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5BF761" w14:textId="676ECFED" w:rsidR="00FD74D6" w:rsidRPr="003807EC" w:rsidRDefault="00D356A7" w:rsidP="00FD74D6">
      <w:pPr>
        <w:tabs>
          <w:tab w:val="left" w:pos="5850"/>
        </w:tabs>
        <w:jc w:val="center"/>
        <w:rPr>
          <w:b/>
          <w:lang w:val="pt-BR"/>
        </w:rPr>
      </w:pPr>
      <w:r w:rsidRPr="003807EC">
        <w:rPr>
          <w:b/>
          <w:lang w:val="pt-BR"/>
        </w:rPr>
        <w:t xml:space="preserve">KẾ HOẠCH BÀI DẠY TUẦN </w:t>
      </w:r>
      <w:r w:rsidR="00372F79" w:rsidRPr="003807EC">
        <w:rPr>
          <w:b/>
          <w:lang w:val="pt-BR"/>
        </w:rPr>
        <w:t>18</w:t>
      </w:r>
    </w:p>
    <w:p w14:paraId="2DC61452" w14:textId="4DE7009B" w:rsidR="00D356A7" w:rsidRPr="003807EC" w:rsidRDefault="00D356A7" w:rsidP="00FD74D6">
      <w:pPr>
        <w:tabs>
          <w:tab w:val="left" w:pos="5850"/>
        </w:tabs>
        <w:jc w:val="center"/>
        <w:rPr>
          <w:b/>
          <w:lang w:val="pt-BR"/>
        </w:rPr>
      </w:pPr>
      <w:r w:rsidRPr="003807EC">
        <w:rPr>
          <w:b/>
          <w:lang w:val="pt-BR"/>
        </w:rPr>
        <w:t xml:space="preserve">Thứ Hai ngày </w:t>
      </w:r>
      <w:r w:rsidR="00CD198A">
        <w:rPr>
          <w:b/>
          <w:lang w:val="pt-BR"/>
        </w:rPr>
        <w:t xml:space="preserve">06 </w:t>
      </w:r>
      <w:r w:rsidRPr="003807EC">
        <w:rPr>
          <w:b/>
          <w:lang w:val="pt-BR"/>
        </w:rPr>
        <w:t xml:space="preserve">tháng </w:t>
      </w:r>
      <w:r w:rsidR="00CD198A">
        <w:rPr>
          <w:b/>
          <w:lang w:val="pt-BR"/>
        </w:rPr>
        <w:t>01 năm 2025</w:t>
      </w:r>
    </w:p>
    <w:p w14:paraId="23065CFE" w14:textId="77777777" w:rsidR="00D356A7" w:rsidRPr="003807EC" w:rsidRDefault="00D356A7" w:rsidP="004049A2">
      <w:pPr>
        <w:rPr>
          <w:b/>
          <w:color w:val="2E74B5" w:themeColor="accent5" w:themeShade="BF"/>
          <w:lang w:val="vi-VN"/>
        </w:rPr>
      </w:pPr>
      <w:r w:rsidRPr="003807EC">
        <w:rPr>
          <w:b/>
          <w:lang w:val="pt-BR"/>
        </w:rPr>
        <w:t>Tiết 1                                HOẠT ĐỘNG TRẢI NGHIỆM</w:t>
      </w:r>
    </w:p>
    <w:p w14:paraId="422E9767" w14:textId="77777777" w:rsidR="000412C4" w:rsidRDefault="00D356A7" w:rsidP="000412C4">
      <w:pPr>
        <w:jc w:val="center"/>
        <w:rPr>
          <w:b/>
          <w:bCs/>
          <w:u w:val="single"/>
          <w:lang w:val="nl-NL"/>
        </w:rPr>
      </w:pPr>
      <w:r w:rsidRPr="003807EC">
        <w:rPr>
          <w:b/>
        </w:rPr>
        <w:t xml:space="preserve">Sinh hoạt dưới cờ: </w:t>
      </w:r>
      <w:r w:rsidR="000412C4">
        <w:rPr>
          <w:b/>
          <w:bCs/>
          <w:lang w:val="nl-NL"/>
        </w:rPr>
        <w:t>Lòng biết ơn</w:t>
      </w:r>
    </w:p>
    <w:p w14:paraId="4E201636" w14:textId="77777777" w:rsidR="000412C4" w:rsidRPr="003807EC" w:rsidRDefault="000412C4" w:rsidP="000412C4">
      <w:pPr>
        <w:ind w:firstLine="567"/>
        <w:rPr>
          <w:b/>
          <w:bCs/>
          <w:lang w:val="nl-NL"/>
        </w:rPr>
      </w:pPr>
      <w:r w:rsidRPr="003807EC">
        <w:rPr>
          <w:b/>
          <w:bCs/>
          <w:lang w:val="nl-NL"/>
        </w:rPr>
        <w:t>I. YÊU CẦU CẦN ĐẠT</w:t>
      </w:r>
    </w:p>
    <w:p w14:paraId="4000E5DE" w14:textId="77777777" w:rsidR="000412C4" w:rsidRPr="003807EC" w:rsidRDefault="000412C4" w:rsidP="000412C4">
      <w:pPr>
        <w:ind w:firstLine="567"/>
        <w:rPr>
          <w:b/>
          <w:bCs/>
          <w:lang w:val="nl-NL"/>
        </w:rPr>
      </w:pPr>
      <w:r w:rsidRPr="003807EC">
        <w:rPr>
          <w:b/>
          <w:lang w:val="nl-NL"/>
        </w:rPr>
        <w:t xml:space="preserve">1. </w:t>
      </w:r>
      <w:r w:rsidRPr="003807EC">
        <w:rPr>
          <w:b/>
          <w:bCs/>
          <w:lang w:val="nl-NL"/>
        </w:rPr>
        <w:t>Kiến thức, kĩ năng:</w:t>
      </w:r>
    </w:p>
    <w:p w14:paraId="3879EC3C" w14:textId="0EA7F62E" w:rsidR="0031194B" w:rsidRPr="00173C30" w:rsidRDefault="000412C4" w:rsidP="000412C4">
      <w:pPr>
        <w:ind w:firstLine="567"/>
      </w:pPr>
      <w:r>
        <w:t>-</w:t>
      </w:r>
      <w:r w:rsidR="0031194B" w:rsidRPr="00173C30">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w:t>
      </w:r>
    </w:p>
    <w:p w14:paraId="38689EA7" w14:textId="3B96264D" w:rsidR="0031194B" w:rsidRDefault="000412C4" w:rsidP="000412C4">
      <w:pPr>
        <w:ind w:firstLine="567"/>
      </w:pPr>
      <w:r>
        <w:t>-</w:t>
      </w:r>
      <w:r w:rsidR="0031194B" w:rsidRPr="00173C30">
        <w:t xml:space="preserve"> Tham gia </w:t>
      </w:r>
      <w:r w:rsidR="0031194B">
        <w:t>chương trình văn nghệ với chủ đề “Lòng biết ơn”.</w:t>
      </w:r>
    </w:p>
    <w:p w14:paraId="209B32E1" w14:textId="0CF9BDC4" w:rsidR="0031194B" w:rsidRPr="00173C30" w:rsidRDefault="000412C4" w:rsidP="000412C4">
      <w:pPr>
        <w:ind w:firstLine="567"/>
      </w:pPr>
      <w:r>
        <w:t>-</w:t>
      </w:r>
      <w:r w:rsidR="0031194B">
        <w:t xml:space="preserve"> Biết chia sẻ cảm xúc sau khi tha gia chương trình.</w:t>
      </w:r>
    </w:p>
    <w:p w14:paraId="16B136DF" w14:textId="5C9BF908" w:rsidR="000412C4" w:rsidRDefault="000412C4" w:rsidP="000412C4">
      <w:pPr>
        <w:ind w:firstLine="567"/>
      </w:pPr>
      <w:r w:rsidRPr="000412C4">
        <w:rPr>
          <w:b/>
        </w:rPr>
        <w:t>2. Năng lực</w:t>
      </w:r>
    </w:p>
    <w:p w14:paraId="7CFB9CC7" w14:textId="66AD9C31" w:rsidR="0031194B" w:rsidRPr="00173C30" w:rsidRDefault="0031194B" w:rsidP="000412C4">
      <w:pPr>
        <w:ind w:firstLine="567"/>
      </w:pPr>
      <w:r w:rsidRPr="00173C30">
        <w:t>- Năng lực tự chủ, tự học: tham gia lễ chào cờ đầu tuần nghiêm trang, tích cực.</w:t>
      </w:r>
    </w:p>
    <w:p w14:paraId="5BBA8397" w14:textId="77777777" w:rsidR="0031194B" w:rsidRPr="00173C30" w:rsidRDefault="0031194B" w:rsidP="000412C4">
      <w:pPr>
        <w:ind w:firstLine="567"/>
      </w:pPr>
      <w:r w:rsidRPr="00173C30">
        <w:t xml:space="preserve">- Năng lực giải quyết vấn đề và sáng tạo: </w:t>
      </w:r>
      <w:r>
        <w:t>tham gia chương trình văn nghệ tích cực góp phần màn lại hiệu quả của chuwng trình</w:t>
      </w:r>
      <w:r w:rsidRPr="00173C30">
        <w:t>.</w:t>
      </w:r>
    </w:p>
    <w:p w14:paraId="1D571717" w14:textId="2D4E0068" w:rsidR="0031194B" w:rsidRPr="00173C30" w:rsidRDefault="0031194B" w:rsidP="000412C4">
      <w:pPr>
        <w:ind w:firstLine="567"/>
      </w:pPr>
      <w:r w:rsidRPr="00173C30">
        <w:t xml:space="preserve">- Năng lực giao tiếp và hợp tác: Biết chia sẻ với bạn về những việc làm cụ thể của mình để </w:t>
      </w:r>
      <w:r>
        <w:t>thể hiện lòng biết ơn</w:t>
      </w:r>
      <w:r w:rsidRPr="00173C30">
        <w:t>.</w:t>
      </w:r>
    </w:p>
    <w:p w14:paraId="5D2B8E3C" w14:textId="2472723F" w:rsidR="000412C4" w:rsidRPr="000412C4" w:rsidRDefault="000412C4" w:rsidP="000412C4">
      <w:pPr>
        <w:ind w:firstLine="567"/>
        <w:rPr>
          <w:b/>
        </w:rPr>
      </w:pPr>
      <w:r w:rsidRPr="000412C4">
        <w:rPr>
          <w:b/>
        </w:rPr>
        <w:t>3. Phẩm chất</w:t>
      </w:r>
    </w:p>
    <w:p w14:paraId="311DA207" w14:textId="5DD55BB1" w:rsidR="0031194B" w:rsidRPr="00173C30" w:rsidRDefault="0031194B" w:rsidP="000412C4">
      <w:pPr>
        <w:ind w:firstLine="567"/>
      </w:pPr>
      <w:r w:rsidRPr="00173C30">
        <w:t xml:space="preserve">- Phẩm chất nhân ái: Tôn trọng, yêu quý </w:t>
      </w:r>
      <w:r>
        <w:t>người thân</w:t>
      </w:r>
      <w:r w:rsidRPr="00173C30">
        <w:t>.</w:t>
      </w:r>
    </w:p>
    <w:p w14:paraId="58DDA3C2" w14:textId="559593E8" w:rsidR="0031194B" w:rsidRPr="00173C30" w:rsidRDefault="0031194B" w:rsidP="000412C4">
      <w:pPr>
        <w:ind w:firstLine="567"/>
      </w:pPr>
      <w:r w:rsidRPr="00173C30">
        <w:t xml:space="preserve">- Phẩm chất chăm chỉ: Có tinh thần chăm chỉ học tập tốt để làm </w:t>
      </w:r>
      <w:r>
        <w:t>người thân</w:t>
      </w:r>
      <w:r w:rsidRPr="00173C30">
        <w:t xml:space="preserve"> vui lòng.</w:t>
      </w:r>
    </w:p>
    <w:p w14:paraId="49E032AD" w14:textId="77777777" w:rsidR="0031194B" w:rsidRPr="00173C30" w:rsidRDefault="0031194B" w:rsidP="000412C4">
      <w:pPr>
        <w:ind w:firstLine="567"/>
      </w:pPr>
      <w:r w:rsidRPr="00173C30">
        <w:t>- Phẩm chất trách nhiệm: Có ý thức nghiêm túc trong lễ chào cờ, nhắc nhở bạn nêu cao tinh thần trách nhiệm của bản thân để tham gia lễ chào cờ.</w:t>
      </w:r>
    </w:p>
    <w:p w14:paraId="4B2EB71A" w14:textId="66580DE3" w:rsidR="000412C4" w:rsidRPr="003807EC" w:rsidRDefault="000412C4" w:rsidP="000412C4">
      <w:pPr>
        <w:ind w:firstLine="567"/>
        <w:rPr>
          <w:b/>
        </w:rPr>
      </w:pPr>
      <w:r w:rsidRPr="003807EC">
        <w:rPr>
          <w:b/>
        </w:rPr>
        <w:t>II. ĐỒ DÙNG DẠY HỌC</w:t>
      </w:r>
    </w:p>
    <w:p w14:paraId="37E08196" w14:textId="5D4DE35F" w:rsidR="000412C4" w:rsidRPr="00487018" w:rsidRDefault="000412C4" w:rsidP="000412C4">
      <w:pPr>
        <w:ind w:firstLine="567"/>
        <w:contextualSpacing/>
      </w:pPr>
      <w:r w:rsidRPr="003807EC">
        <w:rPr>
          <w:b/>
          <w:bCs/>
        </w:rPr>
        <w:t>1.</w:t>
      </w:r>
      <w:r>
        <w:rPr>
          <w:b/>
          <w:bCs/>
        </w:rPr>
        <w:t xml:space="preserve"> </w:t>
      </w:r>
      <w:r w:rsidRPr="003807EC">
        <w:rPr>
          <w:b/>
          <w:bCs/>
        </w:rPr>
        <w:t>Giáo viên:</w:t>
      </w:r>
      <w:r w:rsidRPr="003807EC">
        <w:t xml:space="preserve"> Kế hoạch </w:t>
      </w:r>
      <w:r>
        <w:t xml:space="preserve">bài dạy, bài giảng Power point, </w:t>
      </w:r>
      <w:r w:rsidRPr="003807EC">
        <w:t>TV, MT.</w:t>
      </w:r>
      <w:r w:rsidRPr="000412C4">
        <w:t xml:space="preserve"> </w:t>
      </w:r>
      <w:r w:rsidRPr="00487018">
        <w:t xml:space="preserve">Kế hoạch </w:t>
      </w:r>
      <w:r>
        <w:t>hoạch tổ chức chương trình văn nghệ chủ đề “Lòng biết ơn”</w:t>
      </w:r>
      <w:r w:rsidRPr="00487018">
        <w:t>.</w:t>
      </w:r>
    </w:p>
    <w:p w14:paraId="7D523187" w14:textId="7FAA5B27" w:rsidR="000412C4" w:rsidRDefault="000412C4" w:rsidP="000412C4">
      <w:pPr>
        <w:ind w:firstLine="567"/>
      </w:pPr>
      <w:r w:rsidRPr="003807EC">
        <w:rPr>
          <w:b/>
          <w:bCs/>
        </w:rPr>
        <w:t>2. Học sinh:</w:t>
      </w:r>
      <w:r w:rsidRPr="003807EC">
        <w:rPr>
          <w:b/>
          <w:bCs/>
          <w:lang w:val="vi-VN"/>
        </w:rPr>
        <w:t xml:space="preserve"> </w:t>
      </w:r>
      <w:r w:rsidRPr="003807EC">
        <w:t>SGK, vở ghi chép, vật liệu phục vụ cho việc học tập</w:t>
      </w:r>
    </w:p>
    <w:p w14:paraId="096BA21D" w14:textId="0136DBD3" w:rsidR="000412C4" w:rsidRPr="00487018" w:rsidRDefault="000412C4" w:rsidP="000412C4">
      <w:pPr>
        <w:ind w:firstLine="567"/>
      </w:pPr>
      <w:r>
        <w:t>-</w:t>
      </w:r>
      <w:r w:rsidRPr="000412C4">
        <w:t xml:space="preserve"> </w:t>
      </w:r>
      <w:r>
        <w:t>Một số tiết mục văn nghệ để đăng kí tham gia.</w:t>
      </w:r>
    </w:p>
    <w:p w14:paraId="51468B49" w14:textId="5B1998CD" w:rsidR="0031194B" w:rsidRDefault="0031194B" w:rsidP="000412C4">
      <w:pPr>
        <w:ind w:firstLine="567"/>
        <w:outlineLvl w:val="0"/>
        <w:rPr>
          <w:b/>
        </w:rPr>
      </w:pPr>
      <w:r w:rsidRPr="00487018">
        <w:rPr>
          <w:b/>
        </w:rPr>
        <w:t>III. HOẠT ĐỘNG DẠY HỌC</w:t>
      </w:r>
    </w:p>
    <w:tbl>
      <w:tblPr>
        <w:tblStyle w:val="TableGrid"/>
        <w:tblW w:w="0" w:type="auto"/>
        <w:tblLook w:val="04A0" w:firstRow="1" w:lastRow="0" w:firstColumn="1" w:lastColumn="0" w:noHBand="0" w:noVBand="1"/>
      </w:tblPr>
      <w:tblGrid>
        <w:gridCol w:w="3235"/>
        <w:gridCol w:w="3239"/>
        <w:gridCol w:w="3236"/>
      </w:tblGrid>
      <w:tr w:rsidR="0031194B" w14:paraId="02558F4E" w14:textId="77777777" w:rsidTr="002B2A63">
        <w:tc>
          <w:tcPr>
            <w:tcW w:w="3342" w:type="dxa"/>
            <w:vAlign w:val="center"/>
          </w:tcPr>
          <w:p w14:paraId="1A5A5700" w14:textId="485334EE" w:rsidR="0031194B" w:rsidRDefault="000412C4" w:rsidP="000412C4">
            <w:pPr>
              <w:jc w:val="center"/>
              <w:outlineLvl w:val="0"/>
              <w:rPr>
                <w:b/>
              </w:rPr>
            </w:pPr>
            <w:r>
              <w:rPr>
                <w:b/>
              </w:rPr>
              <w:t>Trước hoạt động</w:t>
            </w:r>
          </w:p>
        </w:tc>
        <w:tc>
          <w:tcPr>
            <w:tcW w:w="3342" w:type="dxa"/>
            <w:vAlign w:val="center"/>
          </w:tcPr>
          <w:p w14:paraId="16C8488F" w14:textId="316A1865" w:rsidR="0031194B" w:rsidRDefault="000412C4" w:rsidP="000412C4">
            <w:pPr>
              <w:jc w:val="center"/>
              <w:outlineLvl w:val="0"/>
              <w:rPr>
                <w:b/>
              </w:rPr>
            </w:pPr>
            <w:r>
              <w:rPr>
                <w:b/>
              </w:rPr>
              <w:t>Trong hoạt động</w:t>
            </w:r>
          </w:p>
        </w:tc>
        <w:tc>
          <w:tcPr>
            <w:tcW w:w="3342" w:type="dxa"/>
            <w:vAlign w:val="center"/>
          </w:tcPr>
          <w:p w14:paraId="1C945A36" w14:textId="23767A0E" w:rsidR="0031194B" w:rsidRDefault="000412C4" w:rsidP="000412C4">
            <w:pPr>
              <w:jc w:val="center"/>
              <w:outlineLvl w:val="0"/>
              <w:rPr>
                <w:b/>
              </w:rPr>
            </w:pPr>
            <w:r>
              <w:rPr>
                <w:b/>
              </w:rPr>
              <w:t>Sau hoạt động</w:t>
            </w:r>
          </w:p>
        </w:tc>
      </w:tr>
      <w:tr w:rsidR="0031194B" w:rsidRPr="00E033D7" w14:paraId="1979559B" w14:textId="77777777" w:rsidTr="002B2A63">
        <w:tc>
          <w:tcPr>
            <w:tcW w:w="3342" w:type="dxa"/>
          </w:tcPr>
          <w:p w14:paraId="276753F7" w14:textId="77777777" w:rsidR="0031194B" w:rsidRDefault="0031194B" w:rsidP="002B2A63">
            <w:pPr>
              <w:outlineLvl w:val="0"/>
            </w:pPr>
            <w:r>
              <w:t xml:space="preserve">- GV và TPT Đội: </w:t>
            </w:r>
          </w:p>
          <w:p w14:paraId="420D0027" w14:textId="77777777" w:rsidR="0031194B" w:rsidRDefault="0031194B" w:rsidP="002B2A63">
            <w:pPr>
              <w:outlineLvl w:val="0"/>
            </w:pPr>
            <w:r>
              <w:t>+ Lựa chọn nội dung, chủ đề sinh hoạt dưới cờ “Lòng biết ơn”.</w:t>
            </w:r>
          </w:p>
          <w:p w14:paraId="07CBA559" w14:textId="77777777" w:rsidR="0031194B" w:rsidRDefault="0031194B" w:rsidP="002B2A63">
            <w:pPr>
              <w:outlineLvl w:val="0"/>
            </w:pPr>
            <w:r>
              <w:t>+ Thiết kế kịch bản, sân khấu.</w:t>
            </w:r>
          </w:p>
          <w:p w14:paraId="2A92FE42" w14:textId="77777777" w:rsidR="0031194B" w:rsidRDefault="0031194B" w:rsidP="002B2A63">
            <w:pPr>
              <w:outlineLvl w:val="0"/>
            </w:pPr>
            <w:r>
              <w:t>+ Chuẩn bị trang phục, đạo cụ và các thiết bị âm thanh, … liên quan đến chủ đề sinh hoạt.</w:t>
            </w:r>
          </w:p>
          <w:p w14:paraId="6430E2EC" w14:textId="77777777" w:rsidR="0031194B" w:rsidRDefault="0031194B" w:rsidP="002B2A63">
            <w:pPr>
              <w:outlineLvl w:val="0"/>
            </w:pPr>
            <w:r>
              <w:t>+ Luyện tập kịch bản.</w:t>
            </w:r>
          </w:p>
          <w:p w14:paraId="427E535F" w14:textId="77777777" w:rsidR="0031194B" w:rsidRPr="00E033D7" w:rsidRDefault="0031194B" w:rsidP="002B2A63">
            <w:pPr>
              <w:outlineLvl w:val="0"/>
            </w:pPr>
            <w:r>
              <w:lastRenderedPageBreak/>
              <w:t>+ Phân công nhiệm vụ cụ thể cho các thành viên.</w:t>
            </w:r>
          </w:p>
        </w:tc>
        <w:tc>
          <w:tcPr>
            <w:tcW w:w="3342" w:type="dxa"/>
          </w:tcPr>
          <w:p w14:paraId="035142F9" w14:textId="77777777" w:rsidR="0031194B" w:rsidRDefault="0031194B" w:rsidP="002B2A63">
            <w:pPr>
              <w:outlineLvl w:val="0"/>
            </w:pPr>
            <w:r>
              <w:lastRenderedPageBreak/>
              <w:t>- Tổ chức chào cờ ngheo nghi thức.</w:t>
            </w:r>
          </w:p>
          <w:p w14:paraId="5F830DAB" w14:textId="77777777" w:rsidR="0031194B" w:rsidRDefault="0031194B" w:rsidP="002B2A63">
            <w:pPr>
              <w:outlineLvl w:val="0"/>
            </w:pPr>
            <w:r>
              <w:t>- Sinh hoạt dưới cờ:</w:t>
            </w:r>
          </w:p>
          <w:p w14:paraId="41B03057" w14:textId="77777777" w:rsidR="0031194B" w:rsidRDefault="0031194B" w:rsidP="002B2A63">
            <w:pPr>
              <w:outlineLvl w:val="0"/>
            </w:pPr>
            <w:r>
              <w:t>+ Đánh giá sơ kết tuần, nêu ưu điểm, khuyết điểm trong tuần.</w:t>
            </w:r>
          </w:p>
          <w:p w14:paraId="1F3B5492" w14:textId="77777777" w:rsidR="0031194B" w:rsidRDefault="0031194B" w:rsidP="002B2A63">
            <w:pPr>
              <w:outlineLvl w:val="0"/>
            </w:pPr>
            <w:r>
              <w:t>+ Triển khai kế hoạch mới trong tuần.</w:t>
            </w:r>
          </w:p>
          <w:p w14:paraId="42282C25" w14:textId="77777777" w:rsidR="0031194B" w:rsidRDefault="0031194B" w:rsidP="002B2A63">
            <w:pPr>
              <w:outlineLvl w:val="0"/>
            </w:pPr>
            <w:r>
              <w:t>+ Triển khai sinh hoạt theo chủ đề “</w:t>
            </w:r>
            <w:r>
              <w:rPr>
                <w:b/>
              </w:rPr>
              <w:t>Lòng biết ơn</w:t>
            </w:r>
            <w:r>
              <w:t>”</w:t>
            </w:r>
          </w:p>
          <w:p w14:paraId="1A326FBF" w14:textId="77777777" w:rsidR="0031194B" w:rsidRDefault="0031194B" w:rsidP="002B2A63">
            <w:pPr>
              <w:outlineLvl w:val="0"/>
            </w:pPr>
            <w:r>
              <w:lastRenderedPageBreak/>
              <w:t>+ Phát động chương trình văn nghệ với chủ đề “Lòng biết ơn”.</w:t>
            </w:r>
          </w:p>
          <w:p w14:paraId="1BF59FDF" w14:textId="77777777" w:rsidR="0031194B" w:rsidRPr="00E033D7" w:rsidRDefault="0031194B" w:rsidP="002B2A63">
            <w:pPr>
              <w:outlineLvl w:val="0"/>
            </w:pPr>
            <w:r>
              <w:t>+ Cam kết hành động : Tham gia luyện tập văn nghệ đầy đủ, nghiêm túc và hiệu quả.</w:t>
            </w:r>
          </w:p>
        </w:tc>
        <w:tc>
          <w:tcPr>
            <w:tcW w:w="3342" w:type="dxa"/>
          </w:tcPr>
          <w:p w14:paraId="3902EB4E" w14:textId="77777777" w:rsidR="0031194B" w:rsidRDefault="0031194B" w:rsidP="002B2A63">
            <w:pPr>
              <w:outlineLvl w:val="0"/>
            </w:pPr>
            <w:r>
              <w:lastRenderedPageBreak/>
              <w:t>- HS tham gia sinh hoạt đầu giờ tại lớp học.</w:t>
            </w:r>
          </w:p>
          <w:p w14:paraId="4009D924" w14:textId="77777777" w:rsidR="0031194B" w:rsidRDefault="0031194B" w:rsidP="002B2A63">
            <w:pPr>
              <w:outlineLvl w:val="0"/>
            </w:pPr>
            <w:r>
              <w:t>- GVCN và học sinh lớp lên kế hoạch tập luyện văn nghệ. Chuẩn bị tham gia hội diễn chủ đề “Lòng biết ơn”.</w:t>
            </w:r>
          </w:p>
          <w:p w14:paraId="54DC10B2" w14:textId="77777777" w:rsidR="0031194B" w:rsidRPr="00E033D7" w:rsidRDefault="0031194B" w:rsidP="002B2A63">
            <w:pPr>
              <w:outlineLvl w:val="0"/>
            </w:pPr>
            <w:r>
              <w:t>- HS cam kết thực hiện.</w:t>
            </w:r>
          </w:p>
        </w:tc>
      </w:tr>
    </w:tbl>
    <w:p w14:paraId="61837680" w14:textId="77777777" w:rsidR="00D356A7" w:rsidRPr="003807EC" w:rsidRDefault="00D356A7" w:rsidP="004049A2">
      <w:pPr>
        <w:jc w:val="both"/>
        <w:rPr>
          <w:b/>
          <w:i/>
          <w:lang w:val="nl-NL"/>
        </w:rPr>
      </w:pPr>
      <w:r w:rsidRPr="003807EC">
        <w:rPr>
          <w:b/>
          <w:i/>
          <w:lang w:val="nl-NL"/>
        </w:rPr>
        <w:lastRenderedPageBreak/>
        <w:t>* Điều chỉnh sau bài dạy</w:t>
      </w:r>
    </w:p>
    <w:p w14:paraId="0B65EBD0" w14:textId="5463C4D4" w:rsidR="00D356A7" w:rsidRPr="003807EC" w:rsidRDefault="00D356A7" w:rsidP="004049A2">
      <w:pPr>
        <w:jc w:val="center"/>
        <w:rPr>
          <w:lang w:val="nl-NL"/>
        </w:rPr>
      </w:pPr>
      <w:r w:rsidRPr="003807EC">
        <w:rPr>
          <w:lang w:val="nl-NL"/>
        </w:rPr>
        <w:t>…………………………………………………………………………………………</w:t>
      </w:r>
    </w:p>
    <w:p w14:paraId="60143FD6" w14:textId="77777777" w:rsidR="00D356A7" w:rsidRPr="003807EC" w:rsidRDefault="00D356A7" w:rsidP="004049A2">
      <w:pPr>
        <w:rPr>
          <w:bCs/>
          <w:lang w:val="pt-BR"/>
        </w:rPr>
      </w:pPr>
      <w:r w:rsidRPr="003807EC">
        <w:rPr>
          <w:b/>
          <w:noProof/>
        </w:rPr>
        <mc:AlternateContent>
          <mc:Choice Requires="wps">
            <w:drawing>
              <wp:anchor distT="0" distB="0" distL="114300" distR="114300" simplePos="0" relativeHeight="251659264" behindDoc="0" locked="0" layoutInCell="1" allowOverlap="1" wp14:anchorId="4ECAF43E" wp14:editId="5B08DF84">
                <wp:simplePos x="0" y="0"/>
                <wp:positionH relativeFrom="column">
                  <wp:posOffset>1775460</wp:posOffset>
                </wp:positionH>
                <wp:positionV relativeFrom="paragraph">
                  <wp:posOffset>140970</wp:posOffset>
                </wp:positionV>
                <wp:extent cx="2605405" cy="0"/>
                <wp:effectExtent l="9525" t="5715" r="13970" b="1333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type w14:anchorId="29A4872B" id="_x0000_t32" coordsize="21600,21600" o:spt="32" o:oned="t" path="m,l21600,21600e" filled="f">
                <v:path arrowok="t" fillok="f" o:connecttype="none"/>
                <o:lock v:ext="edit" shapetype="t"/>
              </v:shapetype>
              <v:shape id="Straight Arrow Connector 7" o:spid="_x0000_s1026" type="#_x0000_t32" style="position:absolute;margin-left:139.8pt;margin-top:11.1pt;width:205.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03E1D434" w14:textId="77777777" w:rsidR="00D356A7" w:rsidRPr="003807EC" w:rsidRDefault="00D356A7" w:rsidP="004049A2">
      <w:pPr>
        <w:rPr>
          <w:b/>
          <w:lang w:val="pt-BR"/>
        </w:rPr>
      </w:pPr>
      <w:r w:rsidRPr="003807EC">
        <w:rPr>
          <w:b/>
          <w:lang w:val="pt-BR"/>
        </w:rPr>
        <w:t xml:space="preserve">Tiết 2                                                          </w:t>
      </w:r>
      <w:r w:rsidRPr="003807EC">
        <w:rPr>
          <w:b/>
          <w:bCs/>
        </w:rPr>
        <w:t>TOÁN</w:t>
      </w:r>
    </w:p>
    <w:p w14:paraId="7B08CF3E" w14:textId="20DBA10B" w:rsidR="0043437A" w:rsidRPr="006C755C" w:rsidRDefault="000412C4" w:rsidP="0043437A">
      <w:pPr>
        <w:ind w:left="720" w:hanging="720"/>
        <w:jc w:val="center"/>
        <w:rPr>
          <w:b/>
          <w:bCs/>
          <w:lang w:val="nl-NL"/>
        </w:rPr>
      </w:pPr>
      <w:r w:rsidRPr="000412C4">
        <w:rPr>
          <w:b/>
        </w:rPr>
        <w:t>Bài 34:</w:t>
      </w:r>
      <w:r w:rsidRPr="000412C4">
        <w:t xml:space="preserve"> </w:t>
      </w:r>
      <w:r>
        <w:rPr>
          <w:b/>
        </w:rPr>
        <w:t>Ô</w:t>
      </w:r>
      <w:r w:rsidRPr="000412C4">
        <w:rPr>
          <w:b/>
        </w:rPr>
        <w:t xml:space="preserve">n tập đo lường </w:t>
      </w:r>
      <w:r w:rsidR="0043437A" w:rsidRPr="006C755C">
        <w:rPr>
          <w:b/>
        </w:rPr>
        <w:t>(T</w:t>
      </w:r>
      <w:r>
        <w:rPr>
          <w:b/>
        </w:rPr>
        <w:t>.</w:t>
      </w:r>
      <w:r w:rsidR="0043437A" w:rsidRPr="006C755C">
        <w:rPr>
          <w:b/>
        </w:rPr>
        <w:t>1)</w:t>
      </w:r>
    </w:p>
    <w:p w14:paraId="2DD4F410" w14:textId="77777777" w:rsidR="000412C4" w:rsidRPr="003807EC" w:rsidRDefault="000412C4" w:rsidP="000412C4">
      <w:pPr>
        <w:ind w:firstLine="540"/>
        <w:rPr>
          <w:b/>
          <w:bCs/>
          <w:lang w:val="nl-NL"/>
        </w:rPr>
      </w:pPr>
      <w:r w:rsidRPr="003807EC">
        <w:rPr>
          <w:b/>
          <w:bCs/>
          <w:lang w:val="nl-NL"/>
        </w:rPr>
        <w:t>I. YÊU CẦU CẦN ĐẠT</w:t>
      </w:r>
    </w:p>
    <w:p w14:paraId="5DA3E60C" w14:textId="77777777" w:rsidR="000412C4" w:rsidRPr="003807EC" w:rsidRDefault="000412C4" w:rsidP="000412C4">
      <w:pPr>
        <w:ind w:firstLine="540"/>
        <w:rPr>
          <w:b/>
          <w:lang w:val="nl-NL"/>
        </w:rPr>
      </w:pPr>
      <w:r w:rsidRPr="003807EC">
        <w:rPr>
          <w:b/>
          <w:lang w:val="nl-NL"/>
        </w:rPr>
        <w:t>1. Kiến thức, kĩ năng:</w:t>
      </w:r>
    </w:p>
    <w:p w14:paraId="63D50861" w14:textId="77777777" w:rsidR="0043437A" w:rsidRDefault="0043437A" w:rsidP="0043437A">
      <w:pPr>
        <w:ind w:firstLine="360"/>
        <w:jc w:val="both"/>
      </w:pPr>
      <w:r>
        <w:t>- HS nắm được các đơn vị đo độ dài, diện tích, khối lượng và mối quan hệ giữa các đơn vị.</w:t>
      </w:r>
    </w:p>
    <w:p w14:paraId="7EAF5B8F" w14:textId="77777777" w:rsidR="0043437A" w:rsidRDefault="0043437A" w:rsidP="0043437A">
      <w:pPr>
        <w:ind w:firstLine="360"/>
        <w:jc w:val="both"/>
      </w:pPr>
      <w:r>
        <w:t>- HS vận dụng được các đơn vị đo trong một số tình huống giải toán cụ thể.</w:t>
      </w:r>
    </w:p>
    <w:p w14:paraId="645343AC" w14:textId="77777777" w:rsidR="0043437A" w:rsidRPr="004B146B" w:rsidRDefault="0043437A" w:rsidP="0043437A">
      <w:pPr>
        <w:ind w:firstLine="360"/>
        <w:jc w:val="both"/>
      </w:pPr>
      <w:r w:rsidRPr="004B146B">
        <w:t xml:space="preserve">- HS có cơ hội </w:t>
      </w:r>
      <w:r w:rsidRPr="004B146B">
        <w:rPr>
          <w:lang w:val="nl-NL"/>
        </w:rPr>
        <w:t>phát triển năng lực lập luận, tư duy toán học và năng lực giao tiếp toán học</w:t>
      </w:r>
      <w:r w:rsidRPr="004B146B">
        <w:t>.</w:t>
      </w:r>
    </w:p>
    <w:p w14:paraId="6957FF57" w14:textId="0FDA4D98" w:rsidR="0043437A" w:rsidRPr="004B146B" w:rsidRDefault="0043437A" w:rsidP="0043437A">
      <w:pPr>
        <w:ind w:firstLine="360"/>
        <w:jc w:val="both"/>
        <w:rPr>
          <w:b/>
        </w:rPr>
      </w:pPr>
      <w:r w:rsidRPr="004B146B">
        <w:rPr>
          <w:b/>
        </w:rPr>
        <w:t xml:space="preserve">2. Năng lực </w:t>
      </w:r>
    </w:p>
    <w:p w14:paraId="6FEB8EFC" w14:textId="77777777" w:rsidR="0043437A" w:rsidRDefault="0043437A" w:rsidP="0043437A">
      <w:pPr>
        <w:ind w:firstLine="360"/>
        <w:jc w:val="both"/>
      </w:pPr>
      <w:r w:rsidRPr="004B146B">
        <w:t xml:space="preserve">- Năng lực tự chủ, tự học: Chủ động tích cực </w:t>
      </w:r>
      <w:r>
        <w:t>đổi các đơn vị đo độ dài, diện tích, khối lượng và mối quan hệ giữa các đơn vị.</w:t>
      </w:r>
    </w:p>
    <w:p w14:paraId="3AD94658" w14:textId="77777777" w:rsidR="0043437A" w:rsidRDefault="0043437A" w:rsidP="0043437A">
      <w:pPr>
        <w:ind w:firstLine="360"/>
        <w:jc w:val="both"/>
      </w:pPr>
      <w:r w:rsidRPr="004B146B">
        <w:t xml:space="preserve">- Năng lực giải quyết vấn đề và sáng tạo: Biết vận dụng </w:t>
      </w:r>
      <w:r>
        <w:t>các đơn vị đo trong một số tình huống giải toán cụ thể.</w:t>
      </w:r>
    </w:p>
    <w:p w14:paraId="002166A4" w14:textId="77777777" w:rsidR="000412C4" w:rsidRDefault="0043437A" w:rsidP="0043437A">
      <w:pPr>
        <w:ind w:firstLine="360"/>
        <w:jc w:val="both"/>
      </w:pPr>
      <w:r w:rsidRPr="004B146B">
        <w:t>- Năng lực giao tiếp và hợp tác: Có thói quen trao đổi, thảo luận cùng nhau hoàn thành nhiệm vụ dưới sự hướng dẫn của giáo viên.</w:t>
      </w:r>
    </w:p>
    <w:p w14:paraId="6D94D7D5" w14:textId="378B9008" w:rsidR="0043437A" w:rsidRPr="004B146B" w:rsidRDefault="0043437A" w:rsidP="0043437A">
      <w:pPr>
        <w:ind w:firstLine="360"/>
        <w:jc w:val="both"/>
        <w:rPr>
          <w:b/>
        </w:rPr>
      </w:pPr>
      <w:r w:rsidRPr="004B146B">
        <w:rPr>
          <w:b/>
        </w:rPr>
        <w:t>3. Phẩm chất.</w:t>
      </w:r>
    </w:p>
    <w:p w14:paraId="0228EFE2" w14:textId="77777777" w:rsidR="0043437A" w:rsidRPr="004B146B" w:rsidRDefault="0043437A" w:rsidP="0043437A">
      <w:pPr>
        <w:ind w:firstLine="360"/>
        <w:jc w:val="both"/>
      </w:pPr>
      <w:r w:rsidRPr="004B146B">
        <w:t>- Phẩm chất chăm chỉ: Ham học hỏi tìm tòi để hoàn thành tốt nội dung học tập.</w:t>
      </w:r>
    </w:p>
    <w:p w14:paraId="77875AFC" w14:textId="77777777" w:rsidR="0043437A" w:rsidRPr="004B146B" w:rsidRDefault="0043437A" w:rsidP="0043437A">
      <w:pPr>
        <w:ind w:firstLine="360"/>
        <w:jc w:val="both"/>
      </w:pPr>
      <w:r w:rsidRPr="004B146B">
        <w:t>- Phẩm chất trách nhiệm: Có ý thức trách nhiệm với lớp, tôn trọng tập thể.</w:t>
      </w:r>
    </w:p>
    <w:p w14:paraId="1EBA63FF" w14:textId="77777777" w:rsidR="0043437A" w:rsidRPr="004B146B" w:rsidRDefault="0043437A" w:rsidP="0043437A">
      <w:pPr>
        <w:ind w:firstLine="360"/>
        <w:jc w:val="both"/>
        <w:rPr>
          <w:b/>
        </w:rPr>
      </w:pPr>
      <w:r w:rsidRPr="004B146B">
        <w:rPr>
          <w:b/>
        </w:rPr>
        <w:t xml:space="preserve">II. ĐỒ DÙNG DẠY HỌC </w:t>
      </w:r>
    </w:p>
    <w:p w14:paraId="6F9AEE26" w14:textId="77777777" w:rsidR="0043437A" w:rsidRPr="004B146B" w:rsidRDefault="0043437A" w:rsidP="0043437A">
      <w:pPr>
        <w:ind w:firstLine="360"/>
        <w:jc w:val="both"/>
      </w:pPr>
      <w:r w:rsidRPr="004B146B">
        <w:t>- SGK và các thiết bị, học liệu và đồ dùng phục vụ cho tiết dạy.</w:t>
      </w:r>
    </w:p>
    <w:p w14:paraId="28D7CC73" w14:textId="12C4EF17" w:rsidR="0043437A" w:rsidRPr="004B146B" w:rsidRDefault="0043437A" w:rsidP="0043437A">
      <w:pPr>
        <w:ind w:firstLine="360"/>
        <w:jc w:val="both"/>
        <w:outlineLvl w:val="0"/>
        <w:rPr>
          <w:b/>
          <w:bCs/>
          <w:u w:val="single"/>
          <w:lang w:val="nl-NL"/>
        </w:rPr>
      </w:pPr>
      <w:r w:rsidRPr="004B146B">
        <w:rPr>
          <w:b/>
        </w:rPr>
        <w:t>III. HOẠT ĐỘNG DẠY HỌC</w:t>
      </w:r>
    </w:p>
    <w:tbl>
      <w:tblPr>
        <w:tblW w:w="99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354"/>
        <w:gridCol w:w="4692"/>
      </w:tblGrid>
      <w:tr w:rsidR="0043437A" w:rsidRPr="004B146B" w14:paraId="21062EF5" w14:textId="77777777" w:rsidTr="00333A59">
        <w:tc>
          <w:tcPr>
            <w:tcW w:w="5304" w:type="dxa"/>
            <w:gridSpan w:val="2"/>
            <w:tcBorders>
              <w:bottom w:val="dashed" w:sz="4" w:space="0" w:color="auto"/>
            </w:tcBorders>
          </w:tcPr>
          <w:p w14:paraId="79CB2493" w14:textId="77777777" w:rsidR="0043437A" w:rsidRPr="004B146B" w:rsidRDefault="0043437A" w:rsidP="00333A59">
            <w:pPr>
              <w:jc w:val="center"/>
              <w:rPr>
                <w:b/>
                <w:lang w:val="nl-NL"/>
              </w:rPr>
            </w:pPr>
            <w:r w:rsidRPr="004B146B">
              <w:rPr>
                <w:b/>
                <w:lang w:val="nl-NL"/>
              </w:rPr>
              <w:t>Hoạt động của giáo viên</w:t>
            </w:r>
          </w:p>
        </w:tc>
        <w:tc>
          <w:tcPr>
            <w:tcW w:w="4692" w:type="dxa"/>
            <w:tcBorders>
              <w:bottom w:val="dashed" w:sz="4" w:space="0" w:color="auto"/>
            </w:tcBorders>
          </w:tcPr>
          <w:p w14:paraId="01472294" w14:textId="77777777" w:rsidR="0043437A" w:rsidRPr="004B146B" w:rsidRDefault="0043437A" w:rsidP="00333A59">
            <w:pPr>
              <w:jc w:val="center"/>
              <w:rPr>
                <w:b/>
                <w:lang w:val="nl-NL"/>
              </w:rPr>
            </w:pPr>
            <w:r w:rsidRPr="004B146B">
              <w:rPr>
                <w:b/>
                <w:lang w:val="nl-NL"/>
              </w:rPr>
              <w:t>Hoạt động của học sinh</w:t>
            </w:r>
          </w:p>
        </w:tc>
      </w:tr>
      <w:tr w:rsidR="0043437A" w:rsidRPr="004B146B" w14:paraId="44F18AEB" w14:textId="77777777" w:rsidTr="00333A59">
        <w:tc>
          <w:tcPr>
            <w:tcW w:w="9996" w:type="dxa"/>
            <w:gridSpan w:val="3"/>
            <w:tcBorders>
              <w:bottom w:val="dashed" w:sz="4" w:space="0" w:color="auto"/>
            </w:tcBorders>
          </w:tcPr>
          <w:p w14:paraId="2B6B8428" w14:textId="77777777" w:rsidR="002E50DB" w:rsidRPr="003807EC" w:rsidRDefault="002E50DB" w:rsidP="002E50DB">
            <w:pPr>
              <w:jc w:val="both"/>
              <w:rPr>
                <w:bCs/>
                <w:i/>
                <w:lang w:val="nl-NL"/>
              </w:rPr>
            </w:pPr>
            <w:r>
              <w:rPr>
                <w:b/>
                <w:bCs/>
                <w:lang w:val="nl-NL"/>
              </w:rPr>
              <w:t xml:space="preserve">1. Khởi động, kết nối: </w:t>
            </w:r>
            <w:r w:rsidRPr="003807EC">
              <w:rPr>
                <w:b/>
                <w:bCs/>
                <w:lang w:val="nl-NL"/>
              </w:rPr>
              <w:t>(3- 5’)</w:t>
            </w:r>
          </w:p>
          <w:p w14:paraId="219C0BFD" w14:textId="000FAC7C" w:rsidR="0043437A" w:rsidRPr="000412C4" w:rsidRDefault="000412C4" w:rsidP="00333A59">
            <w:pPr>
              <w:jc w:val="both"/>
              <w:rPr>
                <w:b/>
                <w:lang w:val="nl-NL"/>
              </w:rPr>
            </w:pPr>
            <w:r w:rsidRPr="000412C4">
              <w:rPr>
                <w:b/>
                <w:lang w:val="nl-NL"/>
              </w:rPr>
              <w:t>a.</w:t>
            </w:r>
            <w:r w:rsidR="0043437A" w:rsidRPr="000412C4">
              <w:rPr>
                <w:b/>
                <w:lang w:val="nl-NL"/>
              </w:rPr>
              <w:t xml:space="preserve"> Mục tiêu: </w:t>
            </w:r>
          </w:p>
          <w:p w14:paraId="7A84AEB4" w14:textId="0EB7007E" w:rsidR="0043437A" w:rsidRPr="004B146B" w:rsidRDefault="000412C4" w:rsidP="00333A59">
            <w:pPr>
              <w:jc w:val="both"/>
              <w:rPr>
                <w:lang w:val="nl-NL"/>
              </w:rPr>
            </w:pPr>
            <w:r>
              <w:rPr>
                <w:lang w:val="nl-NL"/>
              </w:rPr>
              <w:t>-</w:t>
            </w:r>
            <w:r w:rsidR="0043437A" w:rsidRPr="004B146B">
              <w:rPr>
                <w:lang w:val="nl-NL"/>
              </w:rPr>
              <w:t xml:space="preserve"> Tạo không khí vui vẻ, phấn khởi trước giờ học.</w:t>
            </w:r>
          </w:p>
          <w:p w14:paraId="4F2F2404" w14:textId="4D9352F9" w:rsidR="0043437A" w:rsidRPr="004B146B" w:rsidRDefault="000412C4" w:rsidP="00333A59">
            <w:pPr>
              <w:jc w:val="both"/>
              <w:rPr>
                <w:lang w:val="nl-NL"/>
              </w:rPr>
            </w:pPr>
            <w:r>
              <w:rPr>
                <w:lang w:val="nl-NL"/>
              </w:rPr>
              <w:t>-</w:t>
            </w:r>
            <w:r w:rsidR="0043437A" w:rsidRPr="004B146B">
              <w:rPr>
                <w:lang w:val="nl-NL"/>
              </w:rPr>
              <w:t xml:space="preserve"> Thông qua khởi động, giáo viên dẫn dắt bài mới hấp dẫn để thu hút học sinh tập trung.</w:t>
            </w:r>
          </w:p>
          <w:p w14:paraId="5E858FFB" w14:textId="759A041D" w:rsidR="0043437A" w:rsidRPr="000412C4" w:rsidRDefault="000412C4" w:rsidP="00333A59">
            <w:pPr>
              <w:jc w:val="both"/>
              <w:rPr>
                <w:b/>
                <w:lang w:val="nl-NL"/>
              </w:rPr>
            </w:pPr>
            <w:r w:rsidRPr="000412C4">
              <w:rPr>
                <w:b/>
                <w:lang w:val="nl-NL"/>
              </w:rPr>
              <w:t>b.</w:t>
            </w:r>
            <w:r w:rsidR="0043437A" w:rsidRPr="000412C4">
              <w:rPr>
                <w:b/>
                <w:lang w:val="nl-NL"/>
              </w:rPr>
              <w:t xml:space="preserve"> Cách tiến hành:</w:t>
            </w:r>
          </w:p>
        </w:tc>
      </w:tr>
      <w:tr w:rsidR="0043437A" w:rsidRPr="004B146B" w14:paraId="513E0BD4" w14:textId="77777777" w:rsidTr="00333A59">
        <w:tc>
          <w:tcPr>
            <w:tcW w:w="5304" w:type="dxa"/>
            <w:gridSpan w:val="2"/>
            <w:tcBorders>
              <w:bottom w:val="dashed" w:sz="4" w:space="0" w:color="auto"/>
            </w:tcBorders>
          </w:tcPr>
          <w:p w14:paraId="016B2115" w14:textId="77777777" w:rsidR="0043437A" w:rsidRDefault="0043437A" w:rsidP="00333A59">
            <w:pPr>
              <w:jc w:val="both"/>
              <w:outlineLvl w:val="0"/>
              <w:rPr>
                <w:bCs/>
                <w:lang w:val="nl-NL"/>
              </w:rPr>
            </w:pPr>
            <w:r w:rsidRPr="004B146B">
              <w:rPr>
                <w:bCs/>
                <w:lang w:val="nl-NL"/>
              </w:rPr>
              <w:t xml:space="preserve">- GV </w:t>
            </w:r>
            <w:r>
              <w:rPr>
                <w:bCs/>
                <w:lang w:val="nl-NL"/>
              </w:rPr>
              <w:t>cho HS chơi trò chơi “ Ghép số đo với hình tương ứng”</w:t>
            </w:r>
          </w:p>
          <w:p w14:paraId="05E0CF97" w14:textId="77777777" w:rsidR="0043437A" w:rsidRDefault="0043437A" w:rsidP="00333A59">
            <w:pPr>
              <w:jc w:val="both"/>
              <w:outlineLvl w:val="0"/>
              <w:rPr>
                <w:bCs/>
                <w:lang w:val="nl-NL"/>
              </w:rPr>
            </w:pPr>
          </w:p>
          <w:p w14:paraId="1C8886BC" w14:textId="77777777" w:rsidR="0043437A" w:rsidRDefault="0043437A" w:rsidP="00333A59">
            <w:pPr>
              <w:jc w:val="both"/>
              <w:outlineLvl w:val="0"/>
              <w:rPr>
                <w:bCs/>
                <w:lang w:val="nl-NL"/>
              </w:rPr>
            </w:pPr>
            <w:r w:rsidRPr="00A1470E">
              <w:rPr>
                <w:noProof/>
              </w:rPr>
              <mc:AlternateContent>
                <mc:Choice Requires="wps">
                  <w:drawing>
                    <wp:anchor distT="0" distB="0" distL="114300" distR="114300" simplePos="0" relativeHeight="251715584" behindDoc="0" locked="0" layoutInCell="1" allowOverlap="1" wp14:anchorId="53B4E90D" wp14:editId="5E5D6BA4">
                      <wp:simplePos x="0" y="0"/>
                      <wp:positionH relativeFrom="column">
                        <wp:posOffset>5459399</wp:posOffset>
                      </wp:positionH>
                      <wp:positionV relativeFrom="paragraph">
                        <wp:posOffset>116205</wp:posOffset>
                      </wp:positionV>
                      <wp:extent cx="596265" cy="316865"/>
                      <wp:effectExtent l="0" t="0" r="13335" b="26035"/>
                      <wp:wrapNone/>
                      <wp:docPr id="66" name="Rectangle 66"/>
                      <wp:cNvGraphicFramePr/>
                      <a:graphic xmlns:a="http://schemas.openxmlformats.org/drawingml/2006/main">
                        <a:graphicData uri="http://schemas.microsoft.com/office/word/2010/wordprocessingShape">
                          <wps:wsp>
                            <wps:cNvSpPr/>
                            <wps:spPr>
                              <a:xfrm>
                                <a:off x="0" y="0"/>
                                <a:ext cx="596265" cy="316865"/>
                              </a:xfrm>
                              <a:prstGeom prst="rect">
                                <a:avLst/>
                              </a:prstGeom>
                              <a:solidFill>
                                <a:sysClr val="window" lastClr="FFFFFF"/>
                              </a:solidFill>
                              <a:ln w="12700" cap="flat" cmpd="sng" algn="ctr">
                                <a:solidFill>
                                  <a:sysClr val="windowText" lastClr="000000"/>
                                </a:solidFill>
                                <a:prstDash val="solid"/>
                              </a:ln>
                              <a:effectLst/>
                            </wps:spPr>
                            <wps:txbx>
                              <w:txbxContent>
                                <w:p w14:paraId="67D31D05" w14:textId="77777777" w:rsidR="00631FC5" w:rsidRPr="00A1470E" w:rsidRDefault="00631FC5" w:rsidP="0043437A">
                                  <w:pPr>
                                    <w:jc w:val="center"/>
                                    <w:rPr>
                                      <w:sz w:val="20"/>
                                      <w:szCs w:val="20"/>
                                    </w:rPr>
                                  </w:pPr>
                                  <w:r w:rsidRPr="00A1470E">
                                    <w:rPr>
                                      <w:sz w:val="20"/>
                                      <w:szCs w:val="20"/>
                                    </w:rPr>
                                    <w:t>1,2 h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B4E90D" id="Rectangle 66" o:spid="_x0000_s1026" style="position:absolute;left:0;text-align:left;margin-left:429.85pt;margin-top:9.15pt;width:46.95pt;height:24.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" fillcolor="window" strokecolor="windowText" strokeweight="1pt">
                      <v:textbox>
                        <w:txbxContent>
                          <w:p w14:paraId="67D31D05" w14:textId="77777777" w:rsidR="00631FC5" w:rsidRPr="00A1470E" w:rsidRDefault="00631FC5" w:rsidP="0043437A">
                            <w:pPr>
                              <w:jc w:val="center"/>
                              <w:rPr>
                                <w:sz w:val="20"/>
                                <w:szCs w:val="20"/>
                              </w:rPr>
                            </w:pPr>
                            <w:r w:rsidRPr="00A1470E">
                              <w:rPr>
                                <w:sz w:val="20"/>
                                <w:szCs w:val="20"/>
                              </w:rPr>
                              <w:t>1,2 ha</w:t>
                            </w:r>
                          </w:p>
                        </w:txbxContent>
                      </v:textbox>
                    </v:rect>
                  </w:pict>
                </mc:Fallback>
              </mc:AlternateContent>
            </w:r>
            <w:r w:rsidRPr="00A1470E">
              <w:rPr>
                <w:noProof/>
              </w:rPr>
              <mc:AlternateContent>
                <mc:Choice Requires="wps">
                  <w:drawing>
                    <wp:anchor distT="0" distB="0" distL="114300" distR="114300" simplePos="0" relativeHeight="251714560" behindDoc="0" locked="0" layoutInCell="1" allowOverlap="1" wp14:anchorId="40F75D34" wp14:editId="6CBF5992">
                      <wp:simplePos x="0" y="0"/>
                      <wp:positionH relativeFrom="column">
                        <wp:posOffset>4739944</wp:posOffset>
                      </wp:positionH>
                      <wp:positionV relativeFrom="paragraph">
                        <wp:posOffset>116205</wp:posOffset>
                      </wp:positionV>
                      <wp:extent cx="589280" cy="316865"/>
                      <wp:effectExtent l="0" t="0" r="20320" b="26035"/>
                      <wp:wrapNone/>
                      <wp:docPr id="65" name="Rectangle 65"/>
                      <wp:cNvGraphicFramePr/>
                      <a:graphic xmlns:a="http://schemas.openxmlformats.org/drawingml/2006/main">
                        <a:graphicData uri="http://schemas.microsoft.com/office/word/2010/wordprocessingShape">
                          <wps:wsp>
                            <wps:cNvSpPr/>
                            <wps:spPr>
                              <a:xfrm>
                                <a:off x="0" y="0"/>
                                <a:ext cx="589280" cy="316865"/>
                              </a:xfrm>
                              <a:prstGeom prst="rect">
                                <a:avLst/>
                              </a:prstGeom>
                              <a:solidFill>
                                <a:sysClr val="window" lastClr="FFFFFF"/>
                              </a:solidFill>
                              <a:ln w="12700" cap="flat" cmpd="sng" algn="ctr">
                                <a:solidFill>
                                  <a:sysClr val="windowText" lastClr="000000"/>
                                </a:solidFill>
                                <a:prstDash val="solid"/>
                              </a:ln>
                              <a:effectLst/>
                            </wps:spPr>
                            <wps:txbx>
                              <w:txbxContent>
                                <w:p w14:paraId="79647F47" w14:textId="77777777" w:rsidR="00631FC5" w:rsidRPr="00A1470E" w:rsidRDefault="00631FC5" w:rsidP="0043437A">
                                  <w:pPr>
                                    <w:jc w:val="center"/>
                                    <w:rPr>
                                      <w:sz w:val="20"/>
                                      <w:szCs w:val="20"/>
                                      <w:vertAlign w:val="superscript"/>
                                    </w:rPr>
                                  </w:pPr>
                                  <w:r w:rsidRPr="00A1470E">
                                    <w:rPr>
                                      <w:sz w:val="20"/>
                                      <w:szCs w:val="20"/>
                                    </w:rPr>
                                    <w:t>24 m</w:t>
                                  </w:r>
                                  <w:r w:rsidRPr="00A1470E">
                                    <w:rPr>
                                      <w:sz w:val="20"/>
                                      <w:szCs w:val="20"/>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F75D34" id="Rectangle 65" o:spid="_x0000_s1027" style="position:absolute;left:0;text-align:left;margin-left:373.2pt;margin-top:9.15pt;width:46.4pt;height:24.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" fillcolor="window" strokecolor="windowText" strokeweight="1pt">
                      <v:textbox>
                        <w:txbxContent>
                          <w:p w14:paraId="79647F47" w14:textId="77777777" w:rsidR="00631FC5" w:rsidRPr="00A1470E" w:rsidRDefault="00631FC5" w:rsidP="0043437A">
                            <w:pPr>
                              <w:jc w:val="center"/>
                              <w:rPr>
                                <w:sz w:val="20"/>
                                <w:szCs w:val="20"/>
                                <w:vertAlign w:val="superscript"/>
                              </w:rPr>
                            </w:pPr>
                            <w:r w:rsidRPr="00A1470E">
                              <w:rPr>
                                <w:sz w:val="20"/>
                                <w:szCs w:val="20"/>
                              </w:rPr>
                              <w:t>24 m</w:t>
                            </w:r>
                            <w:r w:rsidRPr="00A1470E">
                              <w:rPr>
                                <w:sz w:val="20"/>
                                <w:szCs w:val="20"/>
                                <w:vertAlign w:val="superscript"/>
                              </w:rPr>
                              <w:t>2</w:t>
                            </w:r>
                          </w:p>
                        </w:txbxContent>
                      </v:textbox>
                    </v:rect>
                  </w:pict>
                </mc:Fallback>
              </mc:AlternateContent>
            </w:r>
            <w:r w:rsidRPr="00A1470E">
              <w:rPr>
                <w:noProof/>
              </w:rPr>
              <mc:AlternateContent>
                <mc:Choice Requires="wps">
                  <w:drawing>
                    <wp:anchor distT="0" distB="0" distL="114300" distR="114300" simplePos="0" relativeHeight="251713536" behindDoc="0" locked="0" layoutInCell="1" allowOverlap="1" wp14:anchorId="03DC3366" wp14:editId="31AC7F30">
                      <wp:simplePos x="0" y="0"/>
                      <wp:positionH relativeFrom="column">
                        <wp:posOffset>4012869</wp:posOffset>
                      </wp:positionH>
                      <wp:positionV relativeFrom="paragraph">
                        <wp:posOffset>123825</wp:posOffset>
                      </wp:positionV>
                      <wp:extent cx="568325" cy="309245"/>
                      <wp:effectExtent l="0" t="0" r="22225" b="14605"/>
                      <wp:wrapNone/>
                      <wp:docPr id="64" name="Rectangle 64"/>
                      <wp:cNvGraphicFramePr/>
                      <a:graphic xmlns:a="http://schemas.openxmlformats.org/drawingml/2006/main">
                        <a:graphicData uri="http://schemas.microsoft.com/office/word/2010/wordprocessingShape">
                          <wps:wsp>
                            <wps:cNvSpPr/>
                            <wps:spPr>
                              <a:xfrm>
                                <a:off x="0" y="0"/>
                                <a:ext cx="568325" cy="309245"/>
                              </a:xfrm>
                              <a:prstGeom prst="rect">
                                <a:avLst/>
                              </a:prstGeom>
                              <a:solidFill>
                                <a:sysClr val="window" lastClr="FFFFFF"/>
                              </a:solidFill>
                              <a:ln w="12700" cap="flat" cmpd="sng" algn="ctr">
                                <a:solidFill>
                                  <a:sysClr val="windowText" lastClr="000000"/>
                                </a:solidFill>
                                <a:prstDash val="solid"/>
                              </a:ln>
                              <a:effectLst/>
                            </wps:spPr>
                            <wps:txbx>
                              <w:txbxContent>
                                <w:p w14:paraId="3846EF24" w14:textId="77777777" w:rsidR="00631FC5" w:rsidRPr="00A1470E" w:rsidRDefault="00631FC5" w:rsidP="0043437A">
                                  <w:pPr>
                                    <w:jc w:val="center"/>
                                    <w:rPr>
                                      <w:sz w:val="20"/>
                                      <w:szCs w:val="20"/>
                                    </w:rPr>
                                  </w:pPr>
                                  <w:r w:rsidRPr="00A1470E">
                                    <w:rPr>
                                      <w:sz w:val="20"/>
                                      <w:szCs w:val="20"/>
                                    </w:rPr>
                                    <w:t>10 k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C3366" id="Rectangle 64" o:spid="_x0000_s1028" style="position:absolute;left:0;text-align:left;margin-left:315.95pt;margin-top:9.75pt;width:44.75pt;height:24.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" fillcolor="window" strokecolor="windowText" strokeweight="1pt">
                      <v:textbox>
                        <w:txbxContent>
                          <w:p w14:paraId="3846EF24" w14:textId="77777777" w:rsidR="00631FC5" w:rsidRPr="00A1470E" w:rsidRDefault="00631FC5" w:rsidP="0043437A">
                            <w:pPr>
                              <w:jc w:val="center"/>
                              <w:rPr>
                                <w:sz w:val="20"/>
                                <w:szCs w:val="20"/>
                              </w:rPr>
                            </w:pPr>
                            <w:r w:rsidRPr="00A1470E">
                              <w:rPr>
                                <w:sz w:val="20"/>
                                <w:szCs w:val="20"/>
                              </w:rPr>
                              <w:t>10 km</w:t>
                            </w:r>
                          </w:p>
                        </w:txbxContent>
                      </v:textbox>
                    </v:rect>
                  </w:pict>
                </mc:Fallback>
              </mc:AlternateContent>
            </w:r>
            <w:r w:rsidRPr="00A1470E">
              <w:rPr>
                <w:noProof/>
              </w:rPr>
              <mc:AlternateContent>
                <mc:Choice Requires="wps">
                  <w:drawing>
                    <wp:anchor distT="0" distB="0" distL="114300" distR="114300" simplePos="0" relativeHeight="251712512" behindDoc="0" locked="0" layoutInCell="1" allowOverlap="1" wp14:anchorId="41981194" wp14:editId="01E73D00">
                      <wp:simplePos x="0" y="0"/>
                      <wp:positionH relativeFrom="column">
                        <wp:posOffset>3373755</wp:posOffset>
                      </wp:positionH>
                      <wp:positionV relativeFrom="paragraph">
                        <wp:posOffset>116205</wp:posOffset>
                      </wp:positionV>
                      <wp:extent cx="527050" cy="317500"/>
                      <wp:effectExtent l="0" t="0" r="25400" b="25400"/>
                      <wp:wrapNone/>
                      <wp:docPr id="63" name="Rectangle 63"/>
                      <wp:cNvGraphicFramePr/>
                      <a:graphic xmlns:a="http://schemas.openxmlformats.org/drawingml/2006/main">
                        <a:graphicData uri="http://schemas.microsoft.com/office/word/2010/wordprocessingShape">
                          <wps:wsp>
                            <wps:cNvSpPr/>
                            <wps:spPr>
                              <a:xfrm>
                                <a:off x="0" y="0"/>
                                <a:ext cx="527050" cy="317500"/>
                              </a:xfrm>
                              <a:prstGeom prst="rect">
                                <a:avLst/>
                              </a:prstGeom>
                              <a:solidFill>
                                <a:sysClr val="window" lastClr="FFFFFF"/>
                              </a:solidFill>
                              <a:ln w="12700" cap="flat" cmpd="sng" algn="ctr">
                                <a:solidFill>
                                  <a:sysClr val="windowText" lastClr="000000"/>
                                </a:solidFill>
                                <a:prstDash val="solid"/>
                              </a:ln>
                              <a:effectLst/>
                            </wps:spPr>
                            <wps:txbx>
                              <w:txbxContent>
                                <w:p w14:paraId="060C4BD4" w14:textId="77777777" w:rsidR="00631FC5" w:rsidRPr="00A1470E" w:rsidRDefault="00631FC5" w:rsidP="0043437A">
                                  <w:pPr>
                                    <w:jc w:val="center"/>
                                    <w:rPr>
                                      <w:sz w:val="20"/>
                                      <w:szCs w:val="20"/>
                                    </w:rPr>
                                  </w:pPr>
                                  <w:r w:rsidRPr="00A1470E">
                                    <w:rPr>
                                      <w:sz w:val="20"/>
                                      <w:szCs w:val="20"/>
                                    </w:rPr>
                                    <w:t>2 k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981194" id="Rectangle 63" o:spid="_x0000_s1029" style="position:absolute;left:0;text-align:left;margin-left:265.65pt;margin-top:9.15pt;width:41.5pt;height: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" fillcolor="window" strokecolor="windowText" strokeweight="1pt">
                      <v:textbox>
                        <w:txbxContent>
                          <w:p w14:paraId="060C4BD4" w14:textId="77777777" w:rsidR="00631FC5" w:rsidRPr="00A1470E" w:rsidRDefault="00631FC5" w:rsidP="0043437A">
                            <w:pPr>
                              <w:jc w:val="center"/>
                              <w:rPr>
                                <w:sz w:val="20"/>
                                <w:szCs w:val="20"/>
                              </w:rPr>
                            </w:pPr>
                            <w:r w:rsidRPr="00A1470E">
                              <w:rPr>
                                <w:sz w:val="20"/>
                                <w:szCs w:val="20"/>
                              </w:rPr>
                              <w:t>2 kg</w:t>
                            </w:r>
                          </w:p>
                        </w:txbxContent>
                      </v:textbox>
                    </v:rect>
                  </w:pict>
                </mc:Fallback>
              </mc:AlternateContent>
            </w:r>
            <w:r>
              <w:rPr>
                <w:bCs/>
                <w:noProof/>
              </w:rPr>
              <mc:AlternateContent>
                <mc:Choice Requires="wps">
                  <w:drawing>
                    <wp:anchor distT="0" distB="0" distL="114300" distR="114300" simplePos="0" relativeHeight="251707392" behindDoc="0" locked="0" layoutInCell="1" allowOverlap="1" wp14:anchorId="1F1BE180" wp14:editId="0BA69D55">
                      <wp:simplePos x="0" y="0"/>
                      <wp:positionH relativeFrom="column">
                        <wp:posOffset>2507615</wp:posOffset>
                      </wp:positionH>
                      <wp:positionV relativeFrom="paragraph">
                        <wp:posOffset>84455</wp:posOffset>
                      </wp:positionV>
                      <wp:extent cx="683260" cy="325120"/>
                      <wp:effectExtent l="0" t="0" r="21590" b="17780"/>
                      <wp:wrapNone/>
                      <wp:docPr id="49" name="Rectangle 49"/>
                      <wp:cNvGraphicFramePr/>
                      <a:graphic xmlns:a="http://schemas.openxmlformats.org/drawingml/2006/main">
                        <a:graphicData uri="http://schemas.microsoft.com/office/word/2010/wordprocessingShape">
                          <wps:wsp>
                            <wps:cNvSpPr/>
                            <wps:spPr>
                              <a:xfrm>
                                <a:off x="0" y="0"/>
                                <a:ext cx="683260" cy="325120"/>
                              </a:xfrm>
                              <a:prstGeom prst="rect">
                                <a:avLst/>
                              </a:prstGeom>
                              <a:solidFill>
                                <a:sysClr val="window" lastClr="FFFFFF"/>
                              </a:solidFill>
                              <a:ln w="12700" cap="flat" cmpd="sng" algn="ctr">
                                <a:solidFill>
                                  <a:sysClr val="windowText" lastClr="000000"/>
                                </a:solidFill>
                                <a:prstDash val="solid"/>
                              </a:ln>
                              <a:effectLst/>
                            </wps:spPr>
                            <wps:txbx>
                              <w:txbxContent>
                                <w:p w14:paraId="5EFFED35" w14:textId="77777777" w:rsidR="00631FC5" w:rsidRDefault="00631FC5" w:rsidP="0043437A">
                                  <w:pPr>
                                    <w:jc w:val="center"/>
                                  </w:pPr>
                                  <w:r>
                                    <w:t>1,2 h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1BE180" id="Rectangle 49" o:spid="_x0000_s1030" style="position:absolute;left:0;text-align:left;margin-left:197.45pt;margin-top:6.65pt;width:53.8pt;height:25.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" fillcolor="window" strokecolor="windowText" strokeweight="1pt">
                      <v:textbox>
                        <w:txbxContent>
                          <w:p w14:paraId="5EFFED35" w14:textId="77777777" w:rsidR="00631FC5" w:rsidRDefault="00631FC5" w:rsidP="0043437A">
                            <w:pPr>
                              <w:jc w:val="center"/>
                            </w:pPr>
                            <w:r>
                              <w:t>1,2 ha</w:t>
                            </w:r>
                          </w:p>
                        </w:txbxContent>
                      </v:textbox>
                    </v:rect>
                  </w:pict>
                </mc:Fallback>
              </mc:AlternateContent>
            </w:r>
            <w:r>
              <w:rPr>
                <w:bCs/>
                <w:noProof/>
              </w:rPr>
              <mc:AlternateContent>
                <mc:Choice Requires="wps">
                  <w:drawing>
                    <wp:anchor distT="0" distB="0" distL="114300" distR="114300" simplePos="0" relativeHeight="251706368" behindDoc="0" locked="0" layoutInCell="1" allowOverlap="1" wp14:anchorId="11EE8858" wp14:editId="06F14FDE">
                      <wp:simplePos x="0" y="0"/>
                      <wp:positionH relativeFrom="column">
                        <wp:posOffset>1664335</wp:posOffset>
                      </wp:positionH>
                      <wp:positionV relativeFrom="paragraph">
                        <wp:posOffset>84455</wp:posOffset>
                      </wp:positionV>
                      <wp:extent cx="675640" cy="325120"/>
                      <wp:effectExtent l="0" t="0" r="10160" b="17780"/>
                      <wp:wrapNone/>
                      <wp:docPr id="56230247" name="Rectangle 56230247"/>
                      <wp:cNvGraphicFramePr/>
                      <a:graphic xmlns:a="http://schemas.openxmlformats.org/drawingml/2006/main">
                        <a:graphicData uri="http://schemas.microsoft.com/office/word/2010/wordprocessingShape">
                          <wps:wsp>
                            <wps:cNvSpPr/>
                            <wps:spPr>
                              <a:xfrm>
                                <a:off x="0" y="0"/>
                                <a:ext cx="675640" cy="325120"/>
                              </a:xfrm>
                              <a:prstGeom prst="rect">
                                <a:avLst/>
                              </a:prstGeom>
                              <a:solidFill>
                                <a:sysClr val="window" lastClr="FFFFFF"/>
                              </a:solidFill>
                              <a:ln w="12700" cap="flat" cmpd="sng" algn="ctr">
                                <a:solidFill>
                                  <a:sysClr val="windowText" lastClr="000000"/>
                                </a:solidFill>
                                <a:prstDash val="solid"/>
                              </a:ln>
                              <a:effectLst/>
                            </wps:spPr>
                            <wps:txbx>
                              <w:txbxContent>
                                <w:p w14:paraId="65DAC52C" w14:textId="77777777" w:rsidR="00631FC5" w:rsidRPr="00502FDC" w:rsidRDefault="00631FC5" w:rsidP="0043437A">
                                  <w:pPr>
                                    <w:jc w:val="center"/>
                                    <w:rPr>
                                      <w:vertAlign w:val="superscript"/>
                                    </w:rPr>
                                  </w:pPr>
                                  <w:r>
                                    <w:t>24 m</w:t>
                                  </w:r>
                                  <w:r>
                                    <w:rPr>
                                      <w:vertAlign w:val="super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E8858" id="Rectangle 56230247" o:spid="_x0000_s1031" style="position:absolute;left:0;text-align:left;margin-left:131.05pt;margin-top:6.65pt;width:53.2pt;height:25.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" fillcolor="window" strokecolor="windowText" strokeweight="1pt">
                      <v:textbox>
                        <w:txbxContent>
                          <w:p w14:paraId="65DAC52C" w14:textId="77777777" w:rsidR="00631FC5" w:rsidRPr="00502FDC" w:rsidRDefault="00631FC5" w:rsidP="0043437A">
                            <w:pPr>
                              <w:jc w:val="center"/>
                              <w:rPr>
                                <w:vertAlign w:val="superscript"/>
                              </w:rPr>
                            </w:pPr>
                            <w:r>
                              <w:t>24 m</w:t>
                            </w:r>
                            <w:r>
                              <w:rPr>
                                <w:vertAlign w:val="superscript"/>
                              </w:rPr>
                              <w:t>2</w:t>
                            </w:r>
                          </w:p>
                        </w:txbxContent>
                      </v:textbox>
                    </v:rect>
                  </w:pict>
                </mc:Fallback>
              </mc:AlternateContent>
            </w:r>
            <w:r>
              <w:rPr>
                <w:bCs/>
                <w:noProof/>
              </w:rPr>
              <mc:AlternateContent>
                <mc:Choice Requires="wps">
                  <w:drawing>
                    <wp:anchor distT="0" distB="0" distL="114300" distR="114300" simplePos="0" relativeHeight="251705344" behindDoc="0" locked="0" layoutInCell="1" allowOverlap="1" wp14:anchorId="7291BE74" wp14:editId="5C445AEE">
                      <wp:simplePos x="0" y="0"/>
                      <wp:positionH relativeFrom="column">
                        <wp:posOffset>829917</wp:posOffset>
                      </wp:positionH>
                      <wp:positionV relativeFrom="paragraph">
                        <wp:posOffset>92710</wp:posOffset>
                      </wp:positionV>
                      <wp:extent cx="651510" cy="317804"/>
                      <wp:effectExtent l="0" t="0" r="15240" b="25400"/>
                      <wp:wrapNone/>
                      <wp:docPr id="47" name="Rectangle 47"/>
                      <wp:cNvGraphicFramePr/>
                      <a:graphic xmlns:a="http://schemas.openxmlformats.org/drawingml/2006/main">
                        <a:graphicData uri="http://schemas.microsoft.com/office/word/2010/wordprocessingShape">
                          <wps:wsp>
                            <wps:cNvSpPr/>
                            <wps:spPr>
                              <a:xfrm>
                                <a:off x="0" y="0"/>
                                <a:ext cx="651510" cy="317804"/>
                              </a:xfrm>
                              <a:prstGeom prst="rect">
                                <a:avLst/>
                              </a:prstGeom>
                              <a:solidFill>
                                <a:sysClr val="window" lastClr="FFFFFF"/>
                              </a:solidFill>
                              <a:ln w="12700" cap="flat" cmpd="sng" algn="ctr">
                                <a:solidFill>
                                  <a:sysClr val="windowText" lastClr="000000"/>
                                </a:solidFill>
                                <a:prstDash val="solid"/>
                              </a:ln>
                              <a:effectLst/>
                            </wps:spPr>
                            <wps:txbx>
                              <w:txbxContent>
                                <w:p w14:paraId="4B74879C" w14:textId="77777777" w:rsidR="00631FC5" w:rsidRDefault="00631FC5" w:rsidP="0043437A">
                                  <w:pPr>
                                    <w:jc w:val="center"/>
                                  </w:pPr>
                                  <w:r>
                                    <w:t>10 k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91BE74" id="Rectangle 47" o:spid="_x0000_s1032" style="position:absolute;left:0;text-align:left;margin-left:65.35pt;margin-top:7.3pt;width:51.3pt;height: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" fillcolor="window" strokecolor="windowText" strokeweight="1pt">
                      <v:textbox>
                        <w:txbxContent>
                          <w:p w14:paraId="4B74879C" w14:textId="77777777" w:rsidR="00631FC5" w:rsidRDefault="00631FC5" w:rsidP="0043437A">
                            <w:pPr>
                              <w:jc w:val="center"/>
                            </w:pPr>
                            <w:r>
                              <w:t>10 km</w:t>
                            </w:r>
                          </w:p>
                        </w:txbxContent>
                      </v:textbox>
                    </v:rect>
                  </w:pict>
                </mc:Fallback>
              </mc:AlternateContent>
            </w:r>
            <w:r>
              <w:rPr>
                <w:bCs/>
                <w:noProof/>
              </w:rPr>
              <mc:AlternateContent>
                <mc:Choice Requires="wps">
                  <w:drawing>
                    <wp:anchor distT="0" distB="0" distL="114300" distR="114300" simplePos="0" relativeHeight="251704320" behindDoc="0" locked="0" layoutInCell="1" allowOverlap="1" wp14:anchorId="456140CA" wp14:editId="3EFF678A">
                      <wp:simplePos x="0" y="0"/>
                      <wp:positionH relativeFrom="column">
                        <wp:posOffset>34290</wp:posOffset>
                      </wp:positionH>
                      <wp:positionV relativeFrom="paragraph">
                        <wp:posOffset>84455</wp:posOffset>
                      </wp:positionV>
                      <wp:extent cx="603885" cy="325755"/>
                      <wp:effectExtent l="0" t="0" r="24765" b="17145"/>
                      <wp:wrapNone/>
                      <wp:docPr id="44" name="Rectangle 44"/>
                      <wp:cNvGraphicFramePr/>
                      <a:graphic xmlns:a="http://schemas.openxmlformats.org/drawingml/2006/main">
                        <a:graphicData uri="http://schemas.microsoft.com/office/word/2010/wordprocessingShape">
                          <wps:wsp>
                            <wps:cNvSpPr/>
                            <wps:spPr>
                              <a:xfrm>
                                <a:off x="0" y="0"/>
                                <a:ext cx="603885" cy="325755"/>
                              </a:xfrm>
                              <a:prstGeom prst="rect">
                                <a:avLst/>
                              </a:prstGeom>
                              <a:solidFill>
                                <a:sysClr val="window" lastClr="FFFFFF"/>
                              </a:solidFill>
                              <a:ln w="12700" cap="flat" cmpd="sng" algn="ctr">
                                <a:solidFill>
                                  <a:sysClr val="windowText" lastClr="000000"/>
                                </a:solidFill>
                                <a:prstDash val="solid"/>
                              </a:ln>
                              <a:effectLst/>
                            </wps:spPr>
                            <wps:txbx>
                              <w:txbxContent>
                                <w:p w14:paraId="5584B5FA" w14:textId="77777777" w:rsidR="00631FC5" w:rsidRDefault="00631FC5" w:rsidP="0043437A">
                                  <w:pPr>
                                    <w:jc w:val="center"/>
                                  </w:pPr>
                                  <w:r>
                                    <w:t>2 k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56140CA" id="Rectangle 44" o:spid="_x0000_s1033" style="position:absolute;left:0;text-align:left;margin-left:2.7pt;margin-top:6.65pt;width:47.55pt;height:25.6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" fillcolor="window" strokecolor="windowText" strokeweight="1pt">
                      <v:textbox>
                        <w:txbxContent>
                          <w:p w14:paraId="5584B5FA" w14:textId="77777777" w:rsidR="00631FC5" w:rsidRDefault="00631FC5" w:rsidP="0043437A">
                            <w:pPr>
                              <w:jc w:val="center"/>
                            </w:pPr>
                            <w:r>
                              <w:t>2 kg</w:t>
                            </w:r>
                          </w:p>
                        </w:txbxContent>
                      </v:textbox>
                    </v:rect>
                  </w:pict>
                </mc:Fallback>
              </mc:AlternateContent>
            </w:r>
          </w:p>
          <w:p w14:paraId="3CA5A615" w14:textId="77777777" w:rsidR="0043437A" w:rsidRDefault="0043437A" w:rsidP="00333A59">
            <w:pPr>
              <w:jc w:val="both"/>
              <w:outlineLvl w:val="0"/>
              <w:rPr>
                <w:bCs/>
                <w:lang w:val="nl-NL"/>
              </w:rPr>
            </w:pPr>
            <w:r>
              <w:rPr>
                <w:noProof/>
              </w:rPr>
              <w:lastRenderedPageBreak/>
              <mc:AlternateContent>
                <mc:Choice Requires="wps">
                  <w:drawing>
                    <wp:anchor distT="0" distB="0" distL="114300" distR="114300" simplePos="0" relativeHeight="251720704" behindDoc="0" locked="0" layoutInCell="1" allowOverlap="1" wp14:anchorId="6733F106" wp14:editId="4EB24F7E">
                      <wp:simplePos x="0" y="0"/>
                      <wp:positionH relativeFrom="column">
                        <wp:posOffset>3699179</wp:posOffset>
                      </wp:positionH>
                      <wp:positionV relativeFrom="paragraph">
                        <wp:posOffset>236855</wp:posOffset>
                      </wp:positionV>
                      <wp:extent cx="405130" cy="405130"/>
                      <wp:effectExtent l="0" t="0" r="33020" b="33020"/>
                      <wp:wrapNone/>
                      <wp:docPr id="71" name="Straight Connector 71"/>
                      <wp:cNvGraphicFramePr/>
                      <a:graphic xmlns:a="http://schemas.openxmlformats.org/drawingml/2006/main">
                        <a:graphicData uri="http://schemas.microsoft.com/office/word/2010/wordprocessingShape">
                          <wps:wsp>
                            <wps:cNvCnPr/>
                            <wps:spPr>
                              <a:xfrm>
                                <a:off x="0" y="0"/>
                                <a:ext cx="405130" cy="405130"/>
                              </a:xfrm>
                              <a:prstGeom prst="line">
                                <a:avLst/>
                              </a:prstGeom>
                              <a:noFill/>
                              <a:ln w="12700" cap="flat" cmpd="sng" algn="ctr">
                                <a:solidFill>
                                  <a:sysClr val="windowText" lastClr="000000"/>
                                </a:solidFill>
                                <a:prstDash val="solid"/>
                              </a:ln>
                              <a:effectLst/>
                            </wps:spPr>
                            <wps:bodyPr/>
                          </wps:wsp>
                        </a:graphicData>
                      </a:graphic>
                    </wp:anchor>
                  </w:drawing>
                </mc:Choice>
                <mc:Fallback>
                  <w:pict>
                    <v:line w14:anchorId="2B93463A" id="Straight Connector 7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291.25pt,18.65pt" to="323.15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" strokecolor="windowText" strokeweight="1pt"/>
                  </w:pict>
                </mc:Fallback>
              </mc:AlternateContent>
            </w:r>
            <w:r>
              <w:rPr>
                <w:bCs/>
                <w:noProof/>
              </w:rPr>
              <mc:AlternateContent>
                <mc:Choice Requires="wps">
                  <w:drawing>
                    <wp:anchor distT="0" distB="0" distL="114300" distR="114300" simplePos="0" relativeHeight="251723776" behindDoc="0" locked="0" layoutInCell="1" allowOverlap="1" wp14:anchorId="29A06639" wp14:editId="097E5D32">
                      <wp:simplePos x="0" y="0"/>
                      <wp:positionH relativeFrom="column">
                        <wp:posOffset>5328920</wp:posOffset>
                      </wp:positionH>
                      <wp:positionV relativeFrom="paragraph">
                        <wp:posOffset>188319</wp:posOffset>
                      </wp:positionV>
                      <wp:extent cx="406952" cy="406952"/>
                      <wp:effectExtent l="0" t="0" r="31750" b="31750"/>
                      <wp:wrapNone/>
                      <wp:docPr id="74" name="Straight Connector 74"/>
                      <wp:cNvGraphicFramePr/>
                      <a:graphic xmlns:a="http://schemas.openxmlformats.org/drawingml/2006/main">
                        <a:graphicData uri="http://schemas.microsoft.com/office/word/2010/wordprocessingShape">
                          <wps:wsp>
                            <wps:cNvCnPr/>
                            <wps:spPr>
                              <a:xfrm flipH="1">
                                <a:off x="0" y="0"/>
                                <a:ext cx="406952" cy="406952"/>
                              </a:xfrm>
                              <a:prstGeom prst="line">
                                <a:avLst/>
                              </a:prstGeom>
                              <a:noFill/>
                              <a:ln w="12700" cap="flat" cmpd="sng" algn="ctr">
                                <a:solidFill>
                                  <a:sysClr val="windowText" lastClr="000000"/>
                                </a:solidFill>
                                <a:prstDash val="solid"/>
                              </a:ln>
                              <a:effectLst/>
                            </wps:spPr>
                            <wps:bodyPr/>
                          </wps:wsp>
                        </a:graphicData>
                      </a:graphic>
                    </wp:anchor>
                  </w:drawing>
                </mc:Choice>
                <mc:Fallback>
                  <w:pict>
                    <v:line w14:anchorId="127CD9C1" id="Straight Connector 74" o:spid="_x0000_s1026" style="position:absolute;flip:x;z-index:251723776;visibility:visible;mso-wrap-style:square;mso-wrap-distance-left:9pt;mso-wrap-distance-top:0;mso-wrap-distance-right:9pt;mso-wrap-distance-bottom:0;mso-position-horizontal:absolute;mso-position-horizontal-relative:text;mso-position-vertical:absolute;mso-position-vertical-relative:text" from="419.6pt,14.85pt" to="451.65pt,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" strokecolor="windowText" strokeweight="1pt"/>
                  </w:pict>
                </mc:Fallback>
              </mc:AlternateContent>
            </w:r>
            <w:r>
              <w:rPr>
                <w:bCs/>
                <w:noProof/>
              </w:rPr>
              <mc:AlternateContent>
                <mc:Choice Requires="wps">
                  <w:drawing>
                    <wp:anchor distT="0" distB="0" distL="114300" distR="114300" simplePos="0" relativeHeight="251722752" behindDoc="0" locked="0" layoutInCell="1" allowOverlap="1" wp14:anchorId="4FC9FB63" wp14:editId="12BDF5F6">
                      <wp:simplePos x="0" y="0"/>
                      <wp:positionH relativeFrom="column">
                        <wp:posOffset>4988450</wp:posOffset>
                      </wp:positionH>
                      <wp:positionV relativeFrom="paragraph">
                        <wp:posOffset>189506</wp:posOffset>
                      </wp:positionV>
                      <wp:extent cx="699714" cy="270344"/>
                      <wp:effectExtent l="0" t="0" r="24765" b="34925"/>
                      <wp:wrapNone/>
                      <wp:docPr id="73" name="Straight Connector 73"/>
                      <wp:cNvGraphicFramePr/>
                      <a:graphic xmlns:a="http://schemas.openxmlformats.org/drawingml/2006/main">
                        <a:graphicData uri="http://schemas.microsoft.com/office/word/2010/wordprocessingShape">
                          <wps:wsp>
                            <wps:cNvCnPr/>
                            <wps:spPr>
                              <a:xfrm>
                                <a:off x="0" y="0"/>
                                <a:ext cx="699714" cy="270344"/>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D48C0D7" id="Straight Connector 73"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2.8pt,14.9pt" to="447.9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" strokecolor="windowText" strokeweight="1pt"/>
                  </w:pict>
                </mc:Fallback>
              </mc:AlternateContent>
            </w:r>
            <w:r>
              <w:rPr>
                <w:bCs/>
                <w:noProof/>
              </w:rPr>
              <mc:AlternateContent>
                <mc:Choice Requires="wps">
                  <w:drawing>
                    <wp:anchor distT="0" distB="0" distL="114300" distR="114300" simplePos="0" relativeHeight="251721728" behindDoc="0" locked="0" layoutInCell="1" allowOverlap="1" wp14:anchorId="1C918E8C" wp14:editId="171662D5">
                      <wp:simplePos x="0" y="0"/>
                      <wp:positionH relativeFrom="column">
                        <wp:posOffset>3914471</wp:posOffset>
                      </wp:positionH>
                      <wp:positionV relativeFrom="paragraph">
                        <wp:posOffset>188954</wp:posOffset>
                      </wp:positionV>
                      <wp:extent cx="406069" cy="406069"/>
                      <wp:effectExtent l="0" t="0" r="32385" b="32385"/>
                      <wp:wrapNone/>
                      <wp:docPr id="72" name="Straight Connector 72"/>
                      <wp:cNvGraphicFramePr/>
                      <a:graphic xmlns:a="http://schemas.openxmlformats.org/drawingml/2006/main">
                        <a:graphicData uri="http://schemas.microsoft.com/office/word/2010/wordprocessingShape">
                          <wps:wsp>
                            <wps:cNvCnPr/>
                            <wps:spPr>
                              <a:xfrm flipH="1">
                                <a:off x="0" y="0"/>
                                <a:ext cx="406069" cy="406069"/>
                              </a:xfrm>
                              <a:prstGeom prst="line">
                                <a:avLst/>
                              </a:prstGeom>
                              <a:noFill/>
                              <a:ln w="12700" cap="flat" cmpd="sng" algn="ctr">
                                <a:solidFill>
                                  <a:sysClr val="windowText" lastClr="000000"/>
                                </a:solidFill>
                                <a:prstDash val="solid"/>
                              </a:ln>
                              <a:effectLst/>
                            </wps:spPr>
                            <wps:bodyPr/>
                          </wps:wsp>
                        </a:graphicData>
                      </a:graphic>
                    </wp:anchor>
                  </w:drawing>
                </mc:Choice>
                <mc:Fallback>
                  <w:pict>
                    <v:line w14:anchorId="5DFD503F" id="Straight Connector 72" o:spid="_x0000_s1026" style="position:absolute;flip:x;z-index:251721728;visibility:visible;mso-wrap-style:square;mso-wrap-distance-left:9pt;mso-wrap-distance-top:0;mso-wrap-distance-right:9pt;mso-wrap-distance-bottom:0;mso-position-horizontal:absolute;mso-position-horizontal-relative:text;mso-position-vertical:absolute;mso-position-vertical-relative:text" from="308.25pt,14.9pt" to="340.2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" strokecolor="windowText" strokeweight="1pt"/>
                  </w:pict>
                </mc:Fallback>
              </mc:AlternateContent>
            </w:r>
          </w:p>
          <w:p w14:paraId="39E14EA1" w14:textId="77777777" w:rsidR="0043437A" w:rsidRDefault="0043437A" w:rsidP="00333A59">
            <w:pPr>
              <w:jc w:val="both"/>
              <w:outlineLvl w:val="0"/>
              <w:rPr>
                <w:bCs/>
                <w:lang w:val="nl-NL"/>
              </w:rPr>
            </w:pPr>
            <w:r>
              <w:rPr>
                <w:bCs/>
                <w:noProof/>
              </w:rPr>
              <mc:AlternateContent>
                <mc:Choice Requires="wps">
                  <w:drawing>
                    <wp:anchor distT="0" distB="0" distL="114300" distR="114300" simplePos="0" relativeHeight="251710464" behindDoc="0" locked="0" layoutInCell="1" allowOverlap="1" wp14:anchorId="50DA5447" wp14:editId="62E00BE5">
                      <wp:simplePos x="0" y="0"/>
                      <wp:positionH relativeFrom="column">
                        <wp:posOffset>1655445</wp:posOffset>
                      </wp:positionH>
                      <wp:positionV relativeFrom="paragraph">
                        <wp:posOffset>189230</wp:posOffset>
                      </wp:positionV>
                      <wp:extent cx="779145" cy="626745"/>
                      <wp:effectExtent l="0" t="0" r="20955" b="20955"/>
                      <wp:wrapNone/>
                      <wp:docPr id="52" name="Oval 52"/>
                      <wp:cNvGraphicFramePr/>
                      <a:graphic xmlns:a="http://schemas.openxmlformats.org/drawingml/2006/main">
                        <a:graphicData uri="http://schemas.microsoft.com/office/word/2010/wordprocessingShape">
                          <wps:wsp>
                            <wps:cNvSpPr/>
                            <wps:spPr>
                              <a:xfrm>
                                <a:off x="0" y="0"/>
                                <a:ext cx="779145" cy="626745"/>
                              </a:xfrm>
                              <a:prstGeom prst="ellipse">
                                <a:avLst/>
                              </a:prstGeom>
                              <a:solidFill>
                                <a:sysClr val="window" lastClr="FFFFFF"/>
                              </a:solidFill>
                              <a:ln w="12700" cap="flat" cmpd="sng" algn="ctr">
                                <a:solidFill>
                                  <a:sysClr val="windowText" lastClr="000000"/>
                                </a:solidFill>
                                <a:prstDash val="solid"/>
                              </a:ln>
                              <a:effectLst/>
                            </wps:spPr>
                            <wps:txbx>
                              <w:txbxContent>
                                <w:p w14:paraId="222E0362" w14:textId="77777777" w:rsidR="00631FC5" w:rsidRDefault="00631FC5" w:rsidP="0043437A">
                                  <w:pPr>
                                    <w:jc w:val="center"/>
                                  </w:pPr>
                                  <w:r>
                                    <w:rPr>
                                      <w:sz w:val="22"/>
                                    </w:rPr>
                                    <w:t>Thửa ru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DA5447" id="Oval 52" o:spid="_x0000_s1034" style="position:absolute;left:0;text-align:left;margin-left:130.35pt;margin-top:14.9pt;width:61.35pt;height:49.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" fillcolor="window" strokecolor="windowText" strokeweight="1pt">
                      <v:textbox>
                        <w:txbxContent>
                          <w:p w14:paraId="222E0362" w14:textId="77777777" w:rsidR="00631FC5" w:rsidRDefault="00631FC5" w:rsidP="0043437A">
                            <w:pPr>
                              <w:jc w:val="center"/>
                            </w:pPr>
                            <w:r>
                              <w:rPr>
                                <w:sz w:val="22"/>
                              </w:rPr>
                              <w:t>Thửa ruộng</w:t>
                            </w:r>
                          </w:p>
                        </w:txbxContent>
                      </v:textbox>
                    </v:oval>
                  </w:pict>
                </mc:Fallback>
              </mc:AlternateContent>
            </w:r>
            <w:r>
              <w:rPr>
                <w:bCs/>
                <w:noProof/>
              </w:rPr>
              <mc:AlternateContent>
                <mc:Choice Requires="wps">
                  <w:drawing>
                    <wp:anchor distT="0" distB="0" distL="114300" distR="114300" simplePos="0" relativeHeight="251709440" behindDoc="0" locked="0" layoutInCell="1" allowOverlap="1" wp14:anchorId="483543CE" wp14:editId="3E771A17">
                      <wp:simplePos x="0" y="0"/>
                      <wp:positionH relativeFrom="column">
                        <wp:posOffset>877239</wp:posOffset>
                      </wp:positionH>
                      <wp:positionV relativeFrom="paragraph">
                        <wp:posOffset>213995</wp:posOffset>
                      </wp:positionV>
                      <wp:extent cx="723265" cy="619125"/>
                      <wp:effectExtent l="0" t="0" r="19685" b="28575"/>
                      <wp:wrapNone/>
                      <wp:docPr id="51" name="Oval 51"/>
                      <wp:cNvGraphicFramePr/>
                      <a:graphic xmlns:a="http://schemas.openxmlformats.org/drawingml/2006/main">
                        <a:graphicData uri="http://schemas.microsoft.com/office/word/2010/wordprocessingShape">
                          <wps:wsp>
                            <wps:cNvSpPr/>
                            <wps:spPr>
                              <a:xfrm>
                                <a:off x="0" y="0"/>
                                <a:ext cx="723265" cy="619125"/>
                              </a:xfrm>
                              <a:prstGeom prst="ellipse">
                                <a:avLst/>
                              </a:prstGeom>
                              <a:solidFill>
                                <a:sysClr val="window" lastClr="FFFFFF"/>
                              </a:solidFill>
                              <a:ln w="12700" cap="flat" cmpd="sng" algn="ctr">
                                <a:solidFill>
                                  <a:sysClr val="windowText" lastClr="000000"/>
                                </a:solidFill>
                                <a:prstDash val="solid"/>
                              </a:ln>
                              <a:effectLst/>
                            </wps:spPr>
                            <wps:txbx>
                              <w:txbxContent>
                                <w:p w14:paraId="113FB51A" w14:textId="77777777" w:rsidR="00631FC5" w:rsidRPr="00A1470E" w:rsidRDefault="00631FC5" w:rsidP="0043437A">
                                  <w:pPr>
                                    <w:jc w:val="center"/>
                                    <w:rPr>
                                      <w:sz w:val="22"/>
                                      <w:szCs w:val="22"/>
                                    </w:rPr>
                                  </w:pPr>
                                  <w:r w:rsidRPr="00A1470E">
                                    <w:rPr>
                                      <w:sz w:val="22"/>
                                      <w:szCs w:val="22"/>
                                    </w:rPr>
                                    <w:t>Con g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83543CE" id="Oval 51" o:spid="_x0000_s1035" style="position:absolute;left:0;text-align:left;margin-left:69.05pt;margin-top:16.85pt;width:56.95pt;height:48.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" fillcolor="window" strokecolor="windowText" strokeweight="1pt">
                      <v:textbox>
                        <w:txbxContent>
                          <w:p w14:paraId="113FB51A" w14:textId="77777777" w:rsidR="00631FC5" w:rsidRPr="00A1470E" w:rsidRDefault="00631FC5" w:rsidP="0043437A">
                            <w:pPr>
                              <w:jc w:val="center"/>
                              <w:rPr>
                                <w:sz w:val="22"/>
                                <w:szCs w:val="22"/>
                              </w:rPr>
                            </w:pPr>
                            <w:r w:rsidRPr="00A1470E">
                              <w:rPr>
                                <w:sz w:val="22"/>
                                <w:szCs w:val="22"/>
                              </w:rPr>
                              <w:t>Con gà</w:t>
                            </w:r>
                          </w:p>
                        </w:txbxContent>
                      </v:textbox>
                    </v:oval>
                  </w:pict>
                </mc:Fallback>
              </mc:AlternateContent>
            </w:r>
            <w:r>
              <w:rPr>
                <w:bCs/>
                <w:noProof/>
              </w:rPr>
              <mc:AlternateContent>
                <mc:Choice Requires="wps">
                  <w:drawing>
                    <wp:anchor distT="0" distB="0" distL="114300" distR="114300" simplePos="0" relativeHeight="251711488" behindDoc="0" locked="0" layoutInCell="1" allowOverlap="1" wp14:anchorId="7A30BF8A" wp14:editId="3B311382">
                      <wp:simplePos x="0" y="0"/>
                      <wp:positionH relativeFrom="column">
                        <wp:posOffset>2474899</wp:posOffset>
                      </wp:positionH>
                      <wp:positionV relativeFrom="paragraph">
                        <wp:posOffset>198120</wp:posOffset>
                      </wp:positionV>
                      <wp:extent cx="779145" cy="610235"/>
                      <wp:effectExtent l="0" t="0" r="20955" b="18415"/>
                      <wp:wrapNone/>
                      <wp:docPr id="53" name="Oval 53"/>
                      <wp:cNvGraphicFramePr/>
                      <a:graphic xmlns:a="http://schemas.openxmlformats.org/drawingml/2006/main">
                        <a:graphicData uri="http://schemas.microsoft.com/office/word/2010/wordprocessingShape">
                          <wps:wsp>
                            <wps:cNvSpPr/>
                            <wps:spPr>
                              <a:xfrm>
                                <a:off x="0" y="0"/>
                                <a:ext cx="779145" cy="610235"/>
                              </a:xfrm>
                              <a:prstGeom prst="ellipse">
                                <a:avLst/>
                              </a:prstGeom>
                              <a:solidFill>
                                <a:sysClr val="window" lastClr="FFFFFF"/>
                              </a:solidFill>
                              <a:ln w="12700" cap="flat" cmpd="sng" algn="ctr">
                                <a:solidFill>
                                  <a:sysClr val="windowText" lastClr="000000"/>
                                </a:solidFill>
                                <a:prstDash val="solid"/>
                              </a:ln>
                              <a:effectLst/>
                            </wps:spPr>
                            <wps:txbx>
                              <w:txbxContent>
                                <w:p w14:paraId="0844C3B1" w14:textId="77777777" w:rsidR="00631FC5" w:rsidRPr="00A1470E" w:rsidRDefault="00631FC5" w:rsidP="0043437A">
                                  <w:pPr>
                                    <w:jc w:val="center"/>
                                    <w:rPr>
                                      <w:sz w:val="22"/>
                                    </w:rPr>
                                  </w:pPr>
                                  <w:r w:rsidRPr="00A1470E">
                                    <w:rPr>
                                      <w:sz w:val="22"/>
                                    </w:rPr>
                                    <w:t>Căn phò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A30BF8A" id="Oval 53" o:spid="_x0000_s1036" style="position:absolute;left:0;text-align:left;margin-left:194.85pt;margin-top:15.6pt;width:61.35pt;height:48.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" fillcolor="window" strokecolor="windowText" strokeweight="1pt">
                      <v:textbox>
                        <w:txbxContent>
                          <w:p w14:paraId="0844C3B1" w14:textId="77777777" w:rsidR="00631FC5" w:rsidRPr="00A1470E" w:rsidRDefault="00631FC5" w:rsidP="0043437A">
                            <w:pPr>
                              <w:jc w:val="center"/>
                              <w:rPr>
                                <w:sz w:val="22"/>
                              </w:rPr>
                            </w:pPr>
                            <w:r w:rsidRPr="00A1470E">
                              <w:rPr>
                                <w:sz w:val="22"/>
                              </w:rPr>
                              <w:t>Căn phòng</w:t>
                            </w:r>
                          </w:p>
                        </w:txbxContent>
                      </v:textbox>
                    </v:oval>
                  </w:pict>
                </mc:Fallback>
              </mc:AlternateContent>
            </w:r>
            <w:r w:rsidRPr="00A1470E">
              <w:rPr>
                <w:noProof/>
              </w:rPr>
              <mc:AlternateContent>
                <mc:Choice Requires="wps">
                  <w:drawing>
                    <wp:anchor distT="0" distB="0" distL="114300" distR="114300" simplePos="0" relativeHeight="251719680" behindDoc="0" locked="0" layoutInCell="1" allowOverlap="1" wp14:anchorId="64C63E29" wp14:editId="244BA63A">
                      <wp:simplePos x="0" y="0"/>
                      <wp:positionH relativeFrom="column">
                        <wp:posOffset>5438444</wp:posOffset>
                      </wp:positionH>
                      <wp:positionV relativeFrom="paragraph">
                        <wp:posOffset>205740</wp:posOffset>
                      </wp:positionV>
                      <wp:extent cx="747395" cy="594995"/>
                      <wp:effectExtent l="0" t="0" r="14605" b="14605"/>
                      <wp:wrapNone/>
                      <wp:docPr id="70" name="Oval 70"/>
                      <wp:cNvGraphicFramePr/>
                      <a:graphic xmlns:a="http://schemas.openxmlformats.org/drawingml/2006/main">
                        <a:graphicData uri="http://schemas.microsoft.com/office/word/2010/wordprocessingShape">
                          <wps:wsp>
                            <wps:cNvSpPr/>
                            <wps:spPr>
                              <a:xfrm>
                                <a:off x="0" y="0"/>
                                <a:ext cx="747395" cy="594995"/>
                              </a:xfrm>
                              <a:prstGeom prst="ellipse">
                                <a:avLst/>
                              </a:prstGeom>
                              <a:solidFill>
                                <a:sysClr val="window" lastClr="FFFFFF"/>
                              </a:solidFill>
                              <a:ln w="12700" cap="flat" cmpd="sng" algn="ctr">
                                <a:solidFill>
                                  <a:sysClr val="windowText" lastClr="000000"/>
                                </a:solidFill>
                                <a:prstDash val="solid"/>
                              </a:ln>
                              <a:effectLst/>
                            </wps:spPr>
                            <wps:txbx>
                              <w:txbxContent>
                                <w:p w14:paraId="08BDA083" w14:textId="77777777" w:rsidR="00631FC5" w:rsidRPr="00A1470E" w:rsidRDefault="00631FC5" w:rsidP="0043437A">
                                  <w:pPr>
                                    <w:rPr>
                                      <w:sz w:val="20"/>
                                      <w:szCs w:val="20"/>
                                    </w:rPr>
                                  </w:pPr>
                                  <w:r w:rsidRPr="00A1470E">
                                    <w:rPr>
                                      <w:sz w:val="20"/>
                                      <w:szCs w:val="20"/>
                                    </w:rPr>
                                    <w:t>Căn phò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4C63E29" id="Oval 70" o:spid="_x0000_s1037" style="position:absolute;left:0;text-align:left;margin-left:428.2pt;margin-top:16.2pt;width:58.85pt;height:46.8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" fillcolor="window" strokecolor="windowText" strokeweight="1pt">
                      <v:textbox>
                        <w:txbxContent>
                          <w:p w14:paraId="08BDA083" w14:textId="77777777" w:rsidR="00631FC5" w:rsidRPr="00A1470E" w:rsidRDefault="00631FC5" w:rsidP="0043437A">
                            <w:pPr>
                              <w:rPr>
                                <w:sz w:val="20"/>
                                <w:szCs w:val="20"/>
                              </w:rPr>
                            </w:pPr>
                            <w:r w:rsidRPr="00A1470E">
                              <w:rPr>
                                <w:sz w:val="20"/>
                                <w:szCs w:val="20"/>
                              </w:rPr>
                              <w:t>Căn phòng</w:t>
                            </w:r>
                          </w:p>
                        </w:txbxContent>
                      </v:textbox>
                    </v:oval>
                  </w:pict>
                </mc:Fallback>
              </mc:AlternateContent>
            </w:r>
            <w:r w:rsidRPr="00A1470E">
              <w:rPr>
                <w:noProof/>
              </w:rPr>
              <mc:AlternateContent>
                <mc:Choice Requires="wps">
                  <w:drawing>
                    <wp:anchor distT="0" distB="0" distL="114300" distR="114300" simplePos="0" relativeHeight="251718656" behindDoc="0" locked="0" layoutInCell="1" allowOverlap="1" wp14:anchorId="0534D82A" wp14:editId="5755759C">
                      <wp:simplePos x="0" y="0"/>
                      <wp:positionH relativeFrom="column">
                        <wp:posOffset>4715179</wp:posOffset>
                      </wp:positionH>
                      <wp:positionV relativeFrom="paragraph">
                        <wp:posOffset>221615</wp:posOffset>
                      </wp:positionV>
                      <wp:extent cx="699135" cy="610870"/>
                      <wp:effectExtent l="0" t="0" r="24765" b="17780"/>
                      <wp:wrapNone/>
                      <wp:docPr id="69" name="Oval 69"/>
                      <wp:cNvGraphicFramePr/>
                      <a:graphic xmlns:a="http://schemas.openxmlformats.org/drawingml/2006/main">
                        <a:graphicData uri="http://schemas.microsoft.com/office/word/2010/wordprocessingShape">
                          <wps:wsp>
                            <wps:cNvSpPr/>
                            <wps:spPr>
                              <a:xfrm>
                                <a:off x="0" y="0"/>
                                <a:ext cx="699135" cy="610870"/>
                              </a:xfrm>
                              <a:prstGeom prst="ellipse">
                                <a:avLst/>
                              </a:prstGeom>
                              <a:solidFill>
                                <a:sysClr val="window" lastClr="FFFFFF"/>
                              </a:solidFill>
                              <a:ln w="12700" cap="flat" cmpd="sng" algn="ctr">
                                <a:solidFill>
                                  <a:sysClr val="windowText" lastClr="000000"/>
                                </a:solidFill>
                                <a:prstDash val="solid"/>
                              </a:ln>
                              <a:effectLst/>
                            </wps:spPr>
                            <wps:txbx>
                              <w:txbxContent>
                                <w:p w14:paraId="00C7A3D3" w14:textId="77777777" w:rsidR="00631FC5" w:rsidRPr="00A1470E" w:rsidRDefault="00631FC5" w:rsidP="0043437A">
                                  <w:pPr>
                                    <w:jc w:val="center"/>
                                    <w:rPr>
                                      <w:sz w:val="20"/>
                                      <w:szCs w:val="20"/>
                                    </w:rPr>
                                  </w:pPr>
                                  <w:r w:rsidRPr="00A1470E">
                                    <w:rPr>
                                      <w:sz w:val="20"/>
                                      <w:szCs w:val="20"/>
                                    </w:rPr>
                                    <w:t>Thửa ru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534D82A" id="Oval 69" o:spid="_x0000_s1038" style="position:absolute;left:0;text-align:left;margin-left:371.25pt;margin-top:17.45pt;width:55.05pt;height:48.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" fillcolor="window" strokecolor="windowText" strokeweight="1pt">
                      <v:textbox>
                        <w:txbxContent>
                          <w:p w14:paraId="00C7A3D3" w14:textId="77777777" w:rsidR="00631FC5" w:rsidRPr="00A1470E" w:rsidRDefault="00631FC5" w:rsidP="0043437A">
                            <w:pPr>
                              <w:jc w:val="center"/>
                              <w:rPr>
                                <w:sz w:val="20"/>
                                <w:szCs w:val="20"/>
                              </w:rPr>
                            </w:pPr>
                            <w:r w:rsidRPr="00A1470E">
                              <w:rPr>
                                <w:sz w:val="20"/>
                                <w:szCs w:val="20"/>
                              </w:rPr>
                              <w:t>Thửa ruộng</w:t>
                            </w:r>
                          </w:p>
                        </w:txbxContent>
                      </v:textbox>
                    </v:oval>
                  </w:pict>
                </mc:Fallback>
              </mc:AlternateContent>
            </w:r>
            <w:r>
              <w:rPr>
                <w:bCs/>
                <w:noProof/>
              </w:rPr>
              <mc:AlternateContent>
                <mc:Choice Requires="wps">
                  <w:drawing>
                    <wp:anchor distT="0" distB="0" distL="114300" distR="114300" simplePos="0" relativeHeight="251708416" behindDoc="0" locked="0" layoutInCell="1" allowOverlap="1" wp14:anchorId="048DBDEA" wp14:editId="4CBB5E1F">
                      <wp:simplePos x="0" y="0"/>
                      <wp:positionH relativeFrom="column">
                        <wp:posOffset>-20872</wp:posOffset>
                      </wp:positionH>
                      <wp:positionV relativeFrom="paragraph">
                        <wp:posOffset>198203</wp:posOffset>
                      </wp:positionV>
                      <wp:extent cx="842838" cy="636104"/>
                      <wp:effectExtent l="0" t="0" r="14605" b="12065"/>
                      <wp:wrapNone/>
                      <wp:docPr id="56230248" name="Oval 56230248"/>
                      <wp:cNvGraphicFramePr/>
                      <a:graphic xmlns:a="http://schemas.openxmlformats.org/drawingml/2006/main">
                        <a:graphicData uri="http://schemas.microsoft.com/office/word/2010/wordprocessingShape">
                          <wps:wsp>
                            <wps:cNvSpPr/>
                            <wps:spPr>
                              <a:xfrm>
                                <a:off x="0" y="0"/>
                                <a:ext cx="842838" cy="636104"/>
                              </a:xfrm>
                              <a:prstGeom prst="ellipse">
                                <a:avLst/>
                              </a:prstGeom>
                              <a:solidFill>
                                <a:sysClr val="window" lastClr="FFFFFF"/>
                              </a:solidFill>
                              <a:ln w="12700" cap="flat" cmpd="sng" algn="ctr">
                                <a:solidFill>
                                  <a:sysClr val="windowText" lastClr="000000"/>
                                </a:solidFill>
                                <a:prstDash val="solid"/>
                              </a:ln>
                              <a:effectLst/>
                            </wps:spPr>
                            <wps:txbx>
                              <w:txbxContent>
                                <w:p w14:paraId="28C7272F" w14:textId="77777777" w:rsidR="00631FC5" w:rsidRPr="00A1470E" w:rsidRDefault="00631FC5" w:rsidP="0043437A">
                                  <w:pPr>
                                    <w:jc w:val="center"/>
                                    <w:rPr>
                                      <w:sz w:val="22"/>
                                    </w:rPr>
                                  </w:pPr>
                                  <w:r w:rsidRPr="00A1470E">
                                    <w:rPr>
                                      <w:sz w:val="22"/>
                                    </w:rPr>
                                    <w:t>Con đ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48DBDEA" id="Oval 56230248" o:spid="_x0000_s1039" style="position:absolute;left:0;text-align:left;margin-left:-1.65pt;margin-top:15.6pt;width:66.35pt;height:50.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" fillcolor="window" strokecolor="windowText" strokeweight="1pt">
                      <v:textbox>
                        <w:txbxContent>
                          <w:p w14:paraId="28C7272F" w14:textId="77777777" w:rsidR="00631FC5" w:rsidRPr="00A1470E" w:rsidRDefault="00631FC5" w:rsidP="0043437A">
                            <w:pPr>
                              <w:jc w:val="center"/>
                              <w:rPr>
                                <w:sz w:val="22"/>
                              </w:rPr>
                            </w:pPr>
                            <w:r w:rsidRPr="00A1470E">
                              <w:rPr>
                                <w:sz w:val="22"/>
                              </w:rPr>
                              <w:t>Con đường</w:t>
                            </w:r>
                          </w:p>
                        </w:txbxContent>
                      </v:textbox>
                    </v:oval>
                  </w:pict>
                </mc:Fallback>
              </mc:AlternateContent>
            </w:r>
          </w:p>
          <w:p w14:paraId="1392544D" w14:textId="77777777" w:rsidR="0043437A" w:rsidRDefault="0043437A" w:rsidP="00333A59">
            <w:pPr>
              <w:jc w:val="both"/>
              <w:outlineLvl w:val="0"/>
              <w:rPr>
                <w:bCs/>
                <w:lang w:val="nl-NL"/>
              </w:rPr>
            </w:pPr>
            <w:r w:rsidRPr="00A1470E">
              <w:rPr>
                <w:noProof/>
              </w:rPr>
              <mc:AlternateContent>
                <mc:Choice Requires="wps">
                  <w:drawing>
                    <wp:anchor distT="0" distB="0" distL="114300" distR="114300" simplePos="0" relativeHeight="251717632" behindDoc="0" locked="0" layoutInCell="1" allowOverlap="1" wp14:anchorId="4B16BA3B" wp14:editId="41F343A6">
                      <wp:simplePos x="0" y="0"/>
                      <wp:positionH relativeFrom="column">
                        <wp:posOffset>4072559</wp:posOffset>
                      </wp:positionH>
                      <wp:positionV relativeFrom="paragraph">
                        <wp:posOffset>32385</wp:posOffset>
                      </wp:positionV>
                      <wp:extent cx="623570" cy="548005"/>
                      <wp:effectExtent l="0" t="0" r="24130" b="23495"/>
                      <wp:wrapNone/>
                      <wp:docPr id="68" name="Oval 68"/>
                      <wp:cNvGraphicFramePr/>
                      <a:graphic xmlns:a="http://schemas.openxmlformats.org/drawingml/2006/main">
                        <a:graphicData uri="http://schemas.microsoft.com/office/word/2010/wordprocessingShape">
                          <wps:wsp>
                            <wps:cNvSpPr/>
                            <wps:spPr>
                              <a:xfrm>
                                <a:off x="0" y="0"/>
                                <a:ext cx="623570" cy="548005"/>
                              </a:xfrm>
                              <a:prstGeom prst="ellipse">
                                <a:avLst/>
                              </a:prstGeom>
                              <a:solidFill>
                                <a:sysClr val="window" lastClr="FFFFFF"/>
                              </a:solidFill>
                              <a:ln w="12700" cap="flat" cmpd="sng" algn="ctr">
                                <a:solidFill>
                                  <a:sysClr val="windowText" lastClr="000000"/>
                                </a:solidFill>
                                <a:prstDash val="solid"/>
                              </a:ln>
                              <a:effectLst/>
                            </wps:spPr>
                            <wps:txbx>
                              <w:txbxContent>
                                <w:p w14:paraId="0857CF8A" w14:textId="77777777" w:rsidR="00631FC5" w:rsidRPr="00A1470E" w:rsidRDefault="00631FC5" w:rsidP="0043437A">
                                  <w:pPr>
                                    <w:jc w:val="center"/>
                                    <w:rPr>
                                      <w:sz w:val="20"/>
                                      <w:szCs w:val="20"/>
                                    </w:rPr>
                                  </w:pPr>
                                  <w:r w:rsidRPr="00A1470E">
                                    <w:rPr>
                                      <w:sz w:val="20"/>
                                      <w:szCs w:val="20"/>
                                    </w:rPr>
                                    <w:t>Con gà</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B16BA3B" id="Oval 68" o:spid="_x0000_s1040" style="position:absolute;left:0;text-align:left;margin-left:320.65pt;margin-top:2.55pt;width:49.1pt;height:43.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" fillcolor="window" strokecolor="windowText" strokeweight="1pt">
                      <v:textbox>
                        <w:txbxContent>
                          <w:p w14:paraId="0857CF8A" w14:textId="77777777" w:rsidR="00631FC5" w:rsidRPr="00A1470E" w:rsidRDefault="00631FC5" w:rsidP="0043437A">
                            <w:pPr>
                              <w:jc w:val="center"/>
                              <w:rPr>
                                <w:sz w:val="20"/>
                                <w:szCs w:val="20"/>
                              </w:rPr>
                            </w:pPr>
                            <w:r w:rsidRPr="00A1470E">
                              <w:rPr>
                                <w:sz w:val="20"/>
                                <w:szCs w:val="20"/>
                              </w:rPr>
                              <w:t>Con gà</w:t>
                            </w:r>
                          </w:p>
                        </w:txbxContent>
                      </v:textbox>
                    </v:oval>
                  </w:pict>
                </mc:Fallback>
              </mc:AlternateContent>
            </w:r>
            <w:r w:rsidRPr="00A1470E">
              <w:rPr>
                <w:noProof/>
              </w:rPr>
              <mc:AlternateContent>
                <mc:Choice Requires="wps">
                  <w:drawing>
                    <wp:anchor distT="0" distB="0" distL="114300" distR="114300" simplePos="0" relativeHeight="251716608" behindDoc="0" locked="0" layoutInCell="1" allowOverlap="1" wp14:anchorId="2C770575" wp14:editId="6D191E49">
                      <wp:simplePos x="0" y="0"/>
                      <wp:positionH relativeFrom="column">
                        <wp:posOffset>3318676</wp:posOffset>
                      </wp:positionH>
                      <wp:positionV relativeFrom="paragraph">
                        <wp:posOffset>32606</wp:posOffset>
                      </wp:positionV>
                      <wp:extent cx="739471" cy="579755"/>
                      <wp:effectExtent l="0" t="0" r="22860" b="10795"/>
                      <wp:wrapNone/>
                      <wp:docPr id="67" name="Oval 67"/>
                      <wp:cNvGraphicFramePr/>
                      <a:graphic xmlns:a="http://schemas.openxmlformats.org/drawingml/2006/main">
                        <a:graphicData uri="http://schemas.microsoft.com/office/word/2010/wordprocessingShape">
                          <wps:wsp>
                            <wps:cNvSpPr/>
                            <wps:spPr>
                              <a:xfrm>
                                <a:off x="0" y="0"/>
                                <a:ext cx="739471" cy="579755"/>
                              </a:xfrm>
                              <a:prstGeom prst="ellipse">
                                <a:avLst/>
                              </a:prstGeom>
                              <a:solidFill>
                                <a:sysClr val="window" lastClr="FFFFFF"/>
                              </a:solidFill>
                              <a:ln w="12700" cap="flat" cmpd="sng" algn="ctr">
                                <a:solidFill>
                                  <a:sysClr val="windowText" lastClr="000000"/>
                                </a:solidFill>
                                <a:prstDash val="solid"/>
                              </a:ln>
                              <a:effectLst/>
                            </wps:spPr>
                            <wps:txbx>
                              <w:txbxContent>
                                <w:p w14:paraId="3B2D04D4" w14:textId="77777777" w:rsidR="00631FC5" w:rsidRPr="00A1470E" w:rsidRDefault="00631FC5" w:rsidP="0043437A">
                                  <w:pPr>
                                    <w:jc w:val="center"/>
                                    <w:rPr>
                                      <w:sz w:val="20"/>
                                      <w:szCs w:val="20"/>
                                    </w:rPr>
                                  </w:pPr>
                                  <w:r w:rsidRPr="00A1470E">
                                    <w:rPr>
                                      <w:sz w:val="20"/>
                                      <w:szCs w:val="20"/>
                                    </w:rPr>
                                    <w:t>Con đ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770575" id="Oval 67" o:spid="_x0000_s1041" style="position:absolute;left:0;text-align:left;margin-left:261.3pt;margin-top:2.55pt;width:58.25pt;height:45.6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" fillcolor="window" strokecolor="windowText" strokeweight="1pt">
                      <v:textbox>
                        <w:txbxContent>
                          <w:p w14:paraId="3B2D04D4" w14:textId="77777777" w:rsidR="00631FC5" w:rsidRPr="00A1470E" w:rsidRDefault="00631FC5" w:rsidP="0043437A">
                            <w:pPr>
                              <w:jc w:val="center"/>
                              <w:rPr>
                                <w:sz w:val="20"/>
                                <w:szCs w:val="20"/>
                              </w:rPr>
                            </w:pPr>
                            <w:r w:rsidRPr="00A1470E">
                              <w:rPr>
                                <w:sz w:val="20"/>
                                <w:szCs w:val="20"/>
                              </w:rPr>
                              <w:t>Con đường</w:t>
                            </w:r>
                          </w:p>
                        </w:txbxContent>
                      </v:textbox>
                    </v:oval>
                  </w:pict>
                </mc:Fallback>
              </mc:AlternateContent>
            </w:r>
          </w:p>
          <w:p w14:paraId="6FB8D155" w14:textId="77777777" w:rsidR="0043437A" w:rsidRDefault="0043437A" w:rsidP="00333A59">
            <w:pPr>
              <w:jc w:val="both"/>
              <w:outlineLvl w:val="0"/>
              <w:rPr>
                <w:bCs/>
                <w:lang w:val="nl-NL"/>
              </w:rPr>
            </w:pPr>
          </w:p>
          <w:p w14:paraId="20438F09" w14:textId="77777777" w:rsidR="0043437A" w:rsidRDefault="0043437A" w:rsidP="00333A59">
            <w:pPr>
              <w:jc w:val="both"/>
              <w:outlineLvl w:val="0"/>
              <w:rPr>
                <w:bCs/>
                <w:lang w:val="nl-NL"/>
              </w:rPr>
            </w:pPr>
          </w:p>
          <w:p w14:paraId="5AD30823" w14:textId="77777777" w:rsidR="0043437A" w:rsidRPr="004B146B" w:rsidRDefault="0043437A" w:rsidP="00333A59">
            <w:pPr>
              <w:jc w:val="both"/>
              <w:outlineLvl w:val="0"/>
              <w:rPr>
                <w:bCs/>
                <w:lang w:val="nl-NL"/>
              </w:rPr>
            </w:pPr>
            <w:r w:rsidRPr="004B146B">
              <w:rPr>
                <w:bCs/>
                <w:lang w:val="nl-NL"/>
              </w:rPr>
              <w:t>- Dẫn dắt vào bài mớ</w:t>
            </w:r>
            <w:r>
              <w:rPr>
                <w:bCs/>
                <w:lang w:val="nl-NL"/>
              </w:rPr>
              <w:t>i: Qua trò chơi vừa rồi các em được ôn lại 1 số đơn vị đo đã học, mỗi đơn vị đo sẽ dùng để đo một sự vật khác nhau. Trong giờ toán hôm nay chúng ta sẽ cùng nhau ôn lại cách đổi đơn vị đo và mối quan hệ giữa các đơn vị đo.</w:t>
            </w:r>
          </w:p>
        </w:tc>
        <w:tc>
          <w:tcPr>
            <w:tcW w:w="4692" w:type="dxa"/>
            <w:tcBorders>
              <w:bottom w:val="dashed" w:sz="4" w:space="0" w:color="auto"/>
            </w:tcBorders>
          </w:tcPr>
          <w:p w14:paraId="6CEC0592" w14:textId="77777777" w:rsidR="0043437A" w:rsidRPr="004B146B" w:rsidRDefault="0043437A" w:rsidP="00333A59">
            <w:pPr>
              <w:jc w:val="both"/>
              <w:rPr>
                <w:lang w:val="nl-NL"/>
              </w:rPr>
            </w:pPr>
          </w:p>
          <w:p w14:paraId="359EB098" w14:textId="77777777" w:rsidR="0043437A" w:rsidRPr="004B146B" w:rsidRDefault="0043437A" w:rsidP="00333A59">
            <w:pPr>
              <w:jc w:val="both"/>
              <w:rPr>
                <w:lang w:val="nl-NL"/>
              </w:rPr>
            </w:pPr>
          </w:p>
          <w:p w14:paraId="23E9891E" w14:textId="77777777" w:rsidR="0043437A" w:rsidRPr="004B146B" w:rsidRDefault="0043437A" w:rsidP="00333A59">
            <w:pPr>
              <w:jc w:val="both"/>
              <w:rPr>
                <w:lang w:val="nl-NL"/>
              </w:rPr>
            </w:pPr>
          </w:p>
        </w:tc>
      </w:tr>
      <w:tr w:rsidR="0043437A" w:rsidRPr="004B146B" w14:paraId="0FF88FD0" w14:textId="77777777" w:rsidTr="00333A59">
        <w:tc>
          <w:tcPr>
            <w:tcW w:w="9996" w:type="dxa"/>
            <w:gridSpan w:val="3"/>
            <w:tcBorders>
              <w:top w:val="dashed" w:sz="4" w:space="0" w:color="auto"/>
              <w:bottom w:val="dashed" w:sz="4" w:space="0" w:color="auto"/>
            </w:tcBorders>
          </w:tcPr>
          <w:p w14:paraId="5458AC3D" w14:textId="7ED51B5B" w:rsidR="0043437A" w:rsidRPr="004B146B" w:rsidRDefault="0043437A" w:rsidP="00333A59">
            <w:pPr>
              <w:jc w:val="both"/>
              <w:rPr>
                <w:b/>
                <w:bCs/>
                <w:iCs/>
                <w:lang w:val="nl-NL"/>
              </w:rPr>
            </w:pPr>
            <w:r w:rsidRPr="004B146B">
              <w:rPr>
                <w:b/>
                <w:bCs/>
                <w:iCs/>
                <w:lang w:val="nl-NL"/>
              </w:rPr>
              <w:lastRenderedPageBreak/>
              <w:t>2. Hoạt động thực hành</w:t>
            </w:r>
            <w:r w:rsidR="002430D6">
              <w:rPr>
                <w:b/>
                <w:bCs/>
                <w:iCs/>
                <w:lang w:val="nl-NL"/>
              </w:rPr>
              <w:t>: (28-30’)</w:t>
            </w:r>
          </w:p>
          <w:p w14:paraId="68D49366" w14:textId="6DE4B897" w:rsidR="0043437A" w:rsidRDefault="00481ACF" w:rsidP="00481ACF">
            <w:pPr>
              <w:jc w:val="both"/>
            </w:pPr>
            <w:r>
              <w:rPr>
                <w:b/>
                <w:bCs/>
                <w:iCs/>
                <w:lang w:val="nl-NL"/>
              </w:rPr>
              <w:t>a.</w:t>
            </w:r>
            <w:r w:rsidR="0043437A" w:rsidRPr="004B146B">
              <w:rPr>
                <w:b/>
                <w:bCs/>
                <w:iCs/>
                <w:lang w:val="nl-NL"/>
              </w:rPr>
              <w:t xml:space="preserve"> </w:t>
            </w:r>
            <w:r w:rsidR="0043437A" w:rsidRPr="00481ACF">
              <w:rPr>
                <w:b/>
                <w:bCs/>
                <w:lang w:val="nl-NL"/>
              </w:rPr>
              <w:t>Mục tiêu:</w:t>
            </w:r>
            <w:r w:rsidR="0043437A" w:rsidRPr="004B146B">
              <w:rPr>
                <w:lang w:val="nl-NL"/>
              </w:rPr>
              <w:t xml:space="preserve"> </w:t>
            </w:r>
            <w:r w:rsidR="0043437A">
              <w:t>HS nắm được các đơn vị đo độ dài, diện tích, khối lượng và mối quan hệ giữa các đơn vị.</w:t>
            </w:r>
          </w:p>
          <w:p w14:paraId="3E2797D5" w14:textId="75A5E349" w:rsidR="0043437A" w:rsidRPr="004B146B" w:rsidRDefault="00D51A1F" w:rsidP="00333A59">
            <w:pPr>
              <w:jc w:val="both"/>
              <w:rPr>
                <w:lang w:val="nl-NL"/>
              </w:rPr>
            </w:pPr>
            <w:r>
              <w:rPr>
                <w:b/>
                <w:bCs/>
                <w:iCs/>
                <w:lang w:val="nl-NL"/>
              </w:rPr>
              <w:t>b.</w:t>
            </w:r>
            <w:r w:rsidR="0043437A" w:rsidRPr="004B146B">
              <w:rPr>
                <w:b/>
                <w:bCs/>
                <w:iCs/>
                <w:lang w:val="nl-NL"/>
              </w:rPr>
              <w:t xml:space="preserve"> </w:t>
            </w:r>
            <w:r w:rsidR="0043437A" w:rsidRPr="00D51A1F">
              <w:rPr>
                <w:b/>
                <w:bCs/>
                <w:iCs/>
                <w:lang w:val="nl-NL"/>
              </w:rPr>
              <w:t>Cách tiến hành:</w:t>
            </w:r>
          </w:p>
        </w:tc>
      </w:tr>
      <w:tr w:rsidR="0043437A" w:rsidRPr="004B146B" w14:paraId="0A3ED6E1" w14:textId="77777777" w:rsidTr="00333A59">
        <w:tc>
          <w:tcPr>
            <w:tcW w:w="4950" w:type="dxa"/>
            <w:tcBorders>
              <w:top w:val="dashed" w:sz="4" w:space="0" w:color="auto"/>
              <w:bottom w:val="dashed" w:sz="4" w:space="0" w:color="auto"/>
            </w:tcBorders>
          </w:tcPr>
          <w:p w14:paraId="4DB1D256" w14:textId="77777777" w:rsidR="0043437A" w:rsidRPr="004B146B" w:rsidRDefault="0043437A" w:rsidP="00333A59">
            <w:pPr>
              <w:pStyle w:val="NormalWeb"/>
              <w:spacing w:before="0" w:beforeAutospacing="0" w:after="0" w:afterAutospacing="0"/>
              <w:jc w:val="both"/>
              <w:rPr>
                <w:b/>
                <w:sz w:val="28"/>
                <w:szCs w:val="28"/>
              </w:rPr>
            </w:pPr>
            <w:r w:rsidRPr="004B146B">
              <w:rPr>
                <w:b/>
                <w:sz w:val="28"/>
                <w:szCs w:val="28"/>
              </w:rPr>
              <w:t xml:space="preserve">Bài 1. </w:t>
            </w:r>
          </w:p>
          <w:p w14:paraId="39DF1ACA" w14:textId="77777777" w:rsidR="0043437A" w:rsidRDefault="0043437A" w:rsidP="00333A59">
            <w:pPr>
              <w:pStyle w:val="NormalWeb"/>
              <w:spacing w:before="0" w:beforeAutospacing="0" w:after="0" w:afterAutospacing="0"/>
              <w:jc w:val="both"/>
              <w:rPr>
                <w:sz w:val="28"/>
                <w:szCs w:val="28"/>
              </w:rPr>
            </w:pPr>
            <w:r w:rsidRPr="004B146B">
              <w:rPr>
                <w:sz w:val="28"/>
                <w:szCs w:val="28"/>
              </w:rPr>
              <w:t>- GV mời 1 HS đọc yêu cầu bài 1.</w:t>
            </w:r>
          </w:p>
          <w:p w14:paraId="3F13804A" w14:textId="77777777" w:rsidR="0043437A" w:rsidRDefault="0043437A" w:rsidP="00333A59">
            <w:pPr>
              <w:pStyle w:val="NormalWeb"/>
              <w:spacing w:before="0" w:beforeAutospacing="0" w:after="0" w:afterAutospacing="0"/>
              <w:jc w:val="both"/>
              <w:rPr>
                <w:sz w:val="28"/>
                <w:szCs w:val="28"/>
              </w:rPr>
            </w:pPr>
            <w:r>
              <w:rPr>
                <w:noProof/>
                <w:sz w:val="28"/>
                <w:szCs w:val="28"/>
              </w:rPr>
              <w:drawing>
                <wp:inline distT="0" distB="0" distL="0" distR="0" wp14:anchorId="77ABCCFA" wp14:editId="4544F9F8">
                  <wp:extent cx="3068320" cy="1705707"/>
                  <wp:effectExtent l="0" t="0" r="0" b="8890"/>
                  <wp:docPr id="75" name="Picture 7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A screenshot of a cell phone&#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77317" cy="1710708"/>
                          </a:xfrm>
                          <a:prstGeom prst="rect">
                            <a:avLst/>
                          </a:prstGeom>
                          <a:noFill/>
                        </pic:spPr>
                      </pic:pic>
                    </a:graphicData>
                  </a:graphic>
                </wp:inline>
              </w:drawing>
            </w:r>
          </w:p>
          <w:p w14:paraId="6A2D669B" w14:textId="77777777" w:rsidR="0043437A" w:rsidRDefault="0043437A" w:rsidP="00333A59">
            <w:pPr>
              <w:pStyle w:val="NormalWeb"/>
              <w:spacing w:before="0" w:beforeAutospacing="0" w:after="0" w:afterAutospacing="0"/>
              <w:jc w:val="both"/>
              <w:rPr>
                <w:sz w:val="28"/>
                <w:szCs w:val="28"/>
              </w:rPr>
            </w:pPr>
            <w:r w:rsidRPr="004B146B">
              <w:rPr>
                <w:sz w:val="28"/>
                <w:szCs w:val="28"/>
              </w:rPr>
              <w:t xml:space="preserve">- GV yêu cầu HS </w:t>
            </w:r>
            <w:r>
              <w:rPr>
                <w:sz w:val="28"/>
                <w:szCs w:val="28"/>
              </w:rPr>
              <w:t>làm bài tập vào phiếu học tập, 6 HS làm phiếu to.</w:t>
            </w:r>
          </w:p>
          <w:p w14:paraId="6AC62C56" w14:textId="77777777" w:rsidR="0043437A" w:rsidRPr="004B146B" w:rsidRDefault="0043437A" w:rsidP="00333A59">
            <w:pPr>
              <w:pStyle w:val="NormalWeb"/>
              <w:spacing w:before="0" w:beforeAutospacing="0" w:after="0" w:afterAutospacing="0"/>
              <w:jc w:val="both"/>
              <w:rPr>
                <w:sz w:val="28"/>
                <w:szCs w:val="28"/>
              </w:rPr>
            </w:pPr>
            <w:r>
              <w:rPr>
                <w:sz w:val="28"/>
                <w:szCs w:val="28"/>
              </w:rPr>
              <w:t>- GV yêu cầu HS chữa bài.</w:t>
            </w:r>
          </w:p>
          <w:p w14:paraId="4F9FCBE3" w14:textId="77777777" w:rsidR="0043437A" w:rsidRPr="004B146B" w:rsidRDefault="0043437A" w:rsidP="00333A59">
            <w:pPr>
              <w:pStyle w:val="NormalWeb"/>
              <w:spacing w:before="0" w:beforeAutospacing="0" w:after="0" w:afterAutospacing="0"/>
              <w:jc w:val="both"/>
              <w:rPr>
                <w:sz w:val="28"/>
                <w:szCs w:val="28"/>
              </w:rPr>
            </w:pPr>
          </w:p>
          <w:p w14:paraId="405DABFD" w14:textId="77777777" w:rsidR="0043437A" w:rsidRPr="004B146B" w:rsidRDefault="0043437A" w:rsidP="00333A59">
            <w:pPr>
              <w:pStyle w:val="NormalWeb"/>
              <w:spacing w:before="0" w:beforeAutospacing="0" w:after="0" w:afterAutospacing="0"/>
              <w:jc w:val="both"/>
              <w:rPr>
                <w:sz w:val="28"/>
                <w:szCs w:val="28"/>
              </w:rPr>
            </w:pPr>
          </w:p>
          <w:p w14:paraId="649BF1A8" w14:textId="77777777" w:rsidR="0043437A" w:rsidRPr="004B146B" w:rsidRDefault="0043437A" w:rsidP="00333A59">
            <w:pPr>
              <w:pStyle w:val="NormalWeb"/>
              <w:spacing w:before="0" w:beforeAutospacing="0" w:after="0" w:afterAutospacing="0"/>
              <w:jc w:val="both"/>
              <w:rPr>
                <w:sz w:val="28"/>
                <w:szCs w:val="28"/>
              </w:rPr>
            </w:pPr>
          </w:p>
          <w:p w14:paraId="4D92B7AF" w14:textId="77777777" w:rsidR="0043437A" w:rsidRPr="004B146B" w:rsidRDefault="0043437A" w:rsidP="00333A59">
            <w:pPr>
              <w:pStyle w:val="NormalWeb"/>
              <w:spacing w:before="0" w:beforeAutospacing="0" w:after="0" w:afterAutospacing="0"/>
              <w:jc w:val="both"/>
              <w:rPr>
                <w:sz w:val="28"/>
                <w:szCs w:val="28"/>
              </w:rPr>
            </w:pPr>
          </w:p>
          <w:p w14:paraId="109DA5DE" w14:textId="77777777" w:rsidR="0043437A" w:rsidRPr="00D51A1F" w:rsidRDefault="0043437A" w:rsidP="00333A59">
            <w:pPr>
              <w:pStyle w:val="NormalWeb"/>
              <w:spacing w:before="0" w:beforeAutospacing="0" w:after="0" w:afterAutospacing="0"/>
              <w:jc w:val="both"/>
              <w:rPr>
                <w:sz w:val="18"/>
                <w:szCs w:val="28"/>
              </w:rPr>
            </w:pPr>
          </w:p>
          <w:p w14:paraId="0AF101B4" w14:textId="77777777" w:rsidR="0043437A" w:rsidRDefault="0043437A" w:rsidP="00333A59">
            <w:pPr>
              <w:pStyle w:val="NormalWeb"/>
              <w:spacing w:before="0" w:beforeAutospacing="0" w:after="0" w:afterAutospacing="0"/>
              <w:jc w:val="both"/>
              <w:rPr>
                <w:sz w:val="28"/>
                <w:szCs w:val="28"/>
              </w:rPr>
            </w:pPr>
          </w:p>
          <w:p w14:paraId="5ADB17E0" w14:textId="77777777" w:rsidR="0043437A" w:rsidRDefault="0043437A" w:rsidP="00333A59">
            <w:pPr>
              <w:pStyle w:val="NormalWeb"/>
              <w:spacing w:before="0" w:beforeAutospacing="0" w:after="0" w:afterAutospacing="0"/>
              <w:jc w:val="both"/>
              <w:rPr>
                <w:sz w:val="28"/>
                <w:szCs w:val="28"/>
              </w:rPr>
            </w:pPr>
          </w:p>
          <w:p w14:paraId="0B8932DA" w14:textId="77777777" w:rsidR="0043437A" w:rsidRPr="004B146B" w:rsidRDefault="0043437A" w:rsidP="00333A59">
            <w:pPr>
              <w:pStyle w:val="NormalWeb"/>
              <w:spacing w:before="0" w:beforeAutospacing="0" w:after="0" w:afterAutospacing="0"/>
              <w:jc w:val="both"/>
              <w:rPr>
                <w:sz w:val="28"/>
                <w:szCs w:val="28"/>
              </w:rPr>
            </w:pPr>
            <w:r>
              <w:rPr>
                <w:sz w:val="28"/>
                <w:szCs w:val="28"/>
              </w:rPr>
              <w:t>- GV yêu cầu HS nhận xét, bổ sung.</w:t>
            </w:r>
          </w:p>
          <w:p w14:paraId="29707F15" w14:textId="77777777" w:rsidR="0043437A" w:rsidRDefault="0043437A" w:rsidP="00333A59">
            <w:pPr>
              <w:pStyle w:val="NormalWeb"/>
              <w:spacing w:before="0" w:beforeAutospacing="0" w:after="0" w:afterAutospacing="0"/>
              <w:jc w:val="both"/>
              <w:rPr>
                <w:sz w:val="28"/>
                <w:szCs w:val="28"/>
              </w:rPr>
            </w:pPr>
            <w:r w:rsidRPr="004B146B">
              <w:rPr>
                <w:sz w:val="28"/>
                <w:szCs w:val="28"/>
              </w:rPr>
              <w:t xml:space="preserve">- GV nhận xét, tuyên dương, </w:t>
            </w:r>
          </w:p>
          <w:p w14:paraId="5BC810B5" w14:textId="77777777" w:rsidR="0043437A" w:rsidRDefault="0043437A" w:rsidP="00333A59">
            <w:r>
              <w:t>- Em nêu cách đổi 28m 15cm =…cm?</w:t>
            </w:r>
          </w:p>
          <w:p w14:paraId="2535E5EB" w14:textId="77777777" w:rsidR="0043437A" w:rsidRDefault="0043437A" w:rsidP="00333A59"/>
          <w:p w14:paraId="1FC22D02" w14:textId="77777777" w:rsidR="0043437A" w:rsidRDefault="0043437A" w:rsidP="00333A59">
            <w:r>
              <w:t>- Em nêu cách đổi 13,7 m =….dm?</w:t>
            </w:r>
          </w:p>
          <w:p w14:paraId="3CAF5837" w14:textId="77777777" w:rsidR="0043437A" w:rsidRPr="004B146B" w:rsidRDefault="0043437A" w:rsidP="00333A59">
            <w:r>
              <w:t>- Em nêu cách đổi 700 ha =…km</w:t>
            </w:r>
            <w:r>
              <w:rPr>
                <w:vertAlign w:val="superscript"/>
              </w:rPr>
              <w:t xml:space="preserve">2 </w:t>
            </w:r>
            <w:r>
              <w:t>?</w:t>
            </w:r>
          </w:p>
        </w:tc>
        <w:tc>
          <w:tcPr>
            <w:tcW w:w="5046" w:type="dxa"/>
            <w:gridSpan w:val="2"/>
            <w:tcBorders>
              <w:top w:val="dashed" w:sz="4" w:space="0" w:color="auto"/>
              <w:bottom w:val="dashed" w:sz="4" w:space="0" w:color="auto"/>
            </w:tcBorders>
          </w:tcPr>
          <w:p w14:paraId="2DD80D6C" w14:textId="77777777" w:rsidR="0043437A" w:rsidRPr="004B146B" w:rsidRDefault="0043437A" w:rsidP="00333A59">
            <w:pPr>
              <w:pStyle w:val="NormalWeb"/>
              <w:spacing w:before="0" w:beforeAutospacing="0" w:after="0" w:afterAutospacing="0"/>
              <w:jc w:val="both"/>
              <w:rPr>
                <w:sz w:val="28"/>
                <w:szCs w:val="28"/>
              </w:rPr>
            </w:pPr>
          </w:p>
          <w:p w14:paraId="5487C119"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1 HS đọc yêu cầu bài 1.</w:t>
            </w:r>
          </w:p>
          <w:p w14:paraId="60493D32"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xml:space="preserve">- </w:t>
            </w:r>
            <w:r>
              <w:rPr>
                <w:sz w:val="28"/>
                <w:szCs w:val="28"/>
              </w:rPr>
              <w:t>HS làm bài tập vào phiếu.</w:t>
            </w:r>
          </w:p>
          <w:p w14:paraId="277D78D8" w14:textId="77777777" w:rsidR="0043437A" w:rsidRDefault="0043437A" w:rsidP="00333A59">
            <w:pPr>
              <w:pStyle w:val="NormalWeb"/>
              <w:spacing w:before="0" w:beforeAutospacing="0" w:after="0" w:afterAutospacing="0"/>
              <w:ind w:left="720" w:hanging="675"/>
              <w:jc w:val="both"/>
              <w:rPr>
                <w:sz w:val="28"/>
                <w:szCs w:val="28"/>
              </w:rPr>
            </w:pPr>
            <w:r>
              <w:rPr>
                <w:sz w:val="28"/>
                <w:szCs w:val="28"/>
              </w:rPr>
              <w:t>- HS dán phiếu lên bảng.</w:t>
            </w:r>
          </w:p>
          <w:p w14:paraId="1391BFD4" w14:textId="77777777" w:rsidR="0043437A" w:rsidRDefault="0043437A" w:rsidP="00333A59">
            <w:pPr>
              <w:pStyle w:val="NormalWeb"/>
              <w:spacing w:before="0" w:beforeAutospacing="0" w:after="0" w:afterAutospacing="0"/>
              <w:ind w:left="720" w:hanging="675"/>
              <w:jc w:val="both"/>
              <w:rPr>
                <w:sz w:val="28"/>
                <w:szCs w:val="28"/>
              </w:rPr>
            </w:pPr>
            <w:r w:rsidRPr="0025722D">
              <w:rPr>
                <w:noProof/>
                <w:sz w:val="28"/>
                <w:szCs w:val="28"/>
              </w:rPr>
              <mc:AlternateContent>
                <mc:Choice Requires="wps">
                  <w:drawing>
                    <wp:anchor distT="0" distB="0" distL="114300" distR="114300" simplePos="0" relativeHeight="251724800" behindDoc="0" locked="0" layoutInCell="1" allowOverlap="1" wp14:anchorId="7A8ED349" wp14:editId="592BD37A">
                      <wp:simplePos x="0" y="0"/>
                      <wp:positionH relativeFrom="column">
                        <wp:posOffset>38735</wp:posOffset>
                      </wp:positionH>
                      <wp:positionV relativeFrom="paragraph">
                        <wp:posOffset>10795</wp:posOffset>
                      </wp:positionV>
                      <wp:extent cx="2369488" cy="1403985"/>
                      <wp:effectExtent l="0" t="0" r="12065" b="2413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9488" cy="1403985"/>
                              </a:xfrm>
                              <a:prstGeom prst="rect">
                                <a:avLst/>
                              </a:prstGeom>
                              <a:solidFill>
                                <a:srgbClr val="FFFFFF"/>
                              </a:solidFill>
                              <a:ln w="9525">
                                <a:solidFill>
                                  <a:srgbClr val="000000"/>
                                </a:solidFill>
                                <a:miter lim="800000"/>
                                <a:headEnd/>
                                <a:tailEnd/>
                              </a:ln>
                            </wps:spPr>
                            <wps:txbx>
                              <w:txbxContent>
                                <w:p w14:paraId="483FEBF0" w14:textId="77777777" w:rsidR="00631FC5" w:rsidRDefault="00631FC5" w:rsidP="0043437A">
                                  <w:r>
                                    <w:t>a) 28 m 15 cm = 2815 cm</w:t>
                                  </w:r>
                                </w:p>
                                <w:p w14:paraId="574B2CBB" w14:textId="77777777" w:rsidR="00631FC5" w:rsidRDefault="00631FC5" w:rsidP="0043437A">
                                  <w:r>
                                    <w:t xml:space="preserve">    4 kg 500 g = 4500 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A8ED349" id="_x0000_t202" coordsize="21600,21600" o:spt="202" path="m,l,21600r21600,l21600,xe">
                      <v:stroke joinstyle="miter"/>
                      <v:path gradientshapeok="t" o:connecttype="rect"/>
                    </v:shapetype>
                    <v:shape id="Text Box 2" o:spid="_x0000_s1042" type="#_x0000_t202" style="position:absolute;left:0;text-align:left;margin-left:3.05pt;margin-top:.85pt;width:186.55pt;height:110.55pt;z-index:251724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">
                      <v:textbox style="mso-fit-shape-to-text:t">
                        <w:txbxContent>
                          <w:p w14:paraId="483FEBF0" w14:textId="77777777" w:rsidR="00631FC5" w:rsidRDefault="00631FC5" w:rsidP="0043437A">
                            <w:r>
                              <w:t>a) 28 m 15 cm = 2815 cm</w:t>
                            </w:r>
                          </w:p>
                          <w:p w14:paraId="574B2CBB" w14:textId="77777777" w:rsidR="00631FC5" w:rsidRDefault="00631FC5" w:rsidP="0043437A">
                            <w:r>
                              <w:t xml:space="preserve">    4 kg 500 g = 4500 g</w:t>
                            </w:r>
                          </w:p>
                        </w:txbxContent>
                      </v:textbox>
                    </v:shape>
                  </w:pict>
                </mc:Fallback>
              </mc:AlternateContent>
            </w:r>
          </w:p>
          <w:p w14:paraId="5978D4D2" w14:textId="77777777" w:rsidR="0043437A" w:rsidRDefault="0043437A" w:rsidP="00333A59">
            <w:pPr>
              <w:pStyle w:val="NormalWeb"/>
              <w:spacing w:before="0" w:beforeAutospacing="0" w:after="0" w:afterAutospacing="0"/>
              <w:jc w:val="both"/>
              <w:rPr>
                <w:sz w:val="28"/>
                <w:szCs w:val="28"/>
              </w:rPr>
            </w:pPr>
          </w:p>
          <w:p w14:paraId="0B896DF5" w14:textId="77777777" w:rsidR="0043437A" w:rsidRDefault="0043437A" w:rsidP="00333A59">
            <w:pPr>
              <w:pStyle w:val="NormalWeb"/>
              <w:spacing w:before="0" w:beforeAutospacing="0" w:after="0" w:afterAutospacing="0"/>
              <w:jc w:val="both"/>
              <w:rPr>
                <w:sz w:val="28"/>
                <w:szCs w:val="28"/>
              </w:rPr>
            </w:pPr>
            <w:r w:rsidRPr="0025722D">
              <w:rPr>
                <w:noProof/>
                <w:sz w:val="28"/>
                <w:szCs w:val="28"/>
              </w:rPr>
              <mc:AlternateContent>
                <mc:Choice Requires="wps">
                  <w:drawing>
                    <wp:anchor distT="0" distB="0" distL="114300" distR="114300" simplePos="0" relativeHeight="251725824" behindDoc="0" locked="0" layoutInCell="1" allowOverlap="1" wp14:anchorId="168866DC" wp14:editId="09DEC803">
                      <wp:simplePos x="0" y="0"/>
                      <wp:positionH relativeFrom="column">
                        <wp:posOffset>47956</wp:posOffset>
                      </wp:positionH>
                      <wp:positionV relativeFrom="paragraph">
                        <wp:posOffset>137795</wp:posOffset>
                      </wp:positionV>
                      <wp:extent cx="2369488" cy="1403985"/>
                      <wp:effectExtent l="0" t="0" r="12065" b="24130"/>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9488" cy="1403985"/>
                              </a:xfrm>
                              <a:prstGeom prst="rect">
                                <a:avLst/>
                              </a:prstGeom>
                              <a:solidFill>
                                <a:srgbClr val="FFFFFF"/>
                              </a:solidFill>
                              <a:ln w="9525">
                                <a:solidFill>
                                  <a:srgbClr val="000000"/>
                                </a:solidFill>
                                <a:miter lim="800000"/>
                                <a:headEnd/>
                                <a:tailEnd/>
                              </a:ln>
                            </wps:spPr>
                            <wps:txbx>
                              <w:txbxContent>
                                <w:p w14:paraId="66713A2E" w14:textId="77777777" w:rsidR="00631FC5" w:rsidRDefault="00631FC5" w:rsidP="0043437A">
                                  <w:r>
                                    <w:t xml:space="preserve">   13,7 m = 137 dm</w:t>
                                  </w:r>
                                </w:p>
                                <w:p w14:paraId="20D1DAE4" w14:textId="77777777" w:rsidR="00631FC5" w:rsidRDefault="00631FC5" w:rsidP="0043437A">
                                  <w:r>
                                    <w:t xml:space="preserve">    3,42 tạ = 342 k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8866DC" id="_x0000_s1043" type="#_x0000_t202" style="position:absolute;left:0;text-align:left;margin-left:3.8pt;margin-top:10.85pt;width:186.55pt;height:110.55pt;z-index:251725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">
                      <v:textbox style="mso-fit-shape-to-text:t">
                        <w:txbxContent>
                          <w:p w14:paraId="66713A2E" w14:textId="77777777" w:rsidR="00631FC5" w:rsidRDefault="00631FC5" w:rsidP="0043437A">
                            <w:r>
                              <w:t xml:space="preserve">   13,7 m = 137 dm</w:t>
                            </w:r>
                          </w:p>
                          <w:p w14:paraId="20D1DAE4" w14:textId="77777777" w:rsidR="00631FC5" w:rsidRDefault="00631FC5" w:rsidP="0043437A">
                            <w:r>
                              <w:t xml:space="preserve">    3,42 tạ = 342 kg</w:t>
                            </w:r>
                          </w:p>
                        </w:txbxContent>
                      </v:textbox>
                    </v:shape>
                  </w:pict>
                </mc:Fallback>
              </mc:AlternateContent>
            </w:r>
          </w:p>
          <w:p w14:paraId="324C1889" w14:textId="77777777" w:rsidR="0043437A" w:rsidRDefault="0043437A" w:rsidP="00333A59">
            <w:pPr>
              <w:pStyle w:val="NormalWeb"/>
              <w:spacing w:before="0" w:beforeAutospacing="0" w:after="0" w:afterAutospacing="0"/>
              <w:jc w:val="both"/>
              <w:rPr>
                <w:sz w:val="28"/>
                <w:szCs w:val="28"/>
              </w:rPr>
            </w:pPr>
          </w:p>
          <w:p w14:paraId="2C561304" w14:textId="77777777" w:rsidR="0043437A" w:rsidRDefault="0043437A" w:rsidP="00333A59">
            <w:pPr>
              <w:pStyle w:val="NormalWeb"/>
              <w:spacing w:before="0" w:beforeAutospacing="0" w:after="0" w:afterAutospacing="0"/>
              <w:jc w:val="both"/>
              <w:rPr>
                <w:sz w:val="28"/>
                <w:szCs w:val="28"/>
              </w:rPr>
            </w:pPr>
            <w:r w:rsidRPr="0025722D">
              <w:rPr>
                <w:noProof/>
                <w:sz w:val="28"/>
                <w:szCs w:val="28"/>
              </w:rPr>
              <mc:AlternateContent>
                <mc:Choice Requires="wps">
                  <w:drawing>
                    <wp:anchor distT="0" distB="0" distL="114300" distR="114300" simplePos="0" relativeHeight="251726848" behindDoc="0" locked="0" layoutInCell="1" allowOverlap="1" wp14:anchorId="42ABD682" wp14:editId="555114A3">
                      <wp:simplePos x="0" y="0"/>
                      <wp:positionH relativeFrom="column">
                        <wp:posOffset>40253</wp:posOffset>
                      </wp:positionH>
                      <wp:positionV relativeFrom="paragraph">
                        <wp:posOffset>232327</wp:posOffset>
                      </wp:positionV>
                      <wp:extent cx="2369185" cy="516835"/>
                      <wp:effectExtent l="0" t="0" r="12065" b="17145"/>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9185" cy="516835"/>
                              </a:xfrm>
                              <a:prstGeom prst="rect">
                                <a:avLst/>
                              </a:prstGeom>
                              <a:solidFill>
                                <a:srgbClr val="FFFFFF"/>
                              </a:solidFill>
                              <a:ln w="9525">
                                <a:solidFill>
                                  <a:srgbClr val="000000"/>
                                </a:solidFill>
                                <a:miter lim="800000"/>
                                <a:headEnd/>
                                <a:tailEnd/>
                              </a:ln>
                            </wps:spPr>
                            <wps:txbx>
                              <w:txbxContent>
                                <w:p w14:paraId="4DB1797E" w14:textId="77777777" w:rsidR="00631FC5" w:rsidRDefault="00631FC5" w:rsidP="0043437A">
                                  <w:r>
                                    <w:t xml:space="preserve">   9,02 km = 9020 m</w:t>
                                  </w:r>
                                </w:p>
                                <w:p w14:paraId="2C8EB256" w14:textId="77777777" w:rsidR="00631FC5" w:rsidRDefault="00631FC5" w:rsidP="0043437A">
                                  <w:r>
                                    <w:t xml:space="preserve">   6,35 tấn = 6350 kg</w:t>
                                  </w:r>
                                </w:p>
                                <w:p w14:paraId="795C65BB" w14:textId="77777777" w:rsidR="00631FC5" w:rsidRDefault="00631FC5" w:rsidP="0043437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ABD682" id="_x0000_s1044" type="#_x0000_t202" style="position:absolute;left:0;text-align:left;margin-left:3.15pt;margin-top:18.3pt;width:186.55pt;height:40.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">
                      <v:textbox>
                        <w:txbxContent>
                          <w:p w14:paraId="4DB1797E" w14:textId="77777777" w:rsidR="00631FC5" w:rsidRDefault="00631FC5" w:rsidP="0043437A">
                            <w:r>
                              <w:t xml:space="preserve">   9,02 km = 9020 m</w:t>
                            </w:r>
                          </w:p>
                          <w:p w14:paraId="2C8EB256" w14:textId="77777777" w:rsidR="00631FC5" w:rsidRDefault="00631FC5" w:rsidP="0043437A">
                            <w:r>
                              <w:t xml:space="preserve">   6,35 tấn = 6350 kg</w:t>
                            </w:r>
                          </w:p>
                          <w:p w14:paraId="795C65BB" w14:textId="77777777" w:rsidR="00631FC5" w:rsidRDefault="00631FC5" w:rsidP="0043437A"/>
                        </w:txbxContent>
                      </v:textbox>
                    </v:shape>
                  </w:pict>
                </mc:Fallback>
              </mc:AlternateContent>
            </w:r>
          </w:p>
          <w:p w14:paraId="7D2452B9" w14:textId="77777777" w:rsidR="0043437A" w:rsidRDefault="0043437A" w:rsidP="00333A59">
            <w:pPr>
              <w:pStyle w:val="NormalWeb"/>
              <w:spacing w:before="0" w:beforeAutospacing="0" w:after="0" w:afterAutospacing="0"/>
              <w:jc w:val="both"/>
              <w:rPr>
                <w:sz w:val="28"/>
                <w:szCs w:val="28"/>
              </w:rPr>
            </w:pPr>
          </w:p>
          <w:p w14:paraId="75866DFA" w14:textId="77777777" w:rsidR="0043437A" w:rsidRDefault="0043437A" w:rsidP="00333A59">
            <w:pPr>
              <w:pStyle w:val="NormalWeb"/>
              <w:spacing w:before="0" w:beforeAutospacing="0" w:after="0" w:afterAutospacing="0"/>
              <w:jc w:val="both"/>
              <w:rPr>
                <w:sz w:val="28"/>
                <w:szCs w:val="28"/>
              </w:rPr>
            </w:pPr>
          </w:p>
          <w:p w14:paraId="413609E1" w14:textId="77777777" w:rsidR="0043437A" w:rsidRDefault="0043437A" w:rsidP="00333A59">
            <w:pPr>
              <w:pStyle w:val="NormalWeb"/>
              <w:spacing w:before="0" w:beforeAutospacing="0" w:after="0" w:afterAutospacing="0"/>
              <w:jc w:val="both"/>
              <w:rPr>
                <w:sz w:val="28"/>
                <w:szCs w:val="28"/>
              </w:rPr>
            </w:pPr>
          </w:p>
          <w:p w14:paraId="5125D288" w14:textId="77777777" w:rsidR="0043437A" w:rsidRDefault="0043437A" w:rsidP="00333A59">
            <w:pPr>
              <w:pStyle w:val="NormalWeb"/>
              <w:spacing w:before="0" w:beforeAutospacing="0" w:after="0" w:afterAutospacing="0"/>
              <w:jc w:val="both"/>
              <w:rPr>
                <w:sz w:val="28"/>
                <w:szCs w:val="28"/>
              </w:rPr>
            </w:pPr>
            <w:r w:rsidRPr="00472D37">
              <w:rPr>
                <w:noProof/>
                <w:sz w:val="28"/>
                <w:szCs w:val="28"/>
              </w:rPr>
              <mc:AlternateContent>
                <mc:Choice Requires="wps">
                  <w:drawing>
                    <wp:anchor distT="0" distB="0" distL="114300" distR="114300" simplePos="0" relativeHeight="251727872" behindDoc="0" locked="0" layoutInCell="1" allowOverlap="1" wp14:anchorId="2291A222" wp14:editId="4805C1ED">
                      <wp:simplePos x="0" y="0"/>
                      <wp:positionH relativeFrom="column">
                        <wp:posOffset>8448</wp:posOffset>
                      </wp:positionH>
                      <wp:positionV relativeFrom="paragraph">
                        <wp:posOffset>-2706</wp:posOffset>
                      </wp:positionV>
                      <wp:extent cx="2170706" cy="1403985"/>
                      <wp:effectExtent l="0" t="0" r="20320" b="24130"/>
                      <wp:wrapNone/>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0706" cy="1403985"/>
                              </a:xfrm>
                              <a:prstGeom prst="rect">
                                <a:avLst/>
                              </a:prstGeom>
                              <a:solidFill>
                                <a:srgbClr val="FFFFFF"/>
                              </a:solidFill>
                              <a:ln w="9525">
                                <a:solidFill>
                                  <a:srgbClr val="000000"/>
                                </a:solidFill>
                                <a:miter lim="800000"/>
                                <a:headEnd/>
                                <a:tailEnd/>
                              </a:ln>
                            </wps:spPr>
                            <wps:txbx>
                              <w:txbxContent>
                                <w:p w14:paraId="68338B54" w14:textId="77777777" w:rsidR="00631FC5" w:rsidRDefault="00631FC5" w:rsidP="0043437A">
                                  <w:r>
                                    <w:t>b) 4 km</w:t>
                                  </w:r>
                                  <w:r>
                                    <w:rPr>
                                      <w:vertAlign w:val="superscript"/>
                                    </w:rPr>
                                    <w:t>2</w:t>
                                  </w:r>
                                  <w:r>
                                    <w:t xml:space="preserve"> 37 ha = 437 ha</w:t>
                                  </w:r>
                                </w:p>
                                <w:p w14:paraId="1C75035D" w14:textId="77777777" w:rsidR="00631FC5" w:rsidRPr="00472D37" w:rsidRDefault="00631FC5" w:rsidP="0043437A">
                                  <w:r>
                                    <w:t xml:space="preserve">    5 dm</w:t>
                                  </w:r>
                                  <w:r>
                                    <w:rPr>
                                      <w:vertAlign w:val="superscript"/>
                                    </w:rPr>
                                    <w:t>2</w:t>
                                  </w:r>
                                  <w:r>
                                    <w:t xml:space="preserve"> 24 cm</w:t>
                                  </w:r>
                                  <w:r>
                                    <w:rPr>
                                      <w:vertAlign w:val="superscript"/>
                                    </w:rPr>
                                    <w:t xml:space="preserve">2 </w:t>
                                  </w:r>
                                  <w:r>
                                    <w:t xml:space="preserve"> = 524 cm</w:t>
                                  </w:r>
                                  <w:r>
                                    <w:rPr>
                                      <w:vertAlign w:val="superscript"/>
                                    </w:rPr>
                                    <w:t>2</w:t>
                                  </w:r>
                                  <w: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91A222" id="_x0000_s1045" type="#_x0000_t202" style="position:absolute;left:0;text-align:left;margin-left:.65pt;margin-top:-.2pt;width:170.9pt;height:110.55pt;z-index:251727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">
                      <v:textbox style="mso-fit-shape-to-text:t">
                        <w:txbxContent>
                          <w:p w14:paraId="68338B54" w14:textId="77777777" w:rsidR="00631FC5" w:rsidRDefault="00631FC5" w:rsidP="0043437A">
                            <w:r>
                              <w:t>b) 4 km</w:t>
                            </w:r>
                            <w:r>
                              <w:rPr>
                                <w:vertAlign w:val="superscript"/>
                              </w:rPr>
                              <w:t>2</w:t>
                            </w:r>
                            <w:r>
                              <w:t xml:space="preserve"> 37 ha = 437 ha</w:t>
                            </w:r>
                          </w:p>
                          <w:p w14:paraId="1C75035D" w14:textId="77777777" w:rsidR="00631FC5" w:rsidRPr="00472D37" w:rsidRDefault="00631FC5" w:rsidP="0043437A">
                            <w:r>
                              <w:t xml:space="preserve">    5 dm</w:t>
                            </w:r>
                            <w:r>
                              <w:rPr>
                                <w:vertAlign w:val="superscript"/>
                              </w:rPr>
                              <w:t>2</w:t>
                            </w:r>
                            <w:r>
                              <w:t xml:space="preserve"> 24 cm</w:t>
                            </w:r>
                            <w:r>
                              <w:rPr>
                                <w:vertAlign w:val="superscript"/>
                              </w:rPr>
                              <w:t xml:space="preserve">2 </w:t>
                            </w:r>
                            <w:r>
                              <w:t xml:space="preserve"> = 524 cm</w:t>
                            </w:r>
                            <w:r>
                              <w:rPr>
                                <w:vertAlign w:val="superscript"/>
                              </w:rPr>
                              <w:t>2</w:t>
                            </w:r>
                            <w:r>
                              <w:t xml:space="preserve"> </w:t>
                            </w:r>
                          </w:p>
                        </w:txbxContent>
                      </v:textbox>
                    </v:shape>
                  </w:pict>
                </mc:Fallback>
              </mc:AlternateContent>
            </w:r>
          </w:p>
          <w:p w14:paraId="330A846C" w14:textId="77777777" w:rsidR="0043437A" w:rsidRDefault="0043437A" w:rsidP="00333A59">
            <w:pPr>
              <w:pStyle w:val="NormalWeb"/>
              <w:spacing w:before="0" w:beforeAutospacing="0" w:after="0" w:afterAutospacing="0"/>
              <w:jc w:val="both"/>
              <w:rPr>
                <w:sz w:val="28"/>
                <w:szCs w:val="28"/>
              </w:rPr>
            </w:pPr>
          </w:p>
          <w:p w14:paraId="3586F4FB" w14:textId="77777777" w:rsidR="0043437A" w:rsidRDefault="0043437A" w:rsidP="00333A59">
            <w:pPr>
              <w:pStyle w:val="NormalWeb"/>
              <w:spacing w:before="0" w:beforeAutospacing="0" w:after="0" w:afterAutospacing="0"/>
              <w:jc w:val="both"/>
              <w:rPr>
                <w:sz w:val="28"/>
                <w:szCs w:val="28"/>
              </w:rPr>
            </w:pPr>
            <w:r w:rsidRPr="00472D37">
              <w:rPr>
                <w:noProof/>
                <w:sz w:val="28"/>
                <w:szCs w:val="28"/>
              </w:rPr>
              <mc:AlternateContent>
                <mc:Choice Requires="wps">
                  <w:drawing>
                    <wp:anchor distT="0" distB="0" distL="114300" distR="114300" simplePos="0" relativeHeight="251728896" behindDoc="0" locked="0" layoutInCell="1" allowOverlap="1" wp14:anchorId="1FED7731" wp14:editId="74026153">
                      <wp:simplePos x="0" y="0"/>
                      <wp:positionH relativeFrom="column">
                        <wp:posOffset>8448</wp:posOffset>
                      </wp:positionH>
                      <wp:positionV relativeFrom="paragraph">
                        <wp:posOffset>86885</wp:posOffset>
                      </wp:positionV>
                      <wp:extent cx="2170430" cy="524786"/>
                      <wp:effectExtent l="0" t="0" r="20320" b="27940"/>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0430" cy="524786"/>
                              </a:xfrm>
                              <a:prstGeom prst="rect">
                                <a:avLst/>
                              </a:prstGeom>
                              <a:solidFill>
                                <a:srgbClr val="FFFFFF"/>
                              </a:solidFill>
                              <a:ln w="9525">
                                <a:solidFill>
                                  <a:srgbClr val="000000"/>
                                </a:solidFill>
                                <a:miter lim="800000"/>
                                <a:headEnd/>
                                <a:tailEnd/>
                              </a:ln>
                            </wps:spPr>
                            <wps:txbx>
                              <w:txbxContent>
                                <w:p w14:paraId="61B01B21" w14:textId="77777777" w:rsidR="00631FC5" w:rsidRDefault="00631FC5" w:rsidP="0043437A">
                                  <w:r>
                                    <w:t xml:space="preserve"> 6,5 ha = 65000 m</w:t>
                                  </w:r>
                                  <w:r>
                                    <w:rPr>
                                      <w:vertAlign w:val="superscript"/>
                                    </w:rPr>
                                    <w:t>2</w:t>
                                  </w:r>
                                </w:p>
                                <w:p w14:paraId="3C0DA684" w14:textId="77777777" w:rsidR="00631FC5" w:rsidRPr="00472D37" w:rsidRDefault="00631FC5" w:rsidP="0043437A">
                                  <w:pPr>
                                    <w:rPr>
                                      <w:vertAlign w:val="superscript"/>
                                    </w:rPr>
                                  </w:pPr>
                                  <w:r>
                                    <w:t>2,75 m</w:t>
                                  </w:r>
                                  <w:r>
                                    <w:rPr>
                                      <w:vertAlign w:val="superscript"/>
                                    </w:rPr>
                                    <w:t>2</w:t>
                                  </w:r>
                                  <w:r>
                                    <w:t xml:space="preserve"> = 275 dm</w:t>
                                  </w:r>
                                </w:p>
                                <w:p w14:paraId="72B9F483" w14:textId="77777777" w:rsidR="00631FC5" w:rsidRPr="00472D37" w:rsidRDefault="00631FC5" w:rsidP="0043437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ED7731" id="_x0000_s1046" type="#_x0000_t202" style="position:absolute;left:0;text-align:left;margin-left:.65pt;margin-top:6.85pt;width:170.9pt;height:41.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">
                      <v:textbox>
                        <w:txbxContent>
                          <w:p w14:paraId="61B01B21" w14:textId="77777777" w:rsidR="00631FC5" w:rsidRDefault="00631FC5" w:rsidP="0043437A">
                            <w:r>
                              <w:t xml:space="preserve"> 6,5 ha = 65000 m</w:t>
                            </w:r>
                            <w:r>
                              <w:rPr>
                                <w:vertAlign w:val="superscript"/>
                              </w:rPr>
                              <w:t>2</w:t>
                            </w:r>
                          </w:p>
                          <w:p w14:paraId="3C0DA684" w14:textId="77777777" w:rsidR="00631FC5" w:rsidRPr="00472D37" w:rsidRDefault="00631FC5" w:rsidP="0043437A">
                            <w:pPr>
                              <w:rPr>
                                <w:vertAlign w:val="superscript"/>
                              </w:rPr>
                            </w:pPr>
                            <w:r>
                              <w:t>2,75 m</w:t>
                            </w:r>
                            <w:r>
                              <w:rPr>
                                <w:vertAlign w:val="superscript"/>
                              </w:rPr>
                              <w:t>2</w:t>
                            </w:r>
                            <w:r>
                              <w:t xml:space="preserve"> = 275 dm</w:t>
                            </w:r>
                          </w:p>
                          <w:p w14:paraId="72B9F483" w14:textId="77777777" w:rsidR="00631FC5" w:rsidRPr="00472D37" w:rsidRDefault="00631FC5" w:rsidP="0043437A"/>
                        </w:txbxContent>
                      </v:textbox>
                    </v:shape>
                  </w:pict>
                </mc:Fallback>
              </mc:AlternateContent>
            </w:r>
          </w:p>
          <w:p w14:paraId="1571218B" w14:textId="77777777" w:rsidR="0043437A" w:rsidRDefault="0043437A" w:rsidP="00333A59">
            <w:pPr>
              <w:pStyle w:val="NormalWeb"/>
              <w:spacing w:before="0" w:beforeAutospacing="0" w:after="0" w:afterAutospacing="0"/>
              <w:jc w:val="both"/>
              <w:rPr>
                <w:sz w:val="28"/>
                <w:szCs w:val="28"/>
              </w:rPr>
            </w:pPr>
          </w:p>
          <w:p w14:paraId="30209B9A" w14:textId="77777777" w:rsidR="0043437A" w:rsidRDefault="0043437A" w:rsidP="00333A59">
            <w:pPr>
              <w:pStyle w:val="NormalWeb"/>
              <w:spacing w:before="0" w:beforeAutospacing="0" w:after="0" w:afterAutospacing="0"/>
              <w:jc w:val="both"/>
              <w:rPr>
                <w:sz w:val="28"/>
                <w:szCs w:val="28"/>
              </w:rPr>
            </w:pPr>
            <w:r w:rsidRPr="00472D37">
              <w:rPr>
                <w:noProof/>
                <w:sz w:val="28"/>
                <w:szCs w:val="28"/>
              </w:rPr>
              <mc:AlternateContent>
                <mc:Choice Requires="wps">
                  <w:drawing>
                    <wp:anchor distT="0" distB="0" distL="114300" distR="114300" simplePos="0" relativeHeight="251729920" behindDoc="0" locked="0" layoutInCell="1" allowOverlap="1" wp14:anchorId="1A5C94C8" wp14:editId="6CC47839">
                      <wp:simplePos x="0" y="0"/>
                      <wp:positionH relativeFrom="column">
                        <wp:posOffset>10795</wp:posOffset>
                      </wp:positionH>
                      <wp:positionV relativeFrom="paragraph">
                        <wp:posOffset>211151</wp:posOffset>
                      </wp:positionV>
                      <wp:extent cx="2170430" cy="1403985"/>
                      <wp:effectExtent l="0" t="0" r="20320" b="19050"/>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0430" cy="1403985"/>
                              </a:xfrm>
                              <a:prstGeom prst="rect">
                                <a:avLst/>
                              </a:prstGeom>
                              <a:solidFill>
                                <a:srgbClr val="FFFFFF"/>
                              </a:solidFill>
                              <a:ln w="9525">
                                <a:solidFill>
                                  <a:srgbClr val="000000"/>
                                </a:solidFill>
                                <a:miter lim="800000"/>
                                <a:headEnd/>
                                <a:tailEnd/>
                              </a:ln>
                            </wps:spPr>
                            <wps:txbx>
                              <w:txbxContent>
                                <w:p w14:paraId="32A3C173" w14:textId="77777777" w:rsidR="00631FC5" w:rsidRDefault="00631FC5" w:rsidP="0043437A">
                                  <w:r>
                                    <w:t xml:space="preserve"> 700 ha = 7 km</w:t>
                                  </w:r>
                                  <w:r>
                                    <w:rPr>
                                      <w:vertAlign w:val="superscript"/>
                                    </w:rPr>
                                    <w:t>2</w:t>
                                  </w:r>
                                  <w:r>
                                    <w:t xml:space="preserve"> </w:t>
                                  </w:r>
                                </w:p>
                                <w:p w14:paraId="4F411F36" w14:textId="77777777" w:rsidR="00631FC5" w:rsidRPr="00472D37" w:rsidRDefault="00631FC5" w:rsidP="0043437A">
                                  <w:r>
                                    <w:t xml:space="preserve"> 90 000 m</w:t>
                                  </w:r>
                                  <w:r>
                                    <w:rPr>
                                      <w:vertAlign w:val="superscript"/>
                                    </w:rPr>
                                    <w:t>2</w:t>
                                  </w:r>
                                  <w:r>
                                    <w:t xml:space="preserve"> = 9 h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5C94C8" id="_x0000_s1047" type="#_x0000_t202" style="position:absolute;left:0;text-align:left;margin-left:.85pt;margin-top:16.65pt;width:170.9pt;height:110.55pt;z-index:25172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">
                      <v:textbox style="mso-fit-shape-to-text:t">
                        <w:txbxContent>
                          <w:p w14:paraId="32A3C173" w14:textId="77777777" w:rsidR="00631FC5" w:rsidRDefault="00631FC5" w:rsidP="0043437A">
                            <w:r>
                              <w:t xml:space="preserve"> 700 ha = 7 km</w:t>
                            </w:r>
                            <w:r>
                              <w:rPr>
                                <w:vertAlign w:val="superscript"/>
                              </w:rPr>
                              <w:t>2</w:t>
                            </w:r>
                            <w:r>
                              <w:t xml:space="preserve"> </w:t>
                            </w:r>
                          </w:p>
                          <w:p w14:paraId="4F411F36" w14:textId="77777777" w:rsidR="00631FC5" w:rsidRPr="00472D37" w:rsidRDefault="00631FC5" w:rsidP="0043437A">
                            <w:r>
                              <w:t xml:space="preserve"> 90 000 m</w:t>
                            </w:r>
                            <w:r>
                              <w:rPr>
                                <w:vertAlign w:val="superscript"/>
                              </w:rPr>
                              <w:t>2</w:t>
                            </w:r>
                            <w:r>
                              <w:t xml:space="preserve"> = 9 ha</w:t>
                            </w:r>
                          </w:p>
                        </w:txbxContent>
                      </v:textbox>
                    </v:shape>
                  </w:pict>
                </mc:Fallback>
              </mc:AlternateContent>
            </w:r>
          </w:p>
          <w:p w14:paraId="6DFE2F12" w14:textId="77777777" w:rsidR="0043437A" w:rsidRDefault="0043437A" w:rsidP="00333A59">
            <w:pPr>
              <w:pStyle w:val="NormalWeb"/>
              <w:spacing w:before="0" w:beforeAutospacing="0" w:after="0" w:afterAutospacing="0"/>
              <w:jc w:val="both"/>
              <w:rPr>
                <w:sz w:val="28"/>
                <w:szCs w:val="28"/>
              </w:rPr>
            </w:pPr>
          </w:p>
          <w:p w14:paraId="4B60B45C" w14:textId="02368753" w:rsidR="0043437A" w:rsidRDefault="0043437A" w:rsidP="00333A59">
            <w:pPr>
              <w:pStyle w:val="NormalWeb"/>
              <w:spacing w:before="0" w:beforeAutospacing="0" w:after="0" w:afterAutospacing="0"/>
              <w:jc w:val="both"/>
              <w:rPr>
                <w:sz w:val="28"/>
                <w:szCs w:val="28"/>
              </w:rPr>
            </w:pPr>
          </w:p>
          <w:p w14:paraId="00F221AB" w14:textId="77777777" w:rsidR="00D51A1F" w:rsidRDefault="00D51A1F" w:rsidP="00333A59">
            <w:pPr>
              <w:pStyle w:val="NormalWeb"/>
              <w:spacing w:before="0" w:beforeAutospacing="0" w:after="0" w:afterAutospacing="0"/>
              <w:jc w:val="both"/>
              <w:rPr>
                <w:sz w:val="28"/>
                <w:szCs w:val="28"/>
              </w:rPr>
            </w:pPr>
          </w:p>
          <w:p w14:paraId="57F3F9C6" w14:textId="77777777" w:rsidR="0043437A" w:rsidRPr="004B146B" w:rsidRDefault="0043437A" w:rsidP="00333A59">
            <w:pPr>
              <w:pStyle w:val="NormalWeb"/>
              <w:spacing w:before="0" w:beforeAutospacing="0" w:after="0" w:afterAutospacing="0"/>
              <w:jc w:val="both"/>
              <w:rPr>
                <w:sz w:val="28"/>
                <w:szCs w:val="28"/>
              </w:rPr>
            </w:pPr>
            <w:r>
              <w:rPr>
                <w:sz w:val="28"/>
                <w:szCs w:val="28"/>
              </w:rPr>
              <w:t>- HS</w:t>
            </w:r>
            <w:r w:rsidRPr="004B146B">
              <w:rPr>
                <w:sz w:val="28"/>
                <w:szCs w:val="28"/>
              </w:rPr>
              <w:t xml:space="preserve"> nhận xét, bổ sung.</w:t>
            </w:r>
          </w:p>
          <w:p w14:paraId="45C1FE4A" w14:textId="77777777" w:rsidR="0043437A" w:rsidRDefault="0043437A" w:rsidP="00333A59">
            <w:pPr>
              <w:pStyle w:val="NormalWeb"/>
              <w:spacing w:before="0" w:beforeAutospacing="0" w:after="0" w:afterAutospacing="0"/>
              <w:jc w:val="both"/>
              <w:rPr>
                <w:sz w:val="28"/>
                <w:szCs w:val="28"/>
              </w:rPr>
            </w:pPr>
            <w:r w:rsidRPr="004B146B">
              <w:rPr>
                <w:sz w:val="28"/>
                <w:szCs w:val="28"/>
              </w:rPr>
              <w:t>- HS lắng nghe, sửa sai (nếu có).</w:t>
            </w:r>
          </w:p>
          <w:p w14:paraId="3E454329" w14:textId="77777777" w:rsidR="0043437A" w:rsidRDefault="0043437A" w:rsidP="00333A59">
            <w:pPr>
              <w:pStyle w:val="NormalWeb"/>
              <w:spacing w:before="0" w:beforeAutospacing="0" w:after="0" w:afterAutospacing="0"/>
              <w:jc w:val="both"/>
              <w:rPr>
                <w:sz w:val="28"/>
                <w:szCs w:val="28"/>
              </w:rPr>
            </w:pPr>
            <w:r>
              <w:rPr>
                <w:sz w:val="28"/>
                <w:szCs w:val="28"/>
              </w:rPr>
              <w:t>- Em giữ nguyên 15 cm, đổi 28m = 2800 cm, lấy 2800 cm + 15 cm = 2815 cm.</w:t>
            </w:r>
          </w:p>
          <w:p w14:paraId="022E536A" w14:textId="77777777" w:rsidR="0043437A" w:rsidRDefault="0043437A" w:rsidP="00333A59">
            <w:pPr>
              <w:pStyle w:val="NormalWeb"/>
              <w:spacing w:before="0" w:beforeAutospacing="0" w:after="0" w:afterAutospacing="0"/>
              <w:jc w:val="both"/>
              <w:rPr>
                <w:sz w:val="28"/>
                <w:szCs w:val="28"/>
              </w:rPr>
            </w:pPr>
            <w:r>
              <w:rPr>
                <w:sz w:val="28"/>
                <w:szCs w:val="28"/>
              </w:rPr>
              <w:t>- Em lấy 13,7 x 10 = 137 dm.</w:t>
            </w:r>
          </w:p>
          <w:p w14:paraId="4642C2FA" w14:textId="77777777" w:rsidR="0043437A" w:rsidRPr="007B306A" w:rsidRDefault="0043437A" w:rsidP="00333A59">
            <w:pPr>
              <w:pStyle w:val="NormalWeb"/>
              <w:spacing w:before="0" w:beforeAutospacing="0" w:after="0" w:afterAutospacing="0"/>
              <w:jc w:val="both"/>
              <w:rPr>
                <w:sz w:val="28"/>
                <w:szCs w:val="28"/>
              </w:rPr>
            </w:pPr>
            <w:r>
              <w:rPr>
                <w:sz w:val="28"/>
                <w:szCs w:val="28"/>
              </w:rPr>
              <w:t>- Em lấy 700 : 100 = 7 km</w:t>
            </w:r>
            <w:r>
              <w:rPr>
                <w:sz w:val="28"/>
                <w:szCs w:val="28"/>
                <w:vertAlign w:val="superscript"/>
              </w:rPr>
              <w:t>2</w:t>
            </w:r>
          </w:p>
        </w:tc>
      </w:tr>
      <w:tr w:rsidR="0043437A" w:rsidRPr="004B146B" w14:paraId="061D6A1D" w14:textId="77777777" w:rsidTr="00333A59">
        <w:tc>
          <w:tcPr>
            <w:tcW w:w="4950" w:type="dxa"/>
            <w:tcBorders>
              <w:top w:val="dashed" w:sz="4" w:space="0" w:color="auto"/>
              <w:bottom w:val="dashed" w:sz="4" w:space="0" w:color="auto"/>
            </w:tcBorders>
          </w:tcPr>
          <w:p w14:paraId="27C628FE" w14:textId="77777777" w:rsidR="0043437A" w:rsidRPr="004B146B" w:rsidRDefault="0043437A" w:rsidP="00333A59">
            <w:pPr>
              <w:pStyle w:val="NormalWeb"/>
              <w:spacing w:before="0" w:beforeAutospacing="0" w:after="0" w:afterAutospacing="0"/>
              <w:jc w:val="both"/>
              <w:rPr>
                <w:b/>
                <w:sz w:val="28"/>
                <w:szCs w:val="28"/>
              </w:rPr>
            </w:pPr>
            <w:r w:rsidRPr="004B146B">
              <w:rPr>
                <w:b/>
                <w:sz w:val="28"/>
                <w:szCs w:val="28"/>
              </w:rPr>
              <w:t xml:space="preserve">Bài 2. </w:t>
            </w:r>
          </w:p>
          <w:p w14:paraId="781F550A" w14:textId="77777777" w:rsidR="0043437A" w:rsidRDefault="0043437A" w:rsidP="00333A59">
            <w:pPr>
              <w:pStyle w:val="NormalWeb"/>
              <w:spacing w:before="0" w:beforeAutospacing="0" w:after="0" w:afterAutospacing="0"/>
              <w:jc w:val="both"/>
              <w:rPr>
                <w:sz w:val="28"/>
                <w:szCs w:val="28"/>
              </w:rPr>
            </w:pPr>
            <w:r w:rsidRPr="004B146B">
              <w:rPr>
                <w:sz w:val="28"/>
                <w:szCs w:val="28"/>
              </w:rPr>
              <w:lastRenderedPageBreak/>
              <w:t>- GV mời 1 HS đọc yêu cầ</w:t>
            </w:r>
            <w:r>
              <w:rPr>
                <w:sz w:val="28"/>
                <w:szCs w:val="28"/>
              </w:rPr>
              <w:t>u bài 2</w:t>
            </w:r>
            <w:r w:rsidRPr="004B146B">
              <w:rPr>
                <w:sz w:val="28"/>
                <w:szCs w:val="28"/>
              </w:rPr>
              <w:t>.</w:t>
            </w:r>
          </w:p>
          <w:p w14:paraId="650E4662" w14:textId="77777777" w:rsidR="0043437A" w:rsidRPr="004B146B" w:rsidRDefault="0043437A" w:rsidP="00333A59">
            <w:pPr>
              <w:pStyle w:val="NormalWeb"/>
              <w:spacing w:before="0" w:beforeAutospacing="0" w:after="0" w:afterAutospacing="0"/>
              <w:jc w:val="both"/>
              <w:rPr>
                <w:sz w:val="28"/>
                <w:szCs w:val="28"/>
              </w:rPr>
            </w:pPr>
            <w:r>
              <w:rPr>
                <w:noProof/>
                <w:sz w:val="28"/>
                <w:szCs w:val="28"/>
              </w:rPr>
              <w:drawing>
                <wp:inline distT="0" distB="0" distL="0" distR="0" wp14:anchorId="48450C0E" wp14:editId="0FAFF41C">
                  <wp:extent cx="3200400" cy="89681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4292" cy="900708"/>
                          </a:xfrm>
                          <a:prstGeom prst="rect">
                            <a:avLst/>
                          </a:prstGeom>
                          <a:noFill/>
                        </pic:spPr>
                      </pic:pic>
                    </a:graphicData>
                  </a:graphic>
                </wp:inline>
              </w:drawing>
            </w:r>
          </w:p>
          <w:p w14:paraId="6FAF1137" w14:textId="77777777" w:rsidR="0043437A" w:rsidRDefault="0043437A" w:rsidP="00333A59">
            <w:pPr>
              <w:pStyle w:val="NormalWeb"/>
              <w:spacing w:before="0" w:beforeAutospacing="0" w:after="0" w:afterAutospacing="0"/>
              <w:jc w:val="both"/>
              <w:rPr>
                <w:sz w:val="28"/>
                <w:szCs w:val="28"/>
              </w:rPr>
            </w:pPr>
            <w:r w:rsidRPr="004B146B">
              <w:rPr>
                <w:sz w:val="28"/>
                <w:szCs w:val="28"/>
              </w:rPr>
              <w:t xml:space="preserve">- GV yêu cầu HS </w:t>
            </w:r>
            <w:r>
              <w:rPr>
                <w:sz w:val="28"/>
                <w:szCs w:val="28"/>
              </w:rPr>
              <w:t>làm bài vào nháp</w:t>
            </w:r>
            <w:r w:rsidRPr="004B146B">
              <w:rPr>
                <w:sz w:val="28"/>
                <w:szCs w:val="28"/>
              </w:rPr>
              <w:t>.</w:t>
            </w:r>
          </w:p>
          <w:p w14:paraId="2A344F3C" w14:textId="77777777" w:rsidR="0043437A" w:rsidRPr="004B146B" w:rsidRDefault="0043437A" w:rsidP="00333A59">
            <w:pPr>
              <w:pStyle w:val="NormalWeb"/>
              <w:spacing w:before="0" w:beforeAutospacing="0" w:after="0" w:afterAutospacing="0"/>
              <w:jc w:val="both"/>
              <w:rPr>
                <w:sz w:val="28"/>
                <w:szCs w:val="28"/>
              </w:rPr>
            </w:pPr>
            <w:r>
              <w:rPr>
                <w:sz w:val="28"/>
                <w:szCs w:val="28"/>
              </w:rPr>
              <w:t>- GV gọi HS chữa bài.</w:t>
            </w:r>
          </w:p>
          <w:p w14:paraId="47CDE627"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mờ</w:t>
            </w:r>
            <w:r>
              <w:rPr>
                <w:sz w:val="28"/>
                <w:szCs w:val="28"/>
              </w:rPr>
              <w:t>i HS</w:t>
            </w:r>
            <w:r w:rsidRPr="004B146B">
              <w:rPr>
                <w:sz w:val="28"/>
                <w:szCs w:val="28"/>
              </w:rPr>
              <w:t xml:space="preserve"> khác nhận xét, bổ sung.</w:t>
            </w:r>
          </w:p>
          <w:p w14:paraId="41033C1C" w14:textId="77777777" w:rsidR="0043437A" w:rsidRDefault="0043437A" w:rsidP="00333A59">
            <w:pPr>
              <w:pStyle w:val="NormalWeb"/>
              <w:spacing w:before="0" w:beforeAutospacing="0" w:after="0" w:afterAutospacing="0"/>
              <w:jc w:val="both"/>
              <w:rPr>
                <w:sz w:val="28"/>
                <w:szCs w:val="28"/>
              </w:rPr>
            </w:pPr>
            <w:r w:rsidRPr="004B146B">
              <w:rPr>
                <w:sz w:val="28"/>
                <w:szCs w:val="28"/>
              </w:rPr>
              <w:t>- GV nhận xét, tuyên dương.</w:t>
            </w:r>
          </w:p>
          <w:p w14:paraId="3425E520" w14:textId="77777777" w:rsidR="0043437A" w:rsidRPr="004B146B" w:rsidRDefault="0043437A" w:rsidP="00333A59">
            <w:pPr>
              <w:pStyle w:val="NormalWeb"/>
              <w:spacing w:before="0" w:beforeAutospacing="0" w:after="0" w:afterAutospacing="0"/>
              <w:jc w:val="both"/>
              <w:rPr>
                <w:sz w:val="28"/>
                <w:szCs w:val="28"/>
              </w:rPr>
            </w:pPr>
            <w:r>
              <w:rPr>
                <w:sz w:val="28"/>
                <w:szCs w:val="28"/>
              </w:rPr>
              <w:t>- Khi thực hiện phép tính có chứa các đơn vị đo ta làm như thế nào?</w:t>
            </w:r>
          </w:p>
        </w:tc>
        <w:tc>
          <w:tcPr>
            <w:tcW w:w="5046" w:type="dxa"/>
            <w:gridSpan w:val="2"/>
            <w:tcBorders>
              <w:top w:val="dashed" w:sz="4" w:space="0" w:color="auto"/>
              <w:bottom w:val="dashed" w:sz="4" w:space="0" w:color="auto"/>
            </w:tcBorders>
          </w:tcPr>
          <w:p w14:paraId="2CD3C622" w14:textId="77777777" w:rsidR="0043437A" w:rsidRPr="004B146B" w:rsidRDefault="0043437A" w:rsidP="00333A59">
            <w:pPr>
              <w:jc w:val="both"/>
            </w:pPr>
          </w:p>
          <w:p w14:paraId="5364C118"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lastRenderedPageBreak/>
              <w:t>- 1 HS đọc yêu cầ</w:t>
            </w:r>
            <w:r>
              <w:rPr>
                <w:sz w:val="28"/>
                <w:szCs w:val="28"/>
              </w:rPr>
              <w:t>u bài 2</w:t>
            </w:r>
            <w:r w:rsidRPr="004B146B">
              <w:rPr>
                <w:sz w:val="28"/>
                <w:szCs w:val="28"/>
              </w:rPr>
              <w:t>.</w:t>
            </w:r>
          </w:p>
          <w:p w14:paraId="43C5EB92" w14:textId="77777777" w:rsidR="0043437A" w:rsidRDefault="0043437A" w:rsidP="00333A59">
            <w:pPr>
              <w:pStyle w:val="NormalWeb"/>
              <w:spacing w:before="0" w:beforeAutospacing="0" w:after="0" w:afterAutospacing="0"/>
              <w:jc w:val="both"/>
              <w:rPr>
                <w:sz w:val="28"/>
                <w:szCs w:val="28"/>
              </w:rPr>
            </w:pPr>
            <w:r w:rsidRPr="004B146B">
              <w:rPr>
                <w:sz w:val="28"/>
                <w:szCs w:val="28"/>
              </w:rPr>
              <w:t xml:space="preserve">- HS làm </w:t>
            </w:r>
            <w:r>
              <w:rPr>
                <w:sz w:val="28"/>
                <w:szCs w:val="28"/>
              </w:rPr>
              <w:t>bài tập.</w:t>
            </w:r>
          </w:p>
          <w:p w14:paraId="1AEB0833" w14:textId="77777777" w:rsidR="0043437A" w:rsidRDefault="0043437A" w:rsidP="00333A59">
            <w:pPr>
              <w:pStyle w:val="NormalWeb"/>
              <w:spacing w:before="0" w:beforeAutospacing="0" w:after="0" w:afterAutospacing="0"/>
              <w:jc w:val="both"/>
              <w:rPr>
                <w:sz w:val="28"/>
                <w:szCs w:val="28"/>
              </w:rPr>
            </w:pPr>
            <w:r>
              <w:rPr>
                <w:sz w:val="28"/>
                <w:szCs w:val="28"/>
              </w:rPr>
              <w:t>- HS chữa bài.</w:t>
            </w:r>
          </w:p>
          <w:p w14:paraId="45A653EF" w14:textId="77777777" w:rsidR="0043437A" w:rsidRDefault="0043437A" w:rsidP="00333A59">
            <w:pPr>
              <w:pStyle w:val="NormalWeb"/>
              <w:spacing w:before="0" w:beforeAutospacing="0" w:after="0" w:afterAutospacing="0"/>
              <w:jc w:val="both"/>
              <w:rPr>
                <w:sz w:val="28"/>
                <w:szCs w:val="28"/>
              </w:rPr>
            </w:pPr>
            <w:r>
              <w:rPr>
                <w:sz w:val="28"/>
                <w:szCs w:val="28"/>
              </w:rPr>
              <w:t>a) 6,34 km + 5,8 km = 12,14 km</w:t>
            </w:r>
          </w:p>
          <w:p w14:paraId="18EED5A3" w14:textId="77777777" w:rsidR="0043437A" w:rsidRDefault="0043437A" w:rsidP="00333A59">
            <w:pPr>
              <w:pStyle w:val="NormalWeb"/>
              <w:spacing w:before="0" w:beforeAutospacing="0" w:after="0" w:afterAutospacing="0"/>
              <w:jc w:val="both"/>
              <w:rPr>
                <w:sz w:val="28"/>
                <w:szCs w:val="28"/>
              </w:rPr>
            </w:pPr>
            <w:r>
              <w:rPr>
                <w:sz w:val="28"/>
                <w:szCs w:val="28"/>
              </w:rPr>
              <w:t xml:space="preserve">    7,6 kg – 2,75 kg = 4,85 kg</w:t>
            </w:r>
          </w:p>
          <w:p w14:paraId="1D869194" w14:textId="77777777" w:rsidR="0043437A" w:rsidRDefault="0043437A" w:rsidP="00333A59">
            <w:pPr>
              <w:pStyle w:val="NormalWeb"/>
              <w:spacing w:before="0" w:beforeAutospacing="0" w:after="0" w:afterAutospacing="0"/>
              <w:jc w:val="both"/>
              <w:rPr>
                <w:sz w:val="28"/>
                <w:szCs w:val="28"/>
              </w:rPr>
            </w:pPr>
            <w:r>
              <w:rPr>
                <w:sz w:val="28"/>
                <w:szCs w:val="28"/>
              </w:rPr>
              <w:t>b) 28,6 ha x 5 = 143 ha</w:t>
            </w:r>
          </w:p>
          <w:p w14:paraId="4E8B998E" w14:textId="77777777" w:rsidR="0043437A" w:rsidRPr="001A07A9" w:rsidRDefault="0043437A" w:rsidP="00333A59">
            <w:pPr>
              <w:pStyle w:val="NormalWeb"/>
              <w:spacing w:before="0" w:beforeAutospacing="0" w:after="0" w:afterAutospacing="0"/>
              <w:jc w:val="both"/>
              <w:rPr>
                <w:sz w:val="28"/>
                <w:szCs w:val="28"/>
              </w:rPr>
            </w:pPr>
            <w:r>
              <w:rPr>
                <w:sz w:val="28"/>
                <w:szCs w:val="28"/>
              </w:rPr>
              <w:t xml:space="preserve">    93,17 km</w:t>
            </w:r>
            <w:r>
              <w:rPr>
                <w:sz w:val="28"/>
                <w:szCs w:val="28"/>
                <w:vertAlign w:val="superscript"/>
              </w:rPr>
              <w:t>2</w:t>
            </w:r>
            <w:r>
              <w:rPr>
                <w:sz w:val="28"/>
                <w:szCs w:val="28"/>
              </w:rPr>
              <w:t xml:space="preserve"> : 7 = 13,31 km</w:t>
            </w:r>
            <w:r>
              <w:rPr>
                <w:sz w:val="28"/>
                <w:szCs w:val="28"/>
                <w:vertAlign w:val="superscript"/>
              </w:rPr>
              <w:t>2</w:t>
            </w:r>
          </w:p>
          <w:p w14:paraId="5C8EBEAA" w14:textId="77777777" w:rsidR="0043437A" w:rsidRPr="004B146B" w:rsidRDefault="0043437A" w:rsidP="00333A59">
            <w:pPr>
              <w:pStyle w:val="NormalWeb"/>
              <w:spacing w:before="0" w:beforeAutospacing="0" w:after="0" w:afterAutospacing="0"/>
              <w:jc w:val="both"/>
              <w:rPr>
                <w:sz w:val="28"/>
                <w:szCs w:val="28"/>
              </w:rPr>
            </w:pPr>
            <w:r>
              <w:rPr>
                <w:sz w:val="28"/>
                <w:szCs w:val="28"/>
              </w:rPr>
              <w:t>- HS</w:t>
            </w:r>
            <w:r w:rsidRPr="004B146B">
              <w:rPr>
                <w:sz w:val="28"/>
                <w:szCs w:val="28"/>
              </w:rPr>
              <w:t xml:space="preserve"> khác nhận xét, bổ sung.</w:t>
            </w:r>
          </w:p>
          <w:p w14:paraId="6B35770B" w14:textId="77777777" w:rsidR="0043437A" w:rsidRDefault="0043437A" w:rsidP="00333A59">
            <w:pPr>
              <w:jc w:val="both"/>
            </w:pPr>
            <w:r w:rsidRPr="004B146B">
              <w:t>- HS lắng nghe, sửa sai (nếu có).</w:t>
            </w:r>
          </w:p>
          <w:p w14:paraId="7D24C16D" w14:textId="77777777" w:rsidR="0043437A" w:rsidRPr="004B146B" w:rsidRDefault="0043437A" w:rsidP="00333A59">
            <w:pPr>
              <w:jc w:val="both"/>
            </w:pPr>
            <w:r>
              <w:t>- Thực hiện như bình thường và thêm số đo vào kết quả.</w:t>
            </w:r>
          </w:p>
        </w:tc>
      </w:tr>
      <w:tr w:rsidR="0043437A" w:rsidRPr="004B146B" w14:paraId="7845AC1F" w14:textId="77777777" w:rsidTr="00333A59">
        <w:tc>
          <w:tcPr>
            <w:tcW w:w="4950" w:type="dxa"/>
            <w:tcBorders>
              <w:top w:val="dashed" w:sz="4" w:space="0" w:color="auto"/>
              <w:bottom w:val="dashed" w:sz="4" w:space="0" w:color="auto"/>
            </w:tcBorders>
          </w:tcPr>
          <w:p w14:paraId="317C8339" w14:textId="77777777" w:rsidR="0043437A" w:rsidRPr="004B146B" w:rsidRDefault="0043437A" w:rsidP="00333A59">
            <w:pPr>
              <w:pStyle w:val="NormalWeb"/>
              <w:spacing w:before="0" w:beforeAutospacing="0" w:after="0" w:afterAutospacing="0"/>
              <w:jc w:val="both"/>
              <w:rPr>
                <w:b/>
                <w:sz w:val="28"/>
                <w:szCs w:val="28"/>
              </w:rPr>
            </w:pPr>
            <w:r w:rsidRPr="004B146B">
              <w:rPr>
                <w:b/>
                <w:sz w:val="28"/>
                <w:szCs w:val="28"/>
              </w:rPr>
              <w:lastRenderedPageBreak/>
              <w:t xml:space="preserve">Bài 3. </w:t>
            </w:r>
          </w:p>
          <w:p w14:paraId="10C2ED63" w14:textId="77777777" w:rsidR="0043437A" w:rsidRDefault="0043437A" w:rsidP="00333A59">
            <w:pPr>
              <w:pStyle w:val="NormalWeb"/>
              <w:spacing w:before="0" w:beforeAutospacing="0" w:after="0" w:afterAutospacing="0"/>
              <w:jc w:val="both"/>
              <w:rPr>
                <w:sz w:val="28"/>
                <w:szCs w:val="28"/>
              </w:rPr>
            </w:pPr>
            <w:r w:rsidRPr="004B146B">
              <w:rPr>
                <w:sz w:val="28"/>
                <w:szCs w:val="28"/>
              </w:rPr>
              <w:t>- GV mời 1 HS đọc yêu cầ</w:t>
            </w:r>
            <w:r>
              <w:rPr>
                <w:sz w:val="28"/>
                <w:szCs w:val="28"/>
              </w:rPr>
              <w:t>u bài 3</w:t>
            </w:r>
            <w:r w:rsidRPr="004B146B">
              <w:rPr>
                <w:sz w:val="28"/>
                <w:szCs w:val="28"/>
              </w:rPr>
              <w:t>.</w:t>
            </w:r>
          </w:p>
          <w:p w14:paraId="2119B3FA" w14:textId="77777777" w:rsidR="0043437A" w:rsidRDefault="0043437A" w:rsidP="00333A59">
            <w:pPr>
              <w:pStyle w:val="NormalWeb"/>
              <w:spacing w:before="0" w:beforeAutospacing="0" w:after="0" w:afterAutospacing="0"/>
              <w:jc w:val="both"/>
              <w:rPr>
                <w:sz w:val="28"/>
                <w:szCs w:val="28"/>
              </w:rPr>
            </w:pPr>
            <w:r>
              <w:rPr>
                <w:sz w:val="28"/>
                <w:szCs w:val="28"/>
              </w:rPr>
              <w:t>- GV yêu cầu HS suy nghĩ làm bài tập.</w:t>
            </w:r>
          </w:p>
          <w:p w14:paraId="721A3C75" w14:textId="77777777" w:rsidR="0043437A" w:rsidRDefault="0043437A" w:rsidP="00333A59">
            <w:pPr>
              <w:pStyle w:val="NormalWeb"/>
              <w:spacing w:before="0" w:beforeAutospacing="0" w:after="0" w:afterAutospacing="0"/>
              <w:jc w:val="both"/>
              <w:rPr>
                <w:sz w:val="28"/>
                <w:szCs w:val="28"/>
              </w:rPr>
            </w:pPr>
            <w:r>
              <w:rPr>
                <w:sz w:val="28"/>
                <w:szCs w:val="28"/>
              </w:rPr>
              <w:t>- GV yêu cầu HS chữa bài.</w:t>
            </w:r>
          </w:p>
          <w:p w14:paraId="738E4F02" w14:textId="77777777" w:rsidR="0043437A" w:rsidRDefault="0043437A" w:rsidP="00333A59">
            <w:pPr>
              <w:pStyle w:val="NormalWeb"/>
              <w:spacing w:before="0" w:beforeAutospacing="0" w:after="0" w:afterAutospacing="0"/>
              <w:jc w:val="both"/>
              <w:rPr>
                <w:sz w:val="28"/>
                <w:szCs w:val="28"/>
              </w:rPr>
            </w:pPr>
          </w:p>
          <w:p w14:paraId="3579FF55" w14:textId="77777777" w:rsidR="0043437A" w:rsidRDefault="0043437A" w:rsidP="00333A59">
            <w:pPr>
              <w:pStyle w:val="NormalWeb"/>
              <w:spacing w:before="0" w:beforeAutospacing="0" w:after="0" w:afterAutospacing="0"/>
              <w:jc w:val="both"/>
              <w:rPr>
                <w:sz w:val="28"/>
                <w:szCs w:val="28"/>
              </w:rPr>
            </w:pPr>
            <w:r w:rsidRPr="004B146B">
              <w:rPr>
                <w:sz w:val="28"/>
                <w:szCs w:val="28"/>
              </w:rPr>
              <w:t>- GV mời HS khác nhận xét, bổ sung.</w:t>
            </w:r>
          </w:p>
          <w:p w14:paraId="2445203F" w14:textId="77777777" w:rsidR="0043437A" w:rsidRPr="004B146B" w:rsidRDefault="0043437A" w:rsidP="00333A59">
            <w:pPr>
              <w:pStyle w:val="NormalWeb"/>
              <w:spacing w:before="0" w:beforeAutospacing="0" w:after="0" w:afterAutospacing="0"/>
              <w:jc w:val="both"/>
              <w:rPr>
                <w:sz w:val="28"/>
                <w:szCs w:val="28"/>
              </w:rPr>
            </w:pPr>
            <w:r>
              <w:rPr>
                <w:sz w:val="28"/>
                <w:szCs w:val="28"/>
              </w:rPr>
              <w:t>- GV y/c HS giải thích cách làm</w:t>
            </w:r>
          </w:p>
          <w:p w14:paraId="0AF2C57D"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nhận xét, tuyên dương.</w:t>
            </w:r>
          </w:p>
        </w:tc>
        <w:tc>
          <w:tcPr>
            <w:tcW w:w="5046" w:type="dxa"/>
            <w:gridSpan w:val="2"/>
            <w:tcBorders>
              <w:top w:val="dashed" w:sz="4" w:space="0" w:color="auto"/>
              <w:bottom w:val="dashed" w:sz="4" w:space="0" w:color="auto"/>
            </w:tcBorders>
          </w:tcPr>
          <w:p w14:paraId="1E8F1385" w14:textId="77777777" w:rsidR="0043437A" w:rsidRPr="004B146B" w:rsidRDefault="0043437A" w:rsidP="00333A59">
            <w:pPr>
              <w:pStyle w:val="NormalWeb"/>
              <w:spacing w:before="0" w:beforeAutospacing="0" w:after="0" w:afterAutospacing="0"/>
              <w:jc w:val="both"/>
              <w:rPr>
                <w:sz w:val="28"/>
                <w:szCs w:val="28"/>
              </w:rPr>
            </w:pPr>
          </w:p>
          <w:p w14:paraId="71EC9740"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1 HS đọc yêu cầ</w:t>
            </w:r>
            <w:r>
              <w:rPr>
                <w:sz w:val="28"/>
                <w:szCs w:val="28"/>
              </w:rPr>
              <w:t>u bài 3</w:t>
            </w:r>
            <w:r w:rsidRPr="004B146B">
              <w:rPr>
                <w:sz w:val="28"/>
                <w:szCs w:val="28"/>
              </w:rPr>
              <w:t>, cả lớp lắng nghe.</w:t>
            </w:r>
          </w:p>
          <w:p w14:paraId="1C736C76"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xml:space="preserve">- HS </w:t>
            </w:r>
            <w:r>
              <w:rPr>
                <w:sz w:val="28"/>
                <w:szCs w:val="28"/>
              </w:rPr>
              <w:t>làm bài cá nhân.</w:t>
            </w:r>
          </w:p>
          <w:p w14:paraId="1314A83D" w14:textId="77777777" w:rsidR="0043437A" w:rsidRDefault="0043437A" w:rsidP="00333A59">
            <w:pPr>
              <w:pStyle w:val="NormalWeb"/>
              <w:spacing w:before="0" w:beforeAutospacing="0" w:after="0" w:afterAutospacing="0"/>
              <w:jc w:val="both"/>
              <w:rPr>
                <w:sz w:val="28"/>
                <w:szCs w:val="28"/>
              </w:rPr>
            </w:pPr>
            <w:r>
              <w:rPr>
                <w:sz w:val="28"/>
                <w:szCs w:val="28"/>
              </w:rPr>
              <w:t>- HS chữa bài.</w:t>
            </w:r>
          </w:p>
          <w:p w14:paraId="1A86D692" w14:textId="77777777" w:rsidR="0043437A" w:rsidRPr="009042CF" w:rsidRDefault="0043437A" w:rsidP="00333A59">
            <w:pPr>
              <w:pStyle w:val="NormalWeb"/>
              <w:spacing w:before="0" w:beforeAutospacing="0" w:after="0" w:afterAutospacing="0"/>
              <w:jc w:val="both"/>
              <w:rPr>
                <w:sz w:val="28"/>
                <w:szCs w:val="28"/>
              </w:rPr>
            </w:pPr>
            <w:r>
              <w:rPr>
                <w:sz w:val="28"/>
                <w:szCs w:val="28"/>
              </w:rPr>
              <w:t>+ Đổi 0,12 km</w:t>
            </w:r>
            <w:r>
              <w:rPr>
                <w:sz w:val="28"/>
                <w:szCs w:val="28"/>
                <w:vertAlign w:val="superscript"/>
              </w:rPr>
              <w:t>2</w:t>
            </w:r>
            <w:r>
              <w:rPr>
                <w:sz w:val="28"/>
                <w:szCs w:val="28"/>
              </w:rPr>
              <w:t xml:space="preserve"> = 12 ha = 120 000 m</w:t>
            </w:r>
            <w:r>
              <w:rPr>
                <w:sz w:val="28"/>
                <w:szCs w:val="28"/>
                <w:vertAlign w:val="superscript"/>
              </w:rPr>
              <w:t>2</w:t>
            </w:r>
            <w:r>
              <w:rPr>
                <w:sz w:val="28"/>
                <w:szCs w:val="28"/>
              </w:rPr>
              <w:t xml:space="preserve"> </w:t>
            </w:r>
          </w:p>
          <w:p w14:paraId="41E27189" w14:textId="77777777" w:rsidR="0043437A" w:rsidRDefault="0043437A" w:rsidP="00333A59">
            <w:pPr>
              <w:pStyle w:val="NormalWeb"/>
              <w:spacing w:before="0" w:beforeAutospacing="0" w:after="0" w:afterAutospacing="0"/>
              <w:jc w:val="both"/>
              <w:rPr>
                <w:sz w:val="28"/>
                <w:szCs w:val="28"/>
              </w:rPr>
            </w:pPr>
            <w:r w:rsidRPr="004B146B">
              <w:rPr>
                <w:sz w:val="28"/>
                <w:szCs w:val="28"/>
              </w:rPr>
              <w:t>- HS khác nhận xét, bổ sung.</w:t>
            </w:r>
          </w:p>
          <w:p w14:paraId="272A6E16" w14:textId="77777777" w:rsidR="0043437A" w:rsidRPr="004B146B" w:rsidRDefault="0043437A" w:rsidP="00333A59">
            <w:pPr>
              <w:pStyle w:val="NormalWeb"/>
              <w:spacing w:before="0" w:beforeAutospacing="0" w:after="0" w:afterAutospacing="0"/>
              <w:jc w:val="both"/>
              <w:rPr>
                <w:sz w:val="28"/>
                <w:szCs w:val="28"/>
              </w:rPr>
            </w:pPr>
            <w:r>
              <w:rPr>
                <w:sz w:val="28"/>
                <w:szCs w:val="28"/>
              </w:rPr>
              <w:t>- HS giải thích</w:t>
            </w:r>
          </w:p>
          <w:p w14:paraId="21CE0940"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HS lắng nghe sửa sai (nế</w:t>
            </w:r>
            <w:r>
              <w:rPr>
                <w:sz w:val="28"/>
                <w:szCs w:val="28"/>
              </w:rPr>
              <w:t>u có)</w:t>
            </w:r>
          </w:p>
        </w:tc>
      </w:tr>
      <w:tr w:rsidR="0043437A" w:rsidRPr="004B146B" w14:paraId="3E9AA26D" w14:textId="77777777" w:rsidTr="00333A59">
        <w:tc>
          <w:tcPr>
            <w:tcW w:w="9996" w:type="dxa"/>
            <w:gridSpan w:val="3"/>
            <w:tcBorders>
              <w:top w:val="dashed" w:sz="4" w:space="0" w:color="auto"/>
              <w:bottom w:val="dashed" w:sz="4" w:space="0" w:color="auto"/>
            </w:tcBorders>
          </w:tcPr>
          <w:p w14:paraId="23E9133B" w14:textId="1E308B63" w:rsidR="0043437A" w:rsidRPr="004B146B" w:rsidRDefault="0043437A" w:rsidP="00333A59">
            <w:pPr>
              <w:jc w:val="both"/>
              <w:rPr>
                <w:b/>
                <w:lang w:val="nl-NL"/>
              </w:rPr>
            </w:pPr>
            <w:r>
              <w:rPr>
                <w:b/>
                <w:lang w:val="nl-NL"/>
              </w:rPr>
              <w:t>3</w:t>
            </w:r>
            <w:r w:rsidRPr="004B146B">
              <w:rPr>
                <w:b/>
                <w:lang w:val="nl-NL"/>
              </w:rPr>
              <w:t>. Vận dụng trải nghiệm</w:t>
            </w:r>
            <w:r w:rsidR="009714D7">
              <w:rPr>
                <w:b/>
                <w:lang w:val="nl-NL"/>
              </w:rPr>
              <w:t>: (3- 5’)</w:t>
            </w:r>
          </w:p>
          <w:p w14:paraId="3F937C8D" w14:textId="03035AFA" w:rsidR="0043437A" w:rsidRPr="00D51A1F" w:rsidRDefault="00D51A1F" w:rsidP="00333A59">
            <w:pPr>
              <w:rPr>
                <w:b/>
                <w:lang w:val="nl-NL"/>
              </w:rPr>
            </w:pPr>
            <w:r w:rsidRPr="00D51A1F">
              <w:rPr>
                <w:b/>
                <w:lang w:val="nl-NL"/>
              </w:rPr>
              <w:t>a.</w:t>
            </w:r>
            <w:r w:rsidR="0043437A" w:rsidRPr="00D51A1F">
              <w:rPr>
                <w:b/>
                <w:lang w:val="nl-NL"/>
              </w:rPr>
              <w:t xml:space="preserve"> Mục tiêu:</w:t>
            </w:r>
          </w:p>
          <w:p w14:paraId="181DF6F4" w14:textId="6A1A32DF" w:rsidR="0043437A" w:rsidRPr="004B146B" w:rsidRDefault="00D51A1F" w:rsidP="00333A59">
            <w:pPr>
              <w:jc w:val="both"/>
            </w:pPr>
            <w:r>
              <w:t>-</w:t>
            </w:r>
            <w:r w:rsidR="0043437A" w:rsidRPr="004B146B">
              <w:t xml:space="preserve"> Củng cố những kiến thức đã học trong tiết học để học sinh khắc sâu nội dung.</w:t>
            </w:r>
          </w:p>
          <w:p w14:paraId="5097BE4A" w14:textId="4DB1C5CE" w:rsidR="0043437A" w:rsidRPr="004B146B" w:rsidRDefault="00D51A1F" w:rsidP="00333A59">
            <w:pPr>
              <w:jc w:val="both"/>
            </w:pPr>
            <w:r>
              <w:t>-</w:t>
            </w:r>
            <w:r w:rsidR="0043437A" w:rsidRPr="004B146B">
              <w:t xml:space="preserve"> Vận dụng kiến thức đã học vào thực tiễn. Qua đó HS có cơ hội </w:t>
            </w:r>
            <w:r w:rsidR="0043437A" w:rsidRPr="004B146B">
              <w:rPr>
                <w:lang w:val="nl-NL"/>
              </w:rPr>
              <w:t>phát triển năng lực lập luận, tư duy toán học và năng lực giao tiếp toán học</w:t>
            </w:r>
            <w:r w:rsidR="0043437A" w:rsidRPr="004B146B">
              <w:t>.</w:t>
            </w:r>
          </w:p>
          <w:p w14:paraId="686BF9F1" w14:textId="32295A57" w:rsidR="0043437A" w:rsidRPr="004B146B" w:rsidRDefault="00D51A1F" w:rsidP="00333A59">
            <w:pPr>
              <w:jc w:val="both"/>
            </w:pPr>
            <w:r>
              <w:t>-</w:t>
            </w:r>
            <w:r w:rsidR="0043437A" w:rsidRPr="004B146B">
              <w:t xml:space="preserve"> Tạo không khí vui vẻ, hào hứng, lưu luyến sau khi học sinh bài học.</w:t>
            </w:r>
          </w:p>
          <w:p w14:paraId="11608352" w14:textId="414ECB36" w:rsidR="0043437A" w:rsidRPr="00D51A1F" w:rsidRDefault="00D51A1F" w:rsidP="00333A59">
            <w:pPr>
              <w:rPr>
                <w:b/>
                <w:lang w:val="nl-NL"/>
              </w:rPr>
            </w:pPr>
            <w:r w:rsidRPr="00D51A1F">
              <w:rPr>
                <w:b/>
              </w:rPr>
              <w:t>b.</w:t>
            </w:r>
            <w:r w:rsidR="0043437A" w:rsidRPr="00D51A1F">
              <w:rPr>
                <w:b/>
              </w:rPr>
              <w:t xml:space="preserve"> Cách tiến hành:</w:t>
            </w:r>
          </w:p>
        </w:tc>
      </w:tr>
      <w:tr w:rsidR="0043437A" w:rsidRPr="004B146B" w14:paraId="4D5868AF" w14:textId="77777777" w:rsidTr="00333A59">
        <w:tc>
          <w:tcPr>
            <w:tcW w:w="5304" w:type="dxa"/>
            <w:gridSpan w:val="2"/>
            <w:tcBorders>
              <w:top w:val="dashed" w:sz="4" w:space="0" w:color="auto"/>
              <w:bottom w:val="dashed" w:sz="4" w:space="0" w:color="auto"/>
            </w:tcBorders>
          </w:tcPr>
          <w:p w14:paraId="4D560DEF" w14:textId="77777777" w:rsidR="0043437A" w:rsidRPr="004B146B" w:rsidRDefault="0043437A" w:rsidP="00333A59">
            <w:pPr>
              <w:pStyle w:val="NormalWeb"/>
              <w:spacing w:before="0" w:beforeAutospacing="0" w:after="0" w:afterAutospacing="0"/>
              <w:jc w:val="both"/>
              <w:rPr>
                <w:b/>
                <w:sz w:val="28"/>
                <w:szCs w:val="28"/>
              </w:rPr>
            </w:pPr>
            <w:r w:rsidRPr="004B146B">
              <w:rPr>
                <w:b/>
                <w:sz w:val="28"/>
                <w:szCs w:val="28"/>
              </w:rPr>
              <w:t xml:space="preserve">Bài </w:t>
            </w:r>
            <w:r>
              <w:rPr>
                <w:b/>
                <w:sz w:val="28"/>
                <w:szCs w:val="28"/>
              </w:rPr>
              <w:t>4</w:t>
            </w:r>
            <w:r w:rsidRPr="004B146B">
              <w:rPr>
                <w:b/>
                <w:sz w:val="28"/>
                <w:szCs w:val="28"/>
              </w:rPr>
              <w:t xml:space="preserve">. </w:t>
            </w:r>
          </w:p>
          <w:p w14:paraId="79615799"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mời 1 HS đọc yêu cầ</w:t>
            </w:r>
            <w:r>
              <w:rPr>
                <w:sz w:val="28"/>
                <w:szCs w:val="28"/>
              </w:rPr>
              <w:t>u bài 4</w:t>
            </w:r>
            <w:r w:rsidRPr="004B146B">
              <w:rPr>
                <w:sz w:val="28"/>
                <w:szCs w:val="28"/>
              </w:rPr>
              <w:t>.</w:t>
            </w:r>
          </w:p>
          <w:p w14:paraId="266A7741"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cùng HS tóm tắt bài toán.</w:t>
            </w:r>
          </w:p>
          <w:p w14:paraId="5D6DB707" w14:textId="77777777" w:rsidR="0043437A" w:rsidRPr="004B146B" w:rsidRDefault="0043437A" w:rsidP="00333A59">
            <w:pPr>
              <w:pStyle w:val="NormalWeb"/>
              <w:spacing w:before="0" w:beforeAutospacing="0" w:after="0" w:afterAutospacing="0"/>
              <w:jc w:val="both"/>
              <w:rPr>
                <w:sz w:val="28"/>
                <w:szCs w:val="28"/>
              </w:rPr>
            </w:pPr>
          </w:p>
          <w:p w14:paraId="55136D25" w14:textId="77777777" w:rsidR="0043437A" w:rsidRPr="004B146B" w:rsidRDefault="0043437A" w:rsidP="00333A59">
            <w:pPr>
              <w:pStyle w:val="NormalWeb"/>
              <w:spacing w:before="0" w:beforeAutospacing="0" w:after="0" w:afterAutospacing="0"/>
              <w:jc w:val="both"/>
              <w:rPr>
                <w:sz w:val="28"/>
                <w:szCs w:val="28"/>
              </w:rPr>
            </w:pPr>
          </w:p>
          <w:p w14:paraId="654F09F8" w14:textId="77777777" w:rsidR="0043437A" w:rsidRPr="004B146B" w:rsidRDefault="0043437A" w:rsidP="00333A59">
            <w:pPr>
              <w:pStyle w:val="NormalWeb"/>
              <w:spacing w:before="0" w:beforeAutospacing="0" w:after="0" w:afterAutospacing="0"/>
              <w:jc w:val="both"/>
              <w:rPr>
                <w:sz w:val="28"/>
                <w:szCs w:val="28"/>
              </w:rPr>
            </w:pPr>
          </w:p>
          <w:p w14:paraId="243E4DA8" w14:textId="77777777" w:rsidR="0043437A" w:rsidRPr="004B146B" w:rsidRDefault="0043437A" w:rsidP="00333A59">
            <w:pPr>
              <w:pStyle w:val="NormalWeb"/>
              <w:spacing w:before="0" w:beforeAutospacing="0" w:after="0" w:afterAutospacing="0"/>
              <w:jc w:val="both"/>
              <w:rPr>
                <w:sz w:val="28"/>
                <w:szCs w:val="28"/>
              </w:rPr>
            </w:pPr>
          </w:p>
          <w:p w14:paraId="0535E25A" w14:textId="77777777" w:rsidR="0043437A" w:rsidRPr="004B146B" w:rsidRDefault="0043437A" w:rsidP="00333A59">
            <w:pPr>
              <w:pStyle w:val="NormalWeb"/>
              <w:spacing w:before="0" w:beforeAutospacing="0" w:after="0" w:afterAutospacing="0"/>
              <w:jc w:val="both"/>
              <w:rPr>
                <w:sz w:val="28"/>
                <w:szCs w:val="28"/>
              </w:rPr>
            </w:pPr>
          </w:p>
          <w:p w14:paraId="7F3952A2"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yêu cầu HS làm bài tập vào vở.</w:t>
            </w:r>
          </w:p>
          <w:p w14:paraId="55241D0B" w14:textId="77777777" w:rsidR="0043437A" w:rsidRPr="004B146B" w:rsidRDefault="0043437A" w:rsidP="00333A59">
            <w:pPr>
              <w:pStyle w:val="NormalWeb"/>
              <w:spacing w:before="0" w:beforeAutospacing="0" w:after="0" w:afterAutospacing="0"/>
              <w:jc w:val="both"/>
              <w:rPr>
                <w:sz w:val="28"/>
                <w:szCs w:val="28"/>
              </w:rPr>
            </w:pPr>
          </w:p>
          <w:p w14:paraId="657B0323" w14:textId="77777777" w:rsidR="0043437A" w:rsidRDefault="0043437A" w:rsidP="00333A59">
            <w:pPr>
              <w:pStyle w:val="NormalWeb"/>
              <w:spacing w:before="0" w:beforeAutospacing="0" w:after="0" w:afterAutospacing="0"/>
              <w:jc w:val="both"/>
              <w:rPr>
                <w:sz w:val="28"/>
                <w:szCs w:val="28"/>
              </w:rPr>
            </w:pPr>
          </w:p>
          <w:p w14:paraId="3B34553E" w14:textId="77777777" w:rsidR="0043437A" w:rsidRDefault="0043437A" w:rsidP="00333A59">
            <w:pPr>
              <w:pStyle w:val="NormalWeb"/>
              <w:spacing w:before="0" w:beforeAutospacing="0" w:after="0" w:afterAutospacing="0"/>
              <w:jc w:val="both"/>
              <w:rPr>
                <w:sz w:val="28"/>
                <w:szCs w:val="28"/>
              </w:rPr>
            </w:pPr>
          </w:p>
          <w:p w14:paraId="61B70B35" w14:textId="77777777" w:rsidR="0043437A" w:rsidRDefault="0043437A" w:rsidP="00333A59">
            <w:pPr>
              <w:pStyle w:val="NormalWeb"/>
              <w:spacing w:before="0" w:beforeAutospacing="0" w:after="0" w:afterAutospacing="0"/>
              <w:jc w:val="both"/>
              <w:rPr>
                <w:sz w:val="28"/>
                <w:szCs w:val="28"/>
              </w:rPr>
            </w:pPr>
          </w:p>
          <w:p w14:paraId="4635C85F" w14:textId="77777777" w:rsidR="0043437A" w:rsidRDefault="0043437A" w:rsidP="00333A59">
            <w:pPr>
              <w:pStyle w:val="NormalWeb"/>
              <w:spacing w:before="0" w:beforeAutospacing="0" w:after="0" w:afterAutospacing="0"/>
              <w:jc w:val="both"/>
              <w:rPr>
                <w:sz w:val="28"/>
                <w:szCs w:val="28"/>
              </w:rPr>
            </w:pPr>
          </w:p>
          <w:p w14:paraId="1854AF5E" w14:textId="77777777" w:rsidR="0043437A" w:rsidRDefault="0043437A" w:rsidP="00333A59">
            <w:pPr>
              <w:pStyle w:val="NormalWeb"/>
              <w:spacing w:before="0" w:beforeAutospacing="0" w:after="0" w:afterAutospacing="0"/>
              <w:jc w:val="both"/>
              <w:rPr>
                <w:sz w:val="28"/>
                <w:szCs w:val="28"/>
              </w:rPr>
            </w:pPr>
          </w:p>
          <w:p w14:paraId="03D86E3C" w14:textId="6DB6EB61" w:rsidR="0043437A" w:rsidRDefault="0043437A" w:rsidP="00333A59">
            <w:pPr>
              <w:pStyle w:val="NormalWeb"/>
              <w:spacing w:before="0" w:beforeAutospacing="0" w:after="0" w:afterAutospacing="0"/>
              <w:jc w:val="both"/>
              <w:rPr>
                <w:sz w:val="28"/>
                <w:szCs w:val="28"/>
              </w:rPr>
            </w:pPr>
          </w:p>
          <w:p w14:paraId="1D70D111" w14:textId="77777777" w:rsidR="00D51A1F" w:rsidRPr="004B146B" w:rsidRDefault="00D51A1F" w:rsidP="00333A59">
            <w:pPr>
              <w:pStyle w:val="NormalWeb"/>
              <w:spacing w:before="0" w:beforeAutospacing="0" w:after="0" w:afterAutospacing="0"/>
              <w:jc w:val="both"/>
              <w:rPr>
                <w:sz w:val="28"/>
                <w:szCs w:val="28"/>
              </w:rPr>
            </w:pPr>
          </w:p>
          <w:p w14:paraId="2109B968" w14:textId="77777777" w:rsidR="0043437A" w:rsidRDefault="0043437A" w:rsidP="00333A59">
            <w:pPr>
              <w:pStyle w:val="NormalWeb"/>
              <w:spacing w:before="0" w:beforeAutospacing="0" w:after="0" w:afterAutospacing="0"/>
              <w:jc w:val="both"/>
              <w:rPr>
                <w:sz w:val="28"/>
                <w:szCs w:val="28"/>
              </w:rPr>
            </w:pPr>
            <w:r w:rsidRPr="004B146B">
              <w:rPr>
                <w:sz w:val="28"/>
                <w:szCs w:val="28"/>
              </w:rPr>
              <w:t xml:space="preserve">- GV </w:t>
            </w:r>
            <w:r>
              <w:rPr>
                <w:sz w:val="28"/>
                <w:szCs w:val="28"/>
              </w:rPr>
              <w:t>nhận xét bài</w:t>
            </w:r>
            <w:r w:rsidRPr="004B146B">
              <w:rPr>
                <w:sz w:val="28"/>
                <w:szCs w:val="28"/>
              </w:rPr>
              <w:t>, tuyên dương</w:t>
            </w:r>
            <w:r>
              <w:rPr>
                <w:sz w:val="28"/>
                <w:szCs w:val="28"/>
              </w:rPr>
              <w:t xml:space="preserve"> bài làm tốt</w:t>
            </w:r>
            <w:r w:rsidRPr="004B146B">
              <w:rPr>
                <w:sz w:val="28"/>
                <w:szCs w:val="28"/>
              </w:rPr>
              <w:t>.</w:t>
            </w:r>
          </w:p>
          <w:p w14:paraId="0D1A9ACF" w14:textId="77777777" w:rsidR="0043437A" w:rsidRPr="004B146B" w:rsidRDefault="0043437A" w:rsidP="00333A59">
            <w:pPr>
              <w:pStyle w:val="NormalWeb"/>
              <w:spacing w:before="0" w:beforeAutospacing="0" w:after="0" w:afterAutospacing="0"/>
              <w:jc w:val="both"/>
              <w:rPr>
                <w:sz w:val="28"/>
                <w:szCs w:val="28"/>
              </w:rPr>
            </w:pPr>
            <w:r>
              <w:rPr>
                <w:sz w:val="28"/>
                <w:szCs w:val="28"/>
              </w:rPr>
              <w:t>- GV gọi HS chữ bài ở bảng phụ</w:t>
            </w:r>
          </w:p>
          <w:p w14:paraId="50B1AA60" w14:textId="77777777" w:rsidR="0043437A" w:rsidRDefault="0043437A" w:rsidP="00333A59">
            <w:pPr>
              <w:pStyle w:val="NormalWeb"/>
              <w:spacing w:before="0" w:beforeAutospacing="0" w:after="0" w:afterAutospacing="0"/>
              <w:jc w:val="both"/>
              <w:rPr>
                <w:sz w:val="28"/>
                <w:szCs w:val="28"/>
              </w:rPr>
            </w:pPr>
            <w:r>
              <w:rPr>
                <w:sz w:val="28"/>
                <w:szCs w:val="28"/>
              </w:rPr>
              <w:t>- Để giải bài tập em đã sử dụng những kiến thức nào?</w:t>
            </w:r>
          </w:p>
          <w:p w14:paraId="4AE20109" w14:textId="77777777" w:rsidR="0043437A" w:rsidRPr="004B146B" w:rsidRDefault="0043437A" w:rsidP="00333A59">
            <w:pPr>
              <w:pStyle w:val="NormalWeb"/>
              <w:spacing w:before="0" w:beforeAutospacing="0" w:after="0" w:afterAutospacing="0"/>
              <w:jc w:val="both"/>
              <w:rPr>
                <w:sz w:val="28"/>
                <w:szCs w:val="28"/>
              </w:rPr>
            </w:pPr>
          </w:p>
          <w:p w14:paraId="5B4EA024"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nhận xét tiết học.</w:t>
            </w:r>
          </w:p>
          <w:p w14:paraId="7262782A"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Dặn dò bài về nhà.</w:t>
            </w:r>
          </w:p>
        </w:tc>
        <w:tc>
          <w:tcPr>
            <w:tcW w:w="4692" w:type="dxa"/>
            <w:tcBorders>
              <w:top w:val="dashed" w:sz="4" w:space="0" w:color="auto"/>
              <w:bottom w:val="dashed" w:sz="4" w:space="0" w:color="auto"/>
            </w:tcBorders>
          </w:tcPr>
          <w:p w14:paraId="46A8E376" w14:textId="77777777" w:rsidR="0043437A" w:rsidRPr="004B146B" w:rsidRDefault="0043437A" w:rsidP="00333A59">
            <w:pPr>
              <w:pStyle w:val="NormalWeb"/>
              <w:spacing w:before="0" w:beforeAutospacing="0" w:after="0" w:afterAutospacing="0"/>
              <w:jc w:val="both"/>
              <w:rPr>
                <w:sz w:val="28"/>
                <w:szCs w:val="28"/>
              </w:rPr>
            </w:pPr>
          </w:p>
          <w:p w14:paraId="582AF79D"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GV mời 1 HS đọc yêu cầ</w:t>
            </w:r>
            <w:r>
              <w:rPr>
                <w:sz w:val="28"/>
                <w:szCs w:val="28"/>
              </w:rPr>
              <w:t>u bài 4</w:t>
            </w:r>
            <w:r w:rsidRPr="004B146B">
              <w:rPr>
                <w:sz w:val="28"/>
                <w:szCs w:val="28"/>
              </w:rPr>
              <w:t>. Cả lớp lắng nghe.</w:t>
            </w:r>
          </w:p>
          <w:p w14:paraId="036A2266" w14:textId="77777777" w:rsidR="0043437A" w:rsidRPr="004B146B" w:rsidRDefault="0043437A" w:rsidP="00333A59">
            <w:pPr>
              <w:pStyle w:val="NormalWeb"/>
              <w:spacing w:before="0" w:beforeAutospacing="0" w:after="0" w:afterAutospacing="0"/>
              <w:jc w:val="both"/>
              <w:rPr>
                <w:sz w:val="28"/>
                <w:szCs w:val="28"/>
              </w:rPr>
            </w:pPr>
            <w:r w:rsidRPr="004B146B">
              <w:rPr>
                <w:sz w:val="28"/>
                <w:szCs w:val="28"/>
              </w:rPr>
              <w:t>- HS tóm tắt bài toán:</w:t>
            </w:r>
          </w:p>
          <w:p w14:paraId="19B646CC" w14:textId="77777777" w:rsidR="0043437A" w:rsidRDefault="0043437A" w:rsidP="00333A59">
            <w:pPr>
              <w:pStyle w:val="NormalWeb"/>
              <w:spacing w:before="0" w:beforeAutospacing="0" w:after="0" w:afterAutospacing="0"/>
              <w:jc w:val="both"/>
              <w:rPr>
                <w:sz w:val="28"/>
                <w:szCs w:val="28"/>
              </w:rPr>
            </w:pPr>
            <w:r>
              <w:rPr>
                <w:sz w:val="28"/>
                <w:szCs w:val="28"/>
              </w:rPr>
              <w:t xml:space="preserve">+ Khu đất hình chữ nhật chiều dài 300 m, chiều rộng bằng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Pr>
                <w:sz w:val="28"/>
                <w:szCs w:val="28"/>
              </w:rPr>
              <w:t xml:space="preserve"> chiều dài</w:t>
            </w:r>
          </w:p>
          <w:p w14:paraId="00C6CC3E" w14:textId="0BAAA53E" w:rsidR="0043437A" w:rsidRDefault="0043437A" w:rsidP="00333A59">
            <w:pPr>
              <w:pStyle w:val="NormalWeb"/>
              <w:spacing w:before="0" w:beforeAutospacing="0" w:after="0" w:afterAutospacing="0"/>
              <w:jc w:val="both"/>
              <w:rPr>
                <w:sz w:val="28"/>
                <w:szCs w:val="28"/>
              </w:rPr>
            </w:pPr>
            <w:r>
              <w:rPr>
                <w:sz w:val="28"/>
                <w:szCs w:val="28"/>
              </w:rPr>
              <w:t>+ Hỏi diện tích khu đất là bao</w:t>
            </w:r>
            <w:r w:rsidR="00D51A1F">
              <w:rPr>
                <w:sz w:val="28"/>
                <w:szCs w:val="28"/>
              </w:rPr>
              <w:t xml:space="preserve"> nhiêu mét vuông, bao nhiêu héc-</w:t>
            </w:r>
            <w:r>
              <w:rPr>
                <w:sz w:val="28"/>
                <w:szCs w:val="28"/>
              </w:rPr>
              <w:t xml:space="preserve"> ta.</w:t>
            </w:r>
          </w:p>
          <w:p w14:paraId="6596089D" w14:textId="77777777" w:rsidR="0043437A" w:rsidRDefault="0043437A" w:rsidP="00333A59">
            <w:pPr>
              <w:pStyle w:val="NormalWeb"/>
              <w:spacing w:before="0" w:beforeAutospacing="0" w:after="0" w:afterAutospacing="0"/>
              <w:jc w:val="both"/>
              <w:rPr>
                <w:sz w:val="28"/>
                <w:szCs w:val="28"/>
              </w:rPr>
            </w:pPr>
            <w:r w:rsidRPr="004B146B">
              <w:rPr>
                <w:sz w:val="28"/>
                <w:szCs w:val="28"/>
              </w:rPr>
              <w:t>- HS làm bài tập vào vở.</w:t>
            </w:r>
          </w:p>
          <w:p w14:paraId="47D561AD" w14:textId="77777777" w:rsidR="0043437A" w:rsidRPr="004B146B" w:rsidRDefault="0043437A" w:rsidP="00333A59">
            <w:pPr>
              <w:pStyle w:val="NormalWeb"/>
              <w:spacing w:before="0" w:beforeAutospacing="0" w:after="0" w:afterAutospacing="0"/>
              <w:jc w:val="both"/>
              <w:rPr>
                <w:sz w:val="28"/>
                <w:szCs w:val="28"/>
              </w:rPr>
            </w:pPr>
            <w:r>
              <w:rPr>
                <w:sz w:val="28"/>
                <w:szCs w:val="28"/>
              </w:rPr>
              <w:t>- 1 HS làm bảng phụ</w:t>
            </w:r>
          </w:p>
          <w:p w14:paraId="60110BB4" w14:textId="77777777" w:rsidR="0043437A" w:rsidRPr="004B146B" w:rsidRDefault="0043437A" w:rsidP="00333A59">
            <w:pPr>
              <w:pStyle w:val="NormalWeb"/>
              <w:spacing w:before="0" w:beforeAutospacing="0" w:after="0" w:afterAutospacing="0"/>
              <w:jc w:val="center"/>
              <w:rPr>
                <w:sz w:val="28"/>
                <w:szCs w:val="28"/>
              </w:rPr>
            </w:pPr>
            <w:r w:rsidRPr="004B146B">
              <w:rPr>
                <w:sz w:val="28"/>
                <w:szCs w:val="28"/>
              </w:rPr>
              <w:t>Giải:</w:t>
            </w:r>
          </w:p>
          <w:p w14:paraId="08FADAC6" w14:textId="2C91FED0" w:rsidR="0043437A" w:rsidRDefault="00D51A1F" w:rsidP="00D51A1F">
            <w:pPr>
              <w:pStyle w:val="NormalWeb"/>
              <w:spacing w:before="0" w:beforeAutospacing="0" w:after="0" w:afterAutospacing="0"/>
              <w:rPr>
                <w:sz w:val="28"/>
                <w:szCs w:val="28"/>
              </w:rPr>
            </w:pPr>
            <w:r>
              <w:rPr>
                <w:sz w:val="28"/>
                <w:szCs w:val="28"/>
              </w:rPr>
              <w:t xml:space="preserve"> </w:t>
            </w:r>
            <w:r w:rsidR="0043437A">
              <w:rPr>
                <w:sz w:val="28"/>
                <w:szCs w:val="28"/>
              </w:rPr>
              <w:t>Chiều rộng của khu đất là:</w:t>
            </w:r>
          </w:p>
          <w:p w14:paraId="1AA7A45D" w14:textId="452222F6" w:rsidR="0043437A" w:rsidRDefault="00D51A1F" w:rsidP="00D51A1F">
            <w:pPr>
              <w:pStyle w:val="NormalWeb"/>
              <w:spacing w:before="0" w:beforeAutospacing="0" w:after="0" w:afterAutospacing="0"/>
              <w:rPr>
                <w:sz w:val="28"/>
                <w:szCs w:val="28"/>
              </w:rPr>
            </w:pPr>
            <w:r>
              <w:rPr>
                <w:sz w:val="28"/>
                <w:szCs w:val="28"/>
              </w:rPr>
              <w:t xml:space="preserve">       </w:t>
            </w:r>
            <w:r w:rsidR="0043437A">
              <w:rPr>
                <w:sz w:val="28"/>
                <w:szCs w:val="28"/>
              </w:rPr>
              <w:t>300 x 1 : 3 = 100 (m)</w:t>
            </w:r>
          </w:p>
          <w:p w14:paraId="2C5953BC" w14:textId="77777777" w:rsidR="0043437A" w:rsidRDefault="0043437A" w:rsidP="00D51A1F">
            <w:pPr>
              <w:pStyle w:val="NormalWeb"/>
              <w:spacing w:before="0" w:beforeAutospacing="0" w:after="0" w:afterAutospacing="0"/>
              <w:rPr>
                <w:sz w:val="28"/>
                <w:szCs w:val="28"/>
              </w:rPr>
            </w:pPr>
            <w:r>
              <w:rPr>
                <w:sz w:val="28"/>
                <w:szCs w:val="28"/>
              </w:rPr>
              <w:t>Diện tích khu đất đó là:</w:t>
            </w:r>
          </w:p>
          <w:p w14:paraId="79EE25DD" w14:textId="37B33EBA" w:rsidR="0043437A" w:rsidRPr="00E232E9" w:rsidRDefault="00D51A1F" w:rsidP="00333A59">
            <w:pPr>
              <w:pStyle w:val="NormalWeb"/>
              <w:spacing w:before="0" w:beforeAutospacing="0" w:after="0" w:afterAutospacing="0"/>
              <w:jc w:val="center"/>
              <w:rPr>
                <w:sz w:val="28"/>
                <w:szCs w:val="28"/>
              </w:rPr>
            </w:pPr>
            <w:r>
              <w:rPr>
                <w:sz w:val="28"/>
                <w:szCs w:val="28"/>
              </w:rPr>
              <w:t xml:space="preserve">  </w:t>
            </w:r>
            <w:r w:rsidR="0043437A">
              <w:rPr>
                <w:sz w:val="28"/>
                <w:szCs w:val="28"/>
              </w:rPr>
              <w:t>300 x 100 = 30 000 (m</w:t>
            </w:r>
            <w:r w:rsidR="0043437A">
              <w:rPr>
                <w:sz w:val="28"/>
                <w:szCs w:val="28"/>
                <w:vertAlign w:val="superscript"/>
              </w:rPr>
              <w:t>2</w:t>
            </w:r>
            <w:r w:rsidR="0043437A">
              <w:rPr>
                <w:sz w:val="28"/>
                <w:szCs w:val="28"/>
              </w:rPr>
              <w:t>) = 3 (ha)</w:t>
            </w:r>
          </w:p>
          <w:p w14:paraId="402F95EE" w14:textId="07D0BB87" w:rsidR="0043437A" w:rsidRPr="00E232E9" w:rsidRDefault="00D51A1F" w:rsidP="00D51A1F">
            <w:pPr>
              <w:pStyle w:val="NormalWeb"/>
              <w:spacing w:before="0" w:beforeAutospacing="0" w:after="0" w:afterAutospacing="0"/>
              <w:rPr>
                <w:sz w:val="28"/>
                <w:szCs w:val="28"/>
              </w:rPr>
            </w:pPr>
            <w:r>
              <w:rPr>
                <w:sz w:val="28"/>
                <w:szCs w:val="28"/>
              </w:rPr>
              <w:lastRenderedPageBreak/>
              <w:t xml:space="preserve">                    </w:t>
            </w:r>
            <w:r w:rsidR="0043437A" w:rsidRPr="004B146B">
              <w:rPr>
                <w:sz w:val="28"/>
                <w:szCs w:val="28"/>
              </w:rPr>
              <w:t>Đáp số</w:t>
            </w:r>
            <w:r w:rsidR="0043437A">
              <w:rPr>
                <w:sz w:val="28"/>
                <w:szCs w:val="28"/>
              </w:rPr>
              <w:t>: 30 000 m</w:t>
            </w:r>
            <w:r w:rsidR="0043437A">
              <w:rPr>
                <w:sz w:val="28"/>
                <w:szCs w:val="28"/>
                <w:vertAlign w:val="superscript"/>
              </w:rPr>
              <w:t>2</w:t>
            </w:r>
            <w:r w:rsidR="0043437A">
              <w:rPr>
                <w:sz w:val="28"/>
                <w:szCs w:val="28"/>
              </w:rPr>
              <w:t>; 3 ha</w:t>
            </w:r>
          </w:p>
          <w:p w14:paraId="7C97B508" w14:textId="77777777" w:rsidR="0043437A" w:rsidRDefault="0043437A" w:rsidP="00333A59">
            <w:pPr>
              <w:pStyle w:val="NormalWeb"/>
              <w:spacing w:before="0" w:beforeAutospacing="0" w:after="0" w:afterAutospacing="0"/>
              <w:jc w:val="both"/>
              <w:rPr>
                <w:sz w:val="28"/>
                <w:szCs w:val="28"/>
              </w:rPr>
            </w:pPr>
            <w:r w:rsidRPr="004B146B">
              <w:rPr>
                <w:sz w:val="28"/>
                <w:szCs w:val="28"/>
              </w:rPr>
              <w:t>- HS lắng nghe, sửa sai (nếu có).</w:t>
            </w:r>
          </w:p>
          <w:p w14:paraId="6308F17C" w14:textId="77777777" w:rsidR="0043437A" w:rsidRDefault="0043437A" w:rsidP="00333A59">
            <w:pPr>
              <w:pStyle w:val="NormalWeb"/>
              <w:spacing w:before="0" w:beforeAutospacing="0" w:after="0" w:afterAutospacing="0"/>
              <w:jc w:val="both"/>
              <w:rPr>
                <w:sz w:val="28"/>
                <w:szCs w:val="28"/>
              </w:rPr>
            </w:pPr>
            <w:r>
              <w:rPr>
                <w:sz w:val="28"/>
                <w:szCs w:val="28"/>
              </w:rPr>
              <w:t>- HS nhận xét, bổ sung</w:t>
            </w:r>
          </w:p>
          <w:p w14:paraId="69250C5E" w14:textId="77777777" w:rsidR="0043437A" w:rsidRPr="004B146B" w:rsidRDefault="0043437A" w:rsidP="00333A59">
            <w:pPr>
              <w:pStyle w:val="NormalWeb"/>
              <w:spacing w:before="0" w:beforeAutospacing="0" w:after="0" w:afterAutospacing="0"/>
              <w:jc w:val="both"/>
              <w:rPr>
                <w:sz w:val="28"/>
                <w:szCs w:val="28"/>
              </w:rPr>
            </w:pPr>
            <w:r>
              <w:rPr>
                <w:sz w:val="28"/>
                <w:szCs w:val="28"/>
              </w:rPr>
              <w:t>- Tìm một số khi biết phân số của số đó, tính diện tích hình chữ nhật, đổi đơn vị đo.</w:t>
            </w:r>
          </w:p>
        </w:tc>
      </w:tr>
    </w:tbl>
    <w:p w14:paraId="7C0455F9" w14:textId="77777777" w:rsidR="00D356A7" w:rsidRPr="003807EC" w:rsidRDefault="00D356A7" w:rsidP="004049A2">
      <w:pPr>
        <w:jc w:val="both"/>
        <w:rPr>
          <w:b/>
          <w:i/>
          <w:lang w:val="nl-NL"/>
        </w:rPr>
      </w:pPr>
      <w:r w:rsidRPr="003807EC">
        <w:rPr>
          <w:b/>
          <w:i/>
          <w:lang w:val="nl-NL"/>
        </w:rPr>
        <w:lastRenderedPageBreak/>
        <w:t>* Điều chỉnh sau bài dạy</w:t>
      </w:r>
    </w:p>
    <w:p w14:paraId="4D6323DF" w14:textId="7DD44B90" w:rsidR="00D356A7" w:rsidRPr="003807EC" w:rsidRDefault="00D356A7" w:rsidP="004049A2">
      <w:pPr>
        <w:jc w:val="center"/>
        <w:rPr>
          <w:lang w:val="nl-NL"/>
        </w:rPr>
      </w:pPr>
      <w:r w:rsidRPr="003807EC">
        <w:rPr>
          <w:lang w:val="nl-NL"/>
        </w:rPr>
        <w:t>…………………………………………………………………………………………</w:t>
      </w:r>
    </w:p>
    <w:p w14:paraId="6F6409EF"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0288" behindDoc="0" locked="0" layoutInCell="1" allowOverlap="1" wp14:anchorId="3E296FFB" wp14:editId="56B9B9D6">
                <wp:simplePos x="0" y="0"/>
                <wp:positionH relativeFrom="column">
                  <wp:posOffset>1775460</wp:posOffset>
                </wp:positionH>
                <wp:positionV relativeFrom="paragraph">
                  <wp:posOffset>137160</wp:posOffset>
                </wp:positionV>
                <wp:extent cx="2605405" cy="0"/>
                <wp:effectExtent l="9525" t="5715" r="13970" b="13335"/>
                <wp:wrapNone/>
                <wp:docPr id="395086630" name="Straight Arrow Connector 395086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77FA43BF" id="Straight Arrow Connector 395086630" o:spid="_x0000_s1026" type="#_x0000_t32" style="position:absolute;margin-left:139.8pt;margin-top:10.8pt;width:205.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6BDE138D" w14:textId="77777777" w:rsidR="00D356A7" w:rsidRPr="003807EC" w:rsidRDefault="00D356A7" w:rsidP="004049A2">
      <w:pPr>
        <w:rPr>
          <w:b/>
          <w:lang w:val="pt-BR"/>
        </w:rPr>
      </w:pPr>
      <w:r w:rsidRPr="003807EC">
        <w:rPr>
          <w:b/>
          <w:lang w:val="pt-BR"/>
        </w:rPr>
        <w:t xml:space="preserve">Tiết 3                                                  </w:t>
      </w:r>
      <w:r w:rsidRPr="003807EC">
        <w:rPr>
          <w:b/>
          <w:bCs/>
        </w:rPr>
        <w:t>TIẾNG VIỆT</w:t>
      </w:r>
    </w:p>
    <w:p w14:paraId="697F4F1C" w14:textId="7577EA34" w:rsidR="0031194B" w:rsidRDefault="000A5FE9" w:rsidP="00D2159F">
      <w:pPr>
        <w:jc w:val="center"/>
        <w:rPr>
          <w:b/>
        </w:rPr>
      </w:pPr>
      <w:r>
        <w:rPr>
          <w:b/>
        </w:rPr>
        <w:t>Ôn tập cuối học kì I</w:t>
      </w:r>
      <w:r w:rsidR="00EA4132">
        <w:rPr>
          <w:b/>
        </w:rPr>
        <w:t xml:space="preserve"> </w:t>
      </w:r>
      <w:r w:rsidR="0031194B">
        <w:rPr>
          <w:b/>
        </w:rPr>
        <w:t>(Tiết 1 + 2)</w:t>
      </w:r>
    </w:p>
    <w:p w14:paraId="7D5EAA04" w14:textId="77777777" w:rsidR="00EA4132" w:rsidRPr="00D2159F" w:rsidRDefault="00EA4132" w:rsidP="00D2159F">
      <w:pPr>
        <w:ind w:firstLine="567"/>
        <w:rPr>
          <w:b/>
          <w:bCs/>
          <w:lang w:val="nl-NL"/>
        </w:rPr>
      </w:pPr>
      <w:r w:rsidRPr="00D2159F">
        <w:rPr>
          <w:b/>
          <w:bCs/>
          <w:lang w:val="nl-NL"/>
        </w:rPr>
        <w:t>I. YÊU CẦU CẦN ĐẠT</w:t>
      </w:r>
    </w:p>
    <w:p w14:paraId="33AD694B" w14:textId="77777777" w:rsidR="00EA4132" w:rsidRPr="00D2159F" w:rsidRDefault="00EA4132" w:rsidP="00D2159F">
      <w:pPr>
        <w:ind w:firstLine="567"/>
        <w:rPr>
          <w:b/>
          <w:bCs/>
          <w:lang w:val="nl-NL"/>
        </w:rPr>
      </w:pPr>
      <w:r w:rsidRPr="00D2159F">
        <w:rPr>
          <w:b/>
          <w:lang w:val="nl-NL"/>
        </w:rPr>
        <w:t xml:space="preserve">1. </w:t>
      </w:r>
      <w:r w:rsidRPr="00D2159F">
        <w:rPr>
          <w:b/>
          <w:bCs/>
          <w:lang w:val="nl-NL"/>
        </w:rPr>
        <w:t>Kiến thức, kĩ năng:</w:t>
      </w:r>
    </w:p>
    <w:p w14:paraId="455EEB11" w14:textId="294556A6" w:rsidR="0031194B" w:rsidRPr="00D2159F" w:rsidRDefault="00D2159F" w:rsidP="00D2159F">
      <w:pPr>
        <w:ind w:firstLine="567"/>
        <w:rPr>
          <w:b/>
        </w:rPr>
      </w:pPr>
      <w:r w:rsidRPr="00D2159F">
        <w:rPr>
          <w:b/>
        </w:rPr>
        <w:t xml:space="preserve">a. </w:t>
      </w:r>
      <w:r w:rsidR="0031194B" w:rsidRPr="00D2159F">
        <w:rPr>
          <w:b/>
        </w:rPr>
        <w:t>Đọc</w:t>
      </w:r>
    </w:p>
    <w:p w14:paraId="656CB2F5" w14:textId="77FE1199" w:rsidR="0031194B" w:rsidRPr="00D2159F" w:rsidRDefault="00EA4132" w:rsidP="00D2159F">
      <w:pPr>
        <w:ind w:firstLine="567"/>
      </w:pPr>
      <w:r w:rsidRPr="00D2159F">
        <w:t>-</w:t>
      </w:r>
      <w:r w:rsidR="0031194B" w:rsidRPr="00D2159F">
        <w:t xml:space="preserve"> Đọc đúng và diễn cảm các văn bản truyện, kịch bản, bài thơ, bài miêu tả, tốc độ đọc khoảng 90- 100 tiêng trong 1 phút. Đọc thầm với tóc độ nhanh hơn lơp 4.</w:t>
      </w:r>
    </w:p>
    <w:p w14:paraId="161A3B4C" w14:textId="446B82F8" w:rsidR="0031194B" w:rsidRPr="00D2159F" w:rsidRDefault="00EA4132" w:rsidP="00D2159F">
      <w:pPr>
        <w:ind w:firstLine="567"/>
      </w:pPr>
      <w:r w:rsidRPr="00D2159F">
        <w:t>-</w:t>
      </w:r>
      <w:r w:rsidR="0031194B" w:rsidRPr="00D2159F">
        <w:t xml:space="preserve"> Sử dụng được một sô từ điền tiếng Việt thông dụng đê tìm từ, nghĩa của từ, cách dùng từ và tra cửu thông tin khác. Biết đọc theo những cách khác nhau (đọc lướt và đọc kĩ).</w:t>
      </w:r>
    </w:p>
    <w:p w14:paraId="0761815E" w14:textId="00D44D1C" w:rsidR="0031194B" w:rsidRPr="00D2159F" w:rsidRDefault="00EA4132" w:rsidP="00D2159F">
      <w:pPr>
        <w:ind w:firstLine="567"/>
      </w:pPr>
      <w:r w:rsidRPr="00D2159F">
        <w:t>-</w:t>
      </w:r>
      <w:r w:rsidR="0031194B" w:rsidRPr="00D2159F">
        <w:t xml:space="preserve"> Ghi chép được vắn tắt những ý tưởng, chi tiết quan trọng vào phiếu đọc sách hoặc sổ tay.</w:t>
      </w:r>
    </w:p>
    <w:p w14:paraId="42ACB3D0" w14:textId="0A8F8FC1" w:rsidR="0031194B" w:rsidRPr="00D2159F" w:rsidRDefault="00D2159F" w:rsidP="00D2159F">
      <w:pPr>
        <w:ind w:firstLine="567"/>
        <w:rPr>
          <w:b/>
        </w:rPr>
      </w:pPr>
      <w:r w:rsidRPr="00D2159F">
        <w:rPr>
          <w:b/>
        </w:rPr>
        <w:t xml:space="preserve">b. </w:t>
      </w:r>
      <w:r w:rsidR="0031194B" w:rsidRPr="00D2159F">
        <w:rPr>
          <w:b/>
        </w:rPr>
        <w:t>Đọc hiểu văn bản</w:t>
      </w:r>
    </w:p>
    <w:p w14:paraId="767B0308" w14:textId="77777777" w:rsidR="0031194B" w:rsidRPr="00D2159F" w:rsidRDefault="0031194B" w:rsidP="00D2159F">
      <w:pPr>
        <w:ind w:firstLine="567"/>
      </w:pPr>
      <w:r w:rsidRPr="00D2159F">
        <w:t>* Đọc hiếu văn bản văn học:</w:t>
      </w:r>
    </w:p>
    <w:p w14:paraId="68304D41" w14:textId="0D3C1A9D" w:rsidR="0031194B" w:rsidRPr="00D2159F" w:rsidRDefault="00EA4132" w:rsidP="00D2159F">
      <w:pPr>
        <w:ind w:firstLine="567"/>
      </w:pPr>
      <w:r w:rsidRPr="00D2159F">
        <w:t>-</w:t>
      </w:r>
      <w:r w:rsidR="0031194B" w:rsidRPr="00D2159F">
        <w:t xml:space="preserve"> Nhận biêt được một số chi tiết tiêu biểu và nội dung chính của văn bản. Hiểu được nội dung hàm ẩn dễ nhận biết của văn bản. Chỉ ra được mối liên hệ giữa các chi tiết. Biết tóm tắt văn bản.</w:t>
      </w:r>
    </w:p>
    <w:p w14:paraId="2010A07D" w14:textId="6A8338FD" w:rsidR="0031194B" w:rsidRPr="00D2159F" w:rsidRDefault="00EA4132" w:rsidP="00D2159F">
      <w:pPr>
        <w:ind w:firstLine="567"/>
      </w:pPr>
      <w:r w:rsidRPr="00D2159F">
        <w:t xml:space="preserve">- </w:t>
      </w:r>
      <w:r w:rsidR="0031194B" w:rsidRPr="00D2159F">
        <w:t>Hiểu chủ đề văn bản.</w:t>
      </w:r>
    </w:p>
    <w:p w14:paraId="38E9A823" w14:textId="50F3AF03" w:rsidR="0031194B" w:rsidRPr="00D2159F" w:rsidRDefault="00EA4132" w:rsidP="00D2159F">
      <w:pPr>
        <w:ind w:firstLine="567"/>
      </w:pPr>
      <w:r w:rsidRPr="00D2159F">
        <w:t>-</w:t>
      </w:r>
      <w:r w:rsidR="0031194B" w:rsidRPr="00D2159F">
        <w:t xml:space="preserve"> Nhận biết được văn bản viết theo tưởng tượng và văn bản viết về người thật, việc thật. Nhận biết được thời gian, địa điểm và tác dụng của chúng trong câu chuyện.</w:t>
      </w:r>
    </w:p>
    <w:p w14:paraId="76E4208D" w14:textId="73F67B0C" w:rsidR="0031194B" w:rsidRPr="00D2159F" w:rsidRDefault="00EA4132" w:rsidP="00D2159F">
      <w:pPr>
        <w:ind w:firstLine="567"/>
      </w:pPr>
      <w:r w:rsidRPr="00D2159F">
        <w:t>-</w:t>
      </w:r>
      <w:r w:rsidR="0031194B" w:rsidRPr="00D2159F">
        <w:t xml:space="preserve"> Hiểu từ ngữ, hình ảnh, biện pháp so sánh, nhân hoá trong văn bản.</w:t>
      </w:r>
    </w:p>
    <w:p w14:paraId="28C1B942" w14:textId="6C39F3D1" w:rsidR="0031194B" w:rsidRPr="00D2159F" w:rsidRDefault="00EA4132" w:rsidP="00D2159F">
      <w:pPr>
        <w:ind w:firstLine="567"/>
      </w:pPr>
      <w:r w:rsidRPr="00D2159F">
        <w:t>-</w:t>
      </w:r>
      <w:r w:rsidR="0031194B" w:rsidRPr="00D2159F">
        <w:t xml:space="preserve"> Biết nhận xét về thời gian, địa điểm, hình dáng, tính cách của nhân vật qua hình ảnh trong truyện tranh hoặc phim hoạt hình.</w:t>
      </w:r>
    </w:p>
    <w:p w14:paraId="2AECF284" w14:textId="1D5DF764" w:rsidR="0031194B" w:rsidRPr="00D2159F" w:rsidRDefault="00EA4132" w:rsidP="00D2159F">
      <w:pPr>
        <w:ind w:firstLine="567"/>
      </w:pPr>
      <w:r w:rsidRPr="00D2159F">
        <w:t>-</w:t>
      </w:r>
      <w:r w:rsidR="0031194B" w:rsidRPr="00D2159F">
        <w:t xml:space="preserve"> Tìm được một cách kết thúc khác cho câu chuyện.</w:t>
      </w:r>
    </w:p>
    <w:p w14:paraId="5F208E1D" w14:textId="48504742" w:rsidR="0031194B" w:rsidRPr="00D2159F" w:rsidRDefault="00EA4132" w:rsidP="00D2159F">
      <w:pPr>
        <w:ind w:firstLine="567"/>
      </w:pPr>
      <w:r w:rsidRPr="00D2159F">
        <w:t>-</w:t>
      </w:r>
      <w:r w:rsidR="0031194B" w:rsidRPr="00D2159F">
        <w:t xml:space="preserve"> Nêu được những điều học được từ câu chuyện, bài thơ, màn kịch,...</w:t>
      </w:r>
    </w:p>
    <w:p w14:paraId="7EF8D868" w14:textId="77777777" w:rsidR="0031194B" w:rsidRPr="00D2159F" w:rsidRDefault="0031194B" w:rsidP="00D2159F">
      <w:pPr>
        <w:ind w:firstLine="567"/>
      </w:pPr>
      <w:r w:rsidRPr="00D2159F">
        <w:t>* Đọc hiếu văn bản thông tin:</w:t>
      </w:r>
    </w:p>
    <w:p w14:paraId="2B9300DF" w14:textId="54E18343" w:rsidR="0031194B" w:rsidRPr="00D2159F" w:rsidRDefault="00EA4132" w:rsidP="00D2159F">
      <w:pPr>
        <w:ind w:firstLine="567"/>
      </w:pPr>
      <w:r w:rsidRPr="00D2159F">
        <w:t>-</w:t>
      </w:r>
      <w:r w:rsidR="0031194B" w:rsidRPr="00D2159F">
        <w:t xml:space="preserve"> Nhận biết được những thông tin chính của văn bản.</w:t>
      </w:r>
    </w:p>
    <w:p w14:paraId="419544DA" w14:textId="3BBADA94" w:rsidR="0031194B" w:rsidRPr="00D2159F" w:rsidRDefault="00EA4132" w:rsidP="00D2159F">
      <w:pPr>
        <w:ind w:firstLine="567"/>
      </w:pPr>
      <w:r w:rsidRPr="00D2159F">
        <w:t>-</w:t>
      </w:r>
      <w:r w:rsidR="0031194B" w:rsidRPr="00D2159F">
        <w:t xml:space="preserve"> Xác định được đề tài, thông tin chính của văn bản.</w:t>
      </w:r>
    </w:p>
    <w:p w14:paraId="167F30DF" w14:textId="254A469E" w:rsidR="0031194B" w:rsidRPr="00D2159F" w:rsidRDefault="00EA4132" w:rsidP="00D2159F">
      <w:pPr>
        <w:ind w:firstLine="567"/>
      </w:pPr>
      <w:r w:rsidRPr="00D2159F">
        <w:t>-</w:t>
      </w:r>
      <w:r w:rsidR="0031194B" w:rsidRPr="00D2159F">
        <w:t xml:space="preserve"> Nhận biết được mối liên hệ giữa các chi tiêt. Biêt tóm tắt văn bản. Nhận biết được mục đích và đặc điếm của văn bản giải thích về một hiện tượng tự nhiên; văn bản giới thiệu sách hoặc phim; văn bản quảng cáo, văn bản chương trình hành động. </w:t>
      </w:r>
      <w:r w:rsidR="0031194B" w:rsidRPr="00D2159F">
        <w:lastRenderedPageBreak/>
        <w:t>Nhận biết bố cục của văn bản: phân đâu, phân giữa (phẩn chính), phân cuối và các yếu tô (nhan đê, đoạn văn, câu chủ đề) của một văn bản thông tin đơn giản. Nhận biết được cách triến khai ý tưởng và thông tin trong văn bản theo trật tự thời gian hoặc theo tâm quan trọng. Nhận biết được vai trò của hình ảnh, kí hiệu hoặc số liệu trong việc thể hiện thông tin chính của văn bản.</w:t>
      </w:r>
    </w:p>
    <w:p w14:paraId="28828E0A" w14:textId="361148A0" w:rsidR="0031194B" w:rsidRPr="00D2159F" w:rsidRDefault="00EA4132" w:rsidP="00D2159F">
      <w:pPr>
        <w:ind w:firstLine="567"/>
      </w:pPr>
      <w:r w:rsidRPr="00D2159F">
        <w:t>-</w:t>
      </w:r>
      <w:r w:rsidR="0031194B" w:rsidRPr="00D2159F">
        <w:t xml:space="preserve"> Nêu được những thay đối trong hiếu biết, tình cảm, cách ứng xử của bản thân sau khi đọc văn bản.</w:t>
      </w:r>
    </w:p>
    <w:p w14:paraId="338FE3DC" w14:textId="3CF1796E" w:rsidR="0031194B" w:rsidRPr="00D2159F" w:rsidRDefault="00D2159F" w:rsidP="00D2159F">
      <w:pPr>
        <w:ind w:firstLine="567"/>
        <w:rPr>
          <w:b/>
        </w:rPr>
      </w:pPr>
      <w:r w:rsidRPr="00D2159F">
        <w:rPr>
          <w:b/>
        </w:rPr>
        <w:t>c.</w:t>
      </w:r>
      <w:r w:rsidRPr="00D2159F">
        <w:t xml:space="preserve"> </w:t>
      </w:r>
      <w:r w:rsidR="0031194B" w:rsidRPr="00D2159F">
        <w:rPr>
          <w:b/>
        </w:rPr>
        <w:t>Luyện tập</w:t>
      </w:r>
    </w:p>
    <w:p w14:paraId="32253AAD" w14:textId="58DB0FBA" w:rsidR="0031194B" w:rsidRPr="00D2159F" w:rsidRDefault="00EA4132" w:rsidP="00D2159F">
      <w:pPr>
        <w:ind w:firstLine="567"/>
      </w:pPr>
      <w:r w:rsidRPr="00D2159F">
        <w:t>-</w:t>
      </w:r>
      <w:r w:rsidR="0031194B" w:rsidRPr="00D2159F">
        <w:t xml:space="preserve"> Viết được bài văn kể lại câu chuyện đã đọc, đã nghe với những chi tiết sáng tạo. Viết được bài tả người, phong cảnh có sử dụng so sánh, nhân hoá và những từ ngữ gợi tả để làm nổi bật đặc điểm của đối tượng được tả. Viết được đoạn văn nêu tình cảm, cảm xúc của bản thân trước một sự việc hoặc một bài thơ, câu chuyện. Viết được đoạn văn giới thiệu về một nhân vật trong một cuốn sách, một bộ phim hoạt hình đã xem,...</w:t>
      </w:r>
    </w:p>
    <w:p w14:paraId="5948CAD3" w14:textId="4E7318E5" w:rsidR="0031194B" w:rsidRPr="00D2159F" w:rsidRDefault="000A5FE9" w:rsidP="00D2159F">
      <w:pPr>
        <w:ind w:firstLine="567"/>
      </w:pPr>
      <w:r w:rsidRPr="00D2159F">
        <w:t>-</w:t>
      </w:r>
      <w:r w:rsidR="0031194B" w:rsidRPr="00D2159F">
        <w:t xml:space="preserve"> Biêt thảo luận về một vấn đề có các ý kiến khác biệt; biết dùng lí lẽ và dẫn chứng để thuyết phục người đối thoại, biết tôn trọng sự khác biệt trong thảo luận, thể hiện sự nhã nhặn, lịch sự khi trình bày ý kiến trái ngược với người khác.</w:t>
      </w:r>
    </w:p>
    <w:p w14:paraId="5899E189" w14:textId="72EDCF7E" w:rsidR="0031194B" w:rsidRPr="00D2159F" w:rsidRDefault="000A5FE9" w:rsidP="00D2159F">
      <w:pPr>
        <w:ind w:firstLine="567"/>
      </w:pPr>
      <w:r w:rsidRPr="00D2159F">
        <w:t>-</w:t>
      </w:r>
      <w:r w:rsidR="0031194B" w:rsidRPr="00D2159F">
        <w:t xml:space="preserve"> Nhận biết được quy tắc viết hoa danh từ chung để thể hiện sự tôn trọng đặc biệt. Biết mở rộng vốn từ theo chủ điểm. Nhận biết đại từ và kết từ; từ đồng nghĩa, từ đa nghĩa; nghĩa của một sô yêu tô Hán Việt thông dụng; dâu gạch ngang và dâu gạch nôi; biêt sử dụng từ điên đe tìm từ và tra nghĩa của từ, tra cứu các thông tin khác,...</w:t>
      </w:r>
    </w:p>
    <w:p w14:paraId="226E194A" w14:textId="16CC34EC" w:rsidR="0031194B" w:rsidRPr="00D2159F" w:rsidRDefault="0031194B" w:rsidP="00D2159F">
      <w:pPr>
        <w:ind w:firstLine="567"/>
        <w:rPr>
          <w:b/>
        </w:rPr>
      </w:pPr>
      <w:r w:rsidRPr="00D2159F">
        <w:rPr>
          <w:b/>
        </w:rPr>
        <w:t>2. Năng lực</w:t>
      </w:r>
    </w:p>
    <w:p w14:paraId="74CD0186" w14:textId="77777777" w:rsidR="0031194B" w:rsidRPr="00D2159F" w:rsidRDefault="0031194B" w:rsidP="00D2159F">
      <w:pPr>
        <w:ind w:firstLine="567"/>
      </w:pPr>
      <w:r w:rsidRPr="00D2159F">
        <w:t>- Năng lực tự chủ, tự học: Tích cực tập đọc, cố gắng luyện đọc đúng, luyện đọc diễn cảm tốt.</w:t>
      </w:r>
    </w:p>
    <w:p w14:paraId="77C0631E" w14:textId="77777777" w:rsidR="0031194B" w:rsidRPr="00D2159F" w:rsidRDefault="0031194B" w:rsidP="00D2159F">
      <w:pPr>
        <w:ind w:firstLine="567"/>
      </w:pPr>
      <w:r w:rsidRPr="00D2159F">
        <w:t>- Năng lực giải quyết vấn đề và sáng tạo: Nâng cao kĩ năng tìm hiểu ý nghĩa nội dung bài đọc và vận dụng vào thực tiễn.</w:t>
      </w:r>
    </w:p>
    <w:p w14:paraId="2AA77667" w14:textId="77777777" w:rsidR="0031194B" w:rsidRPr="00D2159F" w:rsidRDefault="0031194B" w:rsidP="00D2159F">
      <w:pPr>
        <w:ind w:firstLine="567"/>
      </w:pPr>
      <w:r w:rsidRPr="00D2159F">
        <w:t>- Năng lực giao tiếp và hợp tác: Phát triển năng lực giao tiếp trong trả lời các câu hỏi và hoạt động nhóm.</w:t>
      </w:r>
    </w:p>
    <w:p w14:paraId="757614AC" w14:textId="77777777" w:rsidR="0031194B" w:rsidRPr="00D2159F" w:rsidRDefault="0031194B" w:rsidP="00D2159F">
      <w:pPr>
        <w:ind w:firstLine="567"/>
        <w:rPr>
          <w:b/>
        </w:rPr>
      </w:pPr>
      <w:r w:rsidRPr="00D2159F">
        <w:rPr>
          <w:b/>
        </w:rPr>
        <w:t>3. Phẩm chất.</w:t>
      </w:r>
    </w:p>
    <w:p w14:paraId="4E0400B8" w14:textId="77777777" w:rsidR="0031194B" w:rsidRPr="00D2159F" w:rsidRDefault="0031194B" w:rsidP="00D2159F">
      <w:pPr>
        <w:ind w:firstLine="567"/>
      </w:pPr>
      <w:r w:rsidRPr="00D2159F">
        <w:t>- Phẩm chất yêu nước: Biết yêu quê hương thông qua những hoạt động cảnh vật ở đồng quê.</w:t>
      </w:r>
    </w:p>
    <w:p w14:paraId="0A9C84F7" w14:textId="77777777" w:rsidR="0031194B" w:rsidRPr="00D2159F" w:rsidRDefault="0031194B" w:rsidP="00D2159F">
      <w:pPr>
        <w:ind w:firstLine="567"/>
      </w:pPr>
      <w:r w:rsidRPr="00D2159F">
        <w:t>- Phẩm chất nhân ái: Thông qua bài đọc, biết yêu quý bạn bè, tích cực hoạt động tập thể.</w:t>
      </w:r>
    </w:p>
    <w:p w14:paraId="31A59D58" w14:textId="77777777" w:rsidR="0031194B" w:rsidRPr="00D2159F" w:rsidRDefault="0031194B" w:rsidP="00D2159F">
      <w:pPr>
        <w:ind w:firstLine="567"/>
      </w:pPr>
      <w:r w:rsidRPr="00D2159F">
        <w:t>- Phẩm chất chăm chỉ: Có ý thức tự giác tập đọc, trả lời các câu hỏi.</w:t>
      </w:r>
    </w:p>
    <w:p w14:paraId="399219DA" w14:textId="77777777" w:rsidR="0031194B" w:rsidRPr="00D2159F" w:rsidRDefault="0031194B" w:rsidP="00D2159F">
      <w:pPr>
        <w:ind w:firstLine="567"/>
      </w:pPr>
      <w:r w:rsidRPr="00D2159F">
        <w:t>- Phẩm chất trách nhiệm: Biết giữ trật tự, lắng nghe và học tập nghiêm túc.</w:t>
      </w:r>
    </w:p>
    <w:p w14:paraId="47F1A46E" w14:textId="331711E9" w:rsidR="00EA4132" w:rsidRPr="00D2159F" w:rsidRDefault="00EA4132" w:rsidP="00D2159F">
      <w:pPr>
        <w:ind w:right="-90" w:firstLine="567"/>
        <w:rPr>
          <w:b/>
          <w:color w:val="000000" w:themeColor="text1"/>
        </w:rPr>
      </w:pPr>
      <w:r w:rsidRPr="00D2159F">
        <w:rPr>
          <w:b/>
          <w:color w:val="000000" w:themeColor="text1"/>
        </w:rPr>
        <w:t>II. ĐỒ DÙNG DẠY HỌC</w:t>
      </w:r>
    </w:p>
    <w:p w14:paraId="1C3DF498" w14:textId="77777777" w:rsidR="00EA4132" w:rsidRPr="00D2159F" w:rsidRDefault="00EA4132" w:rsidP="00D2159F">
      <w:pPr>
        <w:ind w:right="-90" w:firstLine="567"/>
        <w:rPr>
          <w:color w:val="000000" w:themeColor="text1"/>
        </w:rPr>
      </w:pPr>
      <w:r w:rsidRPr="00D2159F">
        <w:rPr>
          <w:color w:val="000000" w:themeColor="text1"/>
        </w:rPr>
        <w:t>- Kế hoạch bài dạy, bài giảng Power point, TV, MT.</w:t>
      </w:r>
    </w:p>
    <w:p w14:paraId="0FDD1C86" w14:textId="77777777" w:rsidR="00EA4132" w:rsidRPr="00D2159F" w:rsidRDefault="00EA4132" w:rsidP="00D2159F">
      <w:pPr>
        <w:ind w:right="-90" w:firstLine="567"/>
        <w:rPr>
          <w:color w:val="000000" w:themeColor="text1"/>
        </w:rPr>
      </w:pPr>
      <w:r w:rsidRPr="00D2159F">
        <w:rPr>
          <w:color w:val="000000" w:themeColor="text1"/>
        </w:rPr>
        <w:t>- SGK và tranh ảnh cho tiết dạy.</w:t>
      </w:r>
    </w:p>
    <w:p w14:paraId="309C0816" w14:textId="77777777" w:rsidR="00EA4132" w:rsidRPr="003807EC" w:rsidRDefault="00EA4132" w:rsidP="00D2159F">
      <w:pPr>
        <w:ind w:right="-90" w:firstLine="567"/>
        <w:rPr>
          <w:b/>
          <w:color w:val="000000" w:themeColor="text1"/>
        </w:rPr>
      </w:pPr>
      <w:r w:rsidRPr="00D2159F">
        <w:rPr>
          <w:b/>
          <w:color w:val="000000" w:themeColor="text1"/>
        </w:rPr>
        <w:t>III. HOẠT</w:t>
      </w:r>
      <w:r w:rsidRPr="003807EC">
        <w:rPr>
          <w:b/>
          <w:color w:val="000000" w:themeColor="text1"/>
        </w:rPr>
        <w:t xml:space="preserve">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168"/>
        <w:gridCol w:w="4770"/>
      </w:tblGrid>
      <w:tr w:rsidR="0031194B" w:rsidRPr="002168D4" w14:paraId="39DD0253" w14:textId="77777777" w:rsidTr="002B2A63">
        <w:tc>
          <w:tcPr>
            <w:tcW w:w="5238" w:type="dxa"/>
            <w:gridSpan w:val="2"/>
            <w:tcBorders>
              <w:bottom w:val="dashed" w:sz="4" w:space="0" w:color="auto"/>
            </w:tcBorders>
          </w:tcPr>
          <w:p w14:paraId="5CABB3A9" w14:textId="77777777" w:rsidR="0031194B" w:rsidRPr="002168D4" w:rsidRDefault="0031194B" w:rsidP="002E50DB">
            <w:pPr>
              <w:jc w:val="center"/>
              <w:rPr>
                <w:b/>
              </w:rPr>
            </w:pPr>
            <w:r w:rsidRPr="002168D4">
              <w:rPr>
                <w:b/>
              </w:rPr>
              <w:t>Hoạt động của giáo viên</w:t>
            </w:r>
          </w:p>
        </w:tc>
        <w:tc>
          <w:tcPr>
            <w:tcW w:w="4770" w:type="dxa"/>
            <w:tcBorders>
              <w:bottom w:val="dashed" w:sz="4" w:space="0" w:color="auto"/>
            </w:tcBorders>
          </w:tcPr>
          <w:p w14:paraId="421850B5" w14:textId="77777777" w:rsidR="0031194B" w:rsidRPr="002168D4" w:rsidRDefault="0031194B" w:rsidP="002E50DB">
            <w:pPr>
              <w:jc w:val="center"/>
              <w:rPr>
                <w:b/>
              </w:rPr>
            </w:pPr>
            <w:r w:rsidRPr="002168D4">
              <w:rPr>
                <w:b/>
              </w:rPr>
              <w:t>Hoạt động của học sinh</w:t>
            </w:r>
          </w:p>
        </w:tc>
      </w:tr>
      <w:tr w:rsidR="0031194B" w:rsidRPr="002168D4" w14:paraId="635568D9" w14:textId="77777777" w:rsidTr="002B2A63">
        <w:tc>
          <w:tcPr>
            <w:tcW w:w="10008" w:type="dxa"/>
            <w:gridSpan w:val="3"/>
            <w:tcBorders>
              <w:bottom w:val="single" w:sz="4" w:space="0" w:color="auto"/>
            </w:tcBorders>
          </w:tcPr>
          <w:p w14:paraId="57663946" w14:textId="2036C896" w:rsidR="000A5FE9" w:rsidRPr="003807EC" w:rsidRDefault="002E50DB" w:rsidP="000A5FE9">
            <w:pPr>
              <w:jc w:val="both"/>
              <w:rPr>
                <w:bCs/>
                <w:i/>
                <w:lang w:val="nl-NL"/>
              </w:rPr>
            </w:pPr>
            <w:r>
              <w:rPr>
                <w:b/>
                <w:bCs/>
                <w:lang w:val="nl-NL"/>
              </w:rPr>
              <w:t xml:space="preserve">1. Khởi động, kết nối: </w:t>
            </w:r>
            <w:r w:rsidR="000A5FE9" w:rsidRPr="003807EC">
              <w:rPr>
                <w:b/>
                <w:bCs/>
                <w:lang w:val="nl-NL"/>
              </w:rPr>
              <w:t>(3- 5’)</w:t>
            </w:r>
          </w:p>
          <w:p w14:paraId="07B00E72"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6F5AC7E6" w14:textId="01CF2E81" w:rsidR="0031194B" w:rsidRPr="002168D4" w:rsidRDefault="00F74151" w:rsidP="002B2A63">
            <w:r>
              <w:t>-</w:t>
            </w:r>
            <w:r w:rsidR="0031194B" w:rsidRPr="002168D4">
              <w:t xml:space="preserve"> Tạo không khí vui vẻ, khấn khởi trước giờ học.</w:t>
            </w:r>
          </w:p>
          <w:p w14:paraId="08B3B101" w14:textId="6ADB5247" w:rsidR="0031194B" w:rsidRPr="002168D4" w:rsidRDefault="00F74151" w:rsidP="002B2A63">
            <w:r>
              <w:lastRenderedPageBreak/>
              <w:t>-</w:t>
            </w:r>
            <w:r w:rsidR="0031194B" w:rsidRPr="002168D4">
              <w:t xml:space="preserve"> Kiểm tra kiến thức đã học của học sinh ở bài trước.</w:t>
            </w:r>
          </w:p>
          <w:p w14:paraId="709A1CF2" w14:textId="53D5912B" w:rsidR="0031194B" w:rsidRPr="002168D4" w:rsidRDefault="000A5FE9" w:rsidP="000A5FE9">
            <w:pPr>
              <w:ind w:right="-90"/>
            </w:pPr>
            <w:r w:rsidRPr="003807EC">
              <w:rPr>
                <w:b/>
                <w:bCs/>
                <w:color w:val="000000" w:themeColor="text1"/>
              </w:rPr>
              <w:t>b. Cách tiến hành:</w:t>
            </w:r>
          </w:p>
        </w:tc>
      </w:tr>
      <w:tr w:rsidR="0031194B" w:rsidRPr="002168D4" w14:paraId="227D0C96" w14:textId="77777777" w:rsidTr="002B2A63">
        <w:tc>
          <w:tcPr>
            <w:tcW w:w="5238" w:type="dxa"/>
            <w:gridSpan w:val="2"/>
            <w:tcBorders>
              <w:top w:val="dashSmallGap" w:sz="4" w:space="0" w:color="auto"/>
              <w:bottom w:val="single" w:sz="4" w:space="0" w:color="auto"/>
            </w:tcBorders>
          </w:tcPr>
          <w:p w14:paraId="5EA42D43" w14:textId="77777777" w:rsidR="0031194B" w:rsidRPr="002168D4" w:rsidRDefault="0031194B" w:rsidP="002B2A63">
            <w:r w:rsidRPr="002168D4">
              <w:lastRenderedPageBreak/>
              <w:t xml:space="preserve">- GV </w:t>
            </w:r>
            <w:r>
              <w:t>yêu cầu HS đọc lại bài tập đọc Sự tích chú Tễu và chơi trò chơi “Hộp quà âm nhạc”.</w:t>
            </w:r>
          </w:p>
          <w:p w14:paraId="5B695AC6" w14:textId="77777777" w:rsidR="0031194B" w:rsidRPr="002168D4" w:rsidRDefault="0031194B" w:rsidP="002B2A63">
            <w:r w:rsidRPr="002168D4">
              <w:t xml:space="preserve">- GV cùng trao đổi với HS về ND </w:t>
            </w:r>
            <w:r>
              <w:t>bài đọc</w:t>
            </w:r>
            <w:r w:rsidRPr="002168D4">
              <w:t>:</w:t>
            </w:r>
          </w:p>
          <w:p w14:paraId="73CC4C4C" w14:textId="77777777" w:rsidR="0031194B" w:rsidRDefault="0031194B" w:rsidP="002B2A63">
            <w:r w:rsidRPr="002168D4">
              <w:t xml:space="preserve">+ </w:t>
            </w:r>
            <w:r w:rsidRPr="00B76392">
              <w:t>Theo em, vì sao anh Tễu muốn học nghề rối nướ</w:t>
            </w:r>
            <w:r>
              <w:t>c</w:t>
            </w:r>
            <w:r w:rsidRPr="002168D4">
              <w:t>?</w:t>
            </w:r>
          </w:p>
          <w:p w14:paraId="7F97EECD" w14:textId="77777777" w:rsidR="0031194B" w:rsidRDefault="0031194B" w:rsidP="002B2A63"/>
          <w:p w14:paraId="02B11D98" w14:textId="77777777" w:rsidR="0031194B" w:rsidRDefault="0031194B" w:rsidP="002B2A63"/>
          <w:p w14:paraId="5FC91214" w14:textId="77777777" w:rsidR="0031194B" w:rsidRDefault="0031194B" w:rsidP="002B2A63">
            <w:r w:rsidRPr="00B76392">
              <w:t>Qua cách chào hỏi, giới thiệu, trò chuyện với ông quản, em thấy anh Tễu là người thế nào?</w:t>
            </w:r>
          </w:p>
          <w:p w14:paraId="3FC77C82" w14:textId="77777777" w:rsidR="0031194B" w:rsidRPr="002168D4" w:rsidRDefault="0031194B" w:rsidP="002B2A63"/>
          <w:p w14:paraId="63005FA4" w14:textId="77777777" w:rsidR="0031194B" w:rsidRPr="002168D4" w:rsidRDefault="0031194B" w:rsidP="002B2A63">
            <w:r w:rsidRPr="002168D4">
              <w:t>- GV Nhận xét, tuyên dương.</w:t>
            </w:r>
          </w:p>
          <w:p w14:paraId="2061FD4F" w14:textId="77777777" w:rsidR="0031194B" w:rsidRPr="002168D4" w:rsidRDefault="0031194B" w:rsidP="002B2A63">
            <w:r w:rsidRPr="002168D4">
              <w:t>- GV nhắc HS và dẫn dắt vào bài mới.</w:t>
            </w:r>
          </w:p>
        </w:tc>
        <w:tc>
          <w:tcPr>
            <w:tcW w:w="4770" w:type="dxa"/>
            <w:tcBorders>
              <w:top w:val="dashSmallGap" w:sz="4" w:space="0" w:color="auto"/>
              <w:bottom w:val="single" w:sz="4" w:space="0" w:color="auto"/>
            </w:tcBorders>
          </w:tcPr>
          <w:p w14:paraId="6A3F744C" w14:textId="77777777" w:rsidR="0031194B" w:rsidRPr="002168D4" w:rsidRDefault="0031194B" w:rsidP="002B2A63">
            <w:r w:rsidRPr="002168D4">
              <w:t xml:space="preserve">- HS </w:t>
            </w:r>
            <w:r>
              <w:t>cùng chơi trò chơi</w:t>
            </w:r>
            <w:r w:rsidRPr="002168D4">
              <w:t>.</w:t>
            </w:r>
          </w:p>
          <w:p w14:paraId="1F5D7515" w14:textId="77777777" w:rsidR="0031194B" w:rsidRPr="002168D4" w:rsidRDefault="0031194B" w:rsidP="002B2A63"/>
          <w:p w14:paraId="5F616890" w14:textId="77777777" w:rsidR="0031194B" w:rsidRPr="002168D4" w:rsidRDefault="0031194B" w:rsidP="002B2A63"/>
          <w:p w14:paraId="36F55685" w14:textId="77777777" w:rsidR="0031194B" w:rsidRPr="002168D4" w:rsidRDefault="0031194B" w:rsidP="002B2A63">
            <w:r w:rsidRPr="002168D4">
              <w:t xml:space="preserve">- HS trao đổi về ND </w:t>
            </w:r>
            <w:r>
              <w:t>bài đọc</w:t>
            </w:r>
            <w:r w:rsidRPr="002168D4">
              <w:t xml:space="preserve"> với GV.</w:t>
            </w:r>
          </w:p>
          <w:p w14:paraId="7D050FF8" w14:textId="77777777" w:rsidR="0031194B" w:rsidRPr="002168D4" w:rsidRDefault="0031194B" w:rsidP="002B2A63">
            <w:r w:rsidRPr="002168D4">
              <w:t xml:space="preserve">+ </w:t>
            </w:r>
            <w:r w:rsidRPr="00B76392">
              <w:t>Anh Tễu muốn học nghề rối nước vì anh thích ca hát nhưng tướng mạo không đẹp (khó coi), “bụng trống chầu, đầu cá trê”.</w:t>
            </w:r>
            <w:r w:rsidRPr="002168D4">
              <w:t>.</w:t>
            </w:r>
          </w:p>
          <w:p w14:paraId="46428D43" w14:textId="77777777" w:rsidR="0031194B" w:rsidRPr="002168D4" w:rsidRDefault="0031194B" w:rsidP="002B2A63">
            <w:r w:rsidRPr="002168D4">
              <w:t xml:space="preserve">+ </w:t>
            </w:r>
            <w:r w:rsidRPr="00B76392">
              <w:t>Anh Tễu là người thích ca hát, tính tình hiền lành, thật thà, rất hài hước và rất lạc quan: hát nhưng không để mọi người nhìn thấy mặt mình</w:t>
            </w:r>
            <w:r w:rsidRPr="002168D4">
              <w:t>.</w:t>
            </w:r>
          </w:p>
          <w:p w14:paraId="02321A09" w14:textId="77777777" w:rsidR="0031194B" w:rsidRPr="002168D4" w:rsidRDefault="0031194B" w:rsidP="002B2A63"/>
          <w:p w14:paraId="571D84D0" w14:textId="77777777" w:rsidR="0031194B" w:rsidRPr="002168D4" w:rsidRDefault="0031194B" w:rsidP="002B2A63">
            <w:r w:rsidRPr="002168D4">
              <w:t>- HS lắng nghe.</w:t>
            </w:r>
          </w:p>
        </w:tc>
      </w:tr>
      <w:tr w:rsidR="0031194B" w:rsidRPr="002168D4" w14:paraId="22907720" w14:textId="77777777" w:rsidTr="002B2A63">
        <w:tc>
          <w:tcPr>
            <w:tcW w:w="10008" w:type="dxa"/>
            <w:gridSpan w:val="3"/>
            <w:tcBorders>
              <w:top w:val="single" w:sz="4" w:space="0" w:color="auto"/>
              <w:bottom w:val="dashed" w:sz="4" w:space="0" w:color="auto"/>
            </w:tcBorders>
          </w:tcPr>
          <w:p w14:paraId="3258ABFD" w14:textId="77777777" w:rsidR="0031194B" w:rsidRPr="002168D4" w:rsidRDefault="0031194B" w:rsidP="002B2A63">
            <w:pPr>
              <w:rPr>
                <w:b/>
              </w:rPr>
            </w:pPr>
            <w:r w:rsidRPr="002168D4">
              <w:rPr>
                <w:b/>
              </w:rPr>
              <w:t xml:space="preserve">2. </w:t>
            </w:r>
            <w:r>
              <w:rPr>
                <w:b/>
              </w:rPr>
              <w:t>Hoạt động thực hành - luyện tập</w:t>
            </w:r>
            <w:r w:rsidRPr="002168D4">
              <w:rPr>
                <w:b/>
              </w:rPr>
              <w:t>.</w:t>
            </w:r>
          </w:p>
          <w:p w14:paraId="0ECAC60E" w14:textId="4F5A2697" w:rsidR="0031194B" w:rsidRPr="00F74151" w:rsidRDefault="00F74151" w:rsidP="002B2A63">
            <w:pPr>
              <w:rPr>
                <w:b/>
              </w:rPr>
            </w:pPr>
            <w:r w:rsidRPr="00F74151">
              <w:rPr>
                <w:b/>
              </w:rPr>
              <w:t>a.</w:t>
            </w:r>
            <w:r w:rsidR="0031194B" w:rsidRPr="00F74151">
              <w:rPr>
                <w:b/>
              </w:rPr>
              <w:t xml:space="preserve"> Mục tiêu:</w:t>
            </w:r>
          </w:p>
          <w:p w14:paraId="141CC2F5" w14:textId="4565B07A" w:rsidR="0031194B" w:rsidRDefault="00F74151" w:rsidP="002B2A63">
            <w:pPr>
              <w:rPr>
                <w:rFonts w:eastAsia="Calibri"/>
                <w:bCs/>
              </w:rPr>
            </w:pPr>
            <w:r>
              <w:t>-</w:t>
            </w:r>
            <w:r w:rsidR="0031194B">
              <w:t xml:space="preserve"> </w:t>
            </w:r>
            <w:r w:rsidR="0031194B" w:rsidRPr="0026112F">
              <w:rPr>
                <w:rFonts w:eastAsia="Calibri"/>
                <w:bCs/>
              </w:rPr>
              <w:t>Luyện đọc các bài đã học và nêu cảm nghĩ về nhân vật em thích.</w:t>
            </w:r>
          </w:p>
          <w:p w14:paraId="2E6FE980" w14:textId="76CAA2D2" w:rsidR="0031194B" w:rsidRPr="0026112F" w:rsidRDefault="00F74151" w:rsidP="002B2A63">
            <w:pPr>
              <w:rPr>
                <w:rFonts w:eastAsia="Calibri"/>
                <w:bCs/>
              </w:rPr>
            </w:pPr>
            <w:r>
              <w:rPr>
                <w:rFonts w:eastAsia="Calibri"/>
                <w:bCs/>
              </w:rPr>
              <w:t>-</w:t>
            </w:r>
            <w:r w:rsidR="0031194B">
              <w:rPr>
                <w:rFonts w:eastAsia="Calibri"/>
                <w:bCs/>
              </w:rPr>
              <w:t xml:space="preserve"> </w:t>
            </w:r>
            <w:r w:rsidR="0031194B" w:rsidRPr="00C36E94">
              <w:t>Giúp HS hình thành kiến thức về điệp từ, điệp ngữ: nhận diện và nêu tác dụng trong từng ngữ cảnh</w:t>
            </w:r>
            <w:r w:rsidR="0031194B">
              <w:t>.</w:t>
            </w:r>
          </w:p>
          <w:p w14:paraId="165DABB2" w14:textId="09C78A9C" w:rsidR="0031194B" w:rsidRPr="00F74151" w:rsidRDefault="00F74151" w:rsidP="002B2A63">
            <w:pPr>
              <w:rPr>
                <w:b/>
              </w:rPr>
            </w:pPr>
            <w:r w:rsidRPr="00F74151">
              <w:rPr>
                <w:b/>
              </w:rPr>
              <w:t>b.</w:t>
            </w:r>
            <w:r w:rsidR="0031194B" w:rsidRPr="00F74151">
              <w:rPr>
                <w:b/>
              </w:rPr>
              <w:t xml:space="preserve"> Cách tiến hành:</w:t>
            </w:r>
          </w:p>
        </w:tc>
      </w:tr>
      <w:tr w:rsidR="0031194B" w:rsidRPr="002168D4" w14:paraId="55FA9287" w14:textId="77777777" w:rsidTr="002B2A63">
        <w:tc>
          <w:tcPr>
            <w:tcW w:w="5070" w:type="dxa"/>
            <w:tcBorders>
              <w:top w:val="dashed" w:sz="4" w:space="0" w:color="auto"/>
              <w:bottom w:val="dashed" w:sz="4" w:space="0" w:color="auto"/>
            </w:tcBorders>
          </w:tcPr>
          <w:p w14:paraId="1B36C797" w14:textId="77777777" w:rsidR="0031194B" w:rsidRPr="004E793D" w:rsidRDefault="0031194B" w:rsidP="002B2A63">
            <w:pPr>
              <w:rPr>
                <w:rFonts w:eastAsia="Calibri"/>
                <w:b/>
                <w:bCs/>
              </w:rPr>
            </w:pPr>
            <w:r w:rsidRPr="002168D4">
              <w:rPr>
                <w:b/>
                <w:bCs/>
              </w:rPr>
              <w:t xml:space="preserve">Hoạt động 1: </w:t>
            </w:r>
            <w:r w:rsidRPr="004E793D">
              <w:rPr>
                <w:rFonts w:eastAsia="Calibri"/>
                <w:b/>
                <w:bCs/>
              </w:rPr>
              <w:t>Luyện đọc các bài đã học và nêu cảm nghĩ về nhân vật em thích.</w:t>
            </w:r>
          </w:p>
          <w:p w14:paraId="1F93B1D7" w14:textId="77777777" w:rsidR="0031194B" w:rsidRPr="004E793D" w:rsidRDefault="0031194B" w:rsidP="002B2A63">
            <w:pPr>
              <w:rPr>
                <w:b/>
                <w:bCs/>
              </w:rPr>
            </w:pPr>
            <w:r w:rsidRPr="004E793D">
              <w:rPr>
                <w:b/>
                <w:bCs/>
                <w:i/>
              </w:rPr>
              <w:t>Bài 1:</w:t>
            </w:r>
            <w:r>
              <w:rPr>
                <w:b/>
                <w:bCs/>
              </w:rPr>
              <w:t xml:space="preserve"> </w:t>
            </w:r>
            <w:r w:rsidRPr="004E793D">
              <w:rPr>
                <w:b/>
                <w:i/>
                <w:color w:val="231F20"/>
              </w:rPr>
              <w:t>Kể</w:t>
            </w:r>
            <w:r w:rsidRPr="004E793D">
              <w:rPr>
                <w:b/>
                <w:i/>
                <w:color w:val="231F20"/>
                <w:spacing w:val="-4"/>
              </w:rPr>
              <w:t xml:space="preserve"> </w:t>
            </w:r>
            <w:r w:rsidRPr="004E793D">
              <w:rPr>
                <w:b/>
                <w:i/>
                <w:color w:val="231F20"/>
              </w:rPr>
              <w:t>tên</w:t>
            </w:r>
            <w:r w:rsidRPr="004E793D">
              <w:rPr>
                <w:b/>
                <w:i/>
                <w:color w:val="231F20"/>
                <w:spacing w:val="-4"/>
              </w:rPr>
              <w:t xml:space="preserve"> </w:t>
            </w:r>
            <w:r w:rsidRPr="004E793D">
              <w:rPr>
                <w:b/>
                <w:i/>
                <w:color w:val="231F20"/>
              </w:rPr>
              <w:t>4</w:t>
            </w:r>
            <w:r w:rsidRPr="004E793D">
              <w:rPr>
                <w:b/>
                <w:i/>
                <w:color w:val="231F20"/>
                <w:spacing w:val="-4"/>
              </w:rPr>
              <w:t xml:space="preserve"> </w:t>
            </w:r>
            <w:r w:rsidRPr="004E793D">
              <w:rPr>
                <w:b/>
                <w:i/>
                <w:color w:val="231F20"/>
              </w:rPr>
              <w:t>chủ</w:t>
            </w:r>
            <w:r w:rsidRPr="004E793D">
              <w:rPr>
                <w:b/>
                <w:i/>
                <w:color w:val="231F20"/>
                <w:spacing w:val="-4"/>
              </w:rPr>
              <w:t xml:space="preserve"> </w:t>
            </w:r>
            <w:r w:rsidRPr="004E793D">
              <w:rPr>
                <w:b/>
                <w:i/>
                <w:color w:val="231F20"/>
              </w:rPr>
              <w:t>điểm</w:t>
            </w:r>
            <w:r w:rsidRPr="004E793D">
              <w:rPr>
                <w:b/>
                <w:i/>
                <w:color w:val="231F20"/>
                <w:spacing w:val="-4"/>
              </w:rPr>
              <w:t xml:space="preserve"> </w:t>
            </w:r>
            <w:r w:rsidRPr="004E793D">
              <w:rPr>
                <w:b/>
                <w:i/>
                <w:color w:val="231F20"/>
              </w:rPr>
              <w:t>đã</w:t>
            </w:r>
            <w:r w:rsidRPr="004E793D">
              <w:rPr>
                <w:b/>
                <w:i/>
                <w:color w:val="231F20"/>
                <w:spacing w:val="-4"/>
              </w:rPr>
              <w:t xml:space="preserve"> </w:t>
            </w:r>
            <w:r w:rsidRPr="004E793D">
              <w:rPr>
                <w:b/>
                <w:i/>
                <w:color w:val="231F20"/>
              </w:rPr>
              <w:t>học</w:t>
            </w:r>
            <w:r w:rsidRPr="004E793D">
              <w:rPr>
                <w:b/>
                <w:i/>
                <w:color w:val="231F20"/>
                <w:spacing w:val="-4"/>
              </w:rPr>
              <w:t xml:space="preserve"> </w:t>
            </w:r>
            <w:r w:rsidRPr="004E793D">
              <w:rPr>
                <w:b/>
                <w:i/>
                <w:color w:val="231F20"/>
              </w:rPr>
              <w:t>ở</w:t>
            </w:r>
            <w:r w:rsidRPr="004E793D">
              <w:rPr>
                <w:b/>
                <w:i/>
                <w:color w:val="231F20"/>
                <w:spacing w:val="-4"/>
              </w:rPr>
              <w:t xml:space="preserve"> </w:t>
            </w:r>
            <w:r w:rsidRPr="004E793D">
              <w:rPr>
                <w:b/>
                <w:i/>
                <w:color w:val="231F20"/>
              </w:rPr>
              <w:t>học</w:t>
            </w:r>
            <w:r w:rsidRPr="004E793D">
              <w:rPr>
                <w:b/>
                <w:i/>
                <w:color w:val="231F20"/>
                <w:spacing w:val="-4"/>
              </w:rPr>
              <w:t xml:space="preserve"> </w:t>
            </w:r>
            <w:r w:rsidRPr="004E793D">
              <w:rPr>
                <w:b/>
                <w:i/>
                <w:color w:val="231F20"/>
              </w:rPr>
              <w:t>kì</w:t>
            </w:r>
            <w:r w:rsidRPr="004E793D">
              <w:rPr>
                <w:b/>
                <w:i/>
                <w:color w:val="231F20"/>
                <w:spacing w:val="-4"/>
              </w:rPr>
              <w:t xml:space="preserve"> </w:t>
            </w:r>
            <w:r w:rsidRPr="004E793D">
              <w:rPr>
                <w:b/>
                <w:i/>
                <w:color w:val="231F20"/>
              </w:rPr>
              <w:t>I</w:t>
            </w:r>
            <w:r w:rsidRPr="004E793D">
              <w:rPr>
                <w:b/>
                <w:i/>
                <w:color w:val="231F20"/>
                <w:spacing w:val="-4"/>
              </w:rPr>
              <w:t xml:space="preserve"> </w:t>
            </w:r>
            <w:r w:rsidRPr="004E793D">
              <w:rPr>
                <w:b/>
                <w:i/>
                <w:color w:val="231F20"/>
              </w:rPr>
              <w:t>và</w:t>
            </w:r>
            <w:r w:rsidRPr="004E793D">
              <w:rPr>
                <w:b/>
                <w:i/>
                <w:color w:val="231F20"/>
                <w:spacing w:val="-4"/>
              </w:rPr>
              <w:t xml:space="preserve"> </w:t>
            </w:r>
            <w:r w:rsidRPr="004E793D">
              <w:rPr>
                <w:b/>
                <w:i/>
                <w:color w:val="231F20"/>
              </w:rPr>
              <w:t>cho</w:t>
            </w:r>
            <w:r w:rsidRPr="004E793D">
              <w:rPr>
                <w:b/>
                <w:i/>
                <w:color w:val="231F20"/>
                <w:spacing w:val="-4"/>
              </w:rPr>
              <w:t xml:space="preserve"> </w:t>
            </w:r>
            <w:r w:rsidRPr="004E793D">
              <w:rPr>
                <w:b/>
                <w:i/>
                <w:color w:val="231F20"/>
              </w:rPr>
              <w:t>biết</w:t>
            </w:r>
            <w:r w:rsidRPr="004E793D">
              <w:rPr>
                <w:b/>
                <w:i/>
                <w:color w:val="231F20"/>
                <w:spacing w:val="-4"/>
              </w:rPr>
              <w:t xml:space="preserve"> </w:t>
            </w:r>
            <w:r w:rsidRPr="004E793D">
              <w:rPr>
                <w:b/>
                <w:i/>
                <w:color w:val="231F20"/>
              </w:rPr>
              <w:t xml:space="preserve">mỗi chủ điểm giúp em có thêm những hiểu biết gì về cuộc </w:t>
            </w:r>
            <w:r w:rsidRPr="004E793D">
              <w:rPr>
                <w:b/>
                <w:i/>
                <w:color w:val="231F20"/>
                <w:spacing w:val="-2"/>
              </w:rPr>
              <w:t>sống.</w:t>
            </w:r>
          </w:p>
          <w:p w14:paraId="001A519D" w14:textId="77777777" w:rsidR="0031194B" w:rsidRPr="009262AE" w:rsidRDefault="0031194B" w:rsidP="002B2A63">
            <w:r w:rsidRPr="009262AE">
              <w:t>- GV</w:t>
            </w:r>
            <w:r w:rsidRPr="009262AE">
              <w:rPr>
                <w:spacing w:val="-2"/>
              </w:rPr>
              <w:t xml:space="preserve"> </w:t>
            </w:r>
            <w:r w:rsidRPr="009262AE">
              <w:t>gọi</w:t>
            </w:r>
            <w:r w:rsidRPr="009262AE">
              <w:rPr>
                <w:spacing w:val="-2"/>
              </w:rPr>
              <w:t xml:space="preserve"> </w:t>
            </w:r>
            <w:r w:rsidRPr="009262AE">
              <w:t>HS</w:t>
            </w:r>
            <w:r w:rsidRPr="009262AE">
              <w:rPr>
                <w:spacing w:val="-2"/>
              </w:rPr>
              <w:t xml:space="preserve"> </w:t>
            </w:r>
            <w:r w:rsidRPr="009262AE">
              <w:t>đọc</w:t>
            </w:r>
            <w:r w:rsidRPr="009262AE">
              <w:rPr>
                <w:spacing w:val="-2"/>
              </w:rPr>
              <w:t xml:space="preserve"> </w:t>
            </w:r>
            <w:r w:rsidRPr="009262AE">
              <w:t>yêu</w:t>
            </w:r>
            <w:r w:rsidRPr="009262AE">
              <w:rPr>
                <w:spacing w:val="-2"/>
              </w:rPr>
              <w:t xml:space="preserve"> </w:t>
            </w:r>
            <w:r w:rsidRPr="009262AE">
              <w:t>cầu</w:t>
            </w:r>
            <w:r w:rsidRPr="009262AE">
              <w:rPr>
                <w:spacing w:val="-2"/>
              </w:rPr>
              <w:t xml:space="preserve"> </w:t>
            </w:r>
            <w:r w:rsidRPr="009262AE">
              <w:t>của</w:t>
            </w:r>
            <w:r w:rsidRPr="009262AE">
              <w:rPr>
                <w:spacing w:val="-2"/>
              </w:rPr>
              <w:t xml:space="preserve"> </w:t>
            </w:r>
            <w:r w:rsidRPr="009262AE">
              <w:t>bài</w:t>
            </w:r>
            <w:r w:rsidRPr="009262AE">
              <w:rPr>
                <w:spacing w:val="-2"/>
              </w:rPr>
              <w:t xml:space="preserve"> </w:t>
            </w:r>
            <w:r w:rsidRPr="009262AE">
              <w:t>và</w:t>
            </w:r>
            <w:r w:rsidRPr="009262AE">
              <w:rPr>
                <w:spacing w:val="-2"/>
              </w:rPr>
              <w:t xml:space="preserve"> </w:t>
            </w:r>
            <w:r w:rsidRPr="009262AE">
              <w:t>yêu</w:t>
            </w:r>
            <w:r w:rsidRPr="009262AE">
              <w:rPr>
                <w:spacing w:val="-2"/>
              </w:rPr>
              <w:t xml:space="preserve"> </w:t>
            </w:r>
            <w:r w:rsidRPr="009262AE">
              <w:t>cầu</w:t>
            </w:r>
            <w:r w:rsidRPr="009262AE">
              <w:rPr>
                <w:spacing w:val="-2"/>
              </w:rPr>
              <w:t xml:space="preserve"> </w:t>
            </w:r>
            <w:r w:rsidRPr="009262AE">
              <w:t>HS</w:t>
            </w:r>
            <w:r w:rsidRPr="009262AE">
              <w:rPr>
                <w:spacing w:val="-2"/>
              </w:rPr>
              <w:t xml:space="preserve"> </w:t>
            </w:r>
            <w:r w:rsidRPr="009262AE">
              <w:t>xem kĩ tranh.</w:t>
            </w:r>
          </w:p>
          <w:p w14:paraId="0CB9929C" w14:textId="77777777" w:rsidR="0031194B" w:rsidRPr="009262AE" w:rsidRDefault="0031194B" w:rsidP="002B2A63">
            <w:r w:rsidRPr="009262AE">
              <w:t>- GV gọi HS làm việc nhóm, cùng nhau suy nghĩ về 4 bức tranh chủ điểm và trả lời câu hỏi.</w:t>
            </w:r>
          </w:p>
          <w:p w14:paraId="463A2258" w14:textId="77777777" w:rsidR="0031194B" w:rsidRPr="009262AE" w:rsidRDefault="0031194B" w:rsidP="002B2A63">
            <w:r w:rsidRPr="009262AE">
              <w:t>- GV mời đại diện các nhóm lên chia sẻ</w:t>
            </w:r>
          </w:p>
          <w:p w14:paraId="3F44709D" w14:textId="77777777" w:rsidR="0031194B" w:rsidRPr="009262AE" w:rsidRDefault="0031194B" w:rsidP="002B2A63">
            <w:r w:rsidRPr="009262AE">
              <w:t>- GV quan sát các nhóm, ghi nhận xét.</w:t>
            </w:r>
          </w:p>
          <w:p w14:paraId="3FA0FBBF" w14:textId="77777777" w:rsidR="0031194B" w:rsidRDefault="0031194B" w:rsidP="002B2A63">
            <w:pPr>
              <w:rPr>
                <w:color w:val="231F20"/>
              </w:rPr>
            </w:pPr>
          </w:p>
          <w:p w14:paraId="1DE69785" w14:textId="77777777" w:rsidR="0031194B" w:rsidRDefault="0031194B" w:rsidP="002B2A63">
            <w:pPr>
              <w:rPr>
                <w:color w:val="231F20"/>
              </w:rPr>
            </w:pPr>
          </w:p>
          <w:p w14:paraId="324F8795" w14:textId="77777777" w:rsidR="0031194B" w:rsidRDefault="0031194B" w:rsidP="002B2A63">
            <w:pPr>
              <w:rPr>
                <w:color w:val="231F20"/>
              </w:rPr>
            </w:pPr>
          </w:p>
          <w:p w14:paraId="301136CC" w14:textId="77777777" w:rsidR="0031194B" w:rsidRDefault="0031194B" w:rsidP="002B2A63">
            <w:pPr>
              <w:rPr>
                <w:color w:val="231F20"/>
              </w:rPr>
            </w:pPr>
          </w:p>
          <w:p w14:paraId="1F6FF785" w14:textId="77777777" w:rsidR="0031194B" w:rsidRDefault="0031194B" w:rsidP="002B2A63">
            <w:pPr>
              <w:rPr>
                <w:color w:val="231F20"/>
              </w:rPr>
            </w:pPr>
          </w:p>
          <w:p w14:paraId="257760C4" w14:textId="77777777" w:rsidR="0031194B" w:rsidRDefault="0031194B" w:rsidP="002B2A63">
            <w:pPr>
              <w:rPr>
                <w:color w:val="231F20"/>
              </w:rPr>
            </w:pPr>
          </w:p>
          <w:p w14:paraId="6FC80290" w14:textId="77777777" w:rsidR="0031194B" w:rsidRDefault="0031194B" w:rsidP="002B2A63">
            <w:pPr>
              <w:rPr>
                <w:color w:val="231F20"/>
              </w:rPr>
            </w:pPr>
          </w:p>
          <w:p w14:paraId="67173377" w14:textId="77777777" w:rsidR="0031194B" w:rsidRDefault="0031194B" w:rsidP="002B2A63">
            <w:pPr>
              <w:rPr>
                <w:color w:val="231F20"/>
              </w:rPr>
            </w:pPr>
          </w:p>
          <w:p w14:paraId="001E3E77" w14:textId="77777777" w:rsidR="0031194B" w:rsidRDefault="0031194B" w:rsidP="002B2A63">
            <w:pPr>
              <w:rPr>
                <w:color w:val="231F20"/>
              </w:rPr>
            </w:pPr>
          </w:p>
          <w:p w14:paraId="234F13BA" w14:textId="77777777" w:rsidR="0031194B" w:rsidRDefault="0031194B" w:rsidP="002B2A63">
            <w:pPr>
              <w:rPr>
                <w:color w:val="231F20"/>
              </w:rPr>
            </w:pPr>
          </w:p>
          <w:p w14:paraId="2BB49EC4" w14:textId="77777777" w:rsidR="0031194B" w:rsidRDefault="0031194B" w:rsidP="002B2A63">
            <w:pPr>
              <w:rPr>
                <w:color w:val="231F20"/>
              </w:rPr>
            </w:pPr>
          </w:p>
          <w:p w14:paraId="4B3B7F0C" w14:textId="77777777" w:rsidR="0031194B" w:rsidRDefault="0031194B" w:rsidP="002B2A63">
            <w:pPr>
              <w:rPr>
                <w:color w:val="231F20"/>
              </w:rPr>
            </w:pPr>
          </w:p>
          <w:p w14:paraId="4485D1E4" w14:textId="77777777" w:rsidR="0031194B" w:rsidRDefault="0031194B" w:rsidP="002B2A63">
            <w:pPr>
              <w:rPr>
                <w:color w:val="231F20"/>
              </w:rPr>
            </w:pPr>
          </w:p>
          <w:p w14:paraId="5CD1EC32" w14:textId="77777777" w:rsidR="0031194B" w:rsidRDefault="0031194B" w:rsidP="002B2A63">
            <w:pPr>
              <w:rPr>
                <w:color w:val="231F20"/>
              </w:rPr>
            </w:pPr>
          </w:p>
          <w:p w14:paraId="7C5F283B" w14:textId="39BD2A41" w:rsidR="0031194B" w:rsidRDefault="0031194B" w:rsidP="002B2A63">
            <w:pPr>
              <w:rPr>
                <w:color w:val="231F20"/>
              </w:rPr>
            </w:pPr>
          </w:p>
          <w:p w14:paraId="290AD76E" w14:textId="05634348" w:rsidR="009262AE" w:rsidRDefault="009262AE" w:rsidP="002B2A63">
            <w:pPr>
              <w:rPr>
                <w:color w:val="231F20"/>
              </w:rPr>
            </w:pPr>
          </w:p>
          <w:p w14:paraId="4C18DADA" w14:textId="77777777" w:rsidR="009262AE" w:rsidRDefault="009262AE" w:rsidP="002B2A63">
            <w:pPr>
              <w:rPr>
                <w:color w:val="231F20"/>
              </w:rPr>
            </w:pPr>
          </w:p>
          <w:p w14:paraId="6997591D" w14:textId="77777777" w:rsidR="0031194B" w:rsidRDefault="0031194B" w:rsidP="002B2A63">
            <w:pPr>
              <w:rPr>
                <w:color w:val="231F20"/>
              </w:rPr>
            </w:pPr>
          </w:p>
          <w:p w14:paraId="6E42AD23" w14:textId="77777777" w:rsidR="0031194B" w:rsidRDefault="0031194B" w:rsidP="002B2A63">
            <w:pPr>
              <w:rPr>
                <w:color w:val="231F20"/>
              </w:rPr>
            </w:pPr>
            <w:r>
              <w:rPr>
                <w:color w:val="231F20"/>
              </w:rPr>
              <w:t>- GV mời các nhóm nhận xét, bổ sung</w:t>
            </w:r>
          </w:p>
          <w:p w14:paraId="0143304C" w14:textId="3FDFABA3" w:rsidR="0031194B" w:rsidRPr="0082201E" w:rsidRDefault="0031194B" w:rsidP="009262AE">
            <w:pPr>
              <w:rPr>
                <w:color w:val="231F20"/>
              </w:rPr>
            </w:pPr>
            <w:r>
              <w:rPr>
                <w:color w:val="231F20"/>
              </w:rPr>
              <w:t>- Gv nhận xét, chốt</w:t>
            </w:r>
          </w:p>
        </w:tc>
        <w:tc>
          <w:tcPr>
            <w:tcW w:w="4938" w:type="dxa"/>
            <w:gridSpan w:val="2"/>
            <w:tcBorders>
              <w:top w:val="dashed" w:sz="4" w:space="0" w:color="auto"/>
              <w:bottom w:val="dashed" w:sz="4" w:space="0" w:color="auto"/>
            </w:tcBorders>
          </w:tcPr>
          <w:p w14:paraId="09A0866A" w14:textId="77777777" w:rsidR="0031194B" w:rsidRPr="002168D4" w:rsidRDefault="0031194B" w:rsidP="002B2A63">
            <w:pPr>
              <w:rPr>
                <w:lang w:val="nl-NL"/>
              </w:rPr>
            </w:pPr>
          </w:p>
          <w:p w14:paraId="6E5149D4" w14:textId="77777777" w:rsidR="0031194B" w:rsidRDefault="0031194B" w:rsidP="002B2A63"/>
          <w:p w14:paraId="3F8A2DA2" w14:textId="77777777" w:rsidR="0031194B" w:rsidRDefault="0031194B" w:rsidP="002B2A63"/>
          <w:p w14:paraId="33057964" w14:textId="77777777" w:rsidR="0031194B" w:rsidRDefault="0031194B" w:rsidP="002B2A63"/>
          <w:p w14:paraId="740ECD7D" w14:textId="77777777" w:rsidR="0031194B" w:rsidRDefault="0031194B" w:rsidP="002B2A63"/>
          <w:p w14:paraId="76EE1E48" w14:textId="77777777" w:rsidR="0031194B" w:rsidRDefault="0031194B" w:rsidP="002B2A63"/>
          <w:p w14:paraId="280CA353" w14:textId="77777777" w:rsidR="0031194B" w:rsidRDefault="0031194B" w:rsidP="002B2A63">
            <w:r>
              <w:t xml:space="preserve">- </w:t>
            </w:r>
            <w:r w:rsidRPr="0082201E">
              <w:t>1 – 2 HS đọc yêu cầu của bài</w:t>
            </w:r>
          </w:p>
          <w:p w14:paraId="07E261AD" w14:textId="77777777" w:rsidR="0031194B" w:rsidRDefault="0031194B" w:rsidP="002B2A63"/>
          <w:p w14:paraId="12C9D802" w14:textId="77777777" w:rsidR="0031194B" w:rsidRDefault="0031194B" w:rsidP="002B2A63"/>
          <w:p w14:paraId="64707401" w14:textId="77777777" w:rsidR="0031194B" w:rsidRDefault="0031194B" w:rsidP="002B2A63">
            <w:r>
              <w:t xml:space="preserve">- </w:t>
            </w:r>
            <w:r w:rsidRPr="0082201E">
              <w:t>HS thảo luận theo nhóm 4</w:t>
            </w:r>
          </w:p>
          <w:p w14:paraId="491F3BCE" w14:textId="77777777" w:rsidR="0031194B" w:rsidRDefault="0031194B" w:rsidP="002B2A63"/>
          <w:p w14:paraId="4E4627D3" w14:textId="77777777" w:rsidR="0031194B" w:rsidRDefault="0031194B" w:rsidP="002B2A63"/>
          <w:p w14:paraId="7472A942" w14:textId="77777777" w:rsidR="0031194B" w:rsidRDefault="0031194B" w:rsidP="002B2A63">
            <w:r>
              <w:t>- Đại diện nhóm lên chia sẻ</w:t>
            </w:r>
          </w:p>
          <w:p w14:paraId="6DD4407C" w14:textId="77777777" w:rsidR="0031194B" w:rsidRPr="0082201E" w:rsidRDefault="0031194B" w:rsidP="002B2A63">
            <w:r w:rsidRPr="0082201E">
              <w:t>+ Chủ</w:t>
            </w:r>
            <w:r>
              <w:t xml:space="preserve"> điể</w:t>
            </w:r>
            <w:r w:rsidRPr="0082201E">
              <w:t>m 1. Thế giới tuồ</w:t>
            </w:r>
            <w:r>
              <w:t>i thơ</w:t>
            </w:r>
            <w:r w:rsidRPr="0082201E">
              <w:t>, bàn về niềm vui trong mỗi cá nhân, nhữ</w:t>
            </w:r>
            <w:r>
              <w:t>ng trò chơi tuổ</w:t>
            </w:r>
            <w:r w:rsidRPr="0082201E">
              <w:t xml:space="preserve">i thơ, giờ học </w:t>
            </w:r>
            <w:r>
              <w:t>vui vẻ trên lớp, tì</w:t>
            </w:r>
            <w:r w:rsidRPr="0082201E">
              <w:t>nh bạ</w:t>
            </w:r>
            <w:r>
              <w:t>n tuổ</w:t>
            </w:r>
            <w:r w:rsidRPr="0082201E">
              <w:t>i họ</w:t>
            </w:r>
            <w:r>
              <w:t>c trò</w:t>
            </w:r>
            <w:r w:rsidRPr="0082201E">
              <w:t xml:space="preserve"> va nhữ</w:t>
            </w:r>
            <w:r>
              <w:t>ng xú</w:t>
            </w:r>
            <w:r w:rsidRPr="0082201E">
              <w:t>c cảm cá nhân,...</w:t>
            </w:r>
          </w:p>
          <w:p w14:paraId="02BACA77" w14:textId="77777777" w:rsidR="0031194B" w:rsidRPr="0082201E" w:rsidRDefault="0031194B" w:rsidP="002B2A63">
            <w:r w:rsidRPr="0082201E">
              <w:t>+ Chủ đi</w:t>
            </w:r>
            <w:r>
              <w:t>ểm 2. Thiên nhiên kì thú, nói về</w:t>
            </w:r>
            <w:r w:rsidRPr="0082201E">
              <w:t xml:space="preserve"> vẻ đẹp đầ</w:t>
            </w:r>
            <w:r>
              <w:t>y bí ẩ</w:t>
            </w:r>
            <w:r w:rsidRPr="0082201E">
              <w:t>n và lí thú của rừng, củ</w:t>
            </w:r>
            <w:r>
              <w:t xml:space="preserve">a </w:t>
            </w:r>
            <w:r>
              <w:lastRenderedPageBreak/>
              <w:t>biển, đấ</w:t>
            </w:r>
            <w:r w:rsidRPr="0082201E">
              <w:t>t trời, cỏ cây, muông thú, hang động,...</w:t>
            </w:r>
          </w:p>
          <w:p w14:paraId="52F5DC9E" w14:textId="77777777" w:rsidR="0031194B" w:rsidRPr="0082201E" w:rsidRDefault="0031194B" w:rsidP="002B2A63">
            <w:r w:rsidRPr="0082201E">
              <w:t>+ Chủ đi</w:t>
            </w:r>
            <w:r>
              <w:t>ể</w:t>
            </w:r>
            <w:r w:rsidRPr="0082201E">
              <w:t>m 3. Trên con đường học tậ</w:t>
            </w:r>
            <w:r>
              <w:t xml:space="preserve">p, </w:t>
            </w:r>
            <w:r w:rsidRPr="0082201E">
              <w:t>nói về hành trình đi tìm kiếm tri thứ</w:t>
            </w:r>
            <w:r>
              <w:t>c và phát triể</w:t>
            </w:r>
            <w:r w:rsidRPr="0082201E">
              <w:t>n bản thân, quá trình hoàn thiện củ</w:t>
            </w:r>
            <w:r>
              <w:t>a mỗ</w:t>
            </w:r>
            <w:r w:rsidRPr="0082201E">
              <w:t>i cá nhân, bài học về sự thành công của những người n</w:t>
            </w:r>
            <w:r>
              <w:t>ổ</w:t>
            </w:r>
            <w:r w:rsidRPr="0082201E">
              <w:t>i tiếng,...</w:t>
            </w:r>
          </w:p>
          <w:p w14:paraId="3D1D8BBE" w14:textId="77777777" w:rsidR="0031194B" w:rsidRDefault="0031194B" w:rsidP="002B2A63">
            <w:r w:rsidRPr="0082201E">
              <w:t>+ Chủ đi</w:t>
            </w:r>
            <w:r>
              <w:t>ể</w:t>
            </w:r>
            <w:r w:rsidRPr="0082201E">
              <w:t>m 4. Nghệ thuật muôn màu-. phản ánh vẻ đẹp của the giới của hội hoạ, âm nhạc, điện ảnh, văn chương,...</w:t>
            </w:r>
          </w:p>
          <w:p w14:paraId="3186C98C" w14:textId="77777777" w:rsidR="0031194B" w:rsidRDefault="0031194B" w:rsidP="002B2A63">
            <w:r>
              <w:t>- HS nhận xét, bổ sung nhóm bạn</w:t>
            </w:r>
          </w:p>
          <w:p w14:paraId="1AEECB51" w14:textId="77777777" w:rsidR="0031194B" w:rsidRPr="0082201E" w:rsidRDefault="0031194B" w:rsidP="002B2A63">
            <w:r>
              <w:t>- HS lắng nghe, rút kinh nghiệm.</w:t>
            </w:r>
          </w:p>
        </w:tc>
      </w:tr>
      <w:tr w:rsidR="0031194B" w:rsidRPr="002168D4" w14:paraId="755ECBE5" w14:textId="77777777" w:rsidTr="002B2A63">
        <w:tc>
          <w:tcPr>
            <w:tcW w:w="5070" w:type="dxa"/>
            <w:tcBorders>
              <w:top w:val="dashed" w:sz="4" w:space="0" w:color="auto"/>
              <w:bottom w:val="dashed" w:sz="4" w:space="0" w:color="auto"/>
            </w:tcBorders>
          </w:tcPr>
          <w:p w14:paraId="08D4366A" w14:textId="77777777" w:rsidR="0031194B" w:rsidRDefault="0031194B" w:rsidP="002B2A63">
            <w:pPr>
              <w:rPr>
                <w:b/>
                <w:bCs/>
                <w:i/>
              </w:rPr>
            </w:pPr>
            <w:r w:rsidRPr="0026112F">
              <w:rPr>
                <w:b/>
                <w:bCs/>
                <w:i/>
              </w:rPr>
              <w:lastRenderedPageBreak/>
              <w:t>Bài 2. Đọc một câu chuyện, văn bản miêu tả hoặc văn bản thông tin trong các chủ điểm đã học và trả lời câu hỏi</w:t>
            </w:r>
          </w:p>
          <w:p w14:paraId="50382D2A" w14:textId="77777777" w:rsidR="0031194B" w:rsidRDefault="0031194B" w:rsidP="002B2A63">
            <w:pPr>
              <w:rPr>
                <w:b/>
                <w:bCs/>
                <w:i/>
              </w:rPr>
            </w:pPr>
            <w:r>
              <w:rPr>
                <w:b/>
                <w:bCs/>
                <w:i/>
              </w:rPr>
              <w:t>- Bài học thuộc chủ điểm nào? Tác giả là ai?</w:t>
            </w:r>
          </w:p>
          <w:p w14:paraId="162987FE" w14:textId="77777777" w:rsidR="0031194B" w:rsidRDefault="0031194B" w:rsidP="002B2A63">
            <w:pPr>
              <w:rPr>
                <w:b/>
                <w:bCs/>
                <w:i/>
              </w:rPr>
            </w:pPr>
            <w:r>
              <w:rPr>
                <w:b/>
                <w:bCs/>
                <w:i/>
              </w:rPr>
              <w:t>- Nội dung chính của bài học là gì?</w:t>
            </w:r>
          </w:p>
          <w:p w14:paraId="5252C5AF" w14:textId="77777777" w:rsidR="0031194B" w:rsidRDefault="0031194B" w:rsidP="002B2A63">
            <w:pPr>
              <w:rPr>
                <w:b/>
                <w:bCs/>
                <w:i/>
              </w:rPr>
            </w:pPr>
            <w:r>
              <w:rPr>
                <w:b/>
                <w:bCs/>
                <w:i/>
              </w:rPr>
              <w:t>- Điều gì trong bài học gây ấn tượng nhất đối với em?</w:t>
            </w:r>
          </w:p>
          <w:p w14:paraId="4C769D12" w14:textId="77777777" w:rsidR="0031194B" w:rsidRDefault="0031194B" w:rsidP="002B2A63">
            <w:pPr>
              <w:rPr>
                <w:bCs/>
              </w:rPr>
            </w:pPr>
            <w:r>
              <w:rPr>
                <w:b/>
                <w:bCs/>
                <w:i/>
              </w:rPr>
              <w:t>-</w:t>
            </w:r>
            <w:r>
              <w:rPr>
                <w:bCs/>
              </w:rPr>
              <w:t xml:space="preserve"> GV mời HS đọc yêu cầu bài</w:t>
            </w:r>
          </w:p>
          <w:p w14:paraId="7D7494DA" w14:textId="77777777" w:rsidR="0031194B" w:rsidRDefault="0031194B" w:rsidP="002B2A63">
            <w:pPr>
              <w:rPr>
                <w:bCs/>
              </w:rPr>
            </w:pPr>
            <w:r>
              <w:rPr>
                <w:bCs/>
              </w:rPr>
              <w:t>- GV cho HS thảo luận và trả lời theo nhóm 4 với yêu cầu của bài</w:t>
            </w:r>
          </w:p>
          <w:p w14:paraId="7C7F5CD0" w14:textId="77777777" w:rsidR="0031194B" w:rsidRDefault="0031194B" w:rsidP="002B2A63">
            <w:pPr>
              <w:rPr>
                <w:bCs/>
              </w:rPr>
            </w:pPr>
            <w:r>
              <w:rPr>
                <w:bCs/>
              </w:rPr>
              <w:t>- GV theo dõi và giúp đỡ các nhóm còn chậm</w:t>
            </w:r>
          </w:p>
          <w:p w14:paraId="3D188DE0" w14:textId="77777777" w:rsidR="0031194B" w:rsidRDefault="0031194B" w:rsidP="002B2A63">
            <w:pPr>
              <w:rPr>
                <w:bCs/>
              </w:rPr>
            </w:pPr>
            <w:r>
              <w:rPr>
                <w:bCs/>
              </w:rPr>
              <w:t>- GV mời đại diện nhóm lên trình bày</w:t>
            </w:r>
          </w:p>
          <w:p w14:paraId="291FB012" w14:textId="77777777" w:rsidR="0031194B" w:rsidRPr="0026112F" w:rsidRDefault="0031194B" w:rsidP="002B2A63">
            <w:pPr>
              <w:rPr>
                <w:bCs/>
              </w:rPr>
            </w:pPr>
            <w:r>
              <w:rPr>
                <w:bCs/>
              </w:rPr>
              <w:t>- GV nhận xét và góp ý cho HS</w:t>
            </w:r>
          </w:p>
        </w:tc>
        <w:tc>
          <w:tcPr>
            <w:tcW w:w="4938" w:type="dxa"/>
            <w:gridSpan w:val="2"/>
            <w:tcBorders>
              <w:top w:val="dashed" w:sz="4" w:space="0" w:color="auto"/>
              <w:bottom w:val="dashed" w:sz="4" w:space="0" w:color="auto"/>
            </w:tcBorders>
          </w:tcPr>
          <w:p w14:paraId="3FB261B4" w14:textId="77777777" w:rsidR="0031194B" w:rsidRDefault="0031194B" w:rsidP="002B2A63">
            <w:pPr>
              <w:rPr>
                <w:lang w:val="nl-NL"/>
              </w:rPr>
            </w:pPr>
          </w:p>
          <w:p w14:paraId="395B14F3" w14:textId="77777777" w:rsidR="0031194B" w:rsidRDefault="0031194B" w:rsidP="002B2A63">
            <w:pPr>
              <w:rPr>
                <w:lang w:val="nl-NL"/>
              </w:rPr>
            </w:pPr>
          </w:p>
          <w:p w14:paraId="763F90F4" w14:textId="77777777" w:rsidR="0031194B" w:rsidRDefault="0031194B" w:rsidP="002B2A63">
            <w:pPr>
              <w:rPr>
                <w:lang w:val="nl-NL"/>
              </w:rPr>
            </w:pPr>
          </w:p>
          <w:p w14:paraId="7FA8E94E" w14:textId="77777777" w:rsidR="0031194B" w:rsidRDefault="0031194B" w:rsidP="002B2A63">
            <w:pPr>
              <w:rPr>
                <w:lang w:val="nl-NL"/>
              </w:rPr>
            </w:pPr>
          </w:p>
          <w:p w14:paraId="0E0B6188" w14:textId="77777777" w:rsidR="0031194B" w:rsidRDefault="0031194B" w:rsidP="002B2A63">
            <w:pPr>
              <w:rPr>
                <w:lang w:val="nl-NL"/>
              </w:rPr>
            </w:pPr>
          </w:p>
          <w:p w14:paraId="65A94C2F" w14:textId="77777777" w:rsidR="0031194B" w:rsidRDefault="0031194B" w:rsidP="002B2A63">
            <w:pPr>
              <w:rPr>
                <w:lang w:val="nl-NL"/>
              </w:rPr>
            </w:pPr>
          </w:p>
          <w:p w14:paraId="2ADCA69B" w14:textId="77777777" w:rsidR="0031194B" w:rsidRDefault="0031194B" w:rsidP="002B2A63">
            <w:pPr>
              <w:rPr>
                <w:lang w:val="nl-NL"/>
              </w:rPr>
            </w:pPr>
          </w:p>
          <w:p w14:paraId="6DF041A0" w14:textId="77777777" w:rsidR="0031194B" w:rsidRDefault="0031194B" w:rsidP="002B2A63">
            <w:pPr>
              <w:rPr>
                <w:lang w:val="nl-NL"/>
              </w:rPr>
            </w:pPr>
          </w:p>
          <w:p w14:paraId="3512959B" w14:textId="77777777" w:rsidR="0031194B" w:rsidRDefault="0031194B" w:rsidP="002B2A63">
            <w:pPr>
              <w:rPr>
                <w:lang w:val="nl-NL"/>
              </w:rPr>
            </w:pPr>
            <w:r>
              <w:rPr>
                <w:lang w:val="nl-NL"/>
              </w:rPr>
              <w:t>- HS đọc yêu cầu bài tập</w:t>
            </w:r>
          </w:p>
          <w:p w14:paraId="2502262A" w14:textId="77777777" w:rsidR="0031194B" w:rsidRDefault="0031194B" w:rsidP="002B2A63">
            <w:pPr>
              <w:rPr>
                <w:lang w:val="nl-NL"/>
              </w:rPr>
            </w:pPr>
            <w:r>
              <w:rPr>
                <w:lang w:val="nl-NL"/>
              </w:rPr>
              <w:t>- HS thảo luận nhóm 4 và trả lời các câu hỏi.</w:t>
            </w:r>
          </w:p>
          <w:p w14:paraId="5E7EDE57" w14:textId="77777777" w:rsidR="0031194B" w:rsidRDefault="0031194B" w:rsidP="002B2A63">
            <w:pPr>
              <w:rPr>
                <w:lang w:val="nl-NL"/>
              </w:rPr>
            </w:pPr>
          </w:p>
          <w:p w14:paraId="44249B94" w14:textId="77777777" w:rsidR="0031194B" w:rsidRDefault="0031194B" w:rsidP="002B2A63">
            <w:pPr>
              <w:rPr>
                <w:lang w:val="nl-NL"/>
              </w:rPr>
            </w:pPr>
          </w:p>
          <w:p w14:paraId="4B714CCA" w14:textId="77777777" w:rsidR="0031194B" w:rsidRDefault="0031194B" w:rsidP="002B2A63">
            <w:pPr>
              <w:rPr>
                <w:lang w:val="nl-NL"/>
              </w:rPr>
            </w:pPr>
            <w:r>
              <w:rPr>
                <w:lang w:val="nl-NL"/>
              </w:rPr>
              <w:t>- Đại diện nhóm trả lời</w:t>
            </w:r>
          </w:p>
          <w:p w14:paraId="549BBAEC" w14:textId="77777777" w:rsidR="0031194B" w:rsidRPr="002168D4" w:rsidRDefault="0031194B" w:rsidP="002B2A63">
            <w:pPr>
              <w:rPr>
                <w:lang w:val="nl-NL"/>
              </w:rPr>
            </w:pPr>
            <w:r>
              <w:rPr>
                <w:lang w:val="nl-NL"/>
              </w:rPr>
              <w:t>- HS nhận xét và góp ý cho nhóm bạn</w:t>
            </w:r>
          </w:p>
        </w:tc>
      </w:tr>
      <w:tr w:rsidR="0031194B" w:rsidRPr="002168D4" w14:paraId="1BEDDBA7" w14:textId="77777777" w:rsidTr="002B2A63">
        <w:tc>
          <w:tcPr>
            <w:tcW w:w="5070" w:type="dxa"/>
            <w:tcBorders>
              <w:top w:val="dashed" w:sz="4" w:space="0" w:color="auto"/>
              <w:bottom w:val="dashed" w:sz="4" w:space="0" w:color="auto"/>
            </w:tcBorders>
          </w:tcPr>
          <w:p w14:paraId="50C0FA10" w14:textId="77777777" w:rsidR="0031194B" w:rsidRDefault="0031194B" w:rsidP="002B2A63">
            <w:pPr>
              <w:rPr>
                <w:b/>
                <w:bCs/>
                <w:i/>
              </w:rPr>
            </w:pPr>
            <w:r>
              <w:rPr>
                <w:b/>
                <w:bCs/>
                <w:i/>
              </w:rPr>
              <w:t>Hoạt động 2: Luyện tập</w:t>
            </w:r>
          </w:p>
          <w:p w14:paraId="16462AFB" w14:textId="77777777" w:rsidR="0031194B" w:rsidRPr="009262AE" w:rsidRDefault="0031194B" w:rsidP="002B2A63">
            <w:pPr>
              <w:rPr>
                <w:rFonts w:eastAsia="Liberation Serif" w:cs="Liberation Serif"/>
                <w:b/>
                <w:i/>
                <w:spacing w:val="-4"/>
                <w:lang w:val="vi"/>
              </w:rPr>
            </w:pPr>
            <w:r>
              <w:rPr>
                <w:b/>
                <w:bCs/>
                <w:i/>
              </w:rPr>
              <w:t>Bài 3</w:t>
            </w:r>
            <w:r w:rsidRPr="001D3BA1">
              <w:rPr>
                <w:b/>
                <w:bCs/>
                <w:i/>
              </w:rPr>
              <w:t xml:space="preserve">: </w:t>
            </w:r>
            <w:r w:rsidRPr="009262AE">
              <w:rPr>
                <w:rFonts w:eastAsia="Liberation Serif" w:cs="Liberation Serif"/>
                <w:b/>
                <w:i/>
                <w:lang w:val="vi"/>
              </w:rPr>
              <w:t>Tìm</w:t>
            </w:r>
            <w:r w:rsidRPr="009262AE">
              <w:rPr>
                <w:rFonts w:eastAsia="Liberation Serif" w:cs="Liberation Serif"/>
                <w:b/>
                <w:i/>
                <w:spacing w:val="-12"/>
                <w:lang w:val="vi"/>
              </w:rPr>
              <w:t xml:space="preserve"> </w:t>
            </w:r>
            <w:r w:rsidRPr="009262AE">
              <w:rPr>
                <w:rFonts w:eastAsia="Liberation Serif" w:cs="Liberation Serif"/>
                <w:b/>
                <w:i/>
                <w:lang w:val="vi"/>
              </w:rPr>
              <w:t>kết</w:t>
            </w:r>
            <w:r w:rsidRPr="009262AE">
              <w:rPr>
                <w:rFonts w:eastAsia="Liberation Serif" w:cs="Liberation Serif"/>
                <w:b/>
                <w:i/>
                <w:spacing w:val="-13"/>
                <w:lang w:val="vi"/>
              </w:rPr>
              <w:t xml:space="preserve"> </w:t>
            </w:r>
            <w:r w:rsidRPr="009262AE">
              <w:rPr>
                <w:rFonts w:eastAsia="Liberation Serif" w:cs="Liberation Serif"/>
                <w:b/>
                <w:i/>
                <w:lang w:val="vi"/>
              </w:rPr>
              <w:t>từ</w:t>
            </w:r>
            <w:r w:rsidRPr="009262AE">
              <w:rPr>
                <w:rFonts w:eastAsia="Liberation Serif" w:cs="Liberation Serif"/>
                <w:b/>
                <w:i/>
                <w:spacing w:val="-13"/>
                <w:lang w:val="vi"/>
              </w:rPr>
              <w:t xml:space="preserve"> </w:t>
            </w:r>
            <w:r w:rsidRPr="009262AE">
              <w:rPr>
                <w:rFonts w:eastAsia="Liberation Serif" w:cs="Liberation Serif"/>
                <w:b/>
                <w:i/>
                <w:lang w:val="vi"/>
              </w:rPr>
              <w:t>phù</w:t>
            </w:r>
            <w:r w:rsidRPr="009262AE">
              <w:rPr>
                <w:rFonts w:eastAsia="Liberation Serif" w:cs="Liberation Serif"/>
                <w:b/>
                <w:i/>
                <w:spacing w:val="-12"/>
                <w:lang w:val="vi"/>
              </w:rPr>
              <w:t xml:space="preserve"> </w:t>
            </w:r>
            <w:r w:rsidRPr="009262AE">
              <w:rPr>
                <w:rFonts w:eastAsia="Liberation Serif" w:cs="Liberation Serif"/>
                <w:b/>
                <w:i/>
                <w:lang w:val="vi"/>
              </w:rPr>
              <w:t>hợp</w:t>
            </w:r>
            <w:r w:rsidRPr="009262AE">
              <w:rPr>
                <w:rFonts w:eastAsia="Liberation Serif" w:cs="Liberation Serif"/>
                <w:b/>
                <w:i/>
                <w:spacing w:val="-13"/>
                <w:lang w:val="vi"/>
              </w:rPr>
              <w:t xml:space="preserve"> </w:t>
            </w:r>
            <w:r w:rsidRPr="009262AE">
              <w:rPr>
                <w:rFonts w:eastAsia="Liberation Serif" w:cs="Liberation Serif"/>
                <w:b/>
                <w:i/>
                <w:lang w:val="vi"/>
              </w:rPr>
              <w:t>với</w:t>
            </w:r>
            <w:r w:rsidRPr="009262AE">
              <w:rPr>
                <w:rFonts w:eastAsia="Liberation Serif" w:cs="Liberation Serif"/>
                <w:b/>
                <w:i/>
                <w:spacing w:val="-13"/>
                <w:lang w:val="vi"/>
              </w:rPr>
              <w:t xml:space="preserve"> </w:t>
            </w:r>
            <w:r w:rsidRPr="009262AE">
              <w:rPr>
                <w:rFonts w:eastAsia="Liberation Serif" w:cs="Liberation Serif"/>
                <w:b/>
                <w:i/>
                <w:lang w:val="vi"/>
              </w:rPr>
              <w:t>mỗi</w:t>
            </w:r>
            <w:r w:rsidRPr="009262AE">
              <w:rPr>
                <w:rFonts w:eastAsia="Liberation Serif" w:cs="Liberation Serif"/>
                <w:b/>
                <w:i/>
                <w:spacing w:val="-12"/>
                <w:lang w:val="vi"/>
              </w:rPr>
              <w:t xml:space="preserve"> </w:t>
            </w:r>
            <w:r w:rsidRPr="009262AE">
              <w:rPr>
                <w:rFonts w:eastAsia="Liberation Serif" w:cs="Liberation Serif"/>
                <w:b/>
                <w:i/>
                <w:lang w:val="vi"/>
              </w:rPr>
              <w:t>bông</w:t>
            </w:r>
            <w:r w:rsidRPr="009262AE">
              <w:rPr>
                <w:rFonts w:eastAsia="Liberation Serif" w:cs="Liberation Serif"/>
                <w:b/>
                <w:i/>
                <w:spacing w:val="-13"/>
                <w:lang w:val="vi"/>
              </w:rPr>
              <w:t xml:space="preserve"> </w:t>
            </w:r>
            <w:r w:rsidRPr="009262AE">
              <w:rPr>
                <w:rFonts w:eastAsia="Liberation Serif" w:cs="Liberation Serif"/>
                <w:b/>
                <w:i/>
                <w:spacing w:val="-4"/>
                <w:lang w:val="vi"/>
              </w:rPr>
              <w:t>hoa</w:t>
            </w:r>
          </w:p>
          <w:p w14:paraId="1CEB99A1" w14:textId="77777777" w:rsidR="0031194B" w:rsidRPr="009262AE" w:rsidRDefault="0031194B" w:rsidP="002B2A63">
            <w:pPr>
              <w:rPr>
                <w:rFonts w:eastAsia="Liberation Serif" w:cs="Liberation Serif"/>
                <w:spacing w:val="-4"/>
              </w:rPr>
            </w:pPr>
            <w:r w:rsidRPr="009262AE">
              <w:rPr>
                <w:rFonts w:eastAsia="Liberation Serif" w:cs="Liberation Serif"/>
                <w:spacing w:val="-4"/>
              </w:rPr>
              <w:t>- GV mời HS nêu yêu cầu bài</w:t>
            </w:r>
          </w:p>
          <w:p w14:paraId="1571830B" w14:textId="77777777" w:rsidR="0031194B" w:rsidRPr="009262AE" w:rsidRDefault="0031194B" w:rsidP="002B2A63">
            <w:pPr>
              <w:rPr>
                <w:rFonts w:eastAsia="Liberation Serif" w:cs="Liberation Serif"/>
                <w:spacing w:val="-4"/>
              </w:rPr>
            </w:pPr>
            <w:r w:rsidRPr="009262AE">
              <w:rPr>
                <w:rFonts w:eastAsia="Liberation Serif" w:cs="Liberation Serif"/>
                <w:spacing w:val="-4"/>
              </w:rPr>
              <w:t>- GV yêu  cầu HS thảo luận theo nhóm đôi và tìm từ thay thế.</w:t>
            </w:r>
          </w:p>
          <w:p w14:paraId="3EBCF066" w14:textId="77777777" w:rsidR="0031194B" w:rsidRPr="009262AE" w:rsidRDefault="0031194B" w:rsidP="002B2A63">
            <w:pPr>
              <w:rPr>
                <w:rFonts w:eastAsia="Liberation Serif" w:cs="Liberation Serif"/>
                <w:spacing w:val="-4"/>
              </w:rPr>
            </w:pPr>
            <w:r w:rsidRPr="009262AE">
              <w:rPr>
                <w:rFonts w:eastAsia="Liberation Serif" w:cs="Liberation Serif"/>
                <w:spacing w:val="-4"/>
              </w:rPr>
              <w:t>- GV cho HS chơi trò chơi “Tìm từ sau mỗi bông hoa”</w:t>
            </w:r>
          </w:p>
          <w:p w14:paraId="715F43C1" w14:textId="77777777" w:rsidR="0031194B" w:rsidRPr="009262AE" w:rsidRDefault="0031194B" w:rsidP="002B2A63">
            <w:pPr>
              <w:rPr>
                <w:rFonts w:eastAsia="Liberation Serif" w:cs="Liberation Serif"/>
                <w:spacing w:val="-4"/>
              </w:rPr>
            </w:pPr>
            <w:r w:rsidRPr="009262AE">
              <w:rPr>
                <w:rFonts w:eastAsia="Liberation Serif" w:cs="Liberation Serif"/>
                <w:spacing w:val="-4"/>
              </w:rPr>
              <w:t>- GV nêu luật chơi và cách chơi: QT lên cho các bạn chơi trò chơi, với mỗi bông hoa là một từ phù hợp, mỗi bạn sẽ có nhiệm vụ suy nghĩ sau 5 giây và trả lời đáp án đúng, và được tặng một phần quà nhỏ. Bạn nào trả lời sai nhường quyền cho  bạn khác.</w:t>
            </w:r>
          </w:p>
          <w:p w14:paraId="6EB746FC" w14:textId="77777777" w:rsidR="0031194B" w:rsidRPr="009262AE" w:rsidRDefault="0031194B" w:rsidP="002B2A63">
            <w:pPr>
              <w:rPr>
                <w:rFonts w:eastAsia="Liberation Serif" w:cs="Liberation Serif"/>
                <w:spacing w:val="-4"/>
              </w:rPr>
            </w:pPr>
          </w:p>
          <w:p w14:paraId="082B25C4" w14:textId="77777777" w:rsidR="0031194B" w:rsidRPr="009262AE" w:rsidRDefault="0031194B" w:rsidP="002B2A63">
            <w:pPr>
              <w:rPr>
                <w:rFonts w:eastAsia="Liberation Serif" w:cs="Liberation Serif"/>
                <w:spacing w:val="-4"/>
              </w:rPr>
            </w:pPr>
          </w:p>
          <w:p w14:paraId="7A547930" w14:textId="77777777" w:rsidR="0031194B" w:rsidRPr="009262AE" w:rsidRDefault="0031194B" w:rsidP="002B2A63">
            <w:pPr>
              <w:rPr>
                <w:rFonts w:eastAsia="Liberation Serif" w:cs="Liberation Serif"/>
                <w:spacing w:val="-4"/>
              </w:rPr>
            </w:pPr>
          </w:p>
          <w:p w14:paraId="15BA0DFE" w14:textId="77777777" w:rsidR="0031194B" w:rsidRPr="009262AE" w:rsidRDefault="0031194B" w:rsidP="002B2A63">
            <w:pPr>
              <w:rPr>
                <w:rFonts w:eastAsia="Liberation Serif" w:cs="Liberation Serif"/>
                <w:spacing w:val="-4"/>
              </w:rPr>
            </w:pPr>
          </w:p>
          <w:p w14:paraId="1DB77DF3" w14:textId="77777777" w:rsidR="0031194B" w:rsidRPr="009262AE" w:rsidRDefault="0031194B" w:rsidP="002B2A63">
            <w:pPr>
              <w:rPr>
                <w:rFonts w:eastAsia="Liberation Serif" w:cs="Liberation Serif"/>
                <w:spacing w:val="-4"/>
              </w:rPr>
            </w:pPr>
          </w:p>
          <w:p w14:paraId="2367A15B" w14:textId="77777777" w:rsidR="0031194B" w:rsidRPr="009262AE" w:rsidRDefault="0031194B" w:rsidP="002B2A63">
            <w:pPr>
              <w:rPr>
                <w:rFonts w:eastAsia="Liberation Serif" w:cs="Liberation Serif"/>
                <w:spacing w:val="-4"/>
              </w:rPr>
            </w:pPr>
          </w:p>
          <w:p w14:paraId="59A5DDE0" w14:textId="77777777" w:rsidR="0031194B" w:rsidRPr="001D3BA1" w:rsidRDefault="0031194B" w:rsidP="002B2A63">
            <w:pPr>
              <w:rPr>
                <w:bCs/>
              </w:rPr>
            </w:pPr>
            <w:r w:rsidRPr="009262AE">
              <w:rPr>
                <w:rFonts w:eastAsia="Liberation Serif" w:cs="Liberation Serif"/>
                <w:spacing w:val="-4"/>
              </w:rPr>
              <w:t>- GV tổng kết trò chơi, tuyên dương những HS trả lời đúng</w:t>
            </w:r>
          </w:p>
        </w:tc>
        <w:tc>
          <w:tcPr>
            <w:tcW w:w="4938" w:type="dxa"/>
            <w:gridSpan w:val="2"/>
            <w:tcBorders>
              <w:top w:val="dashed" w:sz="4" w:space="0" w:color="auto"/>
              <w:bottom w:val="dashed" w:sz="4" w:space="0" w:color="auto"/>
            </w:tcBorders>
          </w:tcPr>
          <w:p w14:paraId="4B3DAE98" w14:textId="77777777" w:rsidR="0031194B" w:rsidRDefault="0031194B" w:rsidP="002B2A63">
            <w:pPr>
              <w:rPr>
                <w:lang w:val="nl-NL"/>
              </w:rPr>
            </w:pPr>
          </w:p>
          <w:p w14:paraId="185FDD5B" w14:textId="77777777" w:rsidR="0031194B" w:rsidRDefault="0031194B" w:rsidP="002B2A63">
            <w:pPr>
              <w:rPr>
                <w:lang w:val="nl-NL"/>
              </w:rPr>
            </w:pPr>
          </w:p>
          <w:p w14:paraId="30BBA142" w14:textId="77777777" w:rsidR="0031194B" w:rsidRDefault="0031194B" w:rsidP="002B2A63">
            <w:pPr>
              <w:rPr>
                <w:lang w:val="nl-NL"/>
              </w:rPr>
            </w:pPr>
          </w:p>
          <w:p w14:paraId="29263978" w14:textId="77777777" w:rsidR="0031194B" w:rsidRDefault="0031194B" w:rsidP="002B2A63">
            <w:pPr>
              <w:rPr>
                <w:lang w:val="nl-NL"/>
              </w:rPr>
            </w:pPr>
            <w:r>
              <w:rPr>
                <w:lang w:val="nl-NL"/>
              </w:rPr>
              <w:t>- HS nêu yêu cầu bài tập</w:t>
            </w:r>
          </w:p>
          <w:p w14:paraId="3A7777ED" w14:textId="77777777" w:rsidR="0031194B" w:rsidRDefault="0031194B" w:rsidP="002B2A63">
            <w:pPr>
              <w:rPr>
                <w:lang w:val="nl-NL"/>
              </w:rPr>
            </w:pPr>
            <w:r>
              <w:rPr>
                <w:lang w:val="nl-NL"/>
              </w:rPr>
              <w:t>- HS thảo luận nhóm đôi</w:t>
            </w:r>
          </w:p>
          <w:p w14:paraId="144095F1" w14:textId="77777777" w:rsidR="0031194B" w:rsidRDefault="0031194B" w:rsidP="002B2A63">
            <w:pPr>
              <w:rPr>
                <w:lang w:val="nl-NL"/>
              </w:rPr>
            </w:pPr>
            <w:r>
              <w:rPr>
                <w:lang w:val="nl-NL"/>
              </w:rPr>
              <w:t>- Đại diện nhóm lên nêu kết quả</w:t>
            </w:r>
          </w:p>
          <w:p w14:paraId="0CC50609" w14:textId="77777777" w:rsidR="0031194B" w:rsidRDefault="0031194B" w:rsidP="002B2A63">
            <w:pPr>
              <w:rPr>
                <w:lang w:val="nl-NL"/>
              </w:rPr>
            </w:pPr>
            <w:r>
              <w:rPr>
                <w:lang w:val="nl-NL"/>
              </w:rPr>
              <w:t>- HS chơi trò chơi</w:t>
            </w:r>
          </w:p>
          <w:p w14:paraId="7D8545AE" w14:textId="77777777" w:rsidR="0031194B" w:rsidRDefault="0031194B" w:rsidP="002B2A63">
            <w:pPr>
              <w:rPr>
                <w:lang w:val="nl-NL"/>
              </w:rPr>
            </w:pPr>
          </w:p>
          <w:p w14:paraId="7CCF302C" w14:textId="77777777" w:rsidR="0031194B" w:rsidRDefault="0031194B" w:rsidP="002B2A63">
            <w:pPr>
              <w:rPr>
                <w:lang w:val="nl-NL"/>
              </w:rPr>
            </w:pPr>
            <w:r>
              <w:rPr>
                <w:lang w:val="nl-NL"/>
              </w:rPr>
              <w:t>- HS lắng nghe cách chơi</w:t>
            </w:r>
          </w:p>
          <w:p w14:paraId="337813E0" w14:textId="77777777" w:rsidR="0031194B" w:rsidRDefault="0031194B" w:rsidP="002B2A63">
            <w:pPr>
              <w:rPr>
                <w:lang w:val="nl-NL"/>
              </w:rPr>
            </w:pPr>
          </w:p>
          <w:p w14:paraId="209F5703" w14:textId="77777777" w:rsidR="0031194B" w:rsidRPr="001D3BA1" w:rsidRDefault="0031194B" w:rsidP="002B2A63">
            <w:pPr>
              <w:rPr>
                <w:lang w:val="nl-NL"/>
              </w:rPr>
            </w:pPr>
          </w:p>
          <w:p w14:paraId="1BD9D161" w14:textId="77777777" w:rsidR="0031194B" w:rsidRDefault="0031194B" w:rsidP="002B2A63">
            <w:pPr>
              <w:rPr>
                <w:lang w:val="nl-NL"/>
              </w:rPr>
            </w:pPr>
            <w:r w:rsidRPr="001D3BA1">
              <w:rPr>
                <w:lang w:val="nl-NL"/>
              </w:rPr>
              <w:t xml:space="preserve">Và từ sau hôm đó, Hương bắt đầu viết thư </w:t>
            </w:r>
            <w:r w:rsidRPr="001D3BA1">
              <w:rPr>
                <w:color w:val="FF0000"/>
                <w:lang w:val="nl-NL"/>
              </w:rPr>
              <w:t>cho</w:t>
            </w:r>
            <w:r w:rsidRPr="001D3BA1">
              <w:rPr>
                <w:lang w:val="nl-NL"/>
              </w:rPr>
              <w:t xml:space="preserve"> cô Thu. Một việc thật là mới mẻ </w:t>
            </w:r>
            <w:r w:rsidRPr="001D3BA1">
              <w:rPr>
                <w:color w:val="FF0000"/>
                <w:lang w:val="nl-NL"/>
              </w:rPr>
              <w:t>và</w:t>
            </w:r>
            <w:r w:rsidRPr="001D3BA1">
              <w:rPr>
                <w:lang w:val="nl-NL"/>
              </w:rPr>
              <w:t xml:space="preserve"> thích thú. Hương không còn thấy buồn chán </w:t>
            </w:r>
            <w:r w:rsidRPr="001D3BA1">
              <w:rPr>
                <w:color w:val="FF0000"/>
                <w:lang w:val="nl-NL"/>
              </w:rPr>
              <w:t xml:space="preserve">hay/và </w:t>
            </w:r>
            <w:r w:rsidRPr="001D3BA1">
              <w:rPr>
                <w:lang w:val="nl-NL"/>
              </w:rPr>
              <w:t xml:space="preserve">sợ hãi mỗi khi bố mẹ đi </w:t>
            </w:r>
            <w:r w:rsidRPr="001D3BA1">
              <w:rPr>
                <w:lang w:val="nl-NL"/>
              </w:rPr>
              <w:lastRenderedPageBreak/>
              <w:t xml:space="preserve">vắng. Mọi khi thì Hương nói chuyện </w:t>
            </w:r>
            <w:r w:rsidRPr="001D3BA1">
              <w:rPr>
                <w:color w:val="FF0000"/>
                <w:lang w:val="nl-NL"/>
              </w:rPr>
              <w:t xml:space="preserve">với </w:t>
            </w:r>
            <w:r w:rsidRPr="001D3BA1">
              <w:rPr>
                <w:lang w:val="nl-NL"/>
              </w:rPr>
              <w:t xml:space="preserve">con mèo. </w:t>
            </w:r>
            <w:r w:rsidRPr="001D3BA1">
              <w:rPr>
                <w:color w:val="FF0000"/>
                <w:lang w:val="nl-NL"/>
              </w:rPr>
              <w:t>Nhưng</w:t>
            </w:r>
            <w:r w:rsidRPr="001D3BA1">
              <w:rPr>
                <w:lang w:val="nl-NL"/>
              </w:rPr>
              <w:t xml:space="preserve"> nói mãi cũng ch</w:t>
            </w:r>
            <w:r>
              <w:rPr>
                <w:lang w:val="nl-NL"/>
              </w:rPr>
              <w:t>án!</w:t>
            </w:r>
            <w:r w:rsidRPr="001D3BA1">
              <w:rPr>
                <w:color w:val="FF0000"/>
                <w:lang w:val="nl-NL"/>
              </w:rPr>
              <w:t xml:space="preserve"> Vì </w:t>
            </w:r>
            <w:r>
              <w:rPr>
                <w:lang w:val="nl-NL"/>
              </w:rPr>
              <w:t>nó chẳ</w:t>
            </w:r>
            <w:r w:rsidRPr="001D3BA1">
              <w:rPr>
                <w:lang w:val="nl-NL"/>
              </w:rPr>
              <w:t xml:space="preserve">ng biết nói chuyện lại </w:t>
            </w:r>
            <w:r w:rsidRPr="001D3BA1">
              <w:rPr>
                <w:color w:val="FF0000"/>
                <w:lang w:val="nl-NL"/>
              </w:rPr>
              <w:t>với</w:t>
            </w:r>
            <w:r w:rsidRPr="001D3BA1">
              <w:rPr>
                <w:lang w:val="nl-NL"/>
              </w:rPr>
              <w:t xml:space="preserve"> Hương mà chỉ biết meo meo thôi. Bây giờ thì Hương đã có người trò chuyện rồi</w:t>
            </w:r>
            <w:r>
              <w:rPr>
                <w:lang w:val="nl-NL"/>
              </w:rPr>
              <w:t>.</w:t>
            </w:r>
          </w:p>
          <w:p w14:paraId="0E422E10" w14:textId="77777777" w:rsidR="0031194B" w:rsidRDefault="0031194B" w:rsidP="002B2A63">
            <w:pPr>
              <w:rPr>
                <w:lang w:val="nl-NL"/>
              </w:rPr>
            </w:pPr>
            <w:r>
              <w:rPr>
                <w:lang w:val="nl-NL"/>
              </w:rPr>
              <w:t>- HS lắng nghe và rút kinh nghiệm.</w:t>
            </w:r>
          </w:p>
        </w:tc>
      </w:tr>
      <w:tr w:rsidR="0031194B" w:rsidRPr="002168D4" w14:paraId="57AF33AC" w14:textId="77777777" w:rsidTr="002B2A63">
        <w:tc>
          <w:tcPr>
            <w:tcW w:w="5070" w:type="dxa"/>
            <w:tcBorders>
              <w:top w:val="dashed" w:sz="4" w:space="0" w:color="auto"/>
              <w:bottom w:val="dashed" w:sz="4" w:space="0" w:color="auto"/>
            </w:tcBorders>
          </w:tcPr>
          <w:p w14:paraId="0F106638" w14:textId="77777777" w:rsidR="0031194B" w:rsidRPr="005F6429" w:rsidRDefault="0031194B" w:rsidP="002B2A63">
            <w:pPr>
              <w:rPr>
                <w:b/>
                <w:bCs/>
                <w:i/>
              </w:rPr>
            </w:pPr>
            <w:r>
              <w:rPr>
                <w:b/>
                <w:bCs/>
                <w:i/>
              </w:rPr>
              <w:lastRenderedPageBreak/>
              <w:t xml:space="preserve">Bài 4: </w:t>
            </w:r>
            <w:r w:rsidRPr="005F6429">
              <w:rPr>
                <w:b/>
                <w:bCs/>
                <w:i/>
              </w:rPr>
              <w:t>Đọc câu chuyện Chú mèo con nói nhiều và thực hiện yêu cầu:</w:t>
            </w:r>
          </w:p>
          <w:p w14:paraId="032E2FF0" w14:textId="77777777" w:rsidR="0031194B" w:rsidRPr="005F6429" w:rsidRDefault="0031194B" w:rsidP="002B2A63">
            <w:pPr>
              <w:rPr>
                <w:b/>
                <w:bCs/>
                <w:i/>
              </w:rPr>
            </w:pPr>
            <w:r>
              <w:rPr>
                <w:b/>
                <w:bCs/>
                <w:i/>
              </w:rPr>
              <w:t xml:space="preserve">a. </w:t>
            </w:r>
            <w:r w:rsidRPr="005F6429">
              <w:rPr>
                <w:b/>
                <w:bCs/>
                <w:i/>
              </w:rPr>
              <w:t>Tìm từ ngữ xưng hô của mèo con.</w:t>
            </w:r>
          </w:p>
          <w:p w14:paraId="1DF1C981" w14:textId="77777777" w:rsidR="0031194B" w:rsidRDefault="0031194B" w:rsidP="002B2A63">
            <w:pPr>
              <w:rPr>
                <w:bCs/>
              </w:rPr>
            </w:pPr>
            <w:r>
              <w:rPr>
                <w:bCs/>
              </w:rPr>
              <w:t>- GV mời HS đọc yêu cầu bài học</w:t>
            </w:r>
          </w:p>
          <w:p w14:paraId="5FCC1FFF" w14:textId="77777777" w:rsidR="0031194B" w:rsidRDefault="0031194B" w:rsidP="002B2A63">
            <w:pPr>
              <w:rPr>
                <w:bCs/>
              </w:rPr>
            </w:pPr>
            <w:r>
              <w:rPr>
                <w:bCs/>
              </w:rPr>
              <w:t>- GV cho thảo luận bài theo nhóm 4 và tìm theo yêu cầu của GV</w:t>
            </w:r>
          </w:p>
          <w:p w14:paraId="34F46B14" w14:textId="77777777" w:rsidR="0031194B" w:rsidRDefault="0031194B" w:rsidP="002B2A63">
            <w:pPr>
              <w:rPr>
                <w:bCs/>
              </w:rPr>
            </w:pPr>
            <w:r>
              <w:rPr>
                <w:bCs/>
              </w:rPr>
              <w:t>- GV cho HS các nhóm lên chơi trò chơi tìm từ đối với phần a: Mỗi đội chơi gồm 4 thành viên, nhiệm vụ mỗi thành viên gắn các từ có sẵn lên phiếu, đội nào gắn nhanh, gắn đúng đội ấy thắng và được phần thưởng, đội còn lại chậm và thua sẽ bị phạt theo trò chơi.</w:t>
            </w:r>
          </w:p>
          <w:p w14:paraId="1FBCB842" w14:textId="77777777" w:rsidR="0031194B" w:rsidRDefault="0031194B" w:rsidP="002B2A63">
            <w:pPr>
              <w:rPr>
                <w:bCs/>
              </w:rPr>
            </w:pPr>
          </w:p>
          <w:p w14:paraId="25F57539" w14:textId="77777777" w:rsidR="0031194B" w:rsidRDefault="0031194B" w:rsidP="002B2A63">
            <w:pPr>
              <w:rPr>
                <w:bCs/>
              </w:rPr>
            </w:pPr>
            <w:r>
              <w:rPr>
                <w:bCs/>
              </w:rPr>
              <w:t>- GV và các bạn dưới lớp cổ vũ cho 2 đội</w:t>
            </w:r>
          </w:p>
          <w:p w14:paraId="549EDCDA" w14:textId="77777777" w:rsidR="0031194B" w:rsidRDefault="0031194B" w:rsidP="002B2A63">
            <w:pPr>
              <w:rPr>
                <w:bCs/>
              </w:rPr>
            </w:pPr>
            <w:r>
              <w:rPr>
                <w:bCs/>
              </w:rPr>
              <w:t>- Gv và HS dưới lớp kiểm tra phần bài của 2 đội</w:t>
            </w:r>
          </w:p>
          <w:p w14:paraId="6D8B8C88" w14:textId="77777777" w:rsidR="0031194B" w:rsidRDefault="0031194B" w:rsidP="002B2A63">
            <w:pPr>
              <w:rPr>
                <w:bCs/>
              </w:rPr>
            </w:pPr>
            <w:r>
              <w:rPr>
                <w:bCs/>
              </w:rPr>
              <w:t>- Gv chốt đội thắng và đội thua</w:t>
            </w:r>
          </w:p>
          <w:p w14:paraId="1D9B287B" w14:textId="77777777" w:rsidR="0031194B" w:rsidRDefault="0031194B" w:rsidP="002B2A63">
            <w:pPr>
              <w:rPr>
                <w:b/>
                <w:bCs/>
                <w:i/>
              </w:rPr>
            </w:pPr>
            <w:r>
              <w:rPr>
                <w:b/>
                <w:bCs/>
                <w:i/>
              </w:rPr>
              <w:t>b. Tìm từ dùng để xưng hô trong câu dưới đây và chô biết từ đó chỉ ai.</w:t>
            </w:r>
          </w:p>
          <w:p w14:paraId="646CBFE3" w14:textId="77777777" w:rsidR="0031194B" w:rsidRDefault="0031194B" w:rsidP="002B2A63">
            <w:pPr>
              <w:rPr>
                <w:b/>
                <w:bCs/>
                <w:i/>
              </w:rPr>
            </w:pPr>
            <w:r>
              <w:rPr>
                <w:b/>
                <w:bCs/>
                <w:i/>
              </w:rPr>
              <w:t>“Hôm nay, chúng ta đừng ra ngoài tìm thức ăn nữa.”</w:t>
            </w:r>
          </w:p>
          <w:p w14:paraId="3B0A5310" w14:textId="77777777" w:rsidR="0031194B" w:rsidRDefault="0031194B" w:rsidP="002B2A63">
            <w:pPr>
              <w:rPr>
                <w:bCs/>
              </w:rPr>
            </w:pPr>
            <w:r>
              <w:rPr>
                <w:bCs/>
              </w:rPr>
              <w:t>- GV yêu cầu HS đọc và phân tích bài</w:t>
            </w:r>
          </w:p>
          <w:p w14:paraId="1621605C" w14:textId="77777777" w:rsidR="0031194B" w:rsidRDefault="0031194B" w:rsidP="002B2A63">
            <w:pPr>
              <w:rPr>
                <w:bCs/>
              </w:rPr>
            </w:pPr>
            <w:r>
              <w:rPr>
                <w:bCs/>
              </w:rPr>
              <w:t>- GV mời HS thảo luận theo nhóm đôi</w:t>
            </w:r>
          </w:p>
          <w:p w14:paraId="197A7135" w14:textId="77777777" w:rsidR="0031194B" w:rsidRDefault="0031194B" w:rsidP="002B2A63">
            <w:pPr>
              <w:rPr>
                <w:bCs/>
              </w:rPr>
            </w:pPr>
            <w:r>
              <w:rPr>
                <w:bCs/>
              </w:rPr>
              <w:t>- GV mời đại diện HS lên chia sẻ</w:t>
            </w:r>
          </w:p>
          <w:p w14:paraId="0955B22F" w14:textId="77777777" w:rsidR="0031194B" w:rsidRDefault="0031194B" w:rsidP="002B2A63">
            <w:pPr>
              <w:rPr>
                <w:bCs/>
              </w:rPr>
            </w:pPr>
          </w:p>
          <w:p w14:paraId="37A163D5" w14:textId="77777777" w:rsidR="0031194B" w:rsidRDefault="0031194B" w:rsidP="002B2A63">
            <w:pPr>
              <w:rPr>
                <w:bCs/>
              </w:rPr>
            </w:pPr>
          </w:p>
          <w:p w14:paraId="457FA30B" w14:textId="77777777" w:rsidR="0031194B" w:rsidRDefault="0031194B" w:rsidP="002B2A63">
            <w:pPr>
              <w:rPr>
                <w:bCs/>
              </w:rPr>
            </w:pPr>
          </w:p>
          <w:p w14:paraId="4C9EAD78" w14:textId="77777777" w:rsidR="0031194B" w:rsidRDefault="0031194B" w:rsidP="002B2A63">
            <w:pPr>
              <w:rPr>
                <w:bCs/>
              </w:rPr>
            </w:pPr>
          </w:p>
          <w:p w14:paraId="7E71B194" w14:textId="77777777" w:rsidR="0031194B" w:rsidRDefault="0031194B" w:rsidP="002B2A63">
            <w:pPr>
              <w:rPr>
                <w:bCs/>
              </w:rPr>
            </w:pPr>
            <w:r>
              <w:rPr>
                <w:bCs/>
              </w:rPr>
              <w:t>- GV yêu cầu HS nhận xét nhóm bạn</w:t>
            </w:r>
          </w:p>
          <w:p w14:paraId="6AB66490" w14:textId="77777777" w:rsidR="0031194B" w:rsidRPr="00B662EB" w:rsidRDefault="0031194B" w:rsidP="002B2A63">
            <w:pPr>
              <w:rPr>
                <w:bCs/>
              </w:rPr>
            </w:pPr>
            <w:r>
              <w:rPr>
                <w:bCs/>
              </w:rPr>
              <w:t>- GV nhận xét và tuyên dương</w:t>
            </w:r>
          </w:p>
        </w:tc>
        <w:tc>
          <w:tcPr>
            <w:tcW w:w="4938" w:type="dxa"/>
            <w:gridSpan w:val="2"/>
            <w:tcBorders>
              <w:top w:val="dashed" w:sz="4" w:space="0" w:color="auto"/>
              <w:bottom w:val="dashed" w:sz="4" w:space="0" w:color="auto"/>
            </w:tcBorders>
          </w:tcPr>
          <w:p w14:paraId="723CD46E" w14:textId="77777777" w:rsidR="0031194B" w:rsidRDefault="0031194B" w:rsidP="002B2A63">
            <w:pPr>
              <w:rPr>
                <w:lang w:val="nl-NL"/>
              </w:rPr>
            </w:pPr>
          </w:p>
          <w:p w14:paraId="22AE8449" w14:textId="77777777" w:rsidR="0031194B" w:rsidRDefault="0031194B" w:rsidP="002B2A63">
            <w:pPr>
              <w:rPr>
                <w:lang w:val="nl-NL"/>
              </w:rPr>
            </w:pPr>
          </w:p>
          <w:p w14:paraId="1C15B5F8" w14:textId="77777777" w:rsidR="0031194B" w:rsidRDefault="0031194B" w:rsidP="002B2A63">
            <w:pPr>
              <w:rPr>
                <w:lang w:val="nl-NL"/>
              </w:rPr>
            </w:pPr>
          </w:p>
          <w:p w14:paraId="07F2AF95" w14:textId="77777777" w:rsidR="0031194B" w:rsidRDefault="0031194B" w:rsidP="002B2A63">
            <w:pPr>
              <w:rPr>
                <w:lang w:val="nl-NL"/>
              </w:rPr>
            </w:pPr>
            <w:r>
              <w:rPr>
                <w:lang w:val="nl-NL"/>
              </w:rPr>
              <w:t>- HS đọc yêu cầu của bài</w:t>
            </w:r>
          </w:p>
          <w:p w14:paraId="04469B5C" w14:textId="77777777" w:rsidR="0031194B" w:rsidRDefault="0031194B" w:rsidP="002B2A63">
            <w:pPr>
              <w:rPr>
                <w:lang w:val="nl-NL"/>
              </w:rPr>
            </w:pPr>
            <w:r>
              <w:rPr>
                <w:lang w:val="nl-NL"/>
              </w:rPr>
              <w:t>- HS thảo luận theo nhóm 4 và làm theo yêu cầu của bài.</w:t>
            </w:r>
          </w:p>
          <w:p w14:paraId="23C2BCB0" w14:textId="77777777" w:rsidR="0031194B" w:rsidRDefault="0031194B" w:rsidP="002B2A63">
            <w:pPr>
              <w:rPr>
                <w:lang w:val="nl-NL"/>
              </w:rPr>
            </w:pPr>
            <w:r>
              <w:rPr>
                <w:lang w:val="nl-NL"/>
              </w:rPr>
              <w:t>- HS tham gia chơi trò chơi.</w:t>
            </w:r>
          </w:p>
          <w:tbl>
            <w:tblPr>
              <w:tblOverlap w:val="never"/>
              <w:tblW w:w="0" w:type="auto"/>
              <w:jc w:val="center"/>
              <w:tblCellMar>
                <w:left w:w="10" w:type="dxa"/>
                <w:right w:w="10" w:type="dxa"/>
              </w:tblCellMar>
              <w:tblLook w:val="04A0" w:firstRow="1" w:lastRow="0" w:firstColumn="1" w:lastColumn="0" w:noHBand="0" w:noVBand="1"/>
            </w:tblPr>
            <w:tblGrid>
              <w:gridCol w:w="1198"/>
              <w:gridCol w:w="836"/>
              <w:gridCol w:w="934"/>
              <w:gridCol w:w="852"/>
              <w:gridCol w:w="892"/>
            </w:tblGrid>
            <w:tr w:rsidR="0031194B" w14:paraId="74A59B91" w14:textId="77777777" w:rsidTr="002B2A63">
              <w:trPr>
                <w:trHeight w:hRule="exact" w:val="766"/>
                <w:jc w:val="center"/>
              </w:trPr>
              <w:tc>
                <w:tcPr>
                  <w:tcW w:w="2395" w:type="dxa"/>
                  <w:tcBorders>
                    <w:top w:val="single" w:sz="4" w:space="0" w:color="auto"/>
                    <w:left w:val="single" w:sz="4" w:space="0" w:color="auto"/>
                    <w:bottom w:val="nil"/>
                    <w:right w:val="nil"/>
                  </w:tcBorders>
                  <w:shd w:val="clear" w:color="auto" w:fill="C7E9F9"/>
                  <w:vAlign w:val="center"/>
                  <w:hideMark/>
                </w:tcPr>
                <w:p w14:paraId="00CD827C" w14:textId="77777777" w:rsidR="0031194B" w:rsidRDefault="0031194B" w:rsidP="002B2A63">
                  <w:pPr>
                    <w:pStyle w:val="Other0"/>
                    <w:spacing w:after="0" w:line="240" w:lineRule="auto"/>
                  </w:pPr>
                  <w:r>
                    <w:rPr>
                      <w:color w:val="000000"/>
                    </w:rPr>
                    <w:t>Mèo con</w:t>
                  </w:r>
                </w:p>
              </w:tc>
              <w:tc>
                <w:tcPr>
                  <w:tcW w:w="1598" w:type="dxa"/>
                  <w:tcBorders>
                    <w:top w:val="single" w:sz="4" w:space="0" w:color="auto"/>
                    <w:left w:val="single" w:sz="4" w:space="0" w:color="auto"/>
                    <w:bottom w:val="nil"/>
                    <w:right w:val="nil"/>
                  </w:tcBorders>
                  <w:shd w:val="clear" w:color="auto" w:fill="C7E9F9"/>
                  <w:vAlign w:val="center"/>
                  <w:hideMark/>
                </w:tcPr>
                <w:p w14:paraId="67137AA7" w14:textId="77777777" w:rsidR="0031194B" w:rsidRDefault="0031194B" w:rsidP="002B2A63">
                  <w:pPr>
                    <w:pStyle w:val="Other0"/>
                    <w:spacing w:after="0" w:line="240" w:lineRule="auto"/>
                  </w:pPr>
                  <w:r>
                    <w:rPr>
                      <w:color w:val="000000"/>
                    </w:rPr>
                    <w:t>Với mèo mẹ</w:t>
                  </w:r>
                </w:p>
              </w:tc>
              <w:tc>
                <w:tcPr>
                  <w:tcW w:w="1598" w:type="dxa"/>
                  <w:tcBorders>
                    <w:top w:val="single" w:sz="4" w:space="0" w:color="auto"/>
                    <w:left w:val="single" w:sz="4" w:space="0" w:color="auto"/>
                    <w:bottom w:val="nil"/>
                    <w:right w:val="nil"/>
                  </w:tcBorders>
                  <w:shd w:val="clear" w:color="auto" w:fill="C7E9F9"/>
                  <w:vAlign w:val="center"/>
                  <w:hideMark/>
                </w:tcPr>
                <w:p w14:paraId="71554DEE" w14:textId="77777777" w:rsidR="0031194B" w:rsidRDefault="0031194B" w:rsidP="002B2A63">
                  <w:pPr>
                    <w:pStyle w:val="Other0"/>
                    <w:spacing w:after="0" w:line="240" w:lineRule="auto"/>
                  </w:pPr>
                  <w:r>
                    <w:rPr>
                      <w:color w:val="000000"/>
                    </w:rPr>
                    <w:t>Với ngỗng</w:t>
                  </w:r>
                </w:p>
              </w:tc>
              <w:tc>
                <w:tcPr>
                  <w:tcW w:w="1594" w:type="dxa"/>
                  <w:tcBorders>
                    <w:top w:val="single" w:sz="4" w:space="0" w:color="auto"/>
                    <w:left w:val="single" w:sz="4" w:space="0" w:color="auto"/>
                    <w:bottom w:val="nil"/>
                    <w:right w:val="nil"/>
                  </w:tcBorders>
                  <w:shd w:val="clear" w:color="auto" w:fill="C7E9F9"/>
                  <w:vAlign w:val="center"/>
                  <w:hideMark/>
                </w:tcPr>
                <w:p w14:paraId="709B9307" w14:textId="77777777" w:rsidR="0031194B" w:rsidRDefault="0031194B" w:rsidP="002B2A63">
                  <w:pPr>
                    <w:pStyle w:val="Other0"/>
                    <w:spacing w:after="0" w:line="240" w:lineRule="auto"/>
                  </w:pPr>
                  <w:r>
                    <w:rPr>
                      <w:color w:val="000000"/>
                    </w:rPr>
                    <w:t>Với vịt</w:t>
                  </w:r>
                </w:p>
              </w:tc>
              <w:tc>
                <w:tcPr>
                  <w:tcW w:w="1608" w:type="dxa"/>
                  <w:tcBorders>
                    <w:top w:val="single" w:sz="4" w:space="0" w:color="auto"/>
                    <w:left w:val="single" w:sz="4" w:space="0" w:color="auto"/>
                    <w:bottom w:val="nil"/>
                    <w:right w:val="single" w:sz="4" w:space="0" w:color="auto"/>
                  </w:tcBorders>
                  <w:shd w:val="clear" w:color="auto" w:fill="C7E9F9"/>
                  <w:vAlign w:val="center"/>
                  <w:hideMark/>
                </w:tcPr>
                <w:p w14:paraId="1B645F38" w14:textId="77777777" w:rsidR="0031194B" w:rsidRDefault="0031194B" w:rsidP="002B2A63">
                  <w:pPr>
                    <w:pStyle w:val="Other0"/>
                    <w:spacing w:after="0" w:line="240" w:lineRule="auto"/>
                  </w:pPr>
                  <w:r>
                    <w:rPr>
                      <w:color w:val="000000"/>
                    </w:rPr>
                    <w:t>Với gà trống</w:t>
                  </w:r>
                </w:p>
              </w:tc>
            </w:tr>
            <w:tr w:rsidR="0031194B" w14:paraId="33B3484D" w14:textId="77777777" w:rsidTr="002B2A63">
              <w:trPr>
                <w:trHeight w:hRule="exact" w:val="707"/>
                <w:jc w:val="center"/>
              </w:trPr>
              <w:tc>
                <w:tcPr>
                  <w:tcW w:w="2395" w:type="dxa"/>
                  <w:tcBorders>
                    <w:top w:val="single" w:sz="4" w:space="0" w:color="auto"/>
                    <w:left w:val="single" w:sz="4" w:space="0" w:color="auto"/>
                    <w:bottom w:val="nil"/>
                    <w:right w:val="nil"/>
                  </w:tcBorders>
                  <w:shd w:val="clear" w:color="auto" w:fill="C7E9F9"/>
                  <w:vAlign w:val="center"/>
                  <w:hideMark/>
                </w:tcPr>
                <w:p w14:paraId="104DFAAC" w14:textId="77777777" w:rsidR="0031194B" w:rsidRDefault="0031194B" w:rsidP="002B2A63">
                  <w:pPr>
                    <w:pStyle w:val="Other0"/>
                    <w:spacing w:after="0" w:line="240" w:lineRule="auto"/>
                  </w:pPr>
                  <w:r>
                    <w:rPr>
                      <w:color w:val="000000"/>
                    </w:rPr>
                    <w:t>Tự chỉ mình</w:t>
                  </w:r>
                </w:p>
              </w:tc>
              <w:tc>
                <w:tcPr>
                  <w:tcW w:w="1598" w:type="dxa"/>
                  <w:tcBorders>
                    <w:top w:val="single" w:sz="4" w:space="0" w:color="auto"/>
                    <w:left w:val="single" w:sz="4" w:space="0" w:color="auto"/>
                    <w:bottom w:val="nil"/>
                    <w:right w:val="nil"/>
                  </w:tcBorders>
                  <w:shd w:val="clear" w:color="auto" w:fill="FFFFFF"/>
                  <w:vAlign w:val="center"/>
                  <w:hideMark/>
                </w:tcPr>
                <w:p w14:paraId="1A9648AA" w14:textId="77777777" w:rsidR="0031194B" w:rsidRDefault="0031194B" w:rsidP="002B2A63">
                  <w:pPr>
                    <w:pStyle w:val="Other0"/>
                    <w:spacing w:after="0" w:line="240" w:lineRule="auto"/>
                  </w:pPr>
                  <w:r>
                    <w:rPr>
                      <w:color w:val="000000"/>
                    </w:rPr>
                    <w:t>con</w:t>
                  </w:r>
                </w:p>
              </w:tc>
              <w:tc>
                <w:tcPr>
                  <w:tcW w:w="1598" w:type="dxa"/>
                  <w:tcBorders>
                    <w:top w:val="single" w:sz="4" w:space="0" w:color="auto"/>
                    <w:left w:val="single" w:sz="4" w:space="0" w:color="auto"/>
                    <w:bottom w:val="nil"/>
                    <w:right w:val="nil"/>
                  </w:tcBorders>
                  <w:shd w:val="clear" w:color="auto" w:fill="FFFFFF"/>
                  <w:vAlign w:val="center"/>
                  <w:hideMark/>
                </w:tcPr>
                <w:p w14:paraId="126E73BC" w14:textId="77777777" w:rsidR="0031194B" w:rsidRDefault="0031194B" w:rsidP="002B2A63">
                  <w:pPr>
                    <w:pStyle w:val="Other0"/>
                    <w:spacing w:after="0" w:line="240" w:lineRule="auto"/>
                  </w:pPr>
                  <w:r>
                    <w:rPr>
                      <w:color w:val="000000"/>
                    </w:rPr>
                    <w:t>cháu</w:t>
                  </w:r>
                </w:p>
              </w:tc>
              <w:tc>
                <w:tcPr>
                  <w:tcW w:w="1594" w:type="dxa"/>
                  <w:tcBorders>
                    <w:top w:val="single" w:sz="4" w:space="0" w:color="auto"/>
                    <w:left w:val="single" w:sz="4" w:space="0" w:color="auto"/>
                    <w:bottom w:val="nil"/>
                    <w:right w:val="nil"/>
                  </w:tcBorders>
                  <w:shd w:val="clear" w:color="auto" w:fill="FFFFFF"/>
                  <w:vAlign w:val="center"/>
                  <w:hideMark/>
                </w:tcPr>
                <w:p w14:paraId="325A9BD6" w14:textId="77777777" w:rsidR="0031194B" w:rsidRDefault="0031194B" w:rsidP="002B2A63">
                  <w:pPr>
                    <w:pStyle w:val="Other0"/>
                    <w:spacing w:after="0" w:line="240" w:lineRule="auto"/>
                  </w:pPr>
                  <w:r>
                    <w:rPr>
                      <w:color w:val="000000"/>
                    </w:rPr>
                    <w:t>cháu</w:t>
                  </w:r>
                </w:p>
              </w:tc>
              <w:tc>
                <w:tcPr>
                  <w:tcW w:w="1608" w:type="dxa"/>
                  <w:tcBorders>
                    <w:top w:val="single" w:sz="4" w:space="0" w:color="auto"/>
                    <w:left w:val="single" w:sz="4" w:space="0" w:color="auto"/>
                    <w:bottom w:val="nil"/>
                    <w:right w:val="single" w:sz="4" w:space="0" w:color="auto"/>
                  </w:tcBorders>
                  <w:shd w:val="clear" w:color="auto" w:fill="FFFFFF"/>
                  <w:vAlign w:val="center"/>
                  <w:hideMark/>
                </w:tcPr>
                <w:p w14:paraId="59191E7B" w14:textId="77777777" w:rsidR="0031194B" w:rsidRDefault="0031194B" w:rsidP="002B2A63">
                  <w:pPr>
                    <w:pStyle w:val="Other0"/>
                    <w:spacing w:after="0" w:line="240" w:lineRule="auto"/>
                  </w:pPr>
                  <w:r>
                    <w:rPr>
                      <w:color w:val="000000"/>
                    </w:rPr>
                    <w:t>em</w:t>
                  </w:r>
                </w:p>
              </w:tc>
            </w:tr>
            <w:tr w:rsidR="0031194B" w14:paraId="28EBF8BF" w14:textId="77777777" w:rsidTr="002B2A63">
              <w:trPr>
                <w:trHeight w:hRule="exact" w:val="703"/>
                <w:jc w:val="center"/>
              </w:trPr>
              <w:tc>
                <w:tcPr>
                  <w:tcW w:w="2395" w:type="dxa"/>
                  <w:tcBorders>
                    <w:top w:val="single" w:sz="4" w:space="0" w:color="auto"/>
                    <w:left w:val="single" w:sz="4" w:space="0" w:color="auto"/>
                    <w:bottom w:val="single" w:sz="4" w:space="0" w:color="auto"/>
                    <w:right w:val="nil"/>
                  </w:tcBorders>
                  <w:shd w:val="clear" w:color="auto" w:fill="C7E9F9"/>
                  <w:vAlign w:val="center"/>
                  <w:hideMark/>
                </w:tcPr>
                <w:p w14:paraId="7FE96FDC" w14:textId="77777777" w:rsidR="0031194B" w:rsidRDefault="0031194B" w:rsidP="002B2A63">
                  <w:pPr>
                    <w:pStyle w:val="Other0"/>
                    <w:spacing w:after="0" w:line="240" w:lineRule="auto"/>
                  </w:pPr>
                  <w:r>
                    <w:rPr>
                      <w:color w:val="000000"/>
                    </w:rPr>
                    <w:t>Chỉ người nghe</w:t>
                  </w:r>
                </w:p>
              </w:tc>
              <w:tc>
                <w:tcPr>
                  <w:tcW w:w="1598" w:type="dxa"/>
                  <w:tcBorders>
                    <w:top w:val="single" w:sz="4" w:space="0" w:color="auto"/>
                    <w:left w:val="single" w:sz="4" w:space="0" w:color="auto"/>
                    <w:bottom w:val="single" w:sz="4" w:space="0" w:color="auto"/>
                    <w:right w:val="nil"/>
                  </w:tcBorders>
                  <w:shd w:val="clear" w:color="auto" w:fill="FFFFFF"/>
                  <w:vAlign w:val="center"/>
                  <w:hideMark/>
                </w:tcPr>
                <w:p w14:paraId="39754C79" w14:textId="77777777" w:rsidR="0031194B" w:rsidRDefault="0031194B" w:rsidP="002B2A63">
                  <w:pPr>
                    <w:pStyle w:val="Other0"/>
                    <w:spacing w:after="0" w:line="240" w:lineRule="auto"/>
                  </w:pPr>
                  <w:r>
                    <w:rPr>
                      <w:color w:val="000000"/>
                    </w:rPr>
                    <w:t>mẹ</w:t>
                  </w:r>
                </w:p>
              </w:tc>
              <w:tc>
                <w:tcPr>
                  <w:tcW w:w="1598" w:type="dxa"/>
                  <w:tcBorders>
                    <w:top w:val="single" w:sz="4" w:space="0" w:color="auto"/>
                    <w:left w:val="single" w:sz="4" w:space="0" w:color="auto"/>
                    <w:bottom w:val="single" w:sz="4" w:space="0" w:color="auto"/>
                    <w:right w:val="nil"/>
                  </w:tcBorders>
                  <w:shd w:val="clear" w:color="auto" w:fill="FFFFFF"/>
                  <w:vAlign w:val="center"/>
                  <w:hideMark/>
                </w:tcPr>
                <w:p w14:paraId="64039A0B" w14:textId="77777777" w:rsidR="0031194B" w:rsidRDefault="0031194B" w:rsidP="002B2A63">
                  <w:pPr>
                    <w:pStyle w:val="Other0"/>
                    <w:spacing w:after="0" w:line="240" w:lineRule="auto"/>
                  </w:pPr>
                  <w:r>
                    <w:rPr>
                      <w:color w:val="000000"/>
                    </w:rPr>
                    <w:t>bác</w:t>
                  </w:r>
                </w:p>
              </w:tc>
              <w:tc>
                <w:tcPr>
                  <w:tcW w:w="1594" w:type="dxa"/>
                  <w:tcBorders>
                    <w:top w:val="single" w:sz="4" w:space="0" w:color="auto"/>
                    <w:left w:val="single" w:sz="4" w:space="0" w:color="auto"/>
                    <w:bottom w:val="single" w:sz="4" w:space="0" w:color="auto"/>
                    <w:right w:val="nil"/>
                  </w:tcBorders>
                  <w:shd w:val="clear" w:color="auto" w:fill="FFFFFF"/>
                  <w:vAlign w:val="center"/>
                  <w:hideMark/>
                </w:tcPr>
                <w:p w14:paraId="79397AE6" w14:textId="77777777" w:rsidR="0031194B" w:rsidRDefault="0031194B" w:rsidP="002B2A63">
                  <w:pPr>
                    <w:pStyle w:val="Other0"/>
                    <w:spacing w:after="0" w:line="240" w:lineRule="auto"/>
                  </w:pPr>
                  <w:r>
                    <w:rPr>
                      <w:color w:val="000000"/>
                    </w:rPr>
                    <w:t>cô</w:t>
                  </w:r>
                </w:p>
              </w:tc>
              <w:tc>
                <w:tcPr>
                  <w:tcW w:w="16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2CC0C4" w14:textId="77777777" w:rsidR="0031194B" w:rsidRDefault="0031194B" w:rsidP="002B2A63">
                  <w:pPr>
                    <w:pStyle w:val="Other0"/>
                    <w:spacing w:after="0" w:line="240" w:lineRule="auto"/>
                  </w:pPr>
                  <w:r>
                    <w:rPr>
                      <w:color w:val="000000"/>
                    </w:rPr>
                    <w:t>anh</w:t>
                  </w:r>
                </w:p>
              </w:tc>
            </w:tr>
          </w:tbl>
          <w:p w14:paraId="7B138DF2" w14:textId="77777777" w:rsidR="0031194B" w:rsidRDefault="0031194B" w:rsidP="002B2A63">
            <w:pPr>
              <w:rPr>
                <w:lang w:val="nl-NL"/>
              </w:rPr>
            </w:pPr>
            <w:r>
              <w:rPr>
                <w:lang w:val="nl-NL"/>
              </w:rPr>
              <w:t>- HS cổ vũ cho các đội chơi</w:t>
            </w:r>
          </w:p>
          <w:p w14:paraId="38397014" w14:textId="77777777" w:rsidR="0031194B" w:rsidRDefault="0031194B" w:rsidP="002B2A63">
            <w:pPr>
              <w:rPr>
                <w:lang w:val="nl-NL"/>
              </w:rPr>
            </w:pPr>
            <w:r>
              <w:rPr>
                <w:lang w:val="nl-NL"/>
              </w:rPr>
              <w:t>- HS cùng nhận xét và sửa sai (nếu có)</w:t>
            </w:r>
          </w:p>
          <w:p w14:paraId="0E8D9027" w14:textId="77777777" w:rsidR="0031194B" w:rsidRDefault="0031194B" w:rsidP="002B2A63">
            <w:pPr>
              <w:rPr>
                <w:lang w:val="nl-NL"/>
              </w:rPr>
            </w:pPr>
          </w:p>
          <w:p w14:paraId="67DFD652" w14:textId="77777777" w:rsidR="0031194B" w:rsidRDefault="0031194B" w:rsidP="002B2A63">
            <w:pPr>
              <w:rPr>
                <w:lang w:val="nl-NL"/>
              </w:rPr>
            </w:pPr>
            <w:r>
              <w:rPr>
                <w:lang w:val="nl-NL"/>
              </w:rPr>
              <w:t>- HS lắng nghe</w:t>
            </w:r>
          </w:p>
          <w:p w14:paraId="112E03CC" w14:textId="77777777" w:rsidR="0031194B" w:rsidRDefault="0031194B" w:rsidP="002B2A63">
            <w:pPr>
              <w:rPr>
                <w:lang w:val="nl-NL"/>
              </w:rPr>
            </w:pPr>
          </w:p>
          <w:p w14:paraId="2D547430" w14:textId="77777777" w:rsidR="0031194B" w:rsidRDefault="0031194B" w:rsidP="002B2A63">
            <w:pPr>
              <w:rPr>
                <w:lang w:val="nl-NL"/>
              </w:rPr>
            </w:pPr>
          </w:p>
          <w:p w14:paraId="1BFA2F6E" w14:textId="77777777" w:rsidR="0031194B" w:rsidRDefault="0031194B" w:rsidP="002B2A63">
            <w:pPr>
              <w:rPr>
                <w:lang w:val="nl-NL"/>
              </w:rPr>
            </w:pPr>
          </w:p>
          <w:p w14:paraId="67FA4834" w14:textId="77777777" w:rsidR="0031194B" w:rsidRDefault="0031194B" w:rsidP="002B2A63">
            <w:pPr>
              <w:rPr>
                <w:lang w:val="nl-NL"/>
              </w:rPr>
            </w:pPr>
          </w:p>
          <w:p w14:paraId="07B0EA68" w14:textId="77777777" w:rsidR="0031194B" w:rsidRDefault="0031194B" w:rsidP="002B2A63">
            <w:pPr>
              <w:rPr>
                <w:lang w:val="nl-NL"/>
              </w:rPr>
            </w:pPr>
            <w:r>
              <w:rPr>
                <w:lang w:val="nl-NL"/>
              </w:rPr>
              <w:t>- HS đọc và phân tích yêu cầu</w:t>
            </w:r>
          </w:p>
          <w:p w14:paraId="291D4065" w14:textId="77777777" w:rsidR="0031194B" w:rsidRDefault="0031194B" w:rsidP="002B2A63">
            <w:pPr>
              <w:rPr>
                <w:lang w:val="nl-NL"/>
              </w:rPr>
            </w:pPr>
            <w:r>
              <w:rPr>
                <w:lang w:val="nl-NL"/>
              </w:rPr>
              <w:t>- HS thảo luận theo nhóm đôi</w:t>
            </w:r>
          </w:p>
          <w:p w14:paraId="623C2766" w14:textId="77777777" w:rsidR="0031194B" w:rsidRDefault="0031194B" w:rsidP="002B2A63">
            <w:pPr>
              <w:rPr>
                <w:lang w:val="nl-NL"/>
              </w:rPr>
            </w:pPr>
            <w:r>
              <w:rPr>
                <w:lang w:val="nl-NL"/>
              </w:rPr>
              <w:t>- Đại diện HS lên chia sẻ bài</w:t>
            </w:r>
          </w:p>
          <w:p w14:paraId="38C0638C" w14:textId="77777777" w:rsidR="0031194B" w:rsidRDefault="0031194B" w:rsidP="002B2A63">
            <w:r>
              <w:rPr>
                <w:lang w:val="nl-NL"/>
              </w:rPr>
              <w:t xml:space="preserve">Đáp án: </w:t>
            </w:r>
            <w:r>
              <w:t xml:space="preserve">Từ dùng để xưng hô trong câu trên là </w:t>
            </w:r>
            <w:r>
              <w:rPr>
                <w:i/>
                <w:iCs/>
              </w:rPr>
              <w:t>chúng ta.</w:t>
            </w:r>
            <w:r>
              <w:t xml:space="preserve"> Đây là từ mà chuột đầu đàn dùng để chỉ mình và bầy chuột trong đàn.</w:t>
            </w:r>
          </w:p>
          <w:p w14:paraId="47B7D67D" w14:textId="77777777" w:rsidR="0031194B" w:rsidRDefault="0031194B" w:rsidP="002B2A63">
            <w:r>
              <w:t>- HS nhận xét và bổ sung cho nhóm bạn</w:t>
            </w:r>
          </w:p>
          <w:p w14:paraId="72AC5113" w14:textId="77777777" w:rsidR="0031194B" w:rsidRPr="00C57E15" w:rsidRDefault="0031194B" w:rsidP="002B2A63">
            <w:r>
              <w:t>- HS lắng nghe</w:t>
            </w:r>
          </w:p>
        </w:tc>
      </w:tr>
      <w:tr w:rsidR="0031194B" w:rsidRPr="002168D4" w14:paraId="05A9D7B0" w14:textId="77777777" w:rsidTr="002B2A63">
        <w:tc>
          <w:tcPr>
            <w:tcW w:w="10008" w:type="dxa"/>
            <w:gridSpan w:val="3"/>
            <w:tcBorders>
              <w:top w:val="dashed" w:sz="4" w:space="0" w:color="auto"/>
              <w:bottom w:val="dashed" w:sz="4" w:space="0" w:color="auto"/>
            </w:tcBorders>
          </w:tcPr>
          <w:p w14:paraId="775E2B5E" w14:textId="45D7ED2F" w:rsidR="0031194B" w:rsidRPr="002168D4" w:rsidRDefault="0031194B" w:rsidP="002B2A63">
            <w:pPr>
              <w:rPr>
                <w:b/>
              </w:rPr>
            </w:pPr>
            <w:r w:rsidRPr="002168D4">
              <w:rPr>
                <w:b/>
              </w:rPr>
              <w:t>4. Vận dụng trải nghiệm</w:t>
            </w:r>
            <w:r w:rsidR="00816B89">
              <w:rPr>
                <w:b/>
                <w:lang w:val="nl-NL"/>
              </w:rPr>
              <w:t>: (3- 5’)</w:t>
            </w:r>
          </w:p>
          <w:p w14:paraId="72B2A5D6" w14:textId="7E05FFE8" w:rsidR="0031194B" w:rsidRPr="00F74151" w:rsidRDefault="00F74151" w:rsidP="002B2A63">
            <w:pPr>
              <w:rPr>
                <w:b/>
              </w:rPr>
            </w:pPr>
            <w:r w:rsidRPr="00F74151">
              <w:rPr>
                <w:b/>
              </w:rPr>
              <w:t>a.</w:t>
            </w:r>
            <w:r w:rsidR="0031194B" w:rsidRPr="00F74151">
              <w:rPr>
                <w:b/>
              </w:rPr>
              <w:t xml:space="preserve"> Mục tiêu:</w:t>
            </w:r>
          </w:p>
          <w:p w14:paraId="4A910A23" w14:textId="4CACA517" w:rsidR="0031194B" w:rsidRPr="002168D4" w:rsidRDefault="00F74151" w:rsidP="002B2A63">
            <w:r>
              <w:t>-</w:t>
            </w:r>
            <w:r w:rsidR="0031194B" w:rsidRPr="002168D4">
              <w:t xml:space="preserve"> Củng cố những kiến thức đã học trong tiết học để học sinh khắc sâu nội dung.</w:t>
            </w:r>
          </w:p>
          <w:p w14:paraId="393EC33F" w14:textId="1DFD0BFB" w:rsidR="0031194B" w:rsidRPr="002168D4" w:rsidRDefault="00F74151" w:rsidP="002B2A63">
            <w:r>
              <w:t>-</w:t>
            </w:r>
            <w:r w:rsidR="0031194B" w:rsidRPr="002168D4">
              <w:t xml:space="preserve"> Tạo không khí vui vẻ, hào hứng, lưu luyến sau khi học sinh bài học.</w:t>
            </w:r>
          </w:p>
          <w:p w14:paraId="37D51C42" w14:textId="2C8EDFE9" w:rsidR="0031194B" w:rsidRPr="00F74151" w:rsidRDefault="00F74151" w:rsidP="002B2A63">
            <w:pPr>
              <w:rPr>
                <w:b/>
              </w:rPr>
            </w:pPr>
            <w:r w:rsidRPr="00F74151">
              <w:rPr>
                <w:b/>
              </w:rPr>
              <w:lastRenderedPageBreak/>
              <w:t>b.</w:t>
            </w:r>
            <w:r w:rsidR="0031194B" w:rsidRPr="00F74151">
              <w:rPr>
                <w:b/>
              </w:rPr>
              <w:t xml:space="preserve"> Cách tiến hành:</w:t>
            </w:r>
          </w:p>
        </w:tc>
      </w:tr>
      <w:tr w:rsidR="0031194B" w:rsidRPr="002168D4" w14:paraId="2CDE6FA2" w14:textId="77777777" w:rsidTr="002B2A63">
        <w:tc>
          <w:tcPr>
            <w:tcW w:w="5238" w:type="dxa"/>
            <w:gridSpan w:val="2"/>
            <w:tcBorders>
              <w:top w:val="dashed" w:sz="4" w:space="0" w:color="auto"/>
              <w:bottom w:val="dashed" w:sz="4" w:space="0" w:color="auto"/>
            </w:tcBorders>
          </w:tcPr>
          <w:p w14:paraId="5FC427E5" w14:textId="77777777" w:rsidR="0031194B" w:rsidRPr="002168D4" w:rsidRDefault="0031194B" w:rsidP="002B2A63">
            <w:r w:rsidRPr="002168D4">
              <w:lastRenderedPageBreak/>
              <w:t xml:space="preserve">- GV yêu cầu HS suy nghĩ cá nhân và nêu cảm xúc của mình sau khi học xong bài </w:t>
            </w:r>
            <w:r>
              <w:t>học ngày hôm nay.</w:t>
            </w:r>
          </w:p>
          <w:p w14:paraId="033B556F" w14:textId="77777777" w:rsidR="0031194B" w:rsidRPr="002168D4" w:rsidRDefault="0031194B" w:rsidP="002B2A63"/>
          <w:p w14:paraId="1649439E" w14:textId="77777777" w:rsidR="0031194B" w:rsidRPr="002168D4" w:rsidRDefault="0031194B" w:rsidP="002B2A63"/>
          <w:p w14:paraId="13B3B209" w14:textId="77777777" w:rsidR="0031194B" w:rsidRPr="002168D4" w:rsidRDefault="0031194B" w:rsidP="002B2A63"/>
          <w:p w14:paraId="6FC1BF22" w14:textId="77777777" w:rsidR="0031194B" w:rsidRPr="002168D4" w:rsidRDefault="0031194B" w:rsidP="002B2A63"/>
          <w:p w14:paraId="76CE8092" w14:textId="77777777" w:rsidR="0031194B" w:rsidRPr="002168D4" w:rsidRDefault="0031194B" w:rsidP="002B2A63"/>
          <w:p w14:paraId="6B275FBE" w14:textId="77777777" w:rsidR="0031194B" w:rsidRPr="002168D4" w:rsidRDefault="0031194B" w:rsidP="002B2A63">
            <w:r w:rsidRPr="002168D4">
              <w:t>- Nhận xét, tuyên dương.</w:t>
            </w:r>
          </w:p>
          <w:p w14:paraId="6090DBDB" w14:textId="77777777" w:rsidR="0031194B" w:rsidRPr="002168D4" w:rsidRDefault="0031194B" w:rsidP="002B2A63">
            <w:r w:rsidRPr="002168D4">
              <w:t>- GV nhận xét tiết dạy.</w:t>
            </w:r>
          </w:p>
          <w:p w14:paraId="304F46B0" w14:textId="77777777" w:rsidR="0031194B" w:rsidRPr="002168D4" w:rsidRDefault="0031194B" w:rsidP="002B2A63">
            <w:r w:rsidRPr="002168D4">
              <w:t>- Dặn dò bài về nhà.</w:t>
            </w:r>
          </w:p>
        </w:tc>
        <w:tc>
          <w:tcPr>
            <w:tcW w:w="4770" w:type="dxa"/>
            <w:tcBorders>
              <w:top w:val="dashed" w:sz="4" w:space="0" w:color="auto"/>
              <w:bottom w:val="dashed" w:sz="4" w:space="0" w:color="auto"/>
            </w:tcBorders>
          </w:tcPr>
          <w:p w14:paraId="6C579784" w14:textId="77777777" w:rsidR="0031194B" w:rsidRPr="002168D4" w:rsidRDefault="0031194B" w:rsidP="002B2A63">
            <w:r w:rsidRPr="002168D4">
              <w:t>- HS suy nghĩ cá nhân và đưa ra những cảm xúc của mình.</w:t>
            </w:r>
          </w:p>
          <w:p w14:paraId="775C8B07" w14:textId="77777777" w:rsidR="0031194B" w:rsidRPr="002168D4" w:rsidRDefault="0031194B" w:rsidP="002B2A63">
            <w:r w:rsidRPr="002168D4">
              <w:t>- VD:</w:t>
            </w:r>
          </w:p>
          <w:p w14:paraId="344E70EC" w14:textId="77777777" w:rsidR="0031194B" w:rsidRPr="002168D4" w:rsidRDefault="0031194B" w:rsidP="002B2A63">
            <w:r w:rsidRPr="002168D4">
              <w:t xml:space="preserve">+ </w:t>
            </w:r>
            <w:r>
              <w:t>Ôn tập lại những bài tập đọc đã học, nêu được cảm xúc của mình.</w:t>
            </w:r>
          </w:p>
          <w:p w14:paraId="404EDE6F" w14:textId="77777777" w:rsidR="0031194B" w:rsidRPr="002168D4" w:rsidRDefault="0031194B" w:rsidP="002B2A63">
            <w:r w:rsidRPr="002168D4">
              <w:t>+ Qua trò chơi này giúp em sáng tạo thêm nhiều trò chơi đơn giản và bổ ích,…</w:t>
            </w:r>
          </w:p>
          <w:p w14:paraId="2CB813DA" w14:textId="77777777" w:rsidR="0031194B" w:rsidRPr="002168D4" w:rsidRDefault="0031194B" w:rsidP="002B2A63">
            <w:r w:rsidRPr="002168D4">
              <w:t>- HS lắng nghe, rút kinh nghiệm.</w:t>
            </w:r>
          </w:p>
        </w:tc>
      </w:tr>
    </w:tbl>
    <w:p w14:paraId="41B6D20D" w14:textId="77777777" w:rsidR="00D356A7" w:rsidRPr="003807EC" w:rsidRDefault="00D356A7" w:rsidP="004049A2">
      <w:pPr>
        <w:jc w:val="both"/>
        <w:rPr>
          <w:b/>
          <w:i/>
          <w:lang w:val="nl-NL"/>
        </w:rPr>
      </w:pPr>
      <w:r w:rsidRPr="003807EC">
        <w:rPr>
          <w:b/>
          <w:i/>
          <w:lang w:val="nl-NL"/>
        </w:rPr>
        <w:t>* Điều chỉnh sau bài dạy</w:t>
      </w:r>
    </w:p>
    <w:p w14:paraId="1DA510F2" w14:textId="1610FFEE" w:rsidR="00D356A7" w:rsidRPr="003807EC" w:rsidRDefault="00D356A7" w:rsidP="004049A2">
      <w:pPr>
        <w:jc w:val="center"/>
        <w:rPr>
          <w:lang w:val="nl-NL"/>
        </w:rPr>
      </w:pPr>
      <w:r w:rsidRPr="003807EC">
        <w:rPr>
          <w:lang w:val="nl-NL"/>
        </w:rPr>
        <w:t>…………………………………………………………………………………………</w:t>
      </w:r>
    </w:p>
    <w:p w14:paraId="6087CDAF"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1312" behindDoc="0" locked="0" layoutInCell="1" allowOverlap="1" wp14:anchorId="2E1B35CA" wp14:editId="64EB4133">
                <wp:simplePos x="0" y="0"/>
                <wp:positionH relativeFrom="column">
                  <wp:posOffset>1823085</wp:posOffset>
                </wp:positionH>
                <wp:positionV relativeFrom="paragraph">
                  <wp:posOffset>137160</wp:posOffset>
                </wp:positionV>
                <wp:extent cx="2605405" cy="0"/>
                <wp:effectExtent l="9525" t="5715" r="13970" b="13335"/>
                <wp:wrapNone/>
                <wp:docPr id="1043961248" name="Straight Arrow Connector 104396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E02DCE8" id="Straight Arrow Connector 1043961248" o:spid="_x0000_s1026" type="#_x0000_t32" style="position:absolute;margin-left:143.55pt;margin-top:10.8pt;width:205.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"/>
            </w:pict>
          </mc:Fallback>
        </mc:AlternateContent>
      </w:r>
    </w:p>
    <w:p w14:paraId="54EA8E23" w14:textId="77777777" w:rsidR="00D356A7" w:rsidRPr="003807EC" w:rsidRDefault="00D356A7" w:rsidP="004049A2">
      <w:pPr>
        <w:rPr>
          <w:b/>
          <w:lang w:val="pt-BR"/>
        </w:rPr>
      </w:pPr>
      <w:r w:rsidRPr="003807EC">
        <w:rPr>
          <w:b/>
          <w:lang w:val="pt-BR"/>
        </w:rPr>
        <w:t xml:space="preserve">Tiết 4                                                    </w:t>
      </w:r>
      <w:r w:rsidRPr="003807EC">
        <w:rPr>
          <w:b/>
          <w:bCs/>
        </w:rPr>
        <w:t>ĐẠO ĐỨC</w:t>
      </w:r>
    </w:p>
    <w:p w14:paraId="2F4ED382" w14:textId="674EB3EA" w:rsidR="007E7378" w:rsidRPr="00CE7C14" w:rsidRDefault="007E7378" w:rsidP="007E7378">
      <w:pPr>
        <w:jc w:val="center"/>
        <w:rPr>
          <w:b/>
          <w:shd w:val="clear" w:color="auto" w:fill="FFFFFF"/>
        </w:rPr>
      </w:pPr>
      <w:r w:rsidRPr="00CE7C14">
        <w:rPr>
          <w:b/>
          <w:shd w:val="clear" w:color="auto" w:fill="FFFFFF"/>
        </w:rPr>
        <w:t>Thực hành kĩ năng cuối học kì I</w:t>
      </w:r>
    </w:p>
    <w:p w14:paraId="7E14DED7" w14:textId="77777777" w:rsidR="007E7378" w:rsidRPr="00044F09" w:rsidRDefault="007E7378" w:rsidP="007E7378">
      <w:pPr>
        <w:ind w:right="119" w:firstLine="540"/>
        <w:rPr>
          <w:b/>
          <w:bCs/>
          <w:lang w:val="nl-NL"/>
        </w:rPr>
      </w:pPr>
      <w:r w:rsidRPr="00044F09">
        <w:rPr>
          <w:b/>
          <w:bCs/>
          <w:lang w:val="nl-NL"/>
        </w:rPr>
        <w:t>I. YÊU CẦU CẦN ĐẠT</w:t>
      </w:r>
    </w:p>
    <w:p w14:paraId="01B5DC4A" w14:textId="77777777" w:rsidR="007E7378" w:rsidRPr="00044F09" w:rsidRDefault="007E7378" w:rsidP="007E7378">
      <w:pPr>
        <w:ind w:right="119" w:firstLine="540"/>
        <w:jc w:val="both"/>
        <w:rPr>
          <w:b/>
          <w:bCs/>
          <w:lang w:val="nl-NL"/>
        </w:rPr>
      </w:pPr>
      <w:r w:rsidRPr="00044F09">
        <w:rPr>
          <w:b/>
          <w:lang w:val="nl-NL"/>
        </w:rPr>
        <w:t xml:space="preserve">1. </w:t>
      </w:r>
      <w:r w:rsidRPr="00044F09">
        <w:rPr>
          <w:b/>
          <w:bCs/>
          <w:lang w:val="nl-NL"/>
        </w:rPr>
        <w:t>Kiến thức, kĩ năng:</w:t>
      </w:r>
    </w:p>
    <w:p w14:paraId="38D0B1DD" w14:textId="77777777" w:rsidR="007E7378" w:rsidRPr="00044F09" w:rsidRDefault="007E7378" w:rsidP="007E7378">
      <w:pPr>
        <w:ind w:right="119" w:firstLine="540"/>
        <w:jc w:val="both"/>
        <w:rPr>
          <w:rFonts w:eastAsia="Calibri"/>
        </w:rPr>
      </w:pPr>
      <w:r w:rsidRPr="00044F09">
        <w:rPr>
          <w:rFonts w:eastAsia="Calibri"/>
        </w:rPr>
        <w:t xml:space="preserve">- </w:t>
      </w:r>
      <w:r>
        <w:rPr>
          <w:rFonts w:eastAsia="Calibri"/>
        </w:rPr>
        <w:t>Ôn tập những kiến thức đã học trong học kì I</w:t>
      </w:r>
    </w:p>
    <w:p w14:paraId="394440DB" w14:textId="77777777" w:rsidR="007E7378" w:rsidRPr="00044F09" w:rsidRDefault="007E7378" w:rsidP="007E7378">
      <w:pPr>
        <w:ind w:right="119" w:firstLine="540"/>
        <w:jc w:val="both"/>
        <w:rPr>
          <w:rFonts w:eastAsia="Calibri"/>
        </w:rPr>
      </w:pPr>
      <w:r w:rsidRPr="00044F09">
        <w:rPr>
          <w:rFonts w:eastAsia="Calibri"/>
        </w:rPr>
        <w:t xml:space="preserve">- Vận dụng kiến thức đã học vào thực tiễn </w:t>
      </w:r>
      <w:r>
        <w:rPr>
          <w:rFonts w:eastAsia="Calibri"/>
        </w:rPr>
        <w:t>trong cuộc sống.</w:t>
      </w:r>
    </w:p>
    <w:p w14:paraId="0A78ECAD" w14:textId="77777777" w:rsidR="007E7378" w:rsidRPr="00044F09" w:rsidRDefault="007E7378" w:rsidP="007E7378">
      <w:pPr>
        <w:ind w:right="119" w:firstLine="540"/>
        <w:jc w:val="both"/>
        <w:rPr>
          <w:b/>
        </w:rPr>
      </w:pPr>
      <w:r w:rsidRPr="00044F09">
        <w:rPr>
          <w:b/>
        </w:rPr>
        <w:t>2. Năng lực.</w:t>
      </w:r>
    </w:p>
    <w:p w14:paraId="5C1C5787" w14:textId="77777777" w:rsidR="007E7378" w:rsidRPr="00044F09" w:rsidRDefault="007E7378" w:rsidP="007E7378">
      <w:pPr>
        <w:ind w:right="119" w:firstLine="540"/>
        <w:jc w:val="both"/>
      </w:pPr>
      <w:r w:rsidRPr="00044F09">
        <w:t xml:space="preserve">- Năng lực tự chủ, tự học: </w:t>
      </w:r>
      <w:r w:rsidRPr="00044F09">
        <w:rPr>
          <w:rFonts w:eastAsia="Calibri"/>
        </w:rPr>
        <w:t xml:space="preserve">Biết tự chủ tự học, tự điều chỉnh hành vi, thái độ lời nói và việc làm </w:t>
      </w:r>
      <w:r>
        <w:rPr>
          <w:rFonts w:eastAsia="Calibri"/>
        </w:rPr>
        <w:t>đúng mực</w:t>
      </w:r>
      <w:r w:rsidRPr="00044F09">
        <w:t>.</w:t>
      </w:r>
    </w:p>
    <w:p w14:paraId="4656B61A" w14:textId="77777777" w:rsidR="007E7378" w:rsidRPr="00044F09" w:rsidRDefault="007E7378" w:rsidP="007E7378">
      <w:pPr>
        <w:ind w:right="119" w:firstLine="540"/>
        <w:jc w:val="both"/>
      </w:pPr>
      <w:r w:rsidRPr="00044F09">
        <w:t>- Năng lực giải quyết vấn đề và sáng tạo: Biết tìm hiểu và tham gia những hoạt động thể hiện phù hợp với bản thân.</w:t>
      </w:r>
    </w:p>
    <w:p w14:paraId="0794D80B" w14:textId="77777777" w:rsidR="007E7378" w:rsidRPr="00044F09" w:rsidRDefault="007E7378" w:rsidP="007E7378">
      <w:pPr>
        <w:ind w:right="119" w:firstLine="540"/>
        <w:jc w:val="both"/>
      </w:pPr>
      <w:r w:rsidRPr="00044F09">
        <w:t>- Năng lực giao tiếp và hợp tác: Biết trao đổi, góp ý cùng bạn trong hoạt động nhóm.</w:t>
      </w:r>
    </w:p>
    <w:p w14:paraId="7430D43E" w14:textId="77777777" w:rsidR="007E7378" w:rsidRPr="00044F09" w:rsidRDefault="007E7378" w:rsidP="007E7378">
      <w:pPr>
        <w:ind w:right="119" w:firstLine="540"/>
        <w:jc w:val="both"/>
        <w:rPr>
          <w:b/>
        </w:rPr>
      </w:pPr>
      <w:r w:rsidRPr="00044F09">
        <w:rPr>
          <w:b/>
        </w:rPr>
        <w:t>3. Phẩm chất.</w:t>
      </w:r>
    </w:p>
    <w:p w14:paraId="104B3BD9" w14:textId="77777777" w:rsidR="007E7378" w:rsidRPr="00044F09" w:rsidRDefault="007E7378" w:rsidP="007E7378">
      <w:pPr>
        <w:ind w:right="119" w:firstLine="540"/>
        <w:jc w:val="both"/>
      </w:pPr>
      <w:r w:rsidRPr="00044F09">
        <w:t xml:space="preserve">- Phẩm chất yêu nước: Biết tự hào, </w:t>
      </w:r>
      <w:r>
        <w:t>có hành vi, thái độ đúng mực.</w:t>
      </w:r>
    </w:p>
    <w:p w14:paraId="3143A7E9" w14:textId="77777777" w:rsidR="007E7378" w:rsidRPr="00044F09" w:rsidRDefault="007E7378" w:rsidP="007E7378">
      <w:pPr>
        <w:ind w:right="119" w:firstLine="540"/>
        <w:jc w:val="both"/>
      </w:pPr>
      <w:r w:rsidRPr="00044F09">
        <w:t>- Phẩm chất chăm chỉ: Có tinh thần chăm chỉ rèn luyện để nắm vững nội dung yêu cầu cần đạt của bài học.</w:t>
      </w:r>
    </w:p>
    <w:p w14:paraId="0B8D5257" w14:textId="77777777" w:rsidR="007E7378" w:rsidRPr="00044F09" w:rsidRDefault="007E7378" w:rsidP="007E7378">
      <w:pPr>
        <w:ind w:right="119" w:firstLine="540"/>
        <w:jc w:val="both"/>
      </w:pPr>
      <w:r w:rsidRPr="00044F09">
        <w:t>- Phẩm chất trách nhiệm: Có ý thức trách nhiệm với lớp, tôn trọng tập thể.</w:t>
      </w:r>
    </w:p>
    <w:p w14:paraId="479C8C07" w14:textId="77777777" w:rsidR="007E7378" w:rsidRPr="00044F09" w:rsidRDefault="007E7378" w:rsidP="007E7378">
      <w:pPr>
        <w:ind w:right="119" w:firstLine="540"/>
        <w:rPr>
          <w:color w:val="FF0000"/>
          <w:lang w:eastAsia="ja-JP"/>
        </w:rPr>
      </w:pPr>
      <w:r>
        <w:rPr>
          <w:color w:val="FF0000"/>
          <w:lang w:eastAsia="ja-JP"/>
        </w:rPr>
        <w:t>*</w:t>
      </w:r>
      <w:r w:rsidRPr="00044F09">
        <w:rPr>
          <w:color w:val="FF0000"/>
          <w:lang w:eastAsia="ja-JP"/>
        </w:rPr>
        <w:t xml:space="preserve"> GDBVMT</w:t>
      </w:r>
    </w:p>
    <w:p w14:paraId="5BB4B9C4" w14:textId="77777777" w:rsidR="007E7378" w:rsidRPr="00044F09" w:rsidRDefault="007E7378" w:rsidP="007E7378">
      <w:pPr>
        <w:widowControl w:val="0"/>
        <w:autoSpaceDE w:val="0"/>
        <w:autoSpaceDN w:val="0"/>
        <w:ind w:right="119" w:firstLine="540"/>
        <w:rPr>
          <w:spacing w:val="-4"/>
        </w:rPr>
      </w:pPr>
      <w:r>
        <w:rPr>
          <w:color w:val="FF0000"/>
        </w:rPr>
        <w:t>*</w:t>
      </w:r>
      <w:r w:rsidRPr="00044F09">
        <w:rPr>
          <w:color w:val="FF0000"/>
        </w:rPr>
        <w:t xml:space="preserve"> THQCN</w:t>
      </w:r>
      <w:r w:rsidRPr="00044F09">
        <w:t xml:space="preserve">: </w:t>
      </w:r>
      <w:r w:rsidRPr="00044F09">
        <w:rPr>
          <w:lang w:val="vi"/>
        </w:rPr>
        <w:t>Quyền</w:t>
      </w:r>
      <w:r w:rsidRPr="00044F09">
        <w:rPr>
          <w:spacing w:val="-15"/>
          <w:lang w:val="vi"/>
        </w:rPr>
        <w:t xml:space="preserve"> </w:t>
      </w:r>
      <w:r w:rsidRPr="00044F09">
        <w:rPr>
          <w:lang w:val="vi"/>
        </w:rPr>
        <w:t>sống</w:t>
      </w:r>
      <w:r w:rsidRPr="00044F09">
        <w:rPr>
          <w:spacing w:val="-15"/>
          <w:lang w:val="vi"/>
        </w:rPr>
        <w:t xml:space="preserve"> </w:t>
      </w:r>
      <w:r w:rsidRPr="00044F09">
        <w:rPr>
          <w:lang w:val="vi"/>
        </w:rPr>
        <w:t>và phát triển.</w:t>
      </w:r>
      <w:r w:rsidRPr="00044F09">
        <w:t xml:space="preserve"> </w:t>
      </w:r>
      <w:r w:rsidRPr="00044F09">
        <w:rPr>
          <w:lang w:val="vi"/>
        </w:rPr>
        <w:t>Bổn phận đối với cộng</w:t>
      </w:r>
      <w:r w:rsidRPr="00044F09">
        <w:rPr>
          <w:spacing w:val="-5"/>
          <w:lang w:val="vi"/>
        </w:rPr>
        <w:t xml:space="preserve"> </w:t>
      </w:r>
      <w:r w:rsidRPr="00044F09">
        <w:rPr>
          <w:lang w:val="vi"/>
        </w:rPr>
        <w:t>đồng, xã</w:t>
      </w:r>
      <w:r w:rsidRPr="00044F09">
        <w:rPr>
          <w:spacing w:val="-1"/>
          <w:lang w:val="vi"/>
        </w:rPr>
        <w:t xml:space="preserve"> </w:t>
      </w:r>
      <w:r w:rsidRPr="00044F09">
        <w:rPr>
          <w:spacing w:val="-4"/>
          <w:lang w:val="vi"/>
        </w:rPr>
        <w:t>hội.</w:t>
      </w:r>
    </w:p>
    <w:p w14:paraId="3F476A25" w14:textId="77777777" w:rsidR="007E7378" w:rsidRPr="004049A2" w:rsidRDefault="007E7378" w:rsidP="007E7378">
      <w:pPr>
        <w:ind w:right="119" w:firstLine="540"/>
        <w:rPr>
          <w:b/>
        </w:rPr>
      </w:pPr>
      <w:r w:rsidRPr="004049A2">
        <w:rPr>
          <w:b/>
        </w:rPr>
        <w:t xml:space="preserve">II. ĐỒ DÙNG DẠY HỌC </w:t>
      </w:r>
    </w:p>
    <w:p w14:paraId="31BFF465" w14:textId="30185EFB" w:rsidR="007E7378" w:rsidRPr="004049A2" w:rsidRDefault="007E7378" w:rsidP="007E7378">
      <w:pPr>
        <w:ind w:right="119" w:firstLine="540"/>
      </w:pPr>
      <w:r w:rsidRPr="004049A2">
        <w:t xml:space="preserve">- Kế hoạch bài dạy, </w:t>
      </w:r>
      <w:r w:rsidR="00F93B6A">
        <w:t xml:space="preserve">bài giảng Power point, </w:t>
      </w:r>
      <w:r>
        <w:t>TV, MT</w:t>
      </w:r>
      <w:r w:rsidRPr="004049A2">
        <w:t>. SGK và các thiết bị, học liệu phục vụ cho tiết dạy.</w:t>
      </w:r>
    </w:p>
    <w:p w14:paraId="2C0F9033" w14:textId="77777777" w:rsidR="007E7378" w:rsidRPr="004049A2" w:rsidRDefault="007E7378" w:rsidP="007E7378">
      <w:pPr>
        <w:ind w:right="119" w:firstLine="540"/>
        <w:outlineLvl w:val="0"/>
        <w:rPr>
          <w:b/>
          <w:bCs/>
          <w:u w:val="single"/>
          <w:lang w:val="nl-NL"/>
        </w:rPr>
      </w:pPr>
      <w:r w:rsidRPr="004049A2">
        <w:rPr>
          <w:b/>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276"/>
        <w:gridCol w:w="4260"/>
      </w:tblGrid>
      <w:tr w:rsidR="007E7378" w:rsidRPr="00CE7C14" w14:paraId="49015221" w14:textId="77777777" w:rsidTr="007E7378">
        <w:tc>
          <w:tcPr>
            <w:tcW w:w="5098" w:type="dxa"/>
            <w:tcBorders>
              <w:bottom w:val="dashed" w:sz="4" w:space="0" w:color="auto"/>
            </w:tcBorders>
          </w:tcPr>
          <w:p w14:paraId="6C1BAF45" w14:textId="77777777" w:rsidR="007E7378" w:rsidRPr="00CE7C14" w:rsidRDefault="007E7378" w:rsidP="00631FC5">
            <w:pPr>
              <w:jc w:val="center"/>
              <w:rPr>
                <w:b/>
                <w:lang w:val="nl-NL"/>
              </w:rPr>
            </w:pPr>
            <w:r w:rsidRPr="00CE7C14">
              <w:rPr>
                <w:b/>
                <w:lang w:val="nl-NL"/>
              </w:rPr>
              <w:t>Hoạt động của giáo viên</w:t>
            </w:r>
          </w:p>
        </w:tc>
        <w:tc>
          <w:tcPr>
            <w:tcW w:w="4536" w:type="dxa"/>
            <w:gridSpan w:val="2"/>
            <w:tcBorders>
              <w:bottom w:val="dashed" w:sz="4" w:space="0" w:color="auto"/>
            </w:tcBorders>
          </w:tcPr>
          <w:p w14:paraId="7D1FD37D" w14:textId="77777777" w:rsidR="007E7378" w:rsidRPr="00CE7C14" w:rsidRDefault="007E7378" w:rsidP="00631FC5">
            <w:pPr>
              <w:jc w:val="center"/>
              <w:rPr>
                <w:b/>
                <w:lang w:val="nl-NL"/>
              </w:rPr>
            </w:pPr>
            <w:r w:rsidRPr="00CE7C14">
              <w:rPr>
                <w:b/>
                <w:lang w:val="nl-NL"/>
              </w:rPr>
              <w:t>Hoạt động của học sinh</w:t>
            </w:r>
          </w:p>
        </w:tc>
      </w:tr>
      <w:tr w:rsidR="007E7378" w:rsidRPr="00CE7C14" w14:paraId="47375A94" w14:textId="77777777" w:rsidTr="007E7378">
        <w:tc>
          <w:tcPr>
            <w:tcW w:w="9634" w:type="dxa"/>
            <w:gridSpan w:val="3"/>
            <w:tcBorders>
              <w:bottom w:val="dashed" w:sz="4" w:space="0" w:color="auto"/>
            </w:tcBorders>
            <w:shd w:val="clear" w:color="auto" w:fill="auto"/>
          </w:tcPr>
          <w:p w14:paraId="52B88F3C" w14:textId="77777777" w:rsidR="007E7378" w:rsidRPr="00CE7C14" w:rsidRDefault="007E7378" w:rsidP="00631FC5">
            <w:pPr>
              <w:jc w:val="both"/>
              <w:rPr>
                <w:bCs/>
                <w:i/>
                <w:lang w:val="nl-NL"/>
              </w:rPr>
            </w:pPr>
            <w:r w:rsidRPr="00CE7C14">
              <w:rPr>
                <w:b/>
                <w:bCs/>
                <w:lang w:val="nl-NL"/>
              </w:rPr>
              <w:t>1. Khởi động, kết nối: (3- 5’)</w:t>
            </w:r>
          </w:p>
          <w:p w14:paraId="0D5BC312" w14:textId="77777777" w:rsidR="007E7378" w:rsidRPr="00CE7C14" w:rsidRDefault="007E7378" w:rsidP="00631FC5">
            <w:pPr>
              <w:ind w:right="-90"/>
              <w:rPr>
                <w:b/>
                <w:bCs/>
              </w:rPr>
            </w:pPr>
            <w:r w:rsidRPr="00CE7C14">
              <w:rPr>
                <w:b/>
                <w:bCs/>
              </w:rPr>
              <w:t xml:space="preserve">a. Mục tiêu: </w:t>
            </w:r>
          </w:p>
          <w:p w14:paraId="14574DF4" w14:textId="77777777" w:rsidR="007E7378" w:rsidRPr="00CE7C14" w:rsidRDefault="007E7378" w:rsidP="00631FC5">
            <w:pPr>
              <w:jc w:val="both"/>
              <w:rPr>
                <w:lang w:val="nl-NL"/>
              </w:rPr>
            </w:pPr>
            <w:r w:rsidRPr="00CE7C14">
              <w:rPr>
                <w:lang w:val="nl-NL"/>
              </w:rPr>
              <w:lastRenderedPageBreak/>
              <w:t>- Tạo không khí vui vẻ, khấn khởi trước giờ học.</w:t>
            </w:r>
          </w:p>
          <w:p w14:paraId="745636E5" w14:textId="77777777" w:rsidR="007E7378" w:rsidRPr="00CE7C14" w:rsidRDefault="007E7378" w:rsidP="00631FC5">
            <w:pPr>
              <w:jc w:val="both"/>
              <w:rPr>
                <w:lang w:val="nl-NL"/>
              </w:rPr>
            </w:pPr>
            <w:r w:rsidRPr="00CE7C14">
              <w:rPr>
                <w:lang w:val="nl-NL"/>
              </w:rPr>
              <w:t>- Xây dự</w:t>
            </w:r>
            <w:r>
              <w:rPr>
                <w:lang w:val="nl-NL"/>
              </w:rPr>
              <w:t>ng kĩ năng quan sát</w:t>
            </w:r>
            <w:r w:rsidRPr="00CE7C14">
              <w:rPr>
                <w:lang w:val="nl-NL"/>
              </w:rPr>
              <w:t xml:space="preserve">, thực hành để nhận ra </w:t>
            </w:r>
            <w:r w:rsidRPr="00CE7C14">
              <w:t>khả năng của bản thân</w:t>
            </w:r>
            <w:r w:rsidRPr="00CE7C14">
              <w:rPr>
                <w:lang w:val="nl-NL"/>
              </w:rPr>
              <w:t xml:space="preserve"> </w:t>
            </w:r>
          </w:p>
          <w:p w14:paraId="2A84E44E" w14:textId="77777777" w:rsidR="007E7378" w:rsidRPr="00CE7C14" w:rsidRDefault="007E7378" w:rsidP="00631FC5">
            <w:pPr>
              <w:jc w:val="both"/>
              <w:rPr>
                <w:lang w:val="nl-NL"/>
              </w:rPr>
            </w:pPr>
            <w:r w:rsidRPr="00CE7C14">
              <w:rPr>
                <w:lang w:val="nl-NL"/>
              </w:rPr>
              <w:t>b. Cách tiến hành:</w:t>
            </w:r>
          </w:p>
        </w:tc>
      </w:tr>
      <w:tr w:rsidR="007E7378" w:rsidRPr="00CE7C14" w14:paraId="29780870" w14:textId="77777777" w:rsidTr="007E7378">
        <w:tc>
          <w:tcPr>
            <w:tcW w:w="5098" w:type="dxa"/>
            <w:tcBorders>
              <w:bottom w:val="dashed" w:sz="4" w:space="0" w:color="auto"/>
            </w:tcBorders>
          </w:tcPr>
          <w:p w14:paraId="319ABC3A" w14:textId="77777777" w:rsidR="007E7378" w:rsidRPr="00CE7C14" w:rsidRDefault="007E7378" w:rsidP="00631FC5">
            <w:r w:rsidRPr="00CE7C14">
              <w:lastRenderedPageBreak/>
              <w:t xml:space="preserve">- GV </w:t>
            </w:r>
            <w:r>
              <w:t xml:space="preserve">mở video </w:t>
            </w:r>
            <w:r w:rsidRPr="00CE7C14">
              <w:t xml:space="preserve">cho </w:t>
            </w:r>
            <w:r>
              <w:t>khởi động</w:t>
            </w:r>
          </w:p>
          <w:p w14:paraId="1833DC75" w14:textId="77777777" w:rsidR="007E7378" w:rsidRPr="00CE7C14" w:rsidRDefault="007E7378" w:rsidP="00631FC5">
            <w:pPr>
              <w:jc w:val="both"/>
              <w:outlineLvl w:val="0"/>
              <w:rPr>
                <w:iCs/>
              </w:rPr>
            </w:pPr>
            <w:r w:rsidRPr="00CE7C14">
              <w:rPr>
                <w:i/>
                <w:iCs/>
              </w:rPr>
              <w:t>-</w:t>
            </w:r>
            <w:r w:rsidRPr="00CE7C14">
              <w:rPr>
                <w:iCs/>
              </w:rPr>
              <w:t xml:space="preserve"> GV đặt câu hỏi để trao đổi, dẫn dắt HS vào bài học.</w:t>
            </w:r>
          </w:p>
          <w:p w14:paraId="189D30C0" w14:textId="77777777" w:rsidR="007E7378" w:rsidRDefault="007E7378" w:rsidP="00631FC5">
            <w:pPr>
              <w:jc w:val="both"/>
              <w:outlineLvl w:val="0"/>
              <w:rPr>
                <w:shd w:val="clear" w:color="auto" w:fill="FFFFFF"/>
              </w:rPr>
            </w:pPr>
            <w:r>
              <w:rPr>
                <w:shd w:val="clear" w:color="auto" w:fill="FFFFFF"/>
              </w:rPr>
              <w:t xml:space="preserve">+ </w:t>
            </w:r>
            <w:r w:rsidRPr="00CE7C14">
              <w:rPr>
                <w:shd w:val="clear" w:color="auto" w:fill="FFFFFF"/>
              </w:rPr>
              <w:t>Kể tên các bài đạo đức đã học trong học kì 1</w:t>
            </w:r>
            <w:r>
              <w:rPr>
                <w:shd w:val="clear" w:color="auto" w:fill="FFFFFF"/>
              </w:rPr>
              <w:t>?</w:t>
            </w:r>
          </w:p>
          <w:p w14:paraId="6163EAB9" w14:textId="77777777" w:rsidR="007E7378" w:rsidRDefault="007E7378" w:rsidP="00631FC5">
            <w:pPr>
              <w:jc w:val="both"/>
              <w:outlineLvl w:val="0"/>
              <w:rPr>
                <w:bCs/>
                <w:lang w:val="nl-NL"/>
              </w:rPr>
            </w:pPr>
          </w:p>
          <w:p w14:paraId="5130A528" w14:textId="77777777" w:rsidR="007E7378" w:rsidRDefault="007E7378" w:rsidP="00631FC5">
            <w:pPr>
              <w:jc w:val="both"/>
              <w:outlineLvl w:val="0"/>
              <w:rPr>
                <w:bCs/>
                <w:lang w:val="nl-NL"/>
              </w:rPr>
            </w:pPr>
          </w:p>
          <w:p w14:paraId="523CC33A" w14:textId="77777777" w:rsidR="007E7378" w:rsidRDefault="007E7378" w:rsidP="00631FC5">
            <w:pPr>
              <w:jc w:val="both"/>
              <w:outlineLvl w:val="0"/>
              <w:rPr>
                <w:bCs/>
                <w:lang w:val="nl-NL"/>
              </w:rPr>
            </w:pPr>
          </w:p>
          <w:p w14:paraId="001A5DCB" w14:textId="77777777" w:rsidR="007E7378" w:rsidRDefault="007E7378" w:rsidP="00631FC5">
            <w:pPr>
              <w:jc w:val="both"/>
              <w:outlineLvl w:val="0"/>
              <w:rPr>
                <w:bCs/>
                <w:lang w:val="nl-NL"/>
              </w:rPr>
            </w:pPr>
          </w:p>
          <w:p w14:paraId="0E8CE06F" w14:textId="77777777" w:rsidR="007E7378" w:rsidRDefault="007E7378" w:rsidP="00631FC5">
            <w:pPr>
              <w:jc w:val="both"/>
              <w:outlineLvl w:val="0"/>
              <w:rPr>
                <w:bCs/>
                <w:lang w:val="nl-NL"/>
              </w:rPr>
            </w:pPr>
          </w:p>
          <w:p w14:paraId="4D8AB1D4" w14:textId="77777777" w:rsidR="007E7378" w:rsidRPr="00CE7C14" w:rsidRDefault="007E7378" w:rsidP="00631FC5">
            <w:pPr>
              <w:jc w:val="both"/>
              <w:outlineLvl w:val="0"/>
              <w:rPr>
                <w:bCs/>
                <w:lang w:val="nl-NL"/>
              </w:rPr>
            </w:pPr>
            <w:r w:rsidRPr="00CE7C14">
              <w:rPr>
                <w:bCs/>
                <w:lang w:val="nl-NL"/>
              </w:rPr>
              <w:t>- GV Nhận xét, tuyên dương.</w:t>
            </w:r>
          </w:p>
          <w:p w14:paraId="5CD5005D" w14:textId="77777777" w:rsidR="007E7378" w:rsidRPr="00CE7C14" w:rsidRDefault="007E7378" w:rsidP="00631FC5">
            <w:pPr>
              <w:jc w:val="both"/>
              <w:outlineLvl w:val="0"/>
              <w:rPr>
                <w:bCs/>
                <w:lang w:val="nl-NL"/>
              </w:rPr>
            </w:pPr>
            <w:r w:rsidRPr="00CE7C14">
              <w:rPr>
                <w:bCs/>
                <w:lang w:val="nl-NL"/>
              </w:rPr>
              <w:t>- GV dẫn dắt vào bài mới.</w:t>
            </w:r>
          </w:p>
        </w:tc>
        <w:tc>
          <w:tcPr>
            <w:tcW w:w="4536" w:type="dxa"/>
            <w:gridSpan w:val="2"/>
            <w:tcBorders>
              <w:bottom w:val="dashed" w:sz="4" w:space="0" w:color="auto"/>
            </w:tcBorders>
          </w:tcPr>
          <w:p w14:paraId="727BE6D8" w14:textId="77777777" w:rsidR="007E7378" w:rsidRPr="00CE7C14" w:rsidRDefault="007E7378" w:rsidP="00631FC5">
            <w:r w:rsidRPr="00CE7C14">
              <w:rPr>
                <w:lang w:val="nl-NL"/>
              </w:rPr>
              <w:t xml:space="preserve">- HS </w:t>
            </w:r>
            <w:r>
              <w:t>khởi động theo video</w:t>
            </w:r>
          </w:p>
          <w:p w14:paraId="1653DE5D" w14:textId="77777777" w:rsidR="007E7378" w:rsidRPr="00CE7C14" w:rsidRDefault="007E7378" w:rsidP="00631FC5">
            <w:pPr>
              <w:jc w:val="both"/>
              <w:rPr>
                <w:lang w:val="nl-NL"/>
              </w:rPr>
            </w:pPr>
            <w:r w:rsidRPr="00CE7C14">
              <w:rPr>
                <w:lang w:val="nl-NL"/>
              </w:rPr>
              <w:t>- HS cùng trao đổi với GV về nội dung bài hát.</w:t>
            </w:r>
          </w:p>
          <w:p w14:paraId="2A864CDC" w14:textId="77777777" w:rsidR="007E7378" w:rsidRPr="00C94DC8" w:rsidRDefault="007E7378" w:rsidP="00631FC5">
            <w:pPr>
              <w:rPr>
                <w:lang w:eastAsia="ja-JP"/>
              </w:rPr>
            </w:pPr>
            <w:r w:rsidRPr="00C94DC8">
              <w:rPr>
                <w:shd w:val="clear" w:color="auto" w:fill="FFFFFF"/>
              </w:rPr>
              <w:t xml:space="preserve">+ </w:t>
            </w:r>
            <w:r w:rsidRPr="00C94DC8">
              <w:rPr>
                <w:lang w:eastAsia="ja-JP"/>
              </w:rPr>
              <w:t>Biết ơn những người có công với quê hương, đất nước</w:t>
            </w:r>
          </w:p>
          <w:p w14:paraId="7D3F5ACD" w14:textId="77777777" w:rsidR="007E7378" w:rsidRPr="00C94DC8" w:rsidRDefault="007E7378" w:rsidP="00631FC5">
            <w:pPr>
              <w:rPr>
                <w:lang w:eastAsia="ja-JP"/>
              </w:rPr>
            </w:pPr>
            <w:r w:rsidRPr="00C94DC8">
              <w:rPr>
                <w:lang w:eastAsia="ja-JP"/>
              </w:rPr>
              <w:t xml:space="preserve">+ Tôn trọng sự khác biệt của người khác. </w:t>
            </w:r>
          </w:p>
          <w:p w14:paraId="028B643C" w14:textId="77777777" w:rsidR="007E7378" w:rsidRPr="00C94DC8" w:rsidRDefault="007E7378" w:rsidP="00631FC5">
            <w:pPr>
              <w:rPr>
                <w:lang w:eastAsia="ja-JP"/>
              </w:rPr>
            </w:pPr>
            <w:r w:rsidRPr="00C94DC8">
              <w:rPr>
                <w:lang w:eastAsia="ja-JP"/>
              </w:rPr>
              <w:t>+ Vượt qua khó khăn</w:t>
            </w:r>
          </w:p>
          <w:p w14:paraId="38910BB8" w14:textId="77777777" w:rsidR="007E7378" w:rsidRPr="00C94DC8" w:rsidRDefault="007E7378" w:rsidP="00631FC5">
            <w:pPr>
              <w:rPr>
                <w:lang w:eastAsia="ja-JP"/>
              </w:rPr>
            </w:pPr>
            <w:r w:rsidRPr="00C94DC8">
              <w:rPr>
                <w:lang w:eastAsia="ja-JP"/>
              </w:rPr>
              <w:t>+ Bảo vệ cái đúng cái tốt</w:t>
            </w:r>
          </w:p>
          <w:p w14:paraId="2F7B54FC" w14:textId="77777777" w:rsidR="007E7378" w:rsidRPr="00CE7C14" w:rsidRDefault="007E7378" w:rsidP="00631FC5">
            <w:pPr>
              <w:rPr>
                <w:lang w:val="nl-NL"/>
              </w:rPr>
            </w:pPr>
            <w:r w:rsidRPr="00C94DC8">
              <w:t xml:space="preserve">+ </w:t>
            </w:r>
            <w:r w:rsidRPr="00C94DC8">
              <w:rPr>
                <w:lang w:eastAsia="ja-JP"/>
              </w:rPr>
              <w:t>Bảo vệ môi trường sống</w:t>
            </w:r>
            <w:r w:rsidRPr="00C94DC8">
              <w:br/>
            </w:r>
            <w:r w:rsidRPr="00CE7C14">
              <w:rPr>
                <w:lang w:val="nl-NL"/>
              </w:rPr>
              <w:t>- HS lắng nghe.</w:t>
            </w:r>
          </w:p>
        </w:tc>
      </w:tr>
      <w:tr w:rsidR="007E7378" w:rsidRPr="00CE7C14" w14:paraId="577E3FB8" w14:textId="77777777" w:rsidTr="007E7378">
        <w:tc>
          <w:tcPr>
            <w:tcW w:w="9634" w:type="dxa"/>
            <w:gridSpan w:val="3"/>
            <w:tcBorders>
              <w:top w:val="dashed" w:sz="4" w:space="0" w:color="auto"/>
              <w:bottom w:val="dashed" w:sz="4" w:space="0" w:color="auto"/>
            </w:tcBorders>
          </w:tcPr>
          <w:p w14:paraId="7CE86FB3" w14:textId="77777777" w:rsidR="007E7378" w:rsidRPr="00CE7C14" w:rsidRDefault="007E7378" w:rsidP="00631FC5">
            <w:pPr>
              <w:jc w:val="both"/>
              <w:rPr>
                <w:b/>
                <w:bCs/>
                <w:iCs/>
                <w:lang w:val="nl-NL"/>
              </w:rPr>
            </w:pPr>
            <w:r w:rsidRPr="00CE7C14">
              <w:rPr>
                <w:b/>
                <w:bCs/>
                <w:iCs/>
                <w:lang w:val="nl-NL"/>
              </w:rPr>
              <w:t xml:space="preserve">2. </w:t>
            </w:r>
            <w:r>
              <w:rPr>
                <w:b/>
                <w:bCs/>
                <w:iCs/>
                <w:lang w:val="nl-NL"/>
              </w:rPr>
              <w:t>Thực hành</w:t>
            </w:r>
            <w:r w:rsidRPr="00CE7C14">
              <w:rPr>
                <w:b/>
                <w:bCs/>
                <w:iCs/>
                <w:lang w:val="nl-NL"/>
              </w:rPr>
              <w:t>: (12-13’)</w:t>
            </w:r>
          </w:p>
          <w:p w14:paraId="7C121D03" w14:textId="77777777" w:rsidR="007E7378" w:rsidRDefault="007E7378" w:rsidP="00631FC5">
            <w:pPr>
              <w:ind w:right="-90"/>
              <w:rPr>
                <w:b/>
                <w:bCs/>
              </w:rPr>
            </w:pPr>
            <w:r w:rsidRPr="00CE7C14">
              <w:rPr>
                <w:b/>
                <w:bCs/>
              </w:rPr>
              <w:t xml:space="preserve">a. Mục tiêu: </w:t>
            </w:r>
          </w:p>
          <w:p w14:paraId="5DEFE703" w14:textId="77777777" w:rsidR="007E7378" w:rsidRPr="00CE7C14" w:rsidRDefault="007E7378" w:rsidP="00631FC5">
            <w:pPr>
              <w:ind w:right="-90"/>
              <w:rPr>
                <w:b/>
                <w:lang w:val="nl-NL"/>
              </w:rPr>
            </w:pPr>
            <w:r w:rsidRPr="00CE7C14">
              <w:rPr>
                <w:b/>
                <w:bCs/>
                <w:iCs/>
                <w:lang w:val="nl-NL"/>
              </w:rPr>
              <w:t>b. Cách tiến hành:</w:t>
            </w:r>
          </w:p>
        </w:tc>
      </w:tr>
      <w:tr w:rsidR="007E7378" w:rsidRPr="00CE7C14" w14:paraId="57824600" w14:textId="77777777" w:rsidTr="007E7378">
        <w:tc>
          <w:tcPr>
            <w:tcW w:w="5374" w:type="dxa"/>
            <w:gridSpan w:val="2"/>
            <w:tcBorders>
              <w:top w:val="dashed" w:sz="4" w:space="0" w:color="auto"/>
              <w:bottom w:val="dashed" w:sz="4" w:space="0" w:color="auto"/>
            </w:tcBorders>
          </w:tcPr>
          <w:p w14:paraId="215F69AF" w14:textId="77777777" w:rsidR="007E7378" w:rsidRPr="001056D3" w:rsidRDefault="007E7378" w:rsidP="00631FC5">
            <w:pPr>
              <w:rPr>
                <w:b/>
                <w:lang w:val="nl-NL"/>
              </w:rPr>
            </w:pPr>
            <w:r w:rsidRPr="001056D3">
              <w:rPr>
                <w:b/>
                <w:lang w:val="nl-NL"/>
              </w:rPr>
              <w:t>T</w:t>
            </w:r>
            <w:r>
              <w:rPr>
                <w:b/>
                <w:lang w:val="nl-NL"/>
              </w:rPr>
              <w:t>rò chơi</w:t>
            </w:r>
            <w:r w:rsidRPr="001056D3">
              <w:rPr>
                <w:b/>
                <w:lang w:val="nl-NL"/>
              </w:rPr>
              <w:t>:  Hành trình tìm bạn của thỏ con</w:t>
            </w:r>
          </w:p>
          <w:p w14:paraId="6466315E" w14:textId="77777777" w:rsidR="007E7378" w:rsidRDefault="007E7378" w:rsidP="00631FC5">
            <w:pPr>
              <w:rPr>
                <w:lang w:val="nl-NL"/>
              </w:rPr>
            </w:pPr>
            <w:r>
              <w:rPr>
                <w:lang w:val="nl-NL"/>
              </w:rPr>
              <w:t>- GV nêu luật chơi:</w:t>
            </w:r>
            <w:r w:rsidRPr="004B6CD6">
              <w:t xml:space="preserve"> </w:t>
            </w:r>
            <w:r w:rsidRPr="004B6CD6">
              <w:rPr>
                <w:rFonts w:eastAsiaTheme="minorEastAsia"/>
              </w:rPr>
              <w:t>Hãy giúp bạn thỏ con gặp gỡ thêm nhiều người bạn mới bằng việc trả lời đúng các câu hỏi sau nhé!</w:t>
            </w:r>
          </w:p>
          <w:p w14:paraId="3F80D856" w14:textId="77777777" w:rsidR="007E7378" w:rsidRDefault="007E7378" w:rsidP="00631FC5">
            <w:pPr>
              <w:rPr>
                <w:lang w:val="nl-NL"/>
              </w:rPr>
            </w:pPr>
            <w:r>
              <w:rPr>
                <w:noProof/>
              </w:rPr>
              <w:drawing>
                <wp:inline distT="0" distB="0" distL="0" distR="0" wp14:anchorId="43B6D5F8" wp14:editId="583B708C">
                  <wp:extent cx="3171507" cy="2257425"/>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9"/>
                          <a:stretch>
                            <a:fillRect/>
                          </a:stretch>
                        </pic:blipFill>
                        <pic:spPr>
                          <a:xfrm>
                            <a:off x="0" y="0"/>
                            <a:ext cx="3208719" cy="2283912"/>
                          </a:xfrm>
                          <a:prstGeom prst="rect">
                            <a:avLst/>
                          </a:prstGeom>
                        </pic:spPr>
                      </pic:pic>
                    </a:graphicData>
                  </a:graphic>
                </wp:inline>
              </w:drawing>
            </w:r>
          </w:p>
          <w:p w14:paraId="4CF83861" w14:textId="77777777" w:rsidR="007E7378" w:rsidRDefault="007E7378" w:rsidP="00631FC5">
            <w:pPr>
              <w:rPr>
                <w:bCs/>
                <w:iCs/>
              </w:rPr>
            </w:pPr>
            <w:r>
              <w:rPr>
                <w:bCs/>
                <w:iCs/>
              </w:rPr>
              <w:t xml:space="preserve">1. </w:t>
            </w:r>
            <w:r w:rsidRPr="001056D3">
              <w:rPr>
                <w:rFonts w:eastAsiaTheme="minorEastAsia"/>
                <w:bCs/>
                <w:iCs/>
              </w:rPr>
              <w:t>Quan sát tranh sau đây và cho biết đây việc làm của những bạn trong tranh có thể hiện lòng biết ơn với người có công với quê hương, đất nước không?</w:t>
            </w:r>
          </w:p>
          <w:p w14:paraId="6997B29C" w14:textId="77777777" w:rsidR="007E7378" w:rsidRPr="00DC401C" w:rsidRDefault="007E7378" w:rsidP="00631FC5">
            <w:r>
              <w:rPr>
                <w:bCs/>
              </w:rPr>
              <w:t xml:space="preserve">2. </w:t>
            </w:r>
            <w:r w:rsidRPr="00DC401C">
              <w:rPr>
                <w:rFonts w:eastAsiaTheme="minorEastAsia"/>
                <w:bCs/>
              </w:rPr>
              <w:t>Các bạn hãy kể những việc làm thể hiện lòng biết ơn với người có công với quê hương, đất nước</w:t>
            </w:r>
          </w:p>
          <w:p w14:paraId="7BABEE8C" w14:textId="77777777" w:rsidR="007E7378" w:rsidRDefault="007E7378" w:rsidP="00631FC5">
            <w:pPr>
              <w:rPr>
                <w:bCs/>
                <w:iCs/>
              </w:rPr>
            </w:pPr>
            <w:r>
              <w:rPr>
                <w:bCs/>
                <w:iCs/>
              </w:rPr>
              <w:lastRenderedPageBreak/>
              <w:t xml:space="preserve">3. </w:t>
            </w:r>
            <w:r w:rsidRPr="008A2CB5">
              <w:rPr>
                <w:rFonts w:eastAsiaTheme="minorEastAsia"/>
                <w:bCs/>
                <w:iCs/>
              </w:rPr>
              <w:t>Nêu nhận xét về ý kiến dưới đây</w:t>
            </w:r>
            <w:r w:rsidRPr="00FF5F21">
              <w:rPr>
                <w:b/>
                <w:bCs/>
                <w:noProof/>
              </w:rPr>
              <w:drawing>
                <wp:inline distT="0" distB="0" distL="0" distR="0" wp14:anchorId="7B598272" wp14:editId="33EE5C94">
                  <wp:extent cx="2819400" cy="638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0"/>
                          <a:stretch>
                            <a:fillRect/>
                          </a:stretch>
                        </pic:blipFill>
                        <pic:spPr>
                          <a:xfrm>
                            <a:off x="0" y="0"/>
                            <a:ext cx="2819400" cy="638175"/>
                          </a:xfrm>
                          <a:prstGeom prst="rect">
                            <a:avLst/>
                          </a:prstGeom>
                        </pic:spPr>
                      </pic:pic>
                    </a:graphicData>
                  </a:graphic>
                </wp:inline>
              </w:drawing>
            </w:r>
          </w:p>
          <w:p w14:paraId="0DEB75EF" w14:textId="77777777" w:rsidR="007E7378" w:rsidRDefault="007E7378" w:rsidP="00631FC5">
            <w:pPr>
              <w:rPr>
                <w:bCs/>
                <w:iCs/>
              </w:rPr>
            </w:pPr>
          </w:p>
          <w:p w14:paraId="1D181C15" w14:textId="77777777" w:rsidR="007E7378" w:rsidRDefault="007E7378" w:rsidP="00631FC5">
            <w:pPr>
              <w:rPr>
                <w:bCs/>
                <w:iCs/>
              </w:rPr>
            </w:pPr>
          </w:p>
          <w:p w14:paraId="40FA0554" w14:textId="77777777" w:rsidR="007E7378" w:rsidRPr="008A2CB5" w:rsidRDefault="007E7378" w:rsidP="00631FC5">
            <w:r>
              <w:rPr>
                <w:bCs/>
                <w:iCs/>
              </w:rPr>
              <w:t xml:space="preserve">4. </w:t>
            </w:r>
            <w:r w:rsidRPr="008A2CB5">
              <w:rPr>
                <w:rFonts w:eastAsiaTheme="minorEastAsia"/>
                <w:bCs/>
                <w:iCs/>
              </w:rPr>
              <w:t>Em đồng ý với ý kiến nào dưới đây?</w:t>
            </w:r>
          </w:p>
          <w:p w14:paraId="52AB4E17" w14:textId="77777777" w:rsidR="007E7378" w:rsidRPr="008A2CB5" w:rsidRDefault="007E7378" w:rsidP="00631FC5">
            <w:r>
              <w:rPr>
                <w:bCs/>
              </w:rPr>
              <w:t xml:space="preserve">- </w:t>
            </w:r>
            <w:r w:rsidRPr="008A2CB5">
              <w:rPr>
                <w:rFonts w:eastAsiaTheme="minorEastAsia"/>
                <w:bCs/>
              </w:rPr>
              <w:t>Phân biệt đối xử với người có khiếm khuyết về ngoại hình</w:t>
            </w:r>
          </w:p>
          <w:p w14:paraId="10DFBBC0" w14:textId="77777777" w:rsidR="007E7378" w:rsidRDefault="007E7378" w:rsidP="00631FC5">
            <w:pPr>
              <w:rPr>
                <w:bCs/>
              </w:rPr>
            </w:pPr>
            <w:r>
              <w:rPr>
                <w:bCs/>
              </w:rPr>
              <w:t xml:space="preserve">- </w:t>
            </w:r>
            <w:r w:rsidRPr="008A2CB5">
              <w:rPr>
                <w:rFonts w:eastAsiaTheme="minorEastAsia"/>
                <w:bCs/>
              </w:rPr>
              <w:t>Không phân biệt đối xử với người có màu da hay dân tộc khác</w:t>
            </w:r>
          </w:p>
          <w:p w14:paraId="72325DBC" w14:textId="77777777" w:rsidR="007E7378" w:rsidRPr="008A2CB5" w:rsidRDefault="007E7378" w:rsidP="00631FC5">
            <w:r>
              <w:rPr>
                <w:bCs/>
                <w:iCs/>
              </w:rPr>
              <w:t xml:space="preserve">5. </w:t>
            </w:r>
            <w:r w:rsidRPr="008A2CB5">
              <w:rPr>
                <w:rFonts w:eastAsiaTheme="minorEastAsia"/>
                <w:bCs/>
                <w:iCs/>
                <w:lang w:val="vi-VN"/>
              </w:rPr>
              <w:t xml:space="preserve">Hãy liệt kê một số việc làm mà em biết về tôn trọng hoặc chưa tôn trọng sự khác biệt đối với mọi người xung quanh </w:t>
            </w:r>
          </w:p>
          <w:p w14:paraId="1142DCDA" w14:textId="77777777" w:rsidR="007E7378" w:rsidRDefault="007E7378" w:rsidP="00631FC5">
            <w:r>
              <w:t>- Kết thúc trò chơi</w:t>
            </w:r>
          </w:p>
          <w:p w14:paraId="4D1F4BDF" w14:textId="77777777" w:rsidR="007E7378" w:rsidRDefault="007E7378" w:rsidP="00631FC5"/>
          <w:p w14:paraId="44AE7816" w14:textId="77777777" w:rsidR="007E7378" w:rsidRPr="006E40FB" w:rsidRDefault="007E7378" w:rsidP="00631FC5">
            <w:r>
              <w:t xml:space="preserve">- </w:t>
            </w:r>
            <w:r w:rsidRPr="006E40FB">
              <w:t>GV nhận xét, tuyên dương, khen</w:t>
            </w:r>
            <w:r>
              <w:t>.</w:t>
            </w:r>
          </w:p>
        </w:tc>
        <w:tc>
          <w:tcPr>
            <w:tcW w:w="4260" w:type="dxa"/>
            <w:tcBorders>
              <w:top w:val="dashed" w:sz="4" w:space="0" w:color="auto"/>
              <w:bottom w:val="dashed" w:sz="4" w:space="0" w:color="auto"/>
            </w:tcBorders>
          </w:tcPr>
          <w:p w14:paraId="7441C82B" w14:textId="77777777" w:rsidR="007E7378" w:rsidRPr="001056D3" w:rsidRDefault="007E7378" w:rsidP="00631FC5">
            <w:r>
              <w:rPr>
                <w:iCs/>
              </w:rPr>
              <w:lastRenderedPageBreak/>
              <w:t xml:space="preserve">- </w:t>
            </w:r>
            <w:r w:rsidRPr="001056D3">
              <w:rPr>
                <w:rFonts w:eastAsiaTheme="minorEastAsia"/>
                <w:iCs/>
              </w:rPr>
              <w:t xml:space="preserve">Xin chào, tớ là </w:t>
            </w:r>
            <w:r w:rsidRPr="001056D3">
              <w:rPr>
                <w:rFonts w:eastAsia="Calibri"/>
                <w:iCs/>
                <w:lang w:val="vi-VN"/>
              </w:rPr>
              <w:t>Thỏ</w:t>
            </w:r>
            <w:r w:rsidRPr="001056D3">
              <w:rPr>
                <w:rFonts w:eastAsiaTheme="minorEastAsia"/>
                <w:iCs/>
              </w:rPr>
              <w:t xml:space="preserve"> Nâu. Rất vui được làm quen với bạn!</w:t>
            </w:r>
          </w:p>
          <w:p w14:paraId="1AA91435" w14:textId="77777777" w:rsidR="007E7378" w:rsidRPr="00CE7C14" w:rsidRDefault="007E7378" w:rsidP="00631FC5">
            <w:pPr>
              <w:jc w:val="both"/>
              <w:rPr>
                <w:lang w:val="nl-NL"/>
              </w:rPr>
            </w:pPr>
          </w:p>
          <w:p w14:paraId="6378EF06" w14:textId="77777777" w:rsidR="007E7378" w:rsidRPr="00CE7C14" w:rsidRDefault="007E7378" w:rsidP="00631FC5">
            <w:pPr>
              <w:jc w:val="both"/>
              <w:rPr>
                <w:lang w:val="nl-NL"/>
              </w:rPr>
            </w:pPr>
          </w:p>
          <w:p w14:paraId="317694BE" w14:textId="77777777" w:rsidR="007E7378" w:rsidRDefault="007E7378" w:rsidP="00631FC5">
            <w:pPr>
              <w:jc w:val="both"/>
              <w:rPr>
                <w:lang w:val="nl-NL"/>
              </w:rPr>
            </w:pPr>
            <w:r w:rsidRPr="00CE7C14">
              <w:rPr>
                <w:lang w:val="nl-NL"/>
              </w:rPr>
              <w:t xml:space="preserve">- HS thảo luận nhóm </w:t>
            </w:r>
            <w:r>
              <w:rPr>
                <w:lang w:val="nl-NL"/>
              </w:rPr>
              <w:t>2</w:t>
            </w:r>
            <w:r w:rsidRPr="00CE7C14">
              <w:rPr>
                <w:lang w:val="nl-NL"/>
              </w:rPr>
              <w:t xml:space="preserve"> </w:t>
            </w:r>
            <w:r>
              <w:rPr>
                <w:lang w:val="nl-NL"/>
              </w:rPr>
              <w:t>- Trình bày</w:t>
            </w:r>
          </w:p>
          <w:p w14:paraId="2D351584" w14:textId="77777777" w:rsidR="007E7378" w:rsidRDefault="007E7378" w:rsidP="00631FC5">
            <w:pPr>
              <w:jc w:val="both"/>
              <w:rPr>
                <w:lang w:val="nl-NL"/>
              </w:rPr>
            </w:pPr>
          </w:p>
          <w:p w14:paraId="68873048" w14:textId="77777777" w:rsidR="007E7378" w:rsidRDefault="007E7378" w:rsidP="00631FC5">
            <w:pPr>
              <w:jc w:val="both"/>
              <w:rPr>
                <w:lang w:val="nl-NL"/>
              </w:rPr>
            </w:pPr>
          </w:p>
          <w:p w14:paraId="2554375D" w14:textId="77777777" w:rsidR="007E7378" w:rsidRDefault="007E7378" w:rsidP="00631FC5">
            <w:pPr>
              <w:jc w:val="both"/>
              <w:rPr>
                <w:lang w:val="nl-NL"/>
              </w:rPr>
            </w:pPr>
          </w:p>
          <w:p w14:paraId="2ADCB245" w14:textId="77777777" w:rsidR="007E7378" w:rsidRDefault="007E7378" w:rsidP="00631FC5">
            <w:pPr>
              <w:jc w:val="both"/>
              <w:rPr>
                <w:lang w:val="nl-NL"/>
              </w:rPr>
            </w:pPr>
          </w:p>
          <w:p w14:paraId="6FAFBF7B" w14:textId="77777777" w:rsidR="007E7378" w:rsidRDefault="007E7378" w:rsidP="00631FC5">
            <w:pPr>
              <w:jc w:val="both"/>
              <w:rPr>
                <w:lang w:val="nl-NL"/>
              </w:rPr>
            </w:pPr>
          </w:p>
          <w:p w14:paraId="4451B749" w14:textId="77777777" w:rsidR="007E7378" w:rsidRDefault="007E7378" w:rsidP="00631FC5">
            <w:pPr>
              <w:jc w:val="both"/>
              <w:rPr>
                <w:lang w:val="nl-NL"/>
              </w:rPr>
            </w:pPr>
          </w:p>
          <w:p w14:paraId="0DF1510D" w14:textId="77777777" w:rsidR="007E7378" w:rsidRDefault="007E7378" w:rsidP="00631FC5">
            <w:pPr>
              <w:jc w:val="both"/>
              <w:rPr>
                <w:lang w:val="nl-NL"/>
              </w:rPr>
            </w:pPr>
          </w:p>
          <w:p w14:paraId="7DBF17EA" w14:textId="77777777" w:rsidR="007E7378" w:rsidRDefault="007E7378" w:rsidP="00631FC5">
            <w:pPr>
              <w:jc w:val="both"/>
              <w:rPr>
                <w:lang w:val="nl-NL"/>
              </w:rPr>
            </w:pPr>
          </w:p>
          <w:p w14:paraId="2705750E" w14:textId="77777777" w:rsidR="007E7378" w:rsidRDefault="007E7378" w:rsidP="00631FC5">
            <w:pPr>
              <w:jc w:val="both"/>
              <w:rPr>
                <w:lang w:val="nl-NL"/>
              </w:rPr>
            </w:pPr>
          </w:p>
          <w:p w14:paraId="1768561B" w14:textId="77777777" w:rsidR="007E7378" w:rsidRDefault="007E7378" w:rsidP="00631FC5">
            <w:pPr>
              <w:jc w:val="both"/>
              <w:rPr>
                <w:lang w:val="nl-NL"/>
              </w:rPr>
            </w:pPr>
          </w:p>
          <w:p w14:paraId="18BC103E" w14:textId="77777777" w:rsidR="007E7378" w:rsidRDefault="007E7378" w:rsidP="00631FC5">
            <w:pPr>
              <w:jc w:val="both"/>
              <w:rPr>
                <w:lang w:val="nl-NL"/>
              </w:rPr>
            </w:pPr>
          </w:p>
          <w:p w14:paraId="01C7EA7A" w14:textId="77777777" w:rsidR="007E7378" w:rsidRPr="009F3427" w:rsidRDefault="007E7378" w:rsidP="00631FC5">
            <w:pPr>
              <w:jc w:val="both"/>
              <w:rPr>
                <w:lang w:val="nl-NL"/>
              </w:rPr>
            </w:pPr>
            <w:r>
              <w:rPr>
                <w:lang w:val="nl-NL"/>
              </w:rPr>
              <w:t xml:space="preserve">- </w:t>
            </w:r>
            <w:r w:rsidRPr="009F3427">
              <w:rPr>
                <w:lang w:val="nl-NL"/>
              </w:rPr>
              <w:t>Có.</w:t>
            </w:r>
          </w:p>
          <w:p w14:paraId="6D7AF687" w14:textId="77777777" w:rsidR="007E7378" w:rsidRDefault="007E7378" w:rsidP="00631FC5">
            <w:pPr>
              <w:jc w:val="both"/>
              <w:rPr>
                <w:lang w:val="nl-NL"/>
              </w:rPr>
            </w:pPr>
            <w:r>
              <w:rPr>
                <w:lang w:val="nl-NL"/>
              </w:rPr>
              <w:t>(HS giải thích)</w:t>
            </w:r>
          </w:p>
          <w:p w14:paraId="21507955" w14:textId="77777777" w:rsidR="007E7378" w:rsidRDefault="007E7378" w:rsidP="00631FC5">
            <w:pPr>
              <w:jc w:val="both"/>
              <w:rPr>
                <w:lang w:val="nl-NL"/>
              </w:rPr>
            </w:pPr>
          </w:p>
          <w:p w14:paraId="274B65A8" w14:textId="77777777" w:rsidR="007E7378" w:rsidRDefault="007E7378" w:rsidP="00631FC5">
            <w:pPr>
              <w:jc w:val="both"/>
              <w:rPr>
                <w:lang w:val="nl-NL"/>
              </w:rPr>
            </w:pPr>
          </w:p>
          <w:p w14:paraId="1287A537" w14:textId="77777777" w:rsidR="007E7378" w:rsidRPr="00DC401C" w:rsidRDefault="007E7378" w:rsidP="00631FC5">
            <w:pPr>
              <w:jc w:val="both"/>
              <w:rPr>
                <w:lang w:val="nl-NL"/>
              </w:rPr>
            </w:pPr>
            <w:r>
              <w:rPr>
                <w:lang w:val="nl-NL"/>
              </w:rPr>
              <w:t>- HS kể</w:t>
            </w:r>
          </w:p>
          <w:p w14:paraId="78D9F7E2" w14:textId="77777777" w:rsidR="007E7378" w:rsidRDefault="007E7378" w:rsidP="00631FC5">
            <w:pPr>
              <w:jc w:val="both"/>
              <w:rPr>
                <w:lang w:val="nl-NL"/>
              </w:rPr>
            </w:pPr>
          </w:p>
          <w:p w14:paraId="5D078F30" w14:textId="77777777" w:rsidR="007E7378" w:rsidRDefault="007E7378" w:rsidP="00631FC5">
            <w:pPr>
              <w:jc w:val="both"/>
              <w:rPr>
                <w:lang w:val="nl-NL"/>
              </w:rPr>
            </w:pPr>
          </w:p>
          <w:p w14:paraId="060D0878" w14:textId="77777777" w:rsidR="007E7378" w:rsidRDefault="007E7378" w:rsidP="00631FC5">
            <w:pPr>
              <w:jc w:val="both"/>
              <w:rPr>
                <w:lang w:val="nl-NL"/>
              </w:rPr>
            </w:pPr>
          </w:p>
          <w:p w14:paraId="3D0AA9E1" w14:textId="77777777" w:rsidR="007E7378" w:rsidRPr="008A2CB5" w:rsidRDefault="007E7378" w:rsidP="00631FC5">
            <w:pPr>
              <w:rPr>
                <w:bCs/>
                <w:lang w:val="vi-VN"/>
              </w:rPr>
            </w:pPr>
            <w:r>
              <w:rPr>
                <w:lang w:val="nl-NL"/>
              </w:rPr>
              <w:lastRenderedPageBreak/>
              <w:t xml:space="preserve">- </w:t>
            </w:r>
            <w:r>
              <w:rPr>
                <w:bCs/>
              </w:rPr>
              <w:t>D</w:t>
            </w:r>
            <w:r w:rsidRPr="008A2CB5">
              <w:rPr>
                <w:rFonts w:eastAsiaTheme="minorEastAsia"/>
                <w:bCs/>
                <w:lang w:val="vi-VN"/>
              </w:rPr>
              <w:t>ù còn nhỏ tuổi còn đang là học sinh trên ghế nhà trường chúng ta vẫn có thế giúp đỡ các bác thương binh liệt sĩ những việc nhỏ như: giúp các bác qua đường, giúp dọn dẹp nhà cửa…</w:t>
            </w:r>
          </w:p>
          <w:p w14:paraId="5D23DEC0" w14:textId="77777777" w:rsidR="007E7378" w:rsidRDefault="007E7378" w:rsidP="00631FC5">
            <w:pPr>
              <w:rPr>
                <w:bCs/>
              </w:rPr>
            </w:pPr>
          </w:p>
          <w:p w14:paraId="44254690" w14:textId="77777777" w:rsidR="007E7378" w:rsidRPr="008A2CB5" w:rsidRDefault="007E7378" w:rsidP="00631FC5">
            <w:r>
              <w:rPr>
                <w:bCs/>
              </w:rPr>
              <w:t xml:space="preserve">- </w:t>
            </w:r>
            <w:r w:rsidRPr="008A2CB5">
              <w:rPr>
                <w:rFonts w:eastAsiaTheme="minorEastAsia"/>
                <w:bCs/>
              </w:rPr>
              <w:t>Phân biệt đối xử với người có khiếm khuyết về ngoại hình</w:t>
            </w:r>
            <w:r>
              <w:rPr>
                <w:bCs/>
              </w:rPr>
              <w:t xml:space="preserve"> (S)</w:t>
            </w:r>
          </w:p>
          <w:p w14:paraId="6510E1D8" w14:textId="77777777" w:rsidR="007E7378" w:rsidRPr="008A2CB5" w:rsidRDefault="007E7378" w:rsidP="00631FC5">
            <w:r>
              <w:rPr>
                <w:bCs/>
              </w:rPr>
              <w:t xml:space="preserve">- </w:t>
            </w:r>
            <w:r w:rsidRPr="008A2CB5">
              <w:rPr>
                <w:rFonts w:eastAsiaTheme="minorEastAsia"/>
                <w:bCs/>
              </w:rPr>
              <w:t>Không phân biệt đối xử với người có màu da hay dân tộc khác</w:t>
            </w:r>
            <w:r>
              <w:rPr>
                <w:bCs/>
              </w:rPr>
              <w:t xml:space="preserve"> (Đ)</w:t>
            </w:r>
          </w:p>
          <w:p w14:paraId="53B50C03" w14:textId="77777777" w:rsidR="007E7378" w:rsidRDefault="007E7378" w:rsidP="00631FC5">
            <w:pPr>
              <w:jc w:val="both"/>
              <w:rPr>
                <w:lang w:val="nl-NL"/>
              </w:rPr>
            </w:pPr>
            <w:r>
              <w:rPr>
                <w:lang w:val="nl-NL"/>
              </w:rPr>
              <w:t>- HS kể. Nhận xét, bổ sung</w:t>
            </w:r>
          </w:p>
          <w:p w14:paraId="639AA22F" w14:textId="77777777" w:rsidR="007E7378" w:rsidRDefault="007E7378" w:rsidP="00631FC5">
            <w:pPr>
              <w:jc w:val="both"/>
              <w:rPr>
                <w:lang w:val="nl-NL"/>
              </w:rPr>
            </w:pPr>
          </w:p>
          <w:p w14:paraId="3E4CCFC6" w14:textId="77777777" w:rsidR="007E7378" w:rsidRPr="008A2CB5" w:rsidRDefault="007E7378" w:rsidP="00631FC5">
            <w:pPr>
              <w:pStyle w:val="NormalWeb"/>
              <w:spacing w:before="0" w:beforeAutospacing="0" w:after="0" w:afterAutospacing="0"/>
              <w:rPr>
                <w:sz w:val="28"/>
                <w:szCs w:val="28"/>
              </w:rPr>
            </w:pPr>
            <w:r>
              <w:rPr>
                <w:rFonts w:eastAsiaTheme="minorEastAsia"/>
                <w:bCs/>
                <w:iCs/>
                <w:color w:val="000000"/>
                <w:kern w:val="24"/>
                <w:position w:val="1"/>
                <w:sz w:val="28"/>
                <w:szCs w:val="28"/>
              </w:rPr>
              <w:t xml:space="preserve">- </w:t>
            </w:r>
            <w:r w:rsidRPr="008A2CB5">
              <w:rPr>
                <w:rFonts w:eastAsiaTheme="minorEastAsia"/>
                <w:bCs/>
                <w:iCs/>
                <w:color w:val="000000"/>
                <w:kern w:val="24"/>
                <w:position w:val="1"/>
                <w:sz w:val="28"/>
                <w:szCs w:val="28"/>
              </w:rPr>
              <w:t>Cảm ơn các bạn nhỏ đã đồng hành cùng tớ nhé</w:t>
            </w:r>
          </w:p>
          <w:p w14:paraId="23CBAB95" w14:textId="77777777" w:rsidR="007E7378" w:rsidRPr="001056D3" w:rsidRDefault="007E7378" w:rsidP="00631FC5">
            <w:pPr>
              <w:jc w:val="both"/>
              <w:rPr>
                <w:lang w:val="nl-NL"/>
              </w:rPr>
            </w:pPr>
          </w:p>
        </w:tc>
      </w:tr>
      <w:tr w:rsidR="007E7378" w:rsidRPr="00CE7C14" w14:paraId="713EAFEC" w14:textId="77777777" w:rsidTr="007E7378">
        <w:tc>
          <w:tcPr>
            <w:tcW w:w="9634" w:type="dxa"/>
            <w:gridSpan w:val="3"/>
            <w:tcBorders>
              <w:top w:val="dashed" w:sz="4" w:space="0" w:color="auto"/>
              <w:bottom w:val="dashed" w:sz="4" w:space="0" w:color="auto"/>
            </w:tcBorders>
          </w:tcPr>
          <w:p w14:paraId="3BC443CB" w14:textId="77777777" w:rsidR="007E7378" w:rsidRPr="00CE7C14" w:rsidRDefault="007E7378" w:rsidP="00631FC5">
            <w:pPr>
              <w:jc w:val="both"/>
              <w:rPr>
                <w:b/>
                <w:bCs/>
                <w:iCs/>
                <w:lang w:val="nl-NL"/>
              </w:rPr>
            </w:pPr>
            <w:r w:rsidRPr="00CE7C14">
              <w:rPr>
                <w:b/>
                <w:bCs/>
                <w:iCs/>
                <w:lang w:val="nl-NL"/>
              </w:rPr>
              <w:lastRenderedPageBreak/>
              <w:t xml:space="preserve">3. </w:t>
            </w:r>
            <w:r>
              <w:rPr>
                <w:b/>
                <w:bCs/>
                <w:iCs/>
                <w:lang w:val="nl-NL"/>
              </w:rPr>
              <w:t>Luyện tập</w:t>
            </w:r>
            <w:r w:rsidRPr="00CE7C14">
              <w:rPr>
                <w:b/>
                <w:bCs/>
                <w:iCs/>
                <w:lang w:val="nl-NL"/>
              </w:rPr>
              <w:t>: (10-12’)</w:t>
            </w:r>
          </w:p>
          <w:p w14:paraId="73699BC2" w14:textId="77777777" w:rsidR="007E7378" w:rsidRPr="008A2CB5" w:rsidRDefault="007E7378" w:rsidP="00631FC5">
            <w:r w:rsidRPr="00CE7C14">
              <w:rPr>
                <w:b/>
                <w:bCs/>
                <w:iCs/>
                <w:lang w:val="nl-NL"/>
              </w:rPr>
              <w:t xml:space="preserve">a. </w:t>
            </w:r>
            <w:r w:rsidRPr="00CE7C14">
              <w:rPr>
                <w:b/>
                <w:bCs/>
                <w:lang w:val="nl-NL"/>
              </w:rPr>
              <w:t>Mục tiêu:</w:t>
            </w:r>
            <w:r w:rsidRPr="00CE7C14">
              <w:rPr>
                <w:lang w:val="nl-NL"/>
              </w:rPr>
              <w:t xml:space="preserve"> HS </w:t>
            </w:r>
            <w:r w:rsidRPr="008A2CB5">
              <w:rPr>
                <w:rFonts w:eastAsia="Cambria"/>
                <w:bCs/>
                <w:lang w:val="vi-VN"/>
              </w:rPr>
              <w:t>vẽ chân dung của em vào giữa bông hoa, ghi đặc điểm khác biệt của bản thân mà em tự hào và muốn được mọi người tôn trọng trên mỗi cánh hoa.</w:t>
            </w:r>
          </w:p>
          <w:p w14:paraId="35895996" w14:textId="77777777" w:rsidR="007E7378" w:rsidRPr="00CE7C14" w:rsidRDefault="007E7378" w:rsidP="00631FC5">
            <w:pPr>
              <w:jc w:val="both"/>
              <w:rPr>
                <w:lang w:val="nl-NL"/>
              </w:rPr>
            </w:pPr>
            <w:r w:rsidRPr="00CE7C14">
              <w:rPr>
                <w:b/>
                <w:bCs/>
                <w:iCs/>
                <w:lang w:val="nl-NL"/>
              </w:rPr>
              <w:t>b. Cách tiến hành:</w:t>
            </w:r>
          </w:p>
        </w:tc>
      </w:tr>
      <w:tr w:rsidR="007E7378" w:rsidRPr="00CE7C14" w14:paraId="3657E9C4" w14:textId="77777777" w:rsidTr="007E7378">
        <w:tc>
          <w:tcPr>
            <w:tcW w:w="5098" w:type="dxa"/>
            <w:tcBorders>
              <w:top w:val="dashed" w:sz="4" w:space="0" w:color="auto"/>
              <w:bottom w:val="dashed" w:sz="4" w:space="0" w:color="auto"/>
            </w:tcBorders>
          </w:tcPr>
          <w:p w14:paraId="0CEFE82C" w14:textId="77777777" w:rsidR="007E7378" w:rsidRDefault="007E7378" w:rsidP="00631FC5">
            <w:pPr>
              <w:autoSpaceDE w:val="0"/>
              <w:autoSpaceDN w:val="0"/>
              <w:adjustRightInd w:val="0"/>
              <w:rPr>
                <w:lang w:val="nl-NL"/>
              </w:rPr>
            </w:pPr>
            <w:r>
              <w:rPr>
                <w:lang w:val="nl-NL"/>
              </w:rPr>
              <w:t>- GV nêu yêu cầu:</w:t>
            </w:r>
            <w:r w:rsidRPr="00CE7C14">
              <w:rPr>
                <w:lang w:val="nl-NL"/>
              </w:rPr>
              <w:t xml:space="preserve"> H</w:t>
            </w:r>
            <w:r>
              <w:rPr>
                <w:lang w:val="nl-NL"/>
              </w:rPr>
              <w:t>ãy</w:t>
            </w:r>
            <w:r w:rsidRPr="00CE7C14">
              <w:rPr>
                <w:lang w:val="nl-NL"/>
              </w:rPr>
              <w:t xml:space="preserve"> </w:t>
            </w:r>
            <w:r w:rsidRPr="008A2CB5">
              <w:rPr>
                <w:rFonts w:eastAsia="Cambria"/>
                <w:bCs/>
                <w:lang w:val="vi-VN"/>
              </w:rPr>
              <w:t>vẽ chân dung của em vào giữa bông hoa, ghi đặc điểm khác biệt của bản thân mà em tự hào và muốn được mọi người tôn trọng trên mỗi cánh hoa.</w:t>
            </w:r>
          </w:p>
          <w:p w14:paraId="6AAAA823" w14:textId="77777777" w:rsidR="007E7378" w:rsidRDefault="007E7378" w:rsidP="00631FC5">
            <w:pPr>
              <w:autoSpaceDE w:val="0"/>
              <w:autoSpaceDN w:val="0"/>
              <w:adjustRightInd w:val="0"/>
              <w:jc w:val="both"/>
              <w:rPr>
                <w:lang w:val="nl-NL"/>
              </w:rPr>
            </w:pPr>
          </w:p>
          <w:p w14:paraId="300143D9" w14:textId="77777777" w:rsidR="007E7378" w:rsidRDefault="007E7378" w:rsidP="00631FC5">
            <w:pPr>
              <w:autoSpaceDE w:val="0"/>
              <w:autoSpaceDN w:val="0"/>
              <w:adjustRightInd w:val="0"/>
              <w:jc w:val="both"/>
              <w:rPr>
                <w:lang w:val="nl-NL"/>
              </w:rPr>
            </w:pPr>
            <w:r>
              <w:rPr>
                <w:noProof/>
              </w:rPr>
              <w:drawing>
                <wp:inline distT="0" distB="0" distL="0" distR="0" wp14:anchorId="5A627BB2" wp14:editId="0F304504">
                  <wp:extent cx="2990850" cy="2543175"/>
                  <wp:effectExtent l="0" t="0" r="0" b="9525"/>
                  <wp:docPr id="562302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1"/>
                          <a:stretch>
                            <a:fillRect/>
                          </a:stretch>
                        </pic:blipFill>
                        <pic:spPr>
                          <a:xfrm>
                            <a:off x="0" y="0"/>
                            <a:ext cx="2995868" cy="2547442"/>
                          </a:xfrm>
                          <a:prstGeom prst="rect">
                            <a:avLst/>
                          </a:prstGeom>
                        </pic:spPr>
                      </pic:pic>
                    </a:graphicData>
                  </a:graphic>
                </wp:inline>
              </w:drawing>
            </w:r>
          </w:p>
          <w:p w14:paraId="3B949C59" w14:textId="77777777" w:rsidR="007E7378" w:rsidRDefault="007E7378" w:rsidP="00631FC5">
            <w:pPr>
              <w:autoSpaceDE w:val="0"/>
              <w:autoSpaceDN w:val="0"/>
              <w:adjustRightInd w:val="0"/>
              <w:jc w:val="both"/>
              <w:rPr>
                <w:lang w:val="nl-NL"/>
              </w:rPr>
            </w:pPr>
            <w:r>
              <w:rPr>
                <w:lang w:val="nl-NL"/>
              </w:rPr>
              <w:t>- Gọi HS chia sẻ</w:t>
            </w:r>
          </w:p>
          <w:p w14:paraId="4F3EC4DE" w14:textId="77777777" w:rsidR="007E7378" w:rsidRPr="00CE7C14" w:rsidRDefault="007E7378" w:rsidP="00631FC5">
            <w:pPr>
              <w:autoSpaceDE w:val="0"/>
              <w:autoSpaceDN w:val="0"/>
              <w:adjustRightInd w:val="0"/>
              <w:jc w:val="both"/>
              <w:rPr>
                <w:lang w:val="nl-NL"/>
              </w:rPr>
            </w:pPr>
            <w:r>
              <w:rPr>
                <w:lang w:val="nl-NL"/>
              </w:rPr>
              <w:t>- Nhận xét, tuyên dương.</w:t>
            </w:r>
          </w:p>
        </w:tc>
        <w:tc>
          <w:tcPr>
            <w:tcW w:w="4536" w:type="dxa"/>
            <w:gridSpan w:val="2"/>
            <w:tcBorders>
              <w:top w:val="dashed" w:sz="4" w:space="0" w:color="auto"/>
              <w:bottom w:val="dashed" w:sz="4" w:space="0" w:color="auto"/>
            </w:tcBorders>
          </w:tcPr>
          <w:p w14:paraId="36135DE1" w14:textId="77777777" w:rsidR="007E7378" w:rsidRDefault="007E7378" w:rsidP="00631FC5">
            <w:pPr>
              <w:autoSpaceDE w:val="0"/>
              <w:autoSpaceDN w:val="0"/>
              <w:adjustRightInd w:val="0"/>
              <w:jc w:val="both"/>
              <w:rPr>
                <w:lang w:val="nl-NL"/>
              </w:rPr>
            </w:pPr>
            <w:r>
              <w:rPr>
                <w:lang w:val="nl-NL"/>
              </w:rPr>
              <w:t>- HS thực hiện</w:t>
            </w:r>
          </w:p>
          <w:p w14:paraId="2005436D" w14:textId="77777777" w:rsidR="007E7378" w:rsidRDefault="007E7378" w:rsidP="00631FC5">
            <w:pPr>
              <w:autoSpaceDE w:val="0"/>
              <w:autoSpaceDN w:val="0"/>
              <w:adjustRightInd w:val="0"/>
              <w:jc w:val="both"/>
              <w:rPr>
                <w:lang w:val="nl-NL"/>
              </w:rPr>
            </w:pPr>
          </w:p>
          <w:p w14:paraId="04F87967" w14:textId="77777777" w:rsidR="007E7378" w:rsidRDefault="007E7378" w:rsidP="00631FC5">
            <w:pPr>
              <w:autoSpaceDE w:val="0"/>
              <w:autoSpaceDN w:val="0"/>
              <w:adjustRightInd w:val="0"/>
              <w:jc w:val="both"/>
              <w:rPr>
                <w:lang w:val="nl-NL"/>
              </w:rPr>
            </w:pPr>
          </w:p>
          <w:p w14:paraId="4B561EDD" w14:textId="77777777" w:rsidR="007E7378" w:rsidRDefault="007E7378" w:rsidP="00631FC5">
            <w:pPr>
              <w:autoSpaceDE w:val="0"/>
              <w:autoSpaceDN w:val="0"/>
              <w:adjustRightInd w:val="0"/>
              <w:jc w:val="both"/>
              <w:rPr>
                <w:lang w:val="nl-NL"/>
              </w:rPr>
            </w:pPr>
          </w:p>
          <w:p w14:paraId="41EAD1D6" w14:textId="77777777" w:rsidR="007E7378" w:rsidRDefault="007E7378" w:rsidP="00631FC5">
            <w:pPr>
              <w:autoSpaceDE w:val="0"/>
              <w:autoSpaceDN w:val="0"/>
              <w:adjustRightInd w:val="0"/>
              <w:jc w:val="both"/>
              <w:rPr>
                <w:lang w:val="nl-NL"/>
              </w:rPr>
            </w:pPr>
          </w:p>
          <w:p w14:paraId="6880D881" w14:textId="77777777" w:rsidR="007E7378" w:rsidRDefault="007E7378" w:rsidP="00631FC5">
            <w:pPr>
              <w:autoSpaceDE w:val="0"/>
              <w:autoSpaceDN w:val="0"/>
              <w:adjustRightInd w:val="0"/>
              <w:jc w:val="both"/>
              <w:rPr>
                <w:lang w:val="nl-NL"/>
              </w:rPr>
            </w:pPr>
          </w:p>
          <w:p w14:paraId="31FEBDEE" w14:textId="77777777" w:rsidR="007E7378" w:rsidRDefault="007E7378" w:rsidP="00631FC5">
            <w:pPr>
              <w:autoSpaceDE w:val="0"/>
              <w:autoSpaceDN w:val="0"/>
              <w:adjustRightInd w:val="0"/>
              <w:jc w:val="both"/>
              <w:rPr>
                <w:lang w:val="nl-NL"/>
              </w:rPr>
            </w:pPr>
          </w:p>
          <w:p w14:paraId="14C930F9" w14:textId="77777777" w:rsidR="007E7378" w:rsidRDefault="007E7378" w:rsidP="00631FC5">
            <w:pPr>
              <w:autoSpaceDE w:val="0"/>
              <w:autoSpaceDN w:val="0"/>
              <w:adjustRightInd w:val="0"/>
              <w:jc w:val="both"/>
              <w:rPr>
                <w:lang w:val="nl-NL"/>
              </w:rPr>
            </w:pPr>
          </w:p>
          <w:p w14:paraId="05688E50" w14:textId="77777777" w:rsidR="007E7378" w:rsidRDefault="007E7378" w:rsidP="00631FC5">
            <w:pPr>
              <w:autoSpaceDE w:val="0"/>
              <w:autoSpaceDN w:val="0"/>
              <w:adjustRightInd w:val="0"/>
              <w:jc w:val="both"/>
              <w:rPr>
                <w:lang w:val="nl-NL"/>
              </w:rPr>
            </w:pPr>
          </w:p>
          <w:p w14:paraId="17283BFA" w14:textId="77777777" w:rsidR="007E7378" w:rsidRDefault="007E7378" w:rsidP="00631FC5">
            <w:pPr>
              <w:autoSpaceDE w:val="0"/>
              <w:autoSpaceDN w:val="0"/>
              <w:adjustRightInd w:val="0"/>
              <w:jc w:val="both"/>
              <w:rPr>
                <w:lang w:val="nl-NL"/>
              </w:rPr>
            </w:pPr>
          </w:p>
          <w:p w14:paraId="7D91A009" w14:textId="77777777" w:rsidR="007E7378" w:rsidRDefault="007E7378" w:rsidP="00631FC5">
            <w:pPr>
              <w:autoSpaceDE w:val="0"/>
              <w:autoSpaceDN w:val="0"/>
              <w:adjustRightInd w:val="0"/>
              <w:jc w:val="both"/>
              <w:rPr>
                <w:lang w:val="nl-NL"/>
              </w:rPr>
            </w:pPr>
          </w:p>
          <w:p w14:paraId="56B57EA4" w14:textId="77777777" w:rsidR="007E7378" w:rsidRDefault="007E7378" w:rsidP="00631FC5">
            <w:pPr>
              <w:autoSpaceDE w:val="0"/>
              <w:autoSpaceDN w:val="0"/>
              <w:adjustRightInd w:val="0"/>
              <w:jc w:val="both"/>
              <w:rPr>
                <w:lang w:val="nl-NL"/>
              </w:rPr>
            </w:pPr>
          </w:p>
          <w:p w14:paraId="0BC83FB5" w14:textId="77777777" w:rsidR="007E7378" w:rsidRDefault="007E7378" w:rsidP="00631FC5">
            <w:pPr>
              <w:autoSpaceDE w:val="0"/>
              <w:autoSpaceDN w:val="0"/>
              <w:adjustRightInd w:val="0"/>
              <w:jc w:val="both"/>
              <w:rPr>
                <w:lang w:val="nl-NL"/>
              </w:rPr>
            </w:pPr>
          </w:p>
          <w:p w14:paraId="1C40CC56" w14:textId="77777777" w:rsidR="007E7378" w:rsidRDefault="007E7378" w:rsidP="00631FC5">
            <w:pPr>
              <w:autoSpaceDE w:val="0"/>
              <w:autoSpaceDN w:val="0"/>
              <w:adjustRightInd w:val="0"/>
              <w:jc w:val="both"/>
              <w:rPr>
                <w:lang w:val="nl-NL"/>
              </w:rPr>
            </w:pPr>
          </w:p>
          <w:p w14:paraId="7CEBC0F3" w14:textId="77777777" w:rsidR="007E7378" w:rsidRDefault="007E7378" w:rsidP="00631FC5">
            <w:pPr>
              <w:autoSpaceDE w:val="0"/>
              <w:autoSpaceDN w:val="0"/>
              <w:adjustRightInd w:val="0"/>
              <w:jc w:val="both"/>
              <w:rPr>
                <w:lang w:val="nl-NL"/>
              </w:rPr>
            </w:pPr>
          </w:p>
          <w:p w14:paraId="7B5635F1" w14:textId="77777777" w:rsidR="007E7378" w:rsidRDefault="007E7378" w:rsidP="00631FC5">
            <w:pPr>
              <w:autoSpaceDE w:val="0"/>
              <w:autoSpaceDN w:val="0"/>
              <w:adjustRightInd w:val="0"/>
              <w:jc w:val="both"/>
              <w:rPr>
                <w:lang w:val="nl-NL"/>
              </w:rPr>
            </w:pPr>
          </w:p>
          <w:p w14:paraId="35604E92" w14:textId="77777777" w:rsidR="007E7378" w:rsidRDefault="007E7378" w:rsidP="00631FC5">
            <w:pPr>
              <w:autoSpaceDE w:val="0"/>
              <w:autoSpaceDN w:val="0"/>
              <w:adjustRightInd w:val="0"/>
              <w:jc w:val="both"/>
              <w:rPr>
                <w:lang w:val="nl-NL"/>
              </w:rPr>
            </w:pPr>
          </w:p>
          <w:p w14:paraId="4AB2FFCB" w14:textId="77777777" w:rsidR="007E7378" w:rsidRPr="003E6546" w:rsidRDefault="007E7378" w:rsidP="00631FC5">
            <w:pPr>
              <w:autoSpaceDE w:val="0"/>
              <w:autoSpaceDN w:val="0"/>
              <w:adjustRightInd w:val="0"/>
              <w:jc w:val="both"/>
              <w:rPr>
                <w:sz w:val="40"/>
                <w:lang w:val="nl-NL"/>
              </w:rPr>
            </w:pPr>
          </w:p>
          <w:p w14:paraId="500BF6E5" w14:textId="77777777" w:rsidR="007E7378" w:rsidRDefault="007E7378" w:rsidP="00631FC5">
            <w:pPr>
              <w:autoSpaceDE w:val="0"/>
              <w:autoSpaceDN w:val="0"/>
              <w:adjustRightInd w:val="0"/>
              <w:jc w:val="both"/>
              <w:rPr>
                <w:lang w:val="nl-NL"/>
              </w:rPr>
            </w:pPr>
            <w:r w:rsidRPr="00CE7C14">
              <w:rPr>
                <w:lang w:val="nl-NL"/>
              </w:rPr>
              <w:t xml:space="preserve">- Từng </w:t>
            </w:r>
            <w:r>
              <w:rPr>
                <w:lang w:val="nl-NL"/>
              </w:rPr>
              <w:t>HS</w:t>
            </w:r>
            <w:r w:rsidRPr="00CE7C14">
              <w:rPr>
                <w:lang w:val="nl-NL"/>
              </w:rPr>
              <w:t xml:space="preserve"> lần lượt chia sẻ trước lớ</w:t>
            </w:r>
            <w:r>
              <w:rPr>
                <w:lang w:val="nl-NL"/>
              </w:rPr>
              <w:t>p.</w:t>
            </w:r>
          </w:p>
          <w:p w14:paraId="760B9B76" w14:textId="77777777" w:rsidR="007E7378" w:rsidRPr="00CE7C14" w:rsidRDefault="007E7378" w:rsidP="00631FC5">
            <w:pPr>
              <w:autoSpaceDE w:val="0"/>
              <w:autoSpaceDN w:val="0"/>
              <w:adjustRightInd w:val="0"/>
              <w:jc w:val="both"/>
              <w:rPr>
                <w:lang w:val="nl-NL"/>
              </w:rPr>
            </w:pPr>
            <w:r>
              <w:rPr>
                <w:lang w:val="nl-NL"/>
              </w:rPr>
              <w:t>- Nhận xét</w:t>
            </w:r>
          </w:p>
        </w:tc>
      </w:tr>
      <w:tr w:rsidR="007E7378" w:rsidRPr="00CE7C14" w14:paraId="053C0E26" w14:textId="77777777" w:rsidTr="007E7378">
        <w:tc>
          <w:tcPr>
            <w:tcW w:w="9634" w:type="dxa"/>
            <w:gridSpan w:val="3"/>
            <w:tcBorders>
              <w:top w:val="dashed" w:sz="4" w:space="0" w:color="auto"/>
              <w:bottom w:val="dashed" w:sz="4" w:space="0" w:color="auto"/>
            </w:tcBorders>
          </w:tcPr>
          <w:p w14:paraId="65AFCD42" w14:textId="77777777" w:rsidR="007E7378" w:rsidRPr="00CE7C14" w:rsidRDefault="007E7378" w:rsidP="00631FC5">
            <w:pPr>
              <w:jc w:val="both"/>
              <w:rPr>
                <w:b/>
                <w:lang w:val="nl-NL"/>
              </w:rPr>
            </w:pPr>
            <w:r w:rsidRPr="00CE7C14">
              <w:rPr>
                <w:b/>
                <w:lang w:val="nl-NL"/>
              </w:rPr>
              <w:lastRenderedPageBreak/>
              <w:t>5. Vận dụng trải nghiệm: (3- 5’)</w:t>
            </w:r>
          </w:p>
          <w:p w14:paraId="24623AA4" w14:textId="77777777" w:rsidR="007E7378" w:rsidRPr="00CE7C14" w:rsidRDefault="007E7378" w:rsidP="00631FC5">
            <w:pPr>
              <w:rPr>
                <w:b/>
                <w:lang w:val="nl-NL"/>
              </w:rPr>
            </w:pPr>
            <w:r w:rsidRPr="00CE7C14">
              <w:rPr>
                <w:b/>
                <w:lang w:val="nl-NL"/>
              </w:rPr>
              <w:t>a. Mục tiêu:</w:t>
            </w:r>
          </w:p>
          <w:p w14:paraId="67705B00" w14:textId="77777777" w:rsidR="007E7378" w:rsidRPr="00CE7C14" w:rsidRDefault="007E7378" w:rsidP="00631FC5">
            <w:pPr>
              <w:jc w:val="both"/>
            </w:pPr>
            <w:r w:rsidRPr="00CE7C14">
              <w:t>- Củng cố những kiến thức đã học trong tiết học để học sinh khắc sâu nội dung.</w:t>
            </w:r>
          </w:p>
          <w:p w14:paraId="5C5FFC65" w14:textId="77777777" w:rsidR="007E7378" w:rsidRPr="00CE7C14" w:rsidRDefault="007E7378" w:rsidP="00631FC5">
            <w:pPr>
              <w:jc w:val="both"/>
            </w:pPr>
            <w:r w:rsidRPr="00CE7C14">
              <w:t>- Tạo không khí vui vẻ, hào hứng, lưu luyến sau khi học sinh bài học.</w:t>
            </w:r>
          </w:p>
          <w:p w14:paraId="69629005" w14:textId="77777777" w:rsidR="007E7378" w:rsidRPr="00CE7C14" w:rsidRDefault="007E7378" w:rsidP="00631FC5">
            <w:pPr>
              <w:rPr>
                <w:b/>
                <w:lang w:val="nl-NL"/>
              </w:rPr>
            </w:pPr>
            <w:r w:rsidRPr="00CE7C14">
              <w:rPr>
                <w:b/>
              </w:rPr>
              <w:t>b. Cách tiến hành:</w:t>
            </w:r>
          </w:p>
        </w:tc>
      </w:tr>
      <w:tr w:rsidR="007E7378" w:rsidRPr="00CE7C14" w14:paraId="6823ED1F" w14:textId="77777777" w:rsidTr="007E7378">
        <w:tc>
          <w:tcPr>
            <w:tcW w:w="5098" w:type="dxa"/>
            <w:tcBorders>
              <w:top w:val="dashed" w:sz="4" w:space="0" w:color="auto"/>
              <w:bottom w:val="single" w:sz="4" w:space="0" w:color="auto"/>
            </w:tcBorders>
          </w:tcPr>
          <w:p w14:paraId="6BF784B8" w14:textId="77777777" w:rsidR="007E7378" w:rsidRPr="00CE7C14" w:rsidRDefault="007E7378" w:rsidP="00631FC5">
            <w:r>
              <w:rPr>
                <w:shd w:val="clear" w:color="auto" w:fill="FFFFFF"/>
              </w:rPr>
              <w:t xml:space="preserve">- </w:t>
            </w:r>
            <w:r w:rsidRPr="00CE7C14">
              <w:rPr>
                <w:shd w:val="clear" w:color="auto" w:fill="FFFFFF"/>
              </w:rPr>
              <w:t>Thực hiện các hành vi đạo đức</w:t>
            </w:r>
            <w:r>
              <w:rPr>
                <w:shd w:val="clear" w:color="auto" w:fill="FFFFFF"/>
              </w:rPr>
              <w:t xml:space="preserve"> </w:t>
            </w:r>
            <w:r w:rsidRPr="00CE7C14">
              <w:rPr>
                <w:shd w:val="clear" w:color="auto" w:fill="FFFFFF"/>
              </w:rPr>
              <w:t>đã học vào cuộc sống hằng ngày.</w:t>
            </w:r>
          </w:p>
          <w:p w14:paraId="11AB7A89" w14:textId="77777777" w:rsidR="007E7378" w:rsidRPr="00CE7C14" w:rsidRDefault="007E7378" w:rsidP="00631FC5">
            <w:pPr>
              <w:jc w:val="both"/>
              <w:rPr>
                <w:lang w:val="nl-NL"/>
              </w:rPr>
            </w:pPr>
            <w:r w:rsidRPr="00CE7C14">
              <w:rPr>
                <w:lang w:val="nl-NL"/>
              </w:rPr>
              <w:t>- Nhận xét sau tiết dạy, dặn dò về nhà.</w:t>
            </w:r>
          </w:p>
        </w:tc>
        <w:tc>
          <w:tcPr>
            <w:tcW w:w="4536" w:type="dxa"/>
            <w:gridSpan w:val="2"/>
            <w:tcBorders>
              <w:top w:val="dashed" w:sz="4" w:space="0" w:color="auto"/>
              <w:bottom w:val="single" w:sz="4" w:space="0" w:color="auto"/>
            </w:tcBorders>
          </w:tcPr>
          <w:p w14:paraId="7A889EA0" w14:textId="77777777" w:rsidR="007E7378" w:rsidRPr="00CE7C14" w:rsidRDefault="007E7378" w:rsidP="00631FC5">
            <w:pPr>
              <w:jc w:val="both"/>
              <w:rPr>
                <w:lang w:val="nl-NL"/>
              </w:rPr>
            </w:pPr>
            <w:r w:rsidRPr="00CE7C14">
              <w:rPr>
                <w:lang w:val="nl-NL"/>
              </w:rPr>
              <w:t xml:space="preserve">- Học sinh </w:t>
            </w:r>
            <w:r>
              <w:rPr>
                <w:lang w:val="nl-NL"/>
              </w:rPr>
              <w:t>lắng nghe.</w:t>
            </w:r>
          </w:p>
          <w:p w14:paraId="663A5D8E" w14:textId="77777777" w:rsidR="007E7378" w:rsidRPr="00CE7C14" w:rsidRDefault="007E7378" w:rsidP="00631FC5">
            <w:pPr>
              <w:jc w:val="both"/>
              <w:rPr>
                <w:lang w:val="nl-NL"/>
              </w:rPr>
            </w:pPr>
          </w:p>
        </w:tc>
      </w:tr>
    </w:tbl>
    <w:p w14:paraId="3BADFE56" w14:textId="77777777" w:rsidR="00D356A7" w:rsidRPr="003807EC" w:rsidRDefault="00D356A7" w:rsidP="004049A2">
      <w:pPr>
        <w:jc w:val="both"/>
        <w:rPr>
          <w:b/>
          <w:i/>
          <w:lang w:val="nl-NL"/>
        </w:rPr>
      </w:pPr>
      <w:r w:rsidRPr="003807EC">
        <w:rPr>
          <w:b/>
          <w:i/>
          <w:lang w:val="nl-NL"/>
        </w:rPr>
        <w:t>* Điều chỉnh sau bài dạy</w:t>
      </w:r>
    </w:p>
    <w:p w14:paraId="1D02F0BA" w14:textId="1D2CB044" w:rsidR="00D356A7" w:rsidRPr="003807EC" w:rsidRDefault="00D356A7" w:rsidP="004049A2">
      <w:pPr>
        <w:jc w:val="center"/>
        <w:rPr>
          <w:lang w:val="nl-NL"/>
        </w:rPr>
      </w:pPr>
      <w:r w:rsidRPr="003807EC">
        <w:rPr>
          <w:lang w:val="nl-NL"/>
        </w:rPr>
        <w:t>…………………………………………………………………………………………</w:t>
      </w:r>
    </w:p>
    <w:p w14:paraId="14D9CDFD"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2336" behindDoc="0" locked="0" layoutInCell="1" allowOverlap="1" wp14:anchorId="303131EC" wp14:editId="6A54EFE4">
                <wp:simplePos x="0" y="0"/>
                <wp:positionH relativeFrom="column">
                  <wp:posOffset>1670685</wp:posOffset>
                </wp:positionH>
                <wp:positionV relativeFrom="paragraph">
                  <wp:posOffset>140970</wp:posOffset>
                </wp:positionV>
                <wp:extent cx="2605405" cy="0"/>
                <wp:effectExtent l="9525" t="5715" r="13970" b="13335"/>
                <wp:wrapNone/>
                <wp:docPr id="445199445" name="Straight Arrow Connector 445199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91E9E52" id="Straight Arrow Connector 445199445" o:spid="_x0000_s1026" type="#_x0000_t32" style="position:absolute;margin-left:131.55pt;margin-top:11.1pt;width:205.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02C02227" w14:textId="456F3D65" w:rsidR="00D356A7" w:rsidRDefault="00D356A7" w:rsidP="004049A2">
      <w:pPr>
        <w:rPr>
          <w:b/>
          <w:lang w:val="pt-BR"/>
        </w:rPr>
      </w:pPr>
      <w:r w:rsidRPr="003807EC">
        <w:rPr>
          <w:b/>
          <w:lang w:val="pt-BR"/>
        </w:rPr>
        <w:t xml:space="preserve">Tiết 5                                               </w:t>
      </w:r>
      <w:r w:rsidR="000D6BDF" w:rsidRPr="003807EC">
        <w:rPr>
          <w:b/>
          <w:lang w:val="pt-BR"/>
        </w:rPr>
        <w:t>CÔNG NGHỆ</w:t>
      </w:r>
    </w:p>
    <w:p w14:paraId="579314F8" w14:textId="6EC0C355" w:rsidR="00711D61" w:rsidRPr="003807EC" w:rsidRDefault="00711D61" w:rsidP="00711D61">
      <w:pPr>
        <w:jc w:val="center"/>
        <w:rPr>
          <w:b/>
          <w:lang w:val="pt-BR"/>
        </w:rPr>
      </w:pPr>
      <w:r>
        <w:rPr>
          <w:b/>
          <w:lang w:val="pt-BR"/>
        </w:rPr>
        <w:t>Kiểm tra cuối học kì I</w:t>
      </w:r>
    </w:p>
    <w:p w14:paraId="44510983" w14:textId="77777777" w:rsidR="00D70FB9" w:rsidRPr="003478AB" w:rsidRDefault="00D70FB9" w:rsidP="00D70FB9">
      <w:pPr>
        <w:tabs>
          <w:tab w:val="left" w:pos="9450"/>
        </w:tabs>
        <w:ind w:firstLine="567"/>
        <w:rPr>
          <w:b/>
          <w:bCs/>
          <w:lang w:val="nl-NL"/>
        </w:rPr>
      </w:pPr>
      <w:r w:rsidRPr="003478AB">
        <w:rPr>
          <w:b/>
          <w:bCs/>
          <w:lang w:val="nl-NL"/>
        </w:rPr>
        <w:t>I. YÊU CẦU CẦN ĐẠT</w:t>
      </w:r>
    </w:p>
    <w:p w14:paraId="73E6C9CB" w14:textId="77777777" w:rsidR="00D70FB9" w:rsidRPr="003478AB" w:rsidRDefault="00D70FB9" w:rsidP="00D70FB9">
      <w:pPr>
        <w:tabs>
          <w:tab w:val="left" w:pos="9450"/>
        </w:tabs>
        <w:ind w:firstLine="567"/>
        <w:rPr>
          <w:b/>
          <w:lang w:val="nl-NL"/>
        </w:rPr>
      </w:pPr>
      <w:r w:rsidRPr="003478AB">
        <w:rPr>
          <w:b/>
          <w:lang w:val="nl-NL"/>
        </w:rPr>
        <w:t xml:space="preserve">1. Kiến thức, kĩ năng: </w:t>
      </w:r>
    </w:p>
    <w:p w14:paraId="77D85D77" w14:textId="037B2E20" w:rsidR="00D70FB9" w:rsidRPr="00334BB2" w:rsidRDefault="009262AE" w:rsidP="00D70FB9">
      <w:pPr>
        <w:ind w:firstLine="567"/>
        <w:rPr>
          <w:rFonts w:eastAsia="Calibri"/>
          <w:szCs w:val="24"/>
        </w:rPr>
      </w:pPr>
      <w:r>
        <w:rPr>
          <w:rFonts w:eastAsia="Calibri"/>
          <w:szCs w:val="24"/>
        </w:rPr>
        <w:t xml:space="preserve">- </w:t>
      </w:r>
      <w:r w:rsidR="00E853CF">
        <w:rPr>
          <w:rFonts w:eastAsia="Calibri"/>
          <w:szCs w:val="24"/>
        </w:rPr>
        <w:t>Kiểm tra</w:t>
      </w:r>
      <w:r w:rsidR="00D70FB9" w:rsidRPr="00334BB2">
        <w:rPr>
          <w:rFonts w:eastAsia="Calibri"/>
          <w:szCs w:val="24"/>
        </w:rPr>
        <w:t xml:space="preserve"> các kiến thức: vai trò của sản phẩm công nghệ; vai trò của sáng chế trong đời sống; Nhận thức muốn tạo ra sản phẩm công nghệ cần phải thiết kế; trình bày được tác dụng của điện thoại, các bộ phận của điện  thoại</w:t>
      </w:r>
      <w:r w:rsidR="00485515">
        <w:rPr>
          <w:rFonts w:eastAsia="Calibri"/>
          <w:szCs w:val="24"/>
        </w:rPr>
        <w:t>.</w:t>
      </w:r>
    </w:p>
    <w:p w14:paraId="42868DA6" w14:textId="77777777" w:rsidR="00D70FB9" w:rsidRPr="00334BB2" w:rsidRDefault="00D70FB9" w:rsidP="00D70FB9">
      <w:pPr>
        <w:ind w:firstLine="567"/>
        <w:rPr>
          <w:b/>
        </w:rPr>
      </w:pPr>
      <w:r w:rsidRPr="00334BB2">
        <w:rPr>
          <w:b/>
        </w:rPr>
        <w:t>2. Năng lực</w:t>
      </w:r>
    </w:p>
    <w:p w14:paraId="3EF4F70A" w14:textId="77777777" w:rsidR="00D70FB9" w:rsidRPr="00334BB2" w:rsidRDefault="00D70FB9" w:rsidP="00D70FB9">
      <w:pPr>
        <w:ind w:firstLine="567"/>
        <w:rPr>
          <w:rFonts w:eastAsia="Calibri"/>
          <w:szCs w:val="24"/>
        </w:rPr>
      </w:pPr>
      <w:r w:rsidRPr="00334BB2">
        <w:t xml:space="preserve">- Năng lực tự chủ, tự học: </w:t>
      </w:r>
      <w:r w:rsidRPr="00334BB2">
        <w:rPr>
          <w:rFonts w:eastAsia="Calibri"/>
          <w:szCs w:val="24"/>
        </w:rPr>
        <w:t xml:space="preserve">Chủ động tích cực tìm hiểu các vai trò của sản phẩm công nghệ trong đời sống hàng ngày; </w:t>
      </w:r>
    </w:p>
    <w:p w14:paraId="56B61D63" w14:textId="77777777" w:rsidR="00D70FB9" w:rsidRPr="00334BB2" w:rsidRDefault="00D70FB9" w:rsidP="00D70FB9">
      <w:pPr>
        <w:ind w:firstLine="567"/>
        <w:rPr>
          <w:rFonts w:eastAsia="Calibri"/>
          <w:szCs w:val="24"/>
        </w:rPr>
      </w:pPr>
      <w:r w:rsidRPr="00334BB2">
        <w:rPr>
          <w:rFonts w:eastAsia="Calibri"/>
          <w:szCs w:val="24"/>
        </w:rPr>
        <w:t>-</w:t>
      </w:r>
      <w:r w:rsidRPr="00334BB2">
        <w:t xml:space="preserve"> Năng lực giải quyết vấn đề và sáng tạo: Nêu được một số sản phẩm công nghệ và vai trò của nó ngoài sách giáo khoa.</w:t>
      </w:r>
      <w:r w:rsidRPr="00334BB2">
        <w:rPr>
          <w:rFonts w:eastAsia="Calibri"/>
          <w:szCs w:val="24"/>
        </w:rPr>
        <w:t xml:space="preserve"> Nêu được lịch sử sáng chế ra sản phẩm công nghệ đơn giản. Nhận biết được các biểu tượng thể hiện trạng thái và chức năng của điện thoại.</w:t>
      </w:r>
    </w:p>
    <w:p w14:paraId="3DEA2DDE" w14:textId="77777777" w:rsidR="00D70FB9" w:rsidRDefault="00D70FB9" w:rsidP="00D70FB9">
      <w:pPr>
        <w:ind w:firstLine="567"/>
        <w:rPr>
          <w:b/>
        </w:rPr>
      </w:pPr>
      <w:r w:rsidRPr="00334BB2">
        <w:rPr>
          <w:b/>
        </w:rPr>
        <w:t>3. Phẩm chất.</w:t>
      </w:r>
    </w:p>
    <w:p w14:paraId="5BEE7217" w14:textId="77777777" w:rsidR="00D70FB9" w:rsidRPr="00334BB2" w:rsidRDefault="00D70FB9" w:rsidP="00D70FB9">
      <w:pPr>
        <w:ind w:firstLine="567"/>
      </w:pPr>
      <w:r w:rsidRPr="00334BB2">
        <w:t>- Phẩm chất chăm chỉ:</w:t>
      </w:r>
      <w:r w:rsidRPr="00334BB2">
        <w:rPr>
          <w:rFonts w:eastAsia="Calibri"/>
          <w:szCs w:val="24"/>
        </w:rPr>
        <w:t xml:space="preserve"> Ham học hỏi tim tòi để mở rộng hiểu biết vận dụng những kiến thức đã học về vai trò của sản phẩm công nghệ vào trong cuộc sống.</w:t>
      </w:r>
    </w:p>
    <w:p w14:paraId="659BD164" w14:textId="77777777" w:rsidR="00D70FB9" w:rsidRPr="00334BB2" w:rsidRDefault="00D70FB9" w:rsidP="00D70FB9">
      <w:pPr>
        <w:ind w:firstLine="567"/>
      </w:pPr>
      <w:r w:rsidRPr="00334BB2">
        <w:t>- Phẩm chất trách nhiệm: Có ý thức trách nhiệm với lớp, tôn trọng tập thể. Yêu thích các sản phẩm công nghệ.</w:t>
      </w:r>
    </w:p>
    <w:p w14:paraId="25BCDEE4" w14:textId="77777777" w:rsidR="00D70FB9" w:rsidRPr="00334BB2" w:rsidRDefault="00D70FB9" w:rsidP="00D70FB9">
      <w:pPr>
        <w:ind w:firstLine="567"/>
        <w:rPr>
          <w:b/>
        </w:rPr>
      </w:pPr>
      <w:r w:rsidRPr="00334BB2">
        <w:rPr>
          <w:b/>
        </w:rPr>
        <w:t xml:space="preserve">II. ĐỒ DÙNG DẠY HỌC </w:t>
      </w:r>
    </w:p>
    <w:p w14:paraId="28FA942F" w14:textId="5E3DAFF2" w:rsidR="00D70FB9" w:rsidRPr="00D70FB9" w:rsidRDefault="00D70FB9" w:rsidP="00D70FB9">
      <w:pPr>
        <w:pStyle w:val="ListParagraph"/>
        <w:numPr>
          <w:ilvl w:val="0"/>
          <w:numId w:val="10"/>
        </w:numPr>
        <w:outlineLvl w:val="0"/>
        <w:rPr>
          <w:rFonts w:ascii="Times New Roman" w:hAnsi="Times New Roman"/>
        </w:rPr>
      </w:pPr>
      <w:r w:rsidRPr="00D70FB9">
        <w:rPr>
          <w:rFonts w:ascii="Times New Roman" w:hAnsi="Times New Roman"/>
        </w:rPr>
        <w:t>Đề kiểm tra</w:t>
      </w:r>
    </w:p>
    <w:p w14:paraId="4EDBE2E9" w14:textId="5F3805EA" w:rsidR="008A0EE7" w:rsidRDefault="008A0EE7" w:rsidP="00711D61">
      <w:pPr>
        <w:ind w:firstLine="567"/>
        <w:rPr>
          <w:b/>
          <w:color w:val="000000" w:themeColor="text1"/>
        </w:rPr>
      </w:pPr>
      <w:r w:rsidRPr="003807EC">
        <w:rPr>
          <w:b/>
          <w:color w:val="000000" w:themeColor="text1"/>
        </w:rPr>
        <w:t>III. HOẠT ĐỘNG DẠY HỌC.</w:t>
      </w:r>
    </w:p>
    <w:p w14:paraId="0347CBA9" w14:textId="4675CF16" w:rsidR="00E853CF" w:rsidRPr="003807EC" w:rsidRDefault="00E853CF" w:rsidP="00711D61">
      <w:pPr>
        <w:ind w:firstLine="567"/>
        <w:rPr>
          <w:b/>
          <w:color w:val="000000" w:themeColor="text1"/>
        </w:rPr>
      </w:pPr>
      <w:r>
        <w:rPr>
          <w:b/>
          <w:color w:val="000000" w:themeColor="text1"/>
        </w:rPr>
        <w:t>GV phát đề: Đề bài</w:t>
      </w:r>
    </w:p>
    <w:p w14:paraId="74ED5220" w14:textId="77777777" w:rsidR="00372E9B" w:rsidRPr="00E853CF" w:rsidRDefault="00372E9B" w:rsidP="00372E9B">
      <w:pPr>
        <w:shd w:val="clear" w:color="auto" w:fill="FFFFFF"/>
        <w:jc w:val="center"/>
        <w:rPr>
          <w:b/>
          <w:i/>
          <w:u w:val="single"/>
          <w:lang w:val="vi-VN"/>
        </w:rPr>
      </w:pPr>
      <w:r w:rsidRPr="00E853CF">
        <w:rPr>
          <w:b/>
          <w:bCs/>
          <w:i/>
          <w:iCs/>
          <w:lang w:val="de-DE"/>
        </w:rPr>
        <w:t>Khoanh tròn vào chữ cái tr</w:t>
      </w:r>
      <w:r w:rsidRPr="00E853CF">
        <w:rPr>
          <w:b/>
          <w:bCs/>
          <w:i/>
          <w:iCs/>
          <w:lang w:val="de-DE"/>
        </w:rPr>
        <w:softHyphen/>
        <w:t>ước câu trả lời đúng và trả lời các câu hỏi dưới đây:</w:t>
      </w:r>
    </w:p>
    <w:p w14:paraId="4F748D6F" w14:textId="77777777" w:rsidR="00372E9B" w:rsidRPr="004333A6" w:rsidRDefault="00372E9B" w:rsidP="00372E9B">
      <w:pPr>
        <w:ind w:left="48" w:right="48"/>
        <w:jc w:val="both"/>
        <w:rPr>
          <w:b/>
          <w:bCs/>
          <w:color w:val="000000"/>
          <w:lang w:val="vi-VN" w:eastAsia="vi-VN"/>
        </w:rPr>
      </w:pPr>
      <w:r w:rsidRPr="004333A6">
        <w:rPr>
          <w:b/>
          <w:bCs/>
          <w:color w:val="000000"/>
          <w:lang w:val="vi-VN" w:eastAsia="vi-VN"/>
        </w:rPr>
        <w:t>Câu 1</w:t>
      </w:r>
      <w:r w:rsidRPr="00AB3F37">
        <w:rPr>
          <w:b/>
          <w:bCs/>
          <w:color w:val="000000"/>
          <w:lang w:val="vi-VN" w:eastAsia="vi-VN"/>
        </w:rPr>
        <w:t>.</w:t>
      </w:r>
      <w:r w:rsidRPr="004333A6">
        <w:rPr>
          <w:b/>
          <w:bCs/>
          <w:color w:val="000000"/>
          <w:lang w:val="vi-VN" w:eastAsia="vi-VN"/>
        </w:rPr>
        <w:t xml:space="preserve"> </w:t>
      </w:r>
      <w:r w:rsidRPr="00A22A18">
        <w:rPr>
          <w:color w:val="000000"/>
          <w:lang w:val="vi-VN" w:eastAsia="vi-VN"/>
        </w:rPr>
        <w:t>(0,5 điểm) Sản phẩm nào sau đây có vai trò cải thiện môi trường?</w:t>
      </w:r>
    </w:p>
    <w:p w14:paraId="4562C63F" w14:textId="77777777" w:rsidR="00372E9B" w:rsidRPr="00F324F7" w:rsidRDefault="00372E9B" w:rsidP="00372E9B">
      <w:pPr>
        <w:ind w:left="48" w:right="48"/>
        <w:jc w:val="both"/>
        <w:rPr>
          <w:color w:val="000000"/>
          <w:lang w:val="sv-SE" w:eastAsia="vi-VN"/>
        </w:rPr>
      </w:pPr>
      <w:r w:rsidRPr="00F324F7">
        <w:rPr>
          <w:color w:val="000000"/>
          <w:lang w:val="sv-SE" w:eastAsia="vi-VN"/>
        </w:rPr>
        <w:t>A. Ti vi.</w:t>
      </w:r>
      <w:r w:rsidRPr="00F324F7">
        <w:rPr>
          <w:color w:val="000000"/>
          <w:lang w:val="sv-SE" w:eastAsia="vi-VN"/>
        </w:rPr>
        <w:tab/>
        <w:t xml:space="preserve">     </w:t>
      </w:r>
      <w:r>
        <w:rPr>
          <w:color w:val="000000"/>
          <w:lang w:val="sv-SE" w:eastAsia="vi-VN"/>
        </w:rPr>
        <w:t xml:space="preserve">   </w:t>
      </w:r>
      <w:r w:rsidRPr="00F324F7">
        <w:rPr>
          <w:color w:val="000000"/>
          <w:lang w:val="sv-SE" w:eastAsia="vi-VN"/>
        </w:rPr>
        <w:t>B. Máy cấy.</w:t>
      </w:r>
      <w:r w:rsidRPr="00F324F7">
        <w:rPr>
          <w:color w:val="000000"/>
          <w:lang w:val="sv-SE" w:eastAsia="vi-VN"/>
        </w:rPr>
        <w:tab/>
        <w:t xml:space="preserve">       </w:t>
      </w:r>
      <w:r>
        <w:rPr>
          <w:color w:val="000000"/>
          <w:lang w:val="sv-SE" w:eastAsia="vi-VN"/>
        </w:rPr>
        <w:t xml:space="preserve">      </w:t>
      </w:r>
      <w:r w:rsidRPr="00F324F7">
        <w:rPr>
          <w:color w:val="000000"/>
          <w:lang w:val="sv-SE" w:eastAsia="vi-VN"/>
        </w:rPr>
        <w:t>C. Máy hút bụi.            D. Điện thoại.</w:t>
      </w:r>
    </w:p>
    <w:p w14:paraId="795C4071" w14:textId="77777777" w:rsidR="00372E9B" w:rsidRPr="00A22A18" w:rsidRDefault="00372E9B" w:rsidP="00372E9B">
      <w:pPr>
        <w:ind w:left="48" w:right="48"/>
        <w:jc w:val="both"/>
        <w:rPr>
          <w:color w:val="000000"/>
          <w:lang w:val="sv-SE" w:eastAsia="vi-VN"/>
        </w:rPr>
      </w:pPr>
      <w:r w:rsidRPr="004333A6">
        <w:rPr>
          <w:b/>
          <w:bCs/>
          <w:color w:val="000000"/>
          <w:lang w:val="sv-SE" w:eastAsia="vi-VN"/>
        </w:rPr>
        <w:t>Câu 2</w:t>
      </w:r>
      <w:r>
        <w:rPr>
          <w:b/>
          <w:bCs/>
          <w:color w:val="000000"/>
          <w:lang w:val="sv-SE" w:eastAsia="vi-VN"/>
        </w:rPr>
        <w:t>.</w:t>
      </w:r>
      <w:r w:rsidRPr="004333A6">
        <w:rPr>
          <w:b/>
          <w:bCs/>
          <w:color w:val="000000"/>
          <w:lang w:val="sv-SE" w:eastAsia="vi-VN"/>
        </w:rPr>
        <w:t xml:space="preserve"> </w:t>
      </w:r>
      <w:r w:rsidRPr="00A22A18">
        <w:rPr>
          <w:color w:val="000000"/>
          <w:lang w:val="sv-SE" w:eastAsia="vi-VN"/>
        </w:rPr>
        <w:t>(0,5 điểm) Thiết kế sản phẩm công nghệ gồm mấy bước chính?</w:t>
      </w:r>
    </w:p>
    <w:p w14:paraId="63211BEB" w14:textId="77777777" w:rsidR="00372E9B" w:rsidRPr="00F324F7" w:rsidRDefault="00372E9B" w:rsidP="00372E9B">
      <w:pPr>
        <w:ind w:left="48" w:right="48"/>
        <w:jc w:val="both"/>
        <w:rPr>
          <w:lang w:val="sv-SE" w:eastAsia="vi-VN"/>
        </w:rPr>
      </w:pPr>
      <w:r w:rsidRPr="00F324F7">
        <w:rPr>
          <w:lang w:val="sv-SE" w:eastAsia="vi-VN"/>
        </w:rPr>
        <w:t>A. 1.</w:t>
      </w:r>
      <w:r w:rsidRPr="00F324F7">
        <w:rPr>
          <w:lang w:val="sv-SE" w:eastAsia="vi-VN"/>
        </w:rPr>
        <w:tab/>
      </w:r>
      <w:r w:rsidRPr="00F324F7">
        <w:rPr>
          <w:lang w:val="sv-SE" w:eastAsia="vi-VN"/>
        </w:rPr>
        <w:tab/>
        <w:t xml:space="preserve">   </w:t>
      </w:r>
      <w:r>
        <w:rPr>
          <w:lang w:val="sv-SE" w:eastAsia="vi-VN"/>
        </w:rPr>
        <w:t xml:space="preserve">     </w:t>
      </w:r>
      <w:r w:rsidRPr="00F324F7">
        <w:rPr>
          <w:lang w:val="sv-SE" w:eastAsia="vi-VN"/>
        </w:rPr>
        <w:t>B. 2.</w:t>
      </w:r>
      <w:r w:rsidRPr="00F324F7">
        <w:rPr>
          <w:lang w:val="sv-SE" w:eastAsia="vi-VN"/>
        </w:rPr>
        <w:tab/>
      </w:r>
      <w:r w:rsidRPr="00F324F7">
        <w:rPr>
          <w:lang w:val="sv-SE" w:eastAsia="vi-VN"/>
        </w:rPr>
        <w:tab/>
      </w:r>
      <w:r>
        <w:rPr>
          <w:lang w:val="sv-SE" w:eastAsia="vi-VN"/>
        </w:rPr>
        <w:t xml:space="preserve">             </w:t>
      </w:r>
      <w:r w:rsidRPr="00F324F7">
        <w:rPr>
          <w:lang w:val="sv-SE" w:eastAsia="vi-VN"/>
        </w:rPr>
        <w:t>C. 3.</w:t>
      </w:r>
      <w:r w:rsidRPr="00F324F7">
        <w:rPr>
          <w:lang w:val="sv-SE" w:eastAsia="vi-VN"/>
        </w:rPr>
        <w:tab/>
        <w:t xml:space="preserve">            </w:t>
      </w:r>
      <w:r w:rsidRPr="00F324F7">
        <w:rPr>
          <w:lang w:val="sv-SE" w:eastAsia="vi-VN"/>
        </w:rPr>
        <w:tab/>
        <w:t>D. 4.</w:t>
      </w:r>
    </w:p>
    <w:p w14:paraId="083903BB" w14:textId="77777777" w:rsidR="00372E9B" w:rsidRPr="004333A6" w:rsidRDefault="00372E9B" w:rsidP="00372E9B">
      <w:pPr>
        <w:ind w:left="48" w:right="48"/>
        <w:jc w:val="both"/>
        <w:rPr>
          <w:b/>
          <w:bCs/>
          <w:color w:val="000000"/>
          <w:lang w:val="sv-SE" w:eastAsia="vi-VN"/>
        </w:rPr>
      </w:pPr>
      <w:r w:rsidRPr="004333A6">
        <w:rPr>
          <w:b/>
          <w:bCs/>
          <w:color w:val="000000"/>
          <w:lang w:val="sv-SE" w:eastAsia="vi-VN"/>
        </w:rPr>
        <w:t>Câu 3</w:t>
      </w:r>
      <w:r>
        <w:rPr>
          <w:b/>
          <w:bCs/>
          <w:color w:val="000000"/>
          <w:lang w:val="sv-SE" w:eastAsia="vi-VN"/>
        </w:rPr>
        <w:t>.</w:t>
      </w:r>
      <w:r w:rsidRPr="004333A6">
        <w:rPr>
          <w:b/>
          <w:bCs/>
          <w:color w:val="000000"/>
          <w:lang w:val="sv-SE" w:eastAsia="vi-VN"/>
        </w:rPr>
        <w:t xml:space="preserve"> </w:t>
      </w:r>
      <w:r w:rsidRPr="00A22A18">
        <w:rPr>
          <w:color w:val="000000"/>
          <w:lang w:val="sv-SE" w:eastAsia="vi-VN"/>
        </w:rPr>
        <w:t>(0,5 điểm) Các Ben với sáng chế công nghệ nào?</w:t>
      </w:r>
    </w:p>
    <w:p w14:paraId="0E50CBFE" w14:textId="77777777" w:rsidR="00372E9B" w:rsidRPr="00F324F7" w:rsidRDefault="00372E9B" w:rsidP="00372E9B">
      <w:pPr>
        <w:ind w:left="48" w:right="48"/>
        <w:jc w:val="both"/>
        <w:rPr>
          <w:color w:val="000000"/>
          <w:lang w:val="sv-SE" w:eastAsia="vi-VN"/>
        </w:rPr>
      </w:pPr>
      <w:r w:rsidRPr="00F324F7">
        <w:rPr>
          <w:color w:val="000000"/>
          <w:lang w:val="sv-SE" w:eastAsia="vi-VN"/>
        </w:rPr>
        <w:t>A. Động cơ hơi nước.</w:t>
      </w:r>
      <w:r w:rsidRPr="00F324F7">
        <w:rPr>
          <w:color w:val="000000"/>
          <w:lang w:val="sv-SE" w:eastAsia="vi-VN"/>
        </w:rPr>
        <w:tab/>
      </w:r>
      <w:r>
        <w:rPr>
          <w:color w:val="000000"/>
          <w:lang w:val="sv-SE" w:eastAsia="vi-VN"/>
        </w:rPr>
        <w:t xml:space="preserve">    </w:t>
      </w:r>
      <w:r w:rsidRPr="00F324F7">
        <w:rPr>
          <w:color w:val="000000"/>
          <w:lang w:val="sv-SE" w:eastAsia="vi-VN"/>
        </w:rPr>
        <w:t>B. Ô tô.</w:t>
      </w:r>
      <w:r w:rsidRPr="00F324F7">
        <w:rPr>
          <w:color w:val="000000"/>
          <w:lang w:val="sv-SE" w:eastAsia="vi-VN"/>
        </w:rPr>
        <w:tab/>
      </w:r>
      <w:r>
        <w:rPr>
          <w:color w:val="000000"/>
          <w:lang w:val="sv-SE" w:eastAsia="vi-VN"/>
        </w:rPr>
        <w:t xml:space="preserve">       </w:t>
      </w:r>
      <w:r w:rsidRPr="00F324F7">
        <w:rPr>
          <w:color w:val="000000"/>
          <w:lang w:val="sv-SE" w:eastAsia="vi-VN"/>
        </w:rPr>
        <w:t>C. Điện thoại.</w:t>
      </w:r>
      <w:r w:rsidRPr="00F324F7">
        <w:rPr>
          <w:color w:val="000000"/>
          <w:lang w:val="sv-SE" w:eastAsia="vi-VN"/>
        </w:rPr>
        <w:tab/>
      </w:r>
      <w:r>
        <w:rPr>
          <w:color w:val="000000"/>
          <w:lang w:val="sv-SE" w:eastAsia="vi-VN"/>
        </w:rPr>
        <w:t xml:space="preserve">     </w:t>
      </w:r>
      <w:r w:rsidRPr="00F324F7">
        <w:rPr>
          <w:color w:val="000000"/>
          <w:lang w:val="sv-SE" w:eastAsia="vi-VN"/>
        </w:rPr>
        <w:t>D. Bóng đèn sợi đốt.</w:t>
      </w:r>
    </w:p>
    <w:p w14:paraId="4CAE8572" w14:textId="77777777" w:rsidR="00372E9B" w:rsidRPr="004333A6" w:rsidRDefault="00372E9B" w:rsidP="00372E9B">
      <w:pPr>
        <w:ind w:left="48" w:right="48"/>
        <w:jc w:val="both"/>
        <w:rPr>
          <w:b/>
          <w:bCs/>
          <w:color w:val="000000"/>
          <w:lang w:val="sv-SE" w:eastAsia="vi-VN"/>
        </w:rPr>
      </w:pPr>
      <w:r w:rsidRPr="004333A6">
        <w:rPr>
          <w:b/>
          <w:bCs/>
          <w:color w:val="000000"/>
          <w:lang w:val="sv-SE" w:eastAsia="vi-VN"/>
        </w:rPr>
        <w:t>Câu 4</w:t>
      </w:r>
      <w:r>
        <w:rPr>
          <w:b/>
          <w:bCs/>
          <w:color w:val="000000"/>
          <w:lang w:val="sv-SE" w:eastAsia="vi-VN"/>
        </w:rPr>
        <w:t>.</w:t>
      </w:r>
      <w:r w:rsidRPr="004333A6">
        <w:rPr>
          <w:b/>
          <w:bCs/>
          <w:color w:val="000000"/>
          <w:lang w:val="sv-SE" w:eastAsia="vi-VN"/>
        </w:rPr>
        <w:t xml:space="preserve"> </w:t>
      </w:r>
      <w:r w:rsidRPr="00A22A18">
        <w:rPr>
          <w:color w:val="000000"/>
          <w:lang w:val="sv-SE" w:eastAsia="vi-VN"/>
        </w:rPr>
        <w:t>(0,5 điểm) Điện thoại được sáng chế vào thời gian nào sau đây?</w:t>
      </w:r>
    </w:p>
    <w:p w14:paraId="5E424CC4" w14:textId="77777777" w:rsidR="00372E9B" w:rsidRPr="00F324F7" w:rsidRDefault="00372E9B" w:rsidP="00372E9B">
      <w:pPr>
        <w:ind w:left="48" w:right="48"/>
        <w:rPr>
          <w:color w:val="000000"/>
          <w:lang w:val="sv-SE" w:eastAsia="vi-VN"/>
        </w:rPr>
      </w:pPr>
      <w:r w:rsidRPr="00F324F7">
        <w:rPr>
          <w:color w:val="000000"/>
          <w:lang w:val="sv-SE" w:eastAsia="vi-VN"/>
        </w:rPr>
        <w:lastRenderedPageBreak/>
        <w:t>A. 1867.</w:t>
      </w:r>
      <w:r w:rsidRPr="00F324F7">
        <w:rPr>
          <w:color w:val="000000"/>
          <w:lang w:val="sv-SE" w:eastAsia="vi-VN"/>
        </w:rPr>
        <w:tab/>
      </w:r>
      <w:r w:rsidRPr="00F324F7">
        <w:rPr>
          <w:color w:val="000000"/>
          <w:lang w:val="sv-SE" w:eastAsia="vi-VN"/>
        </w:rPr>
        <w:tab/>
      </w:r>
      <w:r>
        <w:rPr>
          <w:color w:val="000000"/>
          <w:lang w:val="sv-SE" w:eastAsia="vi-VN"/>
        </w:rPr>
        <w:t xml:space="preserve">       </w:t>
      </w:r>
      <w:r w:rsidRPr="00F324F7">
        <w:rPr>
          <w:color w:val="000000" w:themeColor="text1"/>
          <w:lang w:val="sv-SE" w:eastAsia="vi-VN"/>
        </w:rPr>
        <w:t>B. 1876.</w:t>
      </w:r>
      <w:r w:rsidRPr="00F324F7">
        <w:rPr>
          <w:color w:val="000000"/>
          <w:lang w:val="sv-SE" w:eastAsia="vi-VN"/>
        </w:rPr>
        <w:tab/>
      </w:r>
      <w:r w:rsidRPr="00F324F7">
        <w:rPr>
          <w:color w:val="000000"/>
          <w:lang w:val="sv-SE" w:eastAsia="vi-VN"/>
        </w:rPr>
        <w:tab/>
      </w:r>
      <w:r>
        <w:rPr>
          <w:color w:val="000000"/>
          <w:lang w:val="sv-SE" w:eastAsia="vi-VN"/>
        </w:rPr>
        <w:t xml:space="preserve">      </w:t>
      </w:r>
      <w:r w:rsidRPr="00F324F7">
        <w:rPr>
          <w:color w:val="000000"/>
          <w:lang w:val="sv-SE" w:eastAsia="vi-VN"/>
        </w:rPr>
        <w:t>C. 1786.</w:t>
      </w:r>
      <w:r w:rsidRPr="00F324F7">
        <w:rPr>
          <w:color w:val="000000"/>
          <w:lang w:val="sv-SE" w:eastAsia="vi-VN"/>
        </w:rPr>
        <w:tab/>
      </w:r>
      <w:r w:rsidRPr="00F324F7">
        <w:rPr>
          <w:color w:val="000000"/>
          <w:lang w:val="sv-SE" w:eastAsia="vi-VN"/>
        </w:rPr>
        <w:tab/>
      </w:r>
      <w:r>
        <w:rPr>
          <w:color w:val="000000"/>
          <w:lang w:val="sv-SE" w:eastAsia="vi-VN"/>
        </w:rPr>
        <w:t xml:space="preserve">               </w:t>
      </w:r>
      <w:r w:rsidRPr="00F324F7">
        <w:rPr>
          <w:color w:val="000000"/>
          <w:lang w:val="sv-SE" w:eastAsia="vi-VN"/>
        </w:rPr>
        <w:t>D. 1678.</w:t>
      </w:r>
    </w:p>
    <w:p w14:paraId="3087D9B0" w14:textId="77777777" w:rsidR="00372E9B" w:rsidRPr="004333A6" w:rsidRDefault="00372E9B" w:rsidP="00372E9B">
      <w:pPr>
        <w:ind w:left="48" w:right="48"/>
        <w:jc w:val="both"/>
        <w:rPr>
          <w:b/>
          <w:bCs/>
          <w:color w:val="000000"/>
          <w:lang w:val="sv-SE" w:eastAsia="vi-VN"/>
        </w:rPr>
      </w:pPr>
      <w:r w:rsidRPr="004333A6">
        <w:rPr>
          <w:b/>
          <w:bCs/>
          <w:color w:val="000000"/>
          <w:lang w:val="sv-SE" w:eastAsia="vi-VN"/>
        </w:rPr>
        <w:t>Câu 5</w:t>
      </w:r>
      <w:r>
        <w:rPr>
          <w:b/>
          <w:bCs/>
          <w:color w:val="000000"/>
          <w:lang w:val="sv-SE" w:eastAsia="vi-VN"/>
        </w:rPr>
        <w:t>.</w:t>
      </w:r>
      <w:r w:rsidRPr="004333A6">
        <w:rPr>
          <w:b/>
          <w:bCs/>
          <w:color w:val="000000"/>
          <w:lang w:val="sv-SE" w:eastAsia="vi-VN"/>
        </w:rPr>
        <w:t xml:space="preserve"> </w:t>
      </w:r>
      <w:r w:rsidRPr="00A22A18">
        <w:rPr>
          <w:color w:val="000000"/>
          <w:lang w:val="sv-SE" w:eastAsia="vi-VN"/>
        </w:rPr>
        <w:t>(1</w:t>
      </w:r>
      <w:r>
        <w:rPr>
          <w:color w:val="000000"/>
          <w:lang w:val="sv-SE" w:eastAsia="vi-VN"/>
        </w:rPr>
        <w:t xml:space="preserve">,0 </w:t>
      </w:r>
      <w:r w:rsidRPr="00A22A18">
        <w:rPr>
          <w:color w:val="000000"/>
          <w:lang w:val="sv-SE" w:eastAsia="vi-VN"/>
        </w:rPr>
        <w:t>điểm) Theo em, việc lạm dụng máy tính cầm tay trong học môn toán thể hiện mặt trái nào?</w:t>
      </w:r>
    </w:p>
    <w:p w14:paraId="66B710A6" w14:textId="77777777" w:rsidR="00372E9B" w:rsidRPr="00393954" w:rsidRDefault="00372E9B" w:rsidP="00372E9B">
      <w:pPr>
        <w:ind w:left="48" w:right="48"/>
        <w:jc w:val="both"/>
        <w:rPr>
          <w:color w:val="000000"/>
          <w:lang w:eastAsia="vi-VN"/>
        </w:rPr>
      </w:pPr>
      <w:r w:rsidRPr="00F324F7">
        <w:rPr>
          <w:color w:val="000000"/>
          <w:lang w:val="sv-SE" w:eastAsia="vi-VN"/>
        </w:rPr>
        <w:t>A. Lệ thuộc vào sản phẩm công nghệ.</w:t>
      </w:r>
      <w:r w:rsidRPr="00F324F7">
        <w:rPr>
          <w:color w:val="000000"/>
          <w:lang w:val="sv-SE" w:eastAsia="vi-VN"/>
        </w:rPr>
        <w:tab/>
      </w:r>
      <w:r w:rsidRPr="00F324F7">
        <w:rPr>
          <w:color w:val="000000"/>
          <w:lang w:val="sv-SE" w:eastAsia="vi-VN"/>
        </w:rPr>
        <w:tab/>
      </w:r>
      <w:r>
        <w:rPr>
          <w:color w:val="000000"/>
          <w:lang w:val="sv-SE" w:eastAsia="vi-VN"/>
        </w:rPr>
        <w:t xml:space="preserve">      </w:t>
      </w:r>
      <w:r w:rsidRPr="00393954">
        <w:rPr>
          <w:color w:val="000000"/>
          <w:lang w:eastAsia="vi-VN"/>
        </w:rPr>
        <w:t>B. Mất an toàn thông tin.</w:t>
      </w:r>
    </w:p>
    <w:p w14:paraId="180696BC" w14:textId="77777777" w:rsidR="00372E9B" w:rsidRPr="00393954" w:rsidRDefault="00372E9B" w:rsidP="00372E9B">
      <w:pPr>
        <w:ind w:left="48" w:right="48"/>
        <w:jc w:val="both"/>
        <w:rPr>
          <w:color w:val="000000"/>
          <w:lang w:eastAsia="vi-VN"/>
        </w:rPr>
      </w:pPr>
      <w:r w:rsidRPr="00393954">
        <w:rPr>
          <w:color w:val="000000"/>
          <w:lang w:eastAsia="vi-VN"/>
        </w:rPr>
        <w:t>C. Ô nhiễm môi trường.</w:t>
      </w:r>
      <w:r w:rsidRPr="00393954">
        <w:rPr>
          <w:color w:val="000000"/>
          <w:lang w:eastAsia="vi-VN"/>
        </w:rPr>
        <w:tab/>
      </w:r>
      <w:r w:rsidRPr="00393954">
        <w:rPr>
          <w:color w:val="000000"/>
          <w:lang w:eastAsia="vi-VN"/>
        </w:rPr>
        <w:tab/>
      </w:r>
      <w:r>
        <w:rPr>
          <w:color w:val="000000"/>
          <w:lang w:eastAsia="vi-VN"/>
        </w:rPr>
        <w:t xml:space="preserve">                           </w:t>
      </w:r>
      <w:r w:rsidRPr="00393954">
        <w:rPr>
          <w:color w:val="000000"/>
          <w:lang w:eastAsia="vi-VN"/>
        </w:rPr>
        <w:t>D. Ảnh hưởng đến sức khỏe.</w:t>
      </w:r>
    </w:p>
    <w:p w14:paraId="6CDAD072" w14:textId="0747AE28" w:rsidR="000252F0" w:rsidRDefault="00372E9B" w:rsidP="000252F0">
      <w:pPr>
        <w:jc w:val="both"/>
        <w:rPr>
          <w:rFonts w:eastAsia="SimSun"/>
          <w:lang w:eastAsia="zh-CN"/>
        </w:rPr>
      </w:pPr>
      <w:r w:rsidRPr="004333A6">
        <w:rPr>
          <w:b/>
          <w:bCs/>
          <w:color w:val="000000"/>
          <w:lang w:eastAsia="vi-VN"/>
        </w:rPr>
        <w:t>Câu 6</w:t>
      </w:r>
      <w:r>
        <w:rPr>
          <w:b/>
          <w:bCs/>
          <w:color w:val="000000"/>
          <w:lang w:eastAsia="vi-VN"/>
        </w:rPr>
        <w:t>.</w:t>
      </w:r>
      <w:r w:rsidRPr="004333A6">
        <w:rPr>
          <w:b/>
          <w:bCs/>
          <w:color w:val="000000"/>
          <w:lang w:eastAsia="vi-VN"/>
        </w:rPr>
        <w:t xml:space="preserve"> </w:t>
      </w:r>
      <w:r w:rsidRPr="00A22A18">
        <w:rPr>
          <w:color w:val="000000"/>
          <w:lang w:eastAsia="vi-VN"/>
        </w:rPr>
        <w:t>(1</w:t>
      </w:r>
      <w:r>
        <w:rPr>
          <w:color w:val="000000"/>
          <w:lang w:eastAsia="vi-VN"/>
        </w:rPr>
        <w:t>,0</w:t>
      </w:r>
      <w:r w:rsidRPr="00A22A18">
        <w:rPr>
          <w:color w:val="000000"/>
          <w:lang w:eastAsia="vi-VN"/>
        </w:rPr>
        <w:t xml:space="preserve"> điểm) </w:t>
      </w:r>
      <w:r w:rsidR="000252F0" w:rsidRPr="00334BB2">
        <w:rPr>
          <w:rFonts w:eastAsia="SimSun"/>
          <w:lang w:eastAsia="zh-CN"/>
        </w:rPr>
        <w:t xml:space="preserve">Cần lưu ý điều gì khi </w:t>
      </w:r>
      <w:r w:rsidR="00F66754">
        <w:rPr>
          <w:rFonts w:eastAsia="SimSun"/>
          <w:lang w:eastAsia="zh-CN"/>
        </w:rPr>
        <w:t>sử dụng</w:t>
      </w:r>
      <w:r w:rsidR="000252F0" w:rsidRPr="00334BB2">
        <w:rPr>
          <w:rFonts w:eastAsia="SimSun"/>
          <w:lang w:eastAsia="zh-CN"/>
        </w:rPr>
        <w:t xml:space="preserve"> điện thoại di động?</w:t>
      </w:r>
    </w:p>
    <w:p w14:paraId="2E262559" w14:textId="77777777" w:rsidR="000252F0" w:rsidRDefault="000252F0" w:rsidP="000252F0">
      <w:pPr>
        <w:jc w:val="both"/>
        <w:rPr>
          <w:rFonts w:eastAsia="Calibri"/>
        </w:rPr>
      </w:pPr>
      <w:r>
        <w:rPr>
          <w:rFonts w:eastAsia="Calibri"/>
        </w:rPr>
        <w:t xml:space="preserve">A. </w:t>
      </w:r>
      <w:r w:rsidRPr="00334BB2">
        <w:rPr>
          <w:rFonts w:eastAsia="Calibri"/>
        </w:rPr>
        <w:t xml:space="preserve">Không sử dụng khi đang sạc pin và khi pin yếu. </w:t>
      </w:r>
    </w:p>
    <w:p w14:paraId="5A4AAA4D" w14:textId="77777777" w:rsidR="000252F0" w:rsidRDefault="000252F0" w:rsidP="000252F0">
      <w:pPr>
        <w:jc w:val="both"/>
        <w:rPr>
          <w:rFonts w:eastAsia="Calibri"/>
        </w:rPr>
      </w:pPr>
      <w:r>
        <w:rPr>
          <w:rFonts w:eastAsia="Calibri"/>
        </w:rPr>
        <w:t xml:space="preserve">B. </w:t>
      </w:r>
      <w:r w:rsidRPr="00334BB2">
        <w:rPr>
          <w:rFonts w:eastAsia="Calibri"/>
        </w:rPr>
        <w:t xml:space="preserve">Chỉ sử dụng khi cần thiết. sử dụng với thời gian vừa phải. </w:t>
      </w:r>
    </w:p>
    <w:p w14:paraId="0CC1F61E" w14:textId="5A585C41" w:rsidR="000252F0" w:rsidRPr="00334BB2" w:rsidRDefault="000252F0" w:rsidP="000252F0">
      <w:pPr>
        <w:jc w:val="both"/>
        <w:rPr>
          <w:rFonts w:eastAsia="Calibri"/>
        </w:rPr>
      </w:pPr>
      <w:r>
        <w:rPr>
          <w:rFonts w:eastAsia="Calibri"/>
        </w:rPr>
        <w:t xml:space="preserve">C. </w:t>
      </w:r>
      <w:r w:rsidRPr="00334BB2">
        <w:rPr>
          <w:rFonts w:eastAsia="Calibri"/>
        </w:rPr>
        <w:t>Đảm bảo an toàn, bảo mật thông tin.</w:t>
      </w:r>
    </w:p>
    <w:p w14:paraId="25F8C119" w14:textId="1537DE8E" w:rsidR="000252F0" w:rsidRPr="00334BB2" w:rsidRDefault="000252F0" w:rsidP="000252F0">
      <w:pPr>
        <w:jc w:val="both"/>
        <w:rPr>
          <w:rFonts w:eastAsia="SimSun"/>
          <w:lang w:eastAsia="zh-CN"/>
        </w:rPr>
      </w:pPr>
      <w:r>
        <w:rPr>
          <w:rFonts w:eastAsia="SimSun"/>
          <w:lang w:eastAsia="zh-CN"/>
        </w:rPr>
        <w:t>D. Tất c</w:t>
      </w:r>
      <w:r w:rsidR="00446D24">
        <w:rPr>
          <w:rFonts w:eastAsia="SimSun"/>
          <w:lang w:eastAsia="zh-CN"/>
        </w:rPr>
        <w:t>ả</w:t>
      </w:r>
      <w:r>
        <w:rPr>
          <w:rFonts w:eastAsia="SimSun"/>
          <w:lang w:eastAsia="zh-CN"/>
        </w:rPr>
        <w:t xml:space="preserve"> các ý trên</w:t>
      </w:r>
    </w:p>
    <w:p w14:paraId="07ED4FE6" w14:textId="28F2274F" w:rsidR="00372E9B" w:rsidRPr="004333A6" w:rsidRDefault="00372E9B" w:rsidP="000252F0">
      <w:pPr>
        <w:ind w:left="48" w:right="48"/>
        <w:jc w:val="both"/>
        <w:rPr>
          <w:b/>
          <w:bCs/>
          <w:color w:val="000000"/>
          <w:spacing w:val="-12"/>
          <w:lang w:eastAsia="vi-VN"/>
        </w:rPr>
      </w:pPr>
      <w:r w:rsidRPr="004333A6">
        <w:rPr>
          <w:b/>
          <w:bCs/>
          <w:color w:val="000000"/>
          <w:spacing w:val="-12"/>
          <w:lang w:eastAsia="vi-VN"/>
        </w:rPr>
        <w:t>Câu 7</w:t>
      </w:r>
      <w:r>
        <w:rPr>
          <w:b/>
          <w:bCs/>
          <w:color w:val="000000"/>
          <w:spacing w:val="-12"/>
          <w:lang w:eastAsia="vi-VN"/>
        </w:rPr>
        <w:t>.</w:t>
      </w:r>
      <w:r w:rsidRPr="004333A6">
        <w:rPr>
          <w:b/>
          <w:bCs/>
          <w:color w:val="000000"/>
          <w:spacing w:val="-12"/>
          <w:lang w:eastAsia="vi-VN"/>
        </w:rPr>
        <w:t xml:space="preserve"> </w:t>
      </w:r>
      <w:r w:rsidRPr="00A22A18">
        <w:rPr>
          <w:color w:val="000000"/>
          <w:spacing w:val="-6"/>
          <w:lang w:eastAsia="vi-VN"/>
        </w:rPr>
        <w:t>(1</w:t>
      </w:r>
      <w:r>
        <w:rPr>
          <w:color w:val="000000"/>
          <w:spacing w:val="-6"/>
          <w:lang w:eastAsia="vi-VN"/>
        </w:rPr>
        <w:t>,0</w:t>
      </w:r>
      <w:r w:rsidRPr="00A22A18">
        <w:rPr>
          <w:color w:val="000000"/>
          <w:spacing w:val="-6"/>
          <w:lang w:eastAsia="vi-VN"/>
        </w:rPr>
        <w:t xml:space="preserve"> điểm) Bước đầu tiên trong hoạt động tạo ra sản phẩm công nghệ là gì?</w:t>
      </w:r>
    </w:p>
    <w:p w14:paraId="361EED8B" w14:textId="77777777" w:rsidR="00372E9B" w:rsidRPr="00393954" w:rsidRDefault="00372E9B" w:rsidP="00372E9B">
      <w:pPr>
        <w:ind w:left="48" w:right="48"/>
        <w:jc w:val="both"/>
        <w:rPr>
          <w:color w:val="000000"/>
          <w:lang w:eastAsia="vi-VN"/>
        </w:rPr>
      </w:pPr>
      <w:r w:rsidRPr="00393954">
        <w:rPr>
          <w:color w:val="000000"/>
          <w:lang w:eastAsia="vi-VN"/>
        </w:rPr>
        <w:t>A. Bảo dưỡng, sửa chữa</w:t>
      </w:r>
      <w:r w:rsidRPr="00393954">
        <w:rPr>
          <w:color w:val="000000"/>
          <w:lang w:eastAsia="vi-VN"/>
        </w:rPr>
        <w:tab/>
      </w:r>
      <w:r w:rsidRPr="00393954">
        <w:rPr>
          <w:color w:val="000000"/>
          <w:lang w:eastAsia="vi-VN"/>
        </w:rPr>
        <w:tab/>
      </w:r>
      <w:r>
        <w:rPr>
          <w:color w:val="000000"/>
          <w:lang w:eastAsia="vi-VN"/>
        </w:rPr>
        <w:t xml:space="preserve">                             </w:t>
      </w:r>
      <w:r w:rsidRPr="00393954">
        <w:rPr>
          <w:color w:val="000000"/>
          <w:lang w:eastAsia="vi-VN"/>
        </w:rPr>
        <w:t>B. Thiết kế</w:t>
      </w:r>
    </w:p>
    <w:p w14:paraId="5B8BAFCE" w14:textId="5DC88776" w:rsidR="00372E9B" w:rsidRPr="00393954" w:rsidRDefault="00372E9B" w:rsidP="00372E9B">
      <w:pPr>
        <w:ind w:left="48" w:right="48"/>
        <w:jc w:val="both"/>
        <w:rPr>
          <w:color w:val="000000"/>
          <w:lang w:eastAsia="vi-VN"/>
        </w:rPr>
      </w:pPr>
      <w:r w:rsidRPr="00393954">
        <w:rPr>
          <w:color w:val="000000"/>
          <w:lang w:eastAsia="vi-VN"/>
        </w:rPr>
        <w:t>C. Vận hành, sử dụng</w:t>
      </w:r>
      <w:r w:rsidRPr="00393954">
        <w:rPr>
          <w:color w:val="000000"/>
          <w:lang w:eastAsia="vi-VN"/>
        </w:rPr>
        <w:tab/>
      </w:r>
      <w:r w:rsidRPr="00393954">
        <w:rPr>
          <w:color w:val="000000"/>
          <w:lang w:eastAsia="vi-VN"/>
        </w:rPr>
        <w:tab/>
      </w:r>
      <w:r>
        <w:rPr>
          <w:color w:val="000000"/>
          <w:lang w:eastAsia="vi-VN"/>
        </w:rPr>
        <w:t xml:space="preserve">                             </w:t>
      </w:r>
      <w:r w:rsidRPr="00393954">
        <w:rPr>
          <w:color w:val="000000"/>
          <w:lang w:eastAsia="vi-VN"/>
        </w:rPr>
        <w:t>D. Sản xuất</w:t>
      </w:r>
    </w:p>
    <w:p w14:paraId="18E46886" w14:textId="2268E622" w:rsidR="00372E9B" w:rsidRPr="004333A6" w:rsidRDefault="004D3EFD" w:rsidP="00372E9B">
      <w:pPr>
        <w:ind w:left="48" w:right="48"/>
        <w:jc w:val="both"/>
        <w:rPr>
          <w:b/>
          <w:bCs/>
          <w:color w:val="000000"/>
          <w:lang w:eastAsia="vi-VN"/>
        </w:rPr>
      </w:pPr>
      <w:r w:rsidRPr="00393954">
        <w:rPr>
          <w:noProof/>
          <w:color w:val="000000"/>
        </w:rPr>
        <w:drawing>
          <wp:anchor distT="0" distB="0" distL="114300" distR="114300" simplePos="0" relativeHeight="251734016" behindDoc="0" locked="0" layoutInCell="1" allowOverlap="1" wp14:anchorId="3E8305E3" wp14:editId="4B4B1374">
            <wp:simplePos x="0" y="0"/>
            <wp:positionH relativeFrom="column">
              <wp:posOffset>5343525</wp:posOffset>
            </wp:positionH>
            <wp:positionV relativeFrom="paragraph">
              <wp:posOffset>5080</wp:posOffset>
            </wp:positionV>
            <wp:extent cx="295275" cy="200025"/>
            <wp:effectExtent l="0" t="0" r="9525" b="9525"/>
            <wp:wrapSquare wrapText="bothSides"/>
            <wp:docPr id="29" name="Picture 29" descr="A black airplane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airplane silhouett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pic:spPr>
                </pic:pic>
              </a:graphicData>
            </a:graphic>
            <wp14:sizeRelH relativeFrom="page">
              <wp14:pctWidth>0</wp14:pctWidth>
            </wp14:sizeRelH>
            <wp14:sizeRelV relativeFrom="page">
              <wp14:pctHeight>0</wp14:pctHeight>
            </wp14:sizeRelV>
          </wp:anchor>
        </w:drawing>
      </w:r>
      <w:r w:rsidR="00372E9B" w:rsidRPr="004333A6">
        <w:rPr>
          <w:b/>
          <w:bCs/>
          <w:color w:val="000000"/>
          <w:lang w:eastAsia="vi-VN"/>
        </w:rPr>
        <w:t>Câu 8</w:t>
      </w:r>
      <w:r w:rsidR="00372E9B">
        <w:rPr>
          <w:b/>
          <w:bCs/>
          <w:color w:val="000000"/>
          <w:lang w:eastAsia="vi-VN"/>
        </w:rPr>
        <w:t>.</w:t>
      </w:r>
      <w:r w:rsidR="00372E9B" w:rsidRPr="004333A6">
        <w:rPr>
          <w:b/>
          <w:bCs/>
          <w:color w:val="000000"/>
          <w:lang w:eastAsia="vi-VN"/>
        </w:rPr>
        <w:t xml:space="preserve"> </w:t>
      </w:r>
      <w:r w:rsidR="00372E9B" w:rsidRPr="00A22A18">
        <w:rPr>
          <w:color w:val="000000"/>
          <w:lang w:eastAsia="vi-VN"/>
        </w:rPr>
        <w:t>(1</w:t>
      </w:r>
      <w:r w:rsidR="00372E9B">
        <w:rPr>
          <w:color w:val="000000"/>
          <w:lang w:eastAsia="vi-VN"/>
        </w:rPr>
        <w:t>,0</w:t>
      </w:r>
      <w:r w:rsidR="00372E9B" w:rsidRPr="00A22A18">
        <w:rPr>
          <w:color w:val="000000"/>
          <w:lang w:eastAsia="vi-VN"/>
        </w:rPr>
        <w:t xml:space="preserve"> điểm) Phát biểu nào dưới đây </w:t>
      </w:r>
      <w:r w:rsidR="00372E9B" w:rsidRPr="00A22A18">
        <w:rPr>
          <w:i/>
          <w:iCs/>
          <w:color w:val="000000"/>
          <w:lang w:eastAsia="vi-VN"/>
        </w:rPr>
        <w:t>không đúng</w:t>
      </w:r>
      <w:r>
        <w:rPr>
          <w:color w:val="000000"/>
          <w:lang w:eastAsia="vi-VN"/>
        </w:rPr>
        <w:t xml:space="preserve"> khi biểu tượng </w:t>
      </w:r>
      <w:r w:rsidR="00372E9B" w:rsidRPr="00A22A18">
        <w:rPr>
          <w:color w:val="000000"/>
          <w:lang w:eastAsia="vi-VN"/>
        </w:rPr>
        <w:t>đang được bật trên điện thoại di động.</w:t>
      </w:r>
    </w:p>
    <w:p w14:paraId="0D8AABBC" w14:textId="77777777" w:rsidR="00372E9B" w:rsidRPr="00393954" w:rsidRDefault="00372E9B" w:rsidP="00372E9B">
      <w:pPr>
        <w:ind w:left="48" w:right="48"/>
        <w:jc w:val="both"/>
        <w:rPr>
          <w:color w:val="000000"/>
          <w:lang w:eastAsia="vi-VN"/>
        </w:rPr>
      </w:pPr>
      <w:r w:rsidRPr="00393954">
        <w:rPr>
          <w:color w:val="000000"/>
          <w:lang w:eastAsia="vi-VN"/>
        </w:rPr>
        <w:t>A. Điện thoại đang ở chế độ máy bay</w:t>
      </w:r>
    </w:p>
    <w:p w14:paraId="1BEAF09D" w14:textId="77777777" w:rsidR="00372E9B" w:rsidRPr="00393954" w:rsidRDefault="00372E9B" w:rsidP="00372E9B">
      <w:pPr>
        <w:ind w:left="48" w:right="48"/>
        <w:jc w:val="both"/>
        <w:rPr>
          <w:color w:val="000000"/>
          <w:lang w:eastAsia="vi-VN"/>
        </w:rPr>
      </w:pPr>
      <w:r w:rsidRPr="00393954">
        <w:rPr>
          <w:color w:val="000000"/>
          <w:lang w:eastAsia="vi-VN"/>
        </w:rPr>
        <w:t>B. Không thể thực hiện được cuộc gọi.</w:t>
      </w:r>
    </w:p>
    <w:p w14:paraId="1F1D7C0C" w14:textId="77777777" w:rsidR="00372E9B" w:rsidRPr="00393954" w:rsidRDefault="00372E9B" w:rsidP="00372E9B">
      <w:pPr>
        <w:ind w:left="48" w:right="48"/>
        <w:jc w:val="both"/>
        <w:rPr>
          <w:color w:val="000000"/>
          <w:lang w:eastAsia="vi-VN"/>
        </w:rPr>
      </w:pPr>
      <w:r w:rsidRPr="00393954">
        <w:rPr>
          <w:color w:val="000000"/>
          <w:lang w:eastAsia="vi-VN"/>
        </w:rPr>
        <w:t>C. Vẫn thực hiện được cuộc gọi bình thường.</w:t>
      </w:r>
    </w:p>
    <w:p w14:paraId="492C9700" w14:textId="77777777" w:rsidR="00372E9B" w:rsidRPr="00393954" w:rsidRDefault="00372E9B" w:rsidP="00372E9B">
      <w:pPr>
        <w:ind w:left="48" w:right="48"/>
        <w:jc w:val="both"/>
        <w:rPr>
          <w:color w:val="000000"/>
          <w:lang w:eastAsia="vi-VN"/>
        </w:rPr>
      </w:pPr>
      <w:r w:rsidRPr="00393954">
        <w:rPr>
          <w:color w:val="000000"/>
          <w:lang w:eastAsia="vi-VN"/>
        </w:rPr>
        <w:t>D. Không thể gửi tin nhắn.</w:t>
      </w:r>
    </w:p>
    <w:p w14:paraId="4EA9AF25" w14:textId="77777777" w:rsidR="00372E9B" w:rsidRPr="004333A6" w:rsidRDefault="00372E9B" w:rsidP="00372E9B">
      <w:pPr>
        <w:ind w:left="48" w:right="48"/>
        <w:jc w:val="both"/>
        <w:rPr>
          <w:b/>
          <w:bCs/>
          <w:color w:val="000000"/>
          <w:lang w:eastAsia="vi-VN"/>
        </w:rPr>
      </w:pPr>
      <w:r w:rsidRPr="004333A6">
        <w:rPr>
          <w:b/>
          <w:bCs/>
          <w:color w:val="000000"/>
          <w:lang w:eastAsia="vi-VN"/>
        </w:rPr>
        <w:t>Câu 9</w:t>
      </w:r>
      <w:r>
        <w:rPr>
          <w:b/>
          <w:bCs/>
          <w:color w:val="000000"/>
          <w:lang w:eastAsia="vi-VN"/>
        </w:rPr>
        <w:t>.</w:t>
      </w:r>
      <w:r w:rsidRPr="004333A6">
        <w:rPr>
          <w:b/>
          <w:bCs/>
          <w:color w:val="000000"/>
          <w:lang w:eastAsia="vi-VN"/>
        </w:rPr>
        <w:t xml:space="preserve"> </w:t>
      </w:r>
      <w:r w:rsidRPr="00A22A18">
        <w:rPr>
          <w:color w:val="000000"/>
          <w:lang w:eastAsia="vi-VN"/>
        </w:rPr>
        <w:t>(1</w:t>
      </w:r>
      <w:r>
        <w:rPr>
          <w:color w:val="000000"/>
          <w:lang w:eastAsia="vi-VN"/>
        </w:rPr>
        <w:t>,0</w:t>
      </w:r>
      <w:r w:rsidRPr="00A22A18">
        <w:rPr>
          <w:color w:val="000000"/>
          <w:lang w:eastAsia="vi-VN"/>
        </w:rPr>
        <w:t xml:space="preserve"> điểm) Điền các từ </w:t>
      </w:r>
      <w:r w:rsidRPr="00A22A18">
        <w:rPr>
          <w:i/>
          <w:iCs/>
          <w:color w:val="000000"/>
          <w:lang w:eastAsia="vi-VN"/>
        </w:rPr>
        <w:t>(thiết kế, công nghệ, con người, sáng tạo)</w:t>
      </w:r>
      <w:r w:rsidRPr="00A22A18">
        <w:rPr>
          <w:color w:val="000000"/>
          <w:lang w:eastAsia="vi-VN"/>
        </w:rPr>
        <w:t xml:space="preserve"> vào chỗ trống thích hợp.</w:t>
      </w:r>
    </w:p>
    <w:p w14:paraId="5EB0F79B" w14:textId="77777777" w:rsidR="00372E9B" w:rsidRPr="00393954" w:rsidRDefault="00372E9B" w:rsidP="00372E9B">
      <w:pPr>
        <w:ind w:left="48" w:right="48" w:firstLine="672"/>
        <w:rPr>
          <w:color w:val="000000"/>
          <w:lang w:eastAsia="vi-VN"/>
        </w:rPr>
      </w:pPr>
      <w:r w:rsidRPr="00393954">
        <w:rPr>
          <w:color w:val="000000"/>
          <w:lang w:eastAsia="vi-VN"/>
        </w:rPr>
        <w:t>Muốn tạo ra sản phẩm..........................., cần phải bắt đầu từ việc ....................... sản phẩm. Thiết kế là quá trình.............................. để tạo ra sản phẩm đáp ứng tốt hơn nhu cầu của .....................................</w:t>
      </w:r>
    </w:p>
    <w:p w14:paraId="4617D4FE" w14:textId="77777777" w:rsidR="00372E9B" w:rsidRPr="004333A6" w:rsidRDefault="00372E9B" w:rsidP="00372E9B">
      <w:pPr>
        <w:ind w:left="48" w:right="48"/>
        <w:jc w:val="both"/>
        <w:rPr>
          <w:b/>
          <w:bCs/>
          <w:color w:val="000000"/>
          <w:lang w:eastAsia="vi-VN"/>
        </w:rPr>
      </w:pPr>
      <w:r w:rsidRPr="004333A6">
        <w:rPr>
          <w:b/>
          <w:bCs/>
          <w:color w:val="000000"/>
          <w:lang w:eastAsia="vi-VN"/>
        </w:rPr>
        <w:t>Câu 10</w:t>
      </w:r>
      <w:r>
        <w:rPr>
          <w:b/>
          <w:bCs/>
          <w:color w:val="000000"/>
          <w:lang w:eastAsia="vi-VN"/>
        </w:rPr>
        <w:t>.</w:t>
      </w:r>
      <w:r w:rsidRPr="004333A6">
        <w:rPr>
          <w:b/>
          <w:bCs/>
          <w:color w:val="000000"/>
          <w:lang w:eastAsia="vi-VN"/>
        </w:rPr>
        <w:t xml:space="preserve"> </w:t>
      </w:r>
      <w:r w:rsidRPr="00A22A18">
        <w:rPr>
          <w:color w:val="000000"/>
          <w:lang w:eastAsia="vi-VN"/>
        </w:rPr>
        <w:t>(1</w:t>
      </w:r>
      <w:r>
        <w:rPr>
          <w:color w:val="000000"/>
          <w:lang w:eastAsia="vi-VN"/>
        </w:rPr>
        <w:t>,0</w:t>
      </w:r>
      <w:r w:rsidRPr="00A22A18">
        <w:rPr>
          <w:color w:val="000000"/>
          <w:lang w:eastAsia="vi-VN"/>
        </w:rPr>
        <w:t xml:space="preserve"> điểm) Nêu vai trò của xe đạp đối với đời sống con người?</w:t>
      </w:r>
    </w:p>
    <w:p w14:paraId="1B52EC64" w14:textId="77777777" w:rsidR="00372E9B" w:rsidRPr="00F324F7" w:rsidRDefault="00372E9B" w:rsidP="00372E9B">
      <w:pPr>
        <w:ind w:left="48" w:right="48"/>
        <w:jc w:val="both"/>
        <w:rPr>
          <w:color w:val="000000"/>
          <w:lang w:eastAsia="vi-VN"/>
        </w:rPr>
      </w:pPr>
      <w:r w:rsidRPr="00F324F7">
        <w:rPr>
          <w:color w:val="000000"/>
          <w:lang w:eastAsia="vi-VN"/>
        </w:rPr>
        <w:t>……………</w:t>
      </w:r>
      <w:r>
        <w:rPr>
          <w:color w:val="000000"/>
          <w:lang w:eastAsia="vi-VN"/>
        </w:rPr>
        <w:t>……………………………………………………………………………………………………………………………………………………………………………………………………………………………………………………………………………………………………………………………………………………………</w:t>
      </w:r>
      <w:bookmarkStart w:id="0" w:name="_GoBack"/>
      <w:bookmarkEnd w:id="0"/>
    </w:p>
    <w:p w14:paraId="5743832E" w14:textId="77777777" w:rsidR="00372E9B" w:rsidRPr="00A22A18" w:rsidRDefault="00372E9B" w:rsidP="00372E9B">
      <w:pPr>
        <w:ind w:left="48" w:right="48"/>
        <w:jc w:val="both"/>
        <w:rPr>
          <w:color w:val="000000"/>
          <w:lang w:eastAsia="vi-VN"/>
        </w:rPr>
      </w:pPr>
      <w:r w:rsidRPr="004333A6">
        <w:rPr>
          <w:b/>
          <w:bCs/>
          <w:color w:val="000000"/>
          <w:lang w:eastAsia="vi-VN"/>
        </w:rPr>
        <w:t>Câu 11</w:t>
      </w:r>
      <w:r>
        <w:rPr>
          <w:b/>
          <w:bCs/>
          <w:color w:val="000000"/>
          <w:lang w:eastAsia="vi-VN"/>
        </w:rPr>
        <w:t>.</w:t>
      </w:r>
      <w:r w:rsidRPr="004333A6">
        <w:rPr>
          <w:b/>
          <w:bCs/>
          <w:color w:val="000000"/>
          <w:lang w:eastAsia="vi-VN"/>
        </w:rPr>
        <w:t xml:space="preserve"> </w:t>
      </w:r>
      <w:r w:rsidRPr="00A22A18">
        <w:rPr>
          <w:color w:val="000000"/>
          <w:lang w:eastAsia="vi-VN"/>
        </w:rPr>
        <w:t>(2</w:t>
      </w:r>
      <w:r>
        <w:rPr>
          <w:color w:val="000000"/>
          <w:lang w:eastAsia="vi-VN"/>
        </w:rPr>
        <w:t>,0</w:t>
      </w:r>
      <w:r w:rsidRPr="00A22A18">
        <w:rPr>
          <w:color w:val="000000"/>
          <w:lang w:eastAsia="vi-VN"/>
        </w:rPr>
        <w:t xml:space="preserve"> điểm) Nêu quy trình tạo ra sản phẩm công nghệ?</w:t>
      </w:r>
    </w:p>
    <w:p w14:paraId="540C6728" w14:textId="77777777" w:rsidR="00372E9B" w:rsidRPr="00F324F7" w:rsidRDefault="00372E9B" w:rsidP="00372E9B">
      <w:pPr>
        <w:ind w:right="48"/>
        <w:jc w:val="both"/>
        <w:rPr>
          <w:color w:val="000000"/>
          <w:lang w:eastAsia="vi-VN"/>
        </w:rPr>
      </w:pPr>
      <w:r>
        <w:rPr>
          <w:color w:val="000000"/>
          <w:lang w:eastAsia="vi-VN"/>
        </w:rPr>
        <w:t>……………………………………………………………………………………………………………………………………………………………………………………………………………………………………………………………………………………………………………………………………………………………………………………………………………………………………………………………………………………………………………………………………………………………………………………………………………………………………………………………………………………………………………………………………………………</w:t>
      </w:r>
    </w:p>
    <w:p w14:paraId="08ADF2F9" w14:textId="4539BE48" w:rsidR="006B3024" w:rsidRPr="006B3024" w:rsidRDefault="006B3024" w:rsidP="004049A2">
      <w:pPr>
        <w:jc w:val="both"/>
        <w:rPr>
          <w:b/>
          <w:lang w:val="nl-NL"/>
        </w:rPr>
      </w:pPr>
      <w:r>
        <w:rPr>
          <w:b/>
          <w:lang w:val="nl-NL"/>
        </w:rPr>
        <w:t>2. Thu bài</w:t>
      </w:r>
    </w:p>
    <w:p w14:paraId="12D14A60" w14:textId="0BA9B5BE" w:rsidR="00D356A7" w:rsidRPr="003807EC" w:rsidRDefault="00D356A7" w:rsidP="004049A2">
      <w:pPr>
        <w:jc w:val="both"/>
        <w:rPr>
          <w:b/>
          <w:i/>
          <w:lang w:val="nl-NL"/>
        </w:rPr>
      </w:pPr>
      <w:r w:rsidRPr="003807EC">
        <w:rPr>
          <w:b/>
          <w:i/>
          <w:lang w:val="nl-NL"/>
        </w:rPr>
        <w:t>* Điều chỉnh sau bài dạy</w:t>
      </w:r>
    </w:p>
    <w:p w14:paraId="021EF7C1" w14:textId="28319870" w:rsidR="00D356A7" w:rsidRPr="003807EC" w:rsidRDefault="00D356A7" w:rsidP="004049A2">
      <w:pPr>
        <w:jc w:val="center"/>
        <w:rPr>
          <w:lang w:val="nl-NL"/>
        </w:rPr>
      </w:pPr>
      <w:r w:rsidRPr="003807EC">
        <w:rPr>
          <w:lang w:val="nl-NL"/>
        </w:rPr>
        <w:t>…………………………………………………………………………………………</w:t>
      </w:r>
    </w:p>
    <w:p w14:paraId="79136766"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3360" behindDoc="0" locked="0" layoutInCell="1" allowOverlap="1" wp14:anchorId="5783F0C4" wp14:editId="7BB88177">
                <wp:simplePos x="0" y="0"/>
                <wp:positionH relativeFrom="column">
                  <wp:posOffset>1670685</wp:posOffset>
                </wp:positionH>
                <wp:positionV relativeFrom="paragraph">
                  <wp:posOffset>140970</wp:posOffset>
                </wp:positionV>
                <wp:extent cx="2605405" cy="0"/>
                <wp:effectExtent l="9525" t="5715" r="13970" b="13335"/>
                <wp:wrapNone/>
                <wp:docPr id="136164442" name="Straight Arrow Connector 136164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35B0324" id="Straight Arrow Connector 136164442" o:spid="_x0000_s1026" type="#_x0000_t32" style="position:absolute;margin-left:131.55pt;margin-top:11.1pt;width:205.1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7872AE69" w14:textId="77777777" w:rsidR="00D356A7" w:rsidRPr="003807EC" w:rsidRDefault="00D356A7" w:rsidP="004049A2">
      <w:pPr>
        <w:rPr>
          <w:b/>
          <w:lang w:val="pt-BR"/>
        </w:rPr>
      </w:pPr>
      <w:r w:rsidRPr="003807EC">
        <w:rPr>
          <w:b/>
          <w:lang w:val="pt-BR"/>
        </w:rPr>
        <w:lastRenderedPageBreak/>
        <w:t>Tiết 6                                       GIÁO DỤC THỂ CHẤT</w:t>
      </w:r>
    </w:p>
    <w:p w14:paraId="673DAAE3" w14:textId="222DA3A8" w:rsidR="00FF79F4" w:rsidRPr="00F81412" w:rsidRDefault="008A2748" w:rsidP="008A2748">
      <w:pPr>
        <w:spacing w:line="252" w:lineRule="auto"/>
        <w:jc w:val="center"/>
        <w:rPr>
          <w:color w:val="000000"/>
        </w:rPr>
      </w:pPr>
      <w:r w:rsidRPr="00F81412">
        <w:rPr>
          <w:b/>
          <w:color w:val="000000"/>
        </w:rPr>
        <w:t xml:space="preserve">Ôn tập học kỳ </w:t>
      </w:r>
      <w:r>
        <w:rPr>
          <w:b/>
          <w:color w:val="000000"/>
        </w:rPr>
        <w:t>I</w:t>
      </w:r>
    </w:p>
    <w:p w14:paraId="4433B568" w14:textId="77777777" w:rsidR="008A2748" w:rsidRPr="003807EC" w:rsidRDefault="008A2748" w:rsidP="008A2748">
      <w:pPr>
        <w:ind w:firstLine="540"/>
        <w:rPr>
          <w:b/>
          <w:bCs/>
          <w:lang w:val="nl-NL"/>
        </w:rPr>
      </w:pPr>
      <w:r w:rsidRPr="003807EC">
        <w:rPr>
          <w:b/>
          <w:bCs/>
          <w:lang w:val="nl-NL"/>
        </w:rPr>
        <w:t>I. YÊU CẦU CẦN ĐẠT</w:t>
      </w:r>
    </w:p>
    <w:p w14:paraId="0EC339C4" w14:textId="77777777" w:rsidR="008A2748" w:rsidRPr="003807EC" w:rsidRDefault="008A2748" w:rsidP="008A2748">
      <w:pPr>
        <w:ind w:firstLine="540"/>
        <w:jc w:val="both"/>
        <w:rPr>
          <w:b/>
          <w:bCs/>
          <w:lang w:val="nl-NL"/>
        </w:rPr>
      </w:pPr>
      <w:r w:rsidRPr="003807EC">
        <w:rPr>
          <w:b/>
          <w:lang w:val="nl-NL"/>
        </w:rPr>
        <w:t xml:space="preserve">1. </w:t>
      </w:r>
      <w:r w:rsidRPr="003807EC">
        <w:rPr>
          <w:b/>
          <w:bCs/>
          <w:lang w:val="nl-NL"/>
        </w:rPr>
        <w:t>Kiến thức, kĩ năng:</w:t>
      </w:r>
    </w:p>
    <w:p w14:paraId="530F7678" w14:textId="77777777" w:rsidR="00FF79F4" w:rsidRPr="00F81412" w:rsidRDefault="00FF79F4" w:rsidP="008A2748">
      <w:pPr>
        <w:ind w:firstLine="540"/>
        <w:rPr>
          <w:color w:val="000000"/>
        </w:rPr>
      </w:pPr>
      <w:r w:rsidRPr="00F81412">
        <w:rPr>
          <w:color w:val="000000"/>
        </w:rPr>
        <w:t>- Biết và thực hiện được các động tác bài thể dục với gậy.</w:t>
      </w:r>
    </w:p>
    <w:p w14:paraId="1340B981" w14:textId="77777777" w:rsidR="00FF79F4" w:rsidRPr="00F81412" w:rsidRDefault="00FF79F4" w:rsidP="008A2748">
      <w:pPr>
        <w:ind w:firstLine="540"/>
      </w:pPr>
      <w:r w:rsidRPr="00F81412">
        <w:t>- Nghiêm túc, tích cực, tự giác tập luyện và chủ động khi tham gia các trò chơi.</w:t>
      </w:r>
    </w:p>
    <w:p w14:paraId="35195086" w14:textId="77777777" w:rsidR="00FF79F4" w:rsidRPr="00F81412" w:rsidRDefault="00FF79F4" w:rsidP="008A2748">
      <w:pPr>
        <w:ind w:firstLine="540"/>
        <w:rPr>
          <w:rStyle w:val="Strong"/>
        </w:rPr>
      </w:pPr>
      <w:r w:rsidRPr="00F81412">
        <w:t>- Hoàn thành lượng vận động theo yêu cầu, phát triển thể lực.</w:t>
      </w:r>
    </w:p>
    <w:p w14:paraId="2732E32C" w14:textId="2A487C79" w:rsidR="00FF79F4" w:rsidRPr="00F81412" w:rsidRDefault="00FF79F4" w:rsidP="008A2748">
      <w:pPr>
        <w:ind w:firstLine="540"/>
        <w:rPr>
          <w:b/>
          <w:i/>
        </w:rPr>
      </w:pPr>
      <w:r w:rsidRPr="002E50DB">
        <w:rPr>
          <w:b/>
        </w:rPr>
        <w:t xml:space="preserve">2. </w:t>
      </w:r>
      <w:r w:rsidR="008A2748" w:rsidRPr="002E50DB">
        <w:rPr>
          <w:b/>
        </w:rPr>
        <w:t xml:space="preserve"> N</w:t>
      </w:r>
      <w:r w:rsidRPr="002E50DB">
        <w:rPr>
          <w:b/>
        </w:rPr>
        <w:t>ăng</w:t>
      </w:r>
      <w:r w:rsidRPr="00F81412">
        <w:rPr>
          <w:b/>
        </w:rPr>
        <w:t xml:space="preserve"> lực:</w:t>
      </w:r>
    </w:p>
    <w:p w14:paraId="069C9A36" w14:textId="77777777" w:rsidR="00FF79F4" w:rsidRPr="00F81412" w:rsidRDefault="00FF79F4" w:rsidP="008A2748">
      <w:pPr>
        <w:ind w:firstLine="540"/>
      </w:pPr>
      <w:r w:rsidRPr="00F81412">
        <w:t>- Tự</w:t>
      </w:r>
      <w:r w:rsidRPr="00F81412">
        <w:rPr>
          <w:spacing w:val="-5"/>
        </w:rPr>
        <w:t xml:space="preserve"> </w:t>
      </w:r>
      <w:r w:rsidRPr="00F81412">
        <w:t>chủ</w:t>
      </w:r>
      <w:r w:rsidRPr="00F81412">
        <w:rPr>
          <w:spacing w:val="-2"/>
        </w:rPr>
        <w:t xml:space="preserve"> </w:t>
      </w:r>
      <w:r w:rsidRPr="00F81412">
        <w:t>và</w:t>
      </w:r>
      <w:r w:rsidRPr="00F81412">
        <w:rPr>
          <w:spacing w:val="-3"/>
        </w:rPr>
        <w:t xml:space="preserve"> </w:t>
      </w:r>
      <w:r w:rsidRPr="00F81412">
        <w:t>tự</w:t>
      </w:r>
      <w:r w:rsidRPr="00F81412">
        <w:rPr>
          <w:spacing w:val="-4"/>
        </w:rPr>
        <w:t xml:space="preserve"> </w:t>
      </w:r>
      <w:r w:rsidRPr="00F81412">
        <w:t>học:</w:t>
      </w:r>
      <w:r w:rsidRPr="00F81412">
        <w:rPr>
          <w:spacing w:val="-1"/>
        </w:rPr>
        <w:t xml:space="preserve"> </w:t>
      </w:r>
      <w:r w:rsidRPr="00F81412">
        <w:rPr>
          <w:lang w:val="vi-VN"/>
        </w:rPr>
        <w:t xml:space="preserve">Tự xem trước </w:t>
      </w:r>
      <w:r w:rsidRPr="00F81412">
        <w:rPr>
          <w:color w:val="000000"/>
        </w:rPr>
        <w:t>các động tác bài thể dục với gậy</w:t>
      </w:r>
      <w:r w:rsidRPr="00F81412">
        <w:t xml:space="preserve"> trong sách giáo</w:t>
      </w:r>
      <w:r w:rsidRPr="00F81412">
        <w:rPr>
          <w:spacing w:val="-8"/>
        </w:rPr>
        <w:t xml:space="preserve"> </w:t>
      </w:r>
      <w:r w:rsidRPr="00F81412">
        <w:t>khoa.</w:t>
      </w:r>
    </w:p>
    <w:p w14:paraId="40D4C230" w14:textId="77777777" w:rsidR="00FF79F4" w:rsidRPr="00F81412" w:rsidRDefault="00FF79F4" w:rsidP="008A2748">
      <w:pPr>
        <w:ind w:firstLine="540"/>
        <w:rPr>
          <w:b/>
          <w:bCs/>
        </w:rPr>
      </w:pPr>
      <w:r w:rsidRPr="00F81412">
        <w:t>- Giao</w:t>
      </w:r>
      <w:r w:rsidRPr="00F81412">
        <w:rPr>
          <w:spacing w:val="-5"/>
        </w:rPr>
        <w:t xml:space="preserve"> </w:t>
      </w:r>
      <w:r w:rsidRPr="00F81412">
        <w:t>tiếp</w:t>
      </w:r>
      <w:r w:rsidRPr="00F81412">
        <w:rPr>
          <w:spacing w:val="-5"/>
        </w:rPr>
        <w:t xml:space="preserve"> </w:t>
      </w:r>
      <w:r w:rsidRPr="00F81412">
        <w:t>và</w:t>
      </w:r>
      <w:r w:rsidRPr="00F81412">
        <w:rPr>
          <w:spacing w:val="-4"/>
        </w:rPr>
        <w:t xml:space="preserve"> </w:t>
      </w:r>
      <w:r w:rsidRPr="00F81412">
        <w:t>hợp</w:t>
      </w:r>
      <w:r w:rsidRPr="00F81412">
        <w:rPr>
          <w:spacing w:val="-6"/>
        </w:rPr>
        <w:t xml:space="preserve"> </w:t>
      </w:r>
      <w:r w:rsidRPr="00F81412">
        <w:t>tác:</w:t>
      </w:r>
      <w:r w:rsidRPr="00F81412">
        <w:rPr>
          <w:spacing w:val="-4"/>
        </w:rPr>
        <w:t xml:space="preserve"> </w:t>
      </w:r>
      <w:r w:rsidRPr="00F81412">
        <w:t>Biết</w:t>
      </w:r>
      <w:r w:rsidRPr="00F81412">
        <w:rPr>
          <w:spacing w:val="-6"/>
        </w:rPr>
        <w:t xml:space="preserve"> </w:t>
      </w:r>
      <w:r w:rsidRPr="00F81412">
        <w:t>phân</w:t>
      </w:r>
      <w:r w:rsidRPr="00F81412">
        <w:rPr>
          <w:spacing w:val="-4"/>
        </w:rPr>
        <w:t xml:space="preserve"> </w:t>
      </w:r>
      <w:r w:rsidRPr="00F81412">
        <w:t>công,</w:t>
      </w:r>
      <w:r w:rsidRPr="00F81412">
        <w:rPr>
          <w:spacing w:val="-5"/>
        </w:rPr>
        <w:t xml:space="preserve"> </w:t>
      </w:r>
      <w:r w:rsidRPr="00F81412">
        <w:t>hợp</w:t>
      </w:r>
      <w:r w:rsidRPr="00F81412">
        <w:rPr>
          <w:spacing w:val="-6"/>
        </w:rPr>
        <w:t xml:space="preserve"> </w:t>
      </w:r>
      <w:r w:rsidRPr="00F81412">
        <w:t>tác</w:t>
      </w:r>
      <w:r w:rsidRPr="00F81412">
        <w:rPr>
          <w:spacing w:val="-6"/>
        </w:rPr>
        <w:t xml:space="preserve"> </w:t>
      </w:r>
      <w:r w:rsidRPr="00F81412">
        <w:t>trong</w:t>
      </w:r>
      <w:r w:rsidRPr="00F81412">
        <w:rPr>
          <w:spacing w:val="-5"/>
        </w:rPr>
        <w:t xml:space="preserve"> </w:t>
      </w:r>
      <w:r w:rsidRPr="00F81412">
        <w:t>nhóm</w:t>
      </w:r>
      <w:r w:rsidRPr="00F81412">
        <w:rPr>
          <w:spacing w:val="-9"/>
        </w:rPr>
        <w:t xml:space="preserve"> </w:t>
      </w:r>
      <w:r w:rsidRPr="00F81412">
        <w:t>để</w:t>
      </w:r>
      <w:r w:rsidRPr="00F81412">
        <w:rPr>
          <w:spacing w:val="-4"/>
        </w:rPr>
        <w:t xml:space="preserve"> </w:t>
      </w:r>
      <w:r w:rsidRPr="00F81412">
        <w:t>thực</w:t>
      </w:r>
      <w:r w:rsidRPr="00F81412">
        <w:rPr>
          <w:spacing w:val="-4"/>
        </w:rPr>
        <w:t xml:space="preserve"> </w:t>
      </w:r>
      <w:r w:rsidRPr="00F81412">
        <w:t>hiện</w:t>
      </w:r>
      <w:r w:rsidRPr="00F81412">
        <w:rPr>
          <w:spacing w:val="-4"/>
        </w:rPr>
        <w:t xml:space="preserve"> </w:t>
      </w:r>
      <w:r w:rsidRPr="00F81412">
        <w:t>các</w:t>
      </w:r>
      <w:r w:rsidRPr="00F81412">
        <w:rPr>
          <w:spacing w:val="-6"/>
        </w:rPr>
        <w:t xml:space="preserve"> </w:t>
      </w:r>
      <w:r w:rsidRPr="00F81412">
        <w:t>động tác và trò</w:t>
      </w:r>
      <w:r w:rsidRPr="00F81412">
        <w:rPr>
          <w:spacing w:val="-3"/>
        </w:rPr>
        <w:t xml:space="preserve"> </w:t>
      </w:r>
      <w:r w:rsidRPr="00F81412">
        <w:t>chơi.</w:t>
      </w:r>
    </w:p>
    <w:p w14:paraId="2413DD49" w14:textId="39DBE88D" w:rsidR="00FF79F4" w:rsidRPr="00F81412" w:rsidRDefault="00FF79F4" w:rsidP="008A2748">
      <w:pPr>
        <w:ind w:firstLine="540"/>
      </w:pPr>
      <w:r w:rsidRPr="00F81412">
        <w:t xml:space="preserve"> NL chăm sóc SK:  Biết thực hiện vệ sinh sân tập, thực hiện vệ sinh cá nhân để đảm bảo an toàn trong tập luyện.</w:t>
      </w:r>
    </w:p>
    <w:p w14:paraId="291CFADC" w14:textId="77777777" w:rsidR="00FF79F4" w:rsidRPr="00F81412" w:rsidRDefault="00FF79F4" w:rsidP="008A2748">
      <w:pPr>
        <w:ind w:firstLine="540"/>
      </w:pPr>
      <w:r w:rsidRPr="00F81412">
        <w:t>- NL vận động cơ bản: Biết cách hô nhịp và thực hiện được động tác của bài tập.</w:t>
      </w:r>
    </w:p>
    <w:p w14:paraId="57D08C62" w14:textId="77777777" w:rsidR="00FF79F4" w:rsidRPr="00F81412" w:rsidRDefault="00FF79F4" w:rsidP="008A2748">
      <w:pPr>
        <w:ind w:firstLine="540"/>
      </w:pPr>
      <w:r w:rsidRPr="00F81412">
        <w:t>- NL thể dục thể thao: Biết quan sát tranh, tự khám phá bài và quan sát động tác làm mẫu của giáo viên để tập luyện.</w:t>
      </w:r>
    </w:p>
    <w:p w14:paraId="76A669DC" w14:textId="2DDE0108" w:rsidR="00FF79F4" w:rsidRPr="00F81412" w:rsidRDefault="00FF79F4" w:rsidP="008A2748">
      <w:pPr>
        <w:ind w:firstLine="540"/>
      </w:pPr>
      <w:r w:rsidRPr="00F81412">
        <w:rPr>
          <w:b/>
        </w:rPr>
        <w:t>3.</w:t>
      </w:r>
      <w:r w:rsidR="008A2748">
        <w:rPr>
          <w:b/>
        </w:rPr>
        <w:t xml:space="preserve"> P</w:t>
      </w:r>
      <w:r w:rsidRPr="00F81412">
        <w:rPr>
          <w:b/>
        </w:rPr>
        <w:t>hẩm chất:</w:t>
      </w:r>
      <w:r w:rsidRPr="00F81412">
        <w:t xml:space="preserve"> Bài</w:t>
      </w:r>
      <w:r w:rsidRPr="00F81412">
        <w:rPr>
          <w:spacing w:val="-9"/>
        </w:rPr>
        <w:t xml:space="preserve"> </w:t>
      </w:r>
      <w:r w:rsidRPr="00F81412">
        <w:t>học</w:t>
      </w:r>
      <w:r w:rsidRPr="00F81412">
        <w:rPr>
          <w:spacing w:val="-10"/>
        </w:rPr>
        <w:t xml:space="preserve"> </w:t>
      </w:r>
      <w:r w:rsidRPr="00F81412">
        <w:t>góp</w:t>
      </w:r>
      <w:r w:rsidRPr="00F81412">
        <w:rPr>
          <w:spacing w:val="-11"/>
        </w:rPr>
        <w:t xml:space="preserve"> </w:t>
      </w:r>
      <w:r w:rsidRPr="00F81412">
        <w:t>phần</w:t>
      </w:r>
      <w:r w:rsidRPr="00F81412">
        <w:rPr>
          <w:spacing w:val="-9"/>
        </w:rPr>
        <w:t xml:space="preserve"> </w:t>
      </w:r>
      <w:r w:rsidRPr="00F81412">
        <w:t>bồi</w:t>
      </w:r>
      <w:r w:rsidRPr="00F81412">
        <w:rPr>
          <w:spacing w:val="-9"/>
        </w:rPr>
        <w:t xml:space="preserve"> </w:t>
      </w:r>
      <w:r w:rsidRPr="00F81412">
        <w:t>dưỡng</w:t>
      </w:r>
      <w:r w:rsidRPr="00F81412">
        <w:rPr>
          <w:spacing w:val="-8"/>
        </w:rPr>
        <w:t xml:space="preserve"> </w:t>
      </w:r>
      <w:r w:rsidRPr="00F81412">
        <w:t>cho</w:t>
      </w:r>
      <w:r w:rsidRPr="00F81412">
        <w:rPr>
          <w:spacing w:val="-9"/>
        </w:rPr>
        <w:t xml:space="preserve"> </w:t>
      </w:r>
      <w:r w:rsidRPr="00F81412">
        <w:t>học</w:t>
      </w:r>
      <w:r w:rsidRPr="00F81412">
        <w:rPr>
          <w:spacing w:val="-10"/>
        </w:rPr>
        <w:t xml:space="preserve"> </w:t>
      </w:r>
      <w:r w:rsidRPr="00F81412">
        <w:t>sinh</w:t>
      </w:r>
      <w:r w:rsidRPr="00F81412">
        <w:rPr>
          <w:spacing w:val="-8"/>
        </w:rPr>
        <w:t xml:space="preserve"> </w:t>
      </w:r>
      <w:r w:rsidRPr="00F81412">
        <w:t>các</w:t>
      </w:r>
      <w:r w:rsidRPr="00F81412">
        <w:rPr>
          <w:spacing w:val="-10"/>
        </w:rPr>
        <w:t xml:space="preserve"> </w:t>
      </w:r>
      <w:r w:rsidRPr="00F81412">
        <w:t>phẩm</w:t>
      </w:r>
      <w:r w:rsidRPr="00F81412">
        <w:rPr>
          <w:spacing w:val="-13"/>
        </w:rPr>
        <w:t xml:space="preserve"> </w:t>
      </w:r>
      <w:r w:rsidRPr="00F81412">
        <w:t>chất</w:t>
      </w:r>
      <w:r w:rsidRPr="00F81412">
        <w:rPr>
          <w:spacing w:val="-8"/>
        </w:rPr>
        <w:t xml:space="preserve"> </w:t>
      </w:r>
      <w:r w:rsidRPr="00F81412">
        <w:t>cụ</w:t>
      </w:r>
      <w:r w:rsidRPr="00F81412">
        <w:rPr>
          <w:spacing w:val="-9"/>
        </w:rPr>
        <w:t xml:space="preserve"> </w:t>
      </w:r>
      <w:r w:rsidRPr="00F81412">
        <w:t>thể:</w:t>
      </w:r>
    </w:p>
    <w:p w14:paraId="69380A17" w14:textId="77777777" w:rsidR="00FF79F4" w:rsidRPr="00F81412" w:rsidRDefault="00FF79F4" w:rsidP="008A2748">
      <w:pPr>
        <w:ind w:firstLine="540"/>
      </w:pPr>
      <w:r w:rsidRPr="00F81412">
        <w:t>- Đoàn kết, nghiêm túc, tích cực trong tập luyện và hoạt động tập</w:t>
      </w:r>
      <w:r w:rsidRPr="00F81412">
        <w:rPr>
          <w:spacing w:val="-13"/>
        </w:rPr>
        <w:t xml:space="preserve"> </w:t>
      </w:r>
      <w:r w:rsidRPr="00F81412">
        <w:t>thể.</w:t>
      </w:r>
    </w:p>
    <w:p w14:paraId="25E80739" w14:textId="77777777" w:rsidR="00FF79F4" w:rsidRPr="00F81412" w:rsidRDefault="00FF79F4" w:rsidP="008A2748">
      <w:pPr>
        <w:ind w:firstLine="540"/>
      </w:pPr>
      <w:r w:rsidRPr="00F81412">
        <w:t>- Tích cực tham gia các trò chơi vận động, có trách nhiệm trong khi chơi trò chơi và hình thành thói quen tập luyện</w:t>
      </w:r>
      <w:r w:rsidRPr="00F81412">
        <w:rPr>
          <w:spacing w:val="-8"/>
        </w:rPr>
        <w:t xml:space="preserve"> </w:t>
      </w:r>
      <w:r w:rsidRPr="00F81412">
        <w:t>TDTT.</w:t>
      </w:r>
    </w:p>
    <w:p w14:paraId="1E91ABC3" w14:textId="77777777" w:rsidR="008A2748" w:rsidRPr="003807EC" w:rsidRDefault="008A2748" w:rsidP="008A2748">
      <w:pPr>
        <w:ind w:firstLine="540"/>
        <w:jc w:val="both"/>
      </w:pPr>
      <w:r w:rsidRPr="003807EC">
        <w:rPr>
          <w:b/>
        </w:rPr>
        <w:t xml:space="preserve">II. ĐỒ DÙNG DẠY HỌC </w:t>
      </w:r>
    </w:p>
    <w:p w14:paraId="557722D8" w14:textId="77777777" w:rsidR="008A2748" w:rsidRPr="003807EC" w:rsidRDefault="008A2748" w:rsidP="008A2748">
      <w:pPr>
        <w:ind w:firstLine="540"/>
        <w:jc w:val="both"/>
      </w:pPr>
      <w:r w:rsidRPr="003807EC">
        <w:rPr>
          <w:b/>
        </w:rPr>
        <w:t>Địa điểm</w:t>
      </w:r>
      <w:r w:rsidRPr="003807EC">
        <w:t xml:space="preserve">: Sân trường hoặc nhà thể chất.  </w:t>
      </w:r>
    </w:p>
    <w:p w14:paraId="56808B7D" w14:textId="77777777" w:rsidR="008A2748" w:rsidRPr="003807EC" w:rsidRDefault="008A2748" w:rsidP="008A2748">
      <w:pPr>
        <w:ind w:firstLine="540"/>
        <w:jc w:val="both"/>
        <w:rPr>
          <w:b/>
        </w:rPr>
      </w:pPr>
      <w:r w:rsidRPr="003807EC">
        <w:rPr>
          <w:b/>
        </w:rPr>
        <w:t>Phương tiện:</w:t>
      </w:r>
      <w:r w:rsidRPr="003807EC">
        <w:t xml:space="preserve"> Kẻ vẽ sân tập theo nội dung của bài học. Còi, cờ.</w:t>
      </w:r>
    </w:p>
    <w:p w14:paraId="3D18672D" w14:textId="04112A66" w:rsidR="00FF79F4" w:rsidRPr="00F81412" w:rsidRDefault="008A2748" w:rsidP="008A2748">
      <w:pPr>
        <w:ind w:firstLine="540"/>
        <w:jc w:val="both"/>
        <w:rPr>
          <w:b/>
          <w:bCs/>
        </w:rPr>
      </w:pPr>
      <w:r w:rsidRPr="003807EC">
        <w:rPr>
          <w:b/>
        </w:rPr>
        <w:t>III. CÁC HOẠT ĐỘNG DẠY HỌC</w:t>
      </w:r>
    </w:p>
    <w:tbl>
      <w:tblPr>
        <w:tblW w:w="1008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709"/>
        <w:gridCol w:w="3278"/>
        <w:gridCol w:w="3544"/>
      </w:tblGrid>
      <w:tr w:rsidR="00FF79F4" w:rsidRPr="00F81412" w14:paraId="7431DB3D" w14:textId="77777777" w:rsidTr="00E26DC2">
        <w:tc>
          <w:tcPr>
            <w:tcW w:w="2552" w:type="dxa"/>
            <w:tcBorders>
              <w:top w:val="single" w:sz="4" w:space="0" w:color="000000"/>
              <w:left w:val="single" w:sz="4" w:space="0" w:color="000000"/>
              <w:bottom w:val="single" w:sz="4" w:space="0" w:color="000000"/>
              <w:right w:val="single" w:sz="4" w:space="0" w:color="000000"/>
            </w:tcBorders>
            <w:hideMark/>
          </w:tcPr>
          <w:p w14:paraId="6C3B0EF3" w14:textId="77777777" w:rsidR="00FF79F4" w:rsidRPr="00F81412" w:rsidRDefault="00FF79F4" w:rsidP="008A2748">
            <w:pPr>
              <w:widowControl w:val="0"/>
              <w:autoSpaceDE w:val="0"/>
              <w:autoSpaceDN w:val="0"/>
              <w:spacing w:before="100" w:beforeAutospacing="1" w:line="252" w:lineRule="auto"/>
              <w:jc w:val="center"/>
              <w:rPr>
                <w:b/>
                <w:bCs/>
              </w:rPr>
            </w:pPr>
            <w:r w:rsidRPr="00F81412">
              <w:rPr>
                <w:b/>
                <w:bCs/>
              </w:rPr>
              <w:t>Nội dung</w:t>
            </w:r>
          </w:p>
        </w:tc>
        <w:tc>
          <w:tcPr>
            <w:tcW w:w="709" w:type="dxa"/>
            <w:tcBorders>
              <w:top w:val="single" w:sz="4" w:space="0" w:color="000000"/>
              <w:left w:val="nil"/>
              <w:bottom w:val="single" w:sz="4" w:space="0" w:color="000000"/>
              <w:right w:val="single" w:sz="4" w:space="0" w:color="000000"/>
            </w:tcBorders>
            <w:hideMark/>
          </w:tcPr>
          <w:p w14:paraId="30B965CE" w14:textId="0AA0D5D4" w:rsidR="00FF79F4" w:rsidRPr="00F81412" w:rsidRDefault="00E26DC2" w:rsidP="00CD198A">
            <w:pPr>
              <w:widowControl w:val="0"/>
              <w:autoSpaceDE w:val="0"/>
              <w:autoSpaceDN w:val="0"/>
              <w:spacing w:before="100" w:beforeAutospacing="1" w:line="252" w:lineRule="auto"/>
              <w:ind w:right="-128" w:hanging="110"/>
              <w:jc w:val="center"/>
              <w:rPr>
                <w:b/>
                <w:bCs/>
              </w:rPr>
            </w:pPr>
            <w:r>
              <w:rPr>
                <w:b/>
                <w:bCs/>
              </w:rPr>
              <w:t>LV</w:t>
            </w:r>
            <w:r w:rsidR="00FF79F4" w:rsidRPr="00F81412">
              <w:rPr>
                <w:b/>
                <w:bCs/>
              </w:rPr>
              <w:t>Đ</w:t>
            </w:r>
          </w:p>
        </w:tc>
        <w:tc>
          <w:tcPr>
            <w:tcW w:w="6822" w:type="dxa"/>
            <w:gridSpan w:val="2"/>
            <w:tcBorders>
              <w:top w:val="single" w:sz="4" w:space="0" w:color="000000"/>
              <w:left w:val="nil"/>
              <w:bottom w:val="single" w:sz="4" w:space="0" w:color="000000"/>
              <w:right w:val="single" w:sz="4" w:space="0" w:color="000000"/>
            </w:tcBorders>
            <w:hideMark/>
          </w:tcPr>
          <w:p w14:paraId="53836E78" w14:textId="77777777" w:rsidR="00FF79F4" w:rsidRPr="00F81412" w:rsidRDefault="00FF79F4" w:rsidP="008A2748">
            <w:pPr>
              <w:widowControl w:val="0"/>
              <w:autoSpaceDE w:val="0"/>
              <w:autoSpaceDN w:val="0"/>
              <w:spacing w:before="100" w:beforeAutospacing="1" w:line="252" w:lineRule="auto"/>
              <w:jc w:val="center"/>
              <w:rPr>
                <w:b/>
                <w:bCs/>
              </w:rPr>
            </w:pPr>
            <w:r w:rsidRPr="00F81412">
              <w:rPr>
                <w:b/>
                <w:bCs/>
              </w:rPr>
              <w:t>Phương pháp, tổ chức và yêu cầu</w:t>
            </w:r>
          </w:p>
        </w:tc>
      </w:tr>
      <w:tr w:rsidR="00FF79F4" w:rsidRPr="00F81412" w14:paraId="24E2443B" w14:textId="77777777" w:rsidTr="00E26DC2">
        <w:tc>
          <w:tcPr>
            <w:tcW w:w="2552" w:type="dxa"/>
            <w:tcBorders>
              <w:top w:val="single" w:sz="4" w:space="0" w:color="000000"/>
              <w:left w:val="single" w:sz="4" w:space="0" w:color="000000"/>
              <w:bottom w:val="single" w:sz="4" w:space="0" w:color="000000"/>
              <w:right w:val="single" w:sz="4" w:space="0" w:color="000000"/>
            </w:tcBorders>
          </w:tcPr>
          <w:p w14:paraId="37B4B7B6" w14:textId="77777777" w:rsidR="00FF79F4" w:rsidRPr="00F81412" w:rsidRDefault="00FF79F4" w:rsidP="00333A59">
            <w:pPr>
              <w:widowControl w:val="0"/>
              <w:autoSpaceDE w:val="0"/>
              <w:autoSpaceDN w:val="0"/>
              <w:spacing w:before="100" w:beforeAutospacing="1" w:line="252" w:lineRule="auto"/>
              <w:rPr>
                <w:b/>
                <w:bCs/>
              </w:rPr>
            </w:pPr>
          </w:p>
        </w:tc>
        <w:tc>
          <w:tcPr>
            <w:tcW w:w="709" w:type="dxa"/>
            <w:tcBorders>
              <w:top w:val="single" w:sz="4" w:space="0" w:color="000000"/>
              <w:left w:val="nil"/>
              <w:bottom w:val="single" w:sz="4" w:space="0" w:color="000000"/>
              <w:right w:val="single" w:sz="4" w:space="0" w:color="000000"/>
            </w:tcBorders>
            <w:hideMark/>
          </w:tcPr>
          <w:p w14:paraId="2AF88108" w14:textId="77777777" w:rsidR="00FF79F4" w:rsidRPr="00F81412" w:rsidRDefault="00FF79F4" w:rsidP="00333A59">
            <w:pPr>
              <w:widowControl w:val="0"/>
              <w:autoSpaceDE w:val="0"/>
              <w:autoSpaceDN w:val="0"/>
              <w:spacing w:before="100" w:beforeAutospacing="1" w:line="252" w:lineRule="auto"/>
              <w:rPr>
                <w:b/>
                <w:bCs/>
              </w:rPr>
            </w:pPr>
          </w:p>
        </w:tc>
        <w:tc>
          <w:tcPr>
            <w:tcW w:w="3278" w:type="dxa"/>
            <w:tcBorders>
              <w:top w:val="single" w:sz="4" w:space="0" w:color="000000"/>
              <w:left w:val="nil"/>
              <w:bottom w:val="single" w:sz="4" w:space="0" w:color="000000"/>
              <w:right w:val="single" w:sz="4" w:space="0" w:color="000000"/>
            </w:tcBorders>
            <w:hideMark/>
          </w:tcPr>
          <w:p w14:paraId="1A7AE76D" w14:textId="77777777" w:rsidR="00FF79F4" w:rsidRPr="00F81412" w:rsidRDefault="00FF79F4" w:rsidP="00333A59">
            <w:pPr>
              <w:widowControl w:val="0"/>
              <w:autoSpaceDE w:val="0"/>
              <w:autoSpaceDN w:val="0"/>
              <w:spacing w:before="100" w:beforeAutospacing="1" w:line="252" w:lineRule="auto"/>
              <w:rPr>
                <w:b/>
                <w:bCs/>
              </w:rPr>
            </w:pPr>
            <w:r w:rsidRPr="00F81412">
              <w:rPr>
                <w:b/>
                <w:bCs/>
              </w:rPr>
              <w:t>Hoạt động GV</w:t>
            </w:r>
          </w:p>
        </w:tc>
        <w:tc>
          <w:tcPr>
            <w:tcW w:w="3544" w:type="dxa"/>
            <w:tcBorders>
              <w:top w:val="single" w:sz="4" w:space="0" w:color="000000"/>
              <w:left w:val="nil"/>
              <w:bottom w:val="single" w:sz="4" w:space="0" w:color="000000"/>
              <w:right w:val="single" w:sz="4" w:space="0" w:color="000000"/>
            </w:tcBorders>
            <w:hideMark/>
          </w:tcPr>
          <w:p w14:paraId="780CFA11" w14:textId="77777777" w:rsidR="00FF79F4" w:rsidRPr="00F81412" w:rsidRDefault="00FF79F4" w:rsidP="00333A59">
            <w:pPr>
              <w:widowControl w:val="0"/>
              <w:autoSpaceDE w:val="0"/>
              <w:autoSpaceDN w:val="0"/>
              <w:spacing w:before="100" w:beforeAutospacing="1" w:line="252" w:lineRule="auto"/>
              <w:rPr>
                <w:b/>
                <w:bCs/>
              </w:rPr>
            </w:pPr>
            <w:r w:rsidRPr="00F81412">
              <w:rPr>
                <w:b/>
                <w:bCs/>
              </w:rPr>
              <w:t>Hoạt động HS</w:t>
            </w:r>
          </w:p>
        </w:tc>
      </w:tr>
      <w:tr w:rsidR="00FF79F4" w:rsidRPr="00F81412" w14:paraId="25DF89F4" w14:textId="77777777" w:rsidTr="00E26DC2">
        <w:tc>
          <w:tcPr>
            <w:tcW w:w="2552" w:type="dxa"/>
            <w:tcBorders>
              <w:top w:val="single" w:sz="4" w:space="0" w:color="000000"/>
              <w:left w:val="single" w:sz="4" w:space="0" w:color="000000"/>
              <w:bottom w:val="single" w:sz="4" w:space="0" w:color="000000"/>
              <w:right w:val="single" w:sz="4" w:space="0" w:color="000000"/>
            </w:tcBorders>
          </w:tcPr>
          <w:p w14:paraId="17604E33" w14:textId="77777777" w:rsidR="00FF79F4" w:rsidRPr="00F81412" w:rsidRDefault="00FF79F4" w:rsidP="00333A59">
            <w:pPr>
              <w:spacing w:line="252" w:lineRule="auto"/>
              <w:rPr>
                <w:b/>
                <w:bCs/>
              </w:rPr>
            </w:pPr>
            <w:r w:rsidRPr="00F81412">
              <w:rPr>
                <w:b/>
                <w:bCs/>
                <w:lang w:val="nl-NL"/>
              </w:rPr>
              <w:t>I. Hoạt động mở đầu</w:t>
            </w:r>
          </w:p>
          <w:p w14:paraId="64A4A7EF" w14:textId="77777777" w:rsidR="00FF79F4" w:rsidRPr="00F81412" w:rsidRDefault="00FF79F4" w:rsidP="00333A59">
            <w:pPr>
              <w:spacing w:line="252" w:lineRule="auto"/>
            </w:pPr>
            <w:r w:rsidRPr="00F81412">
              <w:t>1. Nhận lớp</w:t>
            </w:r>
          </w:p>
          <w:p w14:paraId="1BCB5883" w14:textId="77777777" w:rsidR="00FF79F4" w:rsidRPr="00F81412" w:rsidRDefault="00FF79F4" w:rsidP="00333A59">
            <w:pPr>
              <w:spacing w:line="252" w:lineRule="auto"/>
            </w:pPr>
            <w:r w:rsidRPr="00F81412">
              <w:t>- Hoạt động của cán sự lớp.</w:t>
            </w:r>
          </w:p>
          <w:p w14:paraId="630F6783" w14:textId="77777777" w:rsidR="00FF79F4" w:rsidRPr="00F81412" w:rsidRDefault="00FF79F4" w:rsidP="00333A59">
            <w:pPr>
              <w:spacing w:line="252" w:lineRule="auto"/>
            </w:pPr>
            <w:r w:rsidRPr="00F81412">
              <w:t>- Hoạt động của GV</w:t>
            </w:r>
          </w:p>
          <w:p w14:paraId="61030932" w14:textId="77777777" w:rsidR="00FF79F4" w:rsidRPr="00F81412" w:rsidRDefault="00FF79F4" w:rsidP="00333A59">
            <w:pPr>
              <w:spacing w:line="252" w:lineRule="auto"/>
            </w:pPr>
            <w:r w:rsidRPr="00F81412">
              <w:t>2. Khởi động</w:t>
            </w:r>
          </w:p>
          <w:p w14:paraId="4C849FA0" w14:textId="77777777" w:rsidR="00FF79F4" w:rsidRPr="00F81412" w:rsidRDefault="00FF79F4" w:rsidP="00333A59">
            <w:r w:rsidRPr="00F81412">
              <w:t>- Xoay các khớp cổ tay, cổ chân, khuỷu tay, vai, hông, gối... (theo nhạc).</w:t>
            </w:r>
          </w:p>
          <w:p w14:paraId="16EC9C83" w14:textId="77777777" w:rsidR="00FF79F4" w:rsidRPr="00F81412" w:rsidRDefault="00FF79F4" w:rsidP="00333A59">
            <w:pPr>
              <w:spacing w:line="252" w:lineRule="auto"/>
            </w:pPr>
          </w:p>
          <w:p w14:paraId="0E3D09D6" w14:textId="77777777" w:rsidR="00FF79F4" w:rsidRPr="00F81412" w:rsidRDefault="00FF79F4" w:rsidP="00333A59">
            <w:pPr>
              <w:spacing w:line="252" w:lineRule="auto"/>
            </w:pPr>
          </w:p>
          <w:p w14:paraId="56AF0BB7" w14:textId="77777777" w:rsidR="00FF79F4" w:rsidRPr="00F81412" w:rsidRDefault="00FF79F4" w:rsidP="00333A59">
            <w:pPr>
              <w:spacing w:line="252" w:lineRule="auto"/>
            </w:pPr>
          </w:p>
          <w:p w14:paraId="1461556F" w14:textId="77777777" w:rsidR="00FF79F4" w:rsidRPr="00F81412" w:rsidRDefault="00FF79F4" w:rsidP="00333A59">
            <w:pPr>
              <w:spacing w:line="252" w:lineRule="auto"/>
            </w:pPr>
          </w:p>
          <w:p w14:paraId="751730A7" w14:textId="77777777" w:rsidR="00FF79F4" w:rsidRPr="00F81412" w:rsidRDefault="00FF79F4" w:rsidP="00333A59">
            <w:pPr>
              <w:spacing w:line="252" w:lineRule="auto"/>
            </w:pPr>
          </w:p>
          <w:p w14:paraId="15B272C1" w14:textId="77777777" w:rsidR="00FF79F4" w:rsidRPr="00F81412" w:rsidRDefault="00FF79F4" w:rsidP="00333A59">
            <w:pPr>
              <w:spacing w:line="252" w:lineRule="auto"/>
            </w:pPr>
          </w:p>
          <w:p w14:paraId="79E901CB" w14:textId="77777777" w:rsidR="00FF79F4" w:rsidRPr="00F81412" w:rsidRDefault="00FF79F4" w:rsidP="00333A59">
            <w:pPr>
              <w:spacing w:line="252" w:lineRule="auto"/>
            </w:pPr>
          </w:p>
          <w:p w14:paraId="7AF6C4F9" w14:textId="77777777" w:rsidR="00FF79F4" w:rsidRPr="00F81412" w:rsidRDefault="00FF79F4" w:rsidP="00333A59">
            <w:pPr>
              <w:spacing w:line="252" w:lineRule="auto"/>
            </w:pPr>
          </w:p>
          <w:p w14:paraId="67EF8AF4" w14:textId="77777777" w:rsidR="00FF79F4" w:rsidRPr="00F81412" w:rsidRDefault="00FF79F4" w:rsidP="00333A59">
            <w:pPr>
              <w:spacing w:line="252" w:lineRule="auto"/>
            </w:pPr>
          </w:p>
          <w:p w14:paraId="6BB28E47" w14:textId="77777777" w:rsidR="00FF79F4" w:rsidRPr="00F81412" w:rsidRDefault="00FF79F4" w:rsidP="00333A59">
            <w:pPr>
              <w:spacing w:line="252" w:lineRule="auto"/>
            </w:pPr>
          </w:p>
          <w:p w14:paraId="3C091941" w14:textId="77777777" w:rsidR="00FF79F4" w:rsidRPr="00F81412" w:rsidRDefault="00FF79F4" w:rsidP="00333A59">
            <w:pPr>
              <w:spacing w:line="252" w:lineRule="auto"/>
            </w:pPr>
          </w:p>
          <w:p w14:paraId="441A95F9" w14:textId="77777777" w:rsidR="00FF79F4" w:rsidRPr="00F81412" w:rsidRDefault="00FF79F4" w:rsidP="00333A59">
            <w:pPr>
              <w:spacing w:line="252" w:lineRule="auto"/>
            </w:pPr>
          </w:p>
          <w:p w14:paraId="4AF8569C" w14:textId="77777777" w:rsidR="00FF79F4" w:rsidRPr="00F81412" w:rsidRDefault="00FF79F4" w:rsidP="00333A59">
            <w:pPr>
              <w:spacing w:line="252" w:lineRule="auto"/>
            </w:pPr>
          </w:p>
          <w:p w14:paraId="341F80C1" w14:textId="77777777" w:rsidR="00FF79F4" w:rsidRPr="00F81412" w:rsidRDefault="00FF79F4" w:rsidP="00333A59">
            <w:pPr>
              <w:spacing w:line="252" w:lineRule="auto"/>
            </w:pPr>
          </w:p>
          <w:p w14:paraId="379B3D09" w14:textId="77777777" w:rsidR="00FF79F4" w:rsidRPr="00F81412" w:rsidRDefault="00FF79F4" w:rsidP="00333A59">
            <w:pPr>
              <w:spacing w:line="252" w:lineRule="auto"/>
            </w:pPr>
          </w:p>
          <w:p w14:paraId="598162B3" w14:textId="017B60F7" w:rsidR="00FF79F4" w:rsidRPr="00F81412" w:rsidRDefault="008A2748" w:rsidP="00333A59">
            <w:r>
              <w:t xml:space="preserve">3. </w:t>
            </w:r>
            <w:r w:rsidR="00FF79F4" w:rsidRPr="00F81412">
              <w:t>Trò chơi bổ trợ khởi động: "</w:t>
            </w:r>
            <w:r w:rsidR="00FF79F4" w:rsidRPr="00F81412">
              <w:rPr>
                <w:color w:val="000000"/>
              </w:rPr>
              <w:t>Kết bạn</w:t>
            </w:r>
            <w:r w:rsidR="00FF79F4" w:rsidRPr="00F81412">
              <w:t>”</w:t>
            </w:r>
          </w:p>
          <w:p w14:paraId="53B46476" w14:textId="77777777" w:rsidR="00FF79F4" w:rsidRPr="00F81412" w:rsidRDefault="00FF79F4" w:rsidP="00333A59">
            <w:pPr>
              <w:widowControl w:val="0"/>
              <w:autoSpaceDE w:val="0"/>
              <w:autoSpaceDN w:val="0"/>
              <w:spacing w:before="100" w:beforeAutospacing="1" w:line="252" w:lineRule="auto"/>
              <w:rPr>
                <w:b/>
                <w:bCs/>
              </w:rPr>
            </w:pPr>
          </w:p>
        </w:tc>
        <w:tc>
          <w:tcPr>
            <w:tcW w:w="709" w:type="dxa"/>
            <w:tcBorders>
              <w:top w:val="single" w:sz="4" w:space="0" w:color="000000"/>
              <w:left w:val="nil"/>
              <w:bottom w:val="single" w:sz="4" w:space="0" w:color="000000"/>
              <w:right w:val="single" w:sz="4" w:space="0" w:color="000000"/>
            </w:tcBorders>
            <w:hideMark/>
          </w:tcPr>
          <w:p w14:paraId="4A7EF13C" w14:textId="77777777" w:rsidR="00FF79F4" w:rsidRPr="00F81412" w:rsidRDefault="00FF79F4" w:rsidP="00333A59">
            <w:pPr>
              <w:widowControl w:val="0"/>
              <w:autoSpaceDE w:val="0"/>
              <w:autoSpaceDN w:val="0"/>
              <w:spacing w:before="100" w:beforeAutospacing="1" w:line="252" w:lineRule="auto"/>
              <w:rPr>
                <w:bCs/>
              </w:rPr>
            </w:pPr>
            <w:r w:rsidRPr="00F81412">
              <w:rPr>
                <w:bCs/>
              </w:rPr>
              <w:lastRenderedPageBreak/>
              <w:t>5-7'</w:t>
            </w:r>
          </w:p>
        </w:tc>
        <w:tc>
          <w:tcPr>
            <w:tcW w:w="3278" w:type="dxa"/>
            <w:tcBorders>
              <w:top w:val="single" w:sz="4" w:space="0" w:color="000000"/>
              <w:left w:val="nil"/>
              <w:bottom w:val="single" w:sz="4" w:space="0" w:color="000000"/>
              <w:right w:val="single" w:sz="4" w:space="0" w:color="000000"/>
            </w:tcBorders>
            <w:hideMark/>
          </w:tcPr>
          <w:p w14:paraId="02F979FF" w14:textId="77777777" w:rsidR="00FF79F4" w:rsidRPr="00F81412" w:rsidRDefault="00FF79F4" w:rsidP="00333A59">
            <w:pPr>
              <w:spacing w:before="120" w:after="120"/>
            </w:pPr>
          </w:p>
          <w:p w14:paraId="37C9CE08" w14:textId="77777777" w:rsidR="00FF79F4" w:rsidRPr="00F81412" w:rsidRDefault="00FF79F4" w:rsidP="00333A59">
            <w:pPr>
              <w:spacing w:before="120" w:after="120"/>
            </w:pPr>
          </w:p>
          <w:p w14:paraId="53F1CAB2" w14:textId="1FA70112" w:rsidR="00FF79F4" w:rsidRPr="00F81412" w:rsidRDefault="00FF79F4" w:rsidP="00333A59">
            <w:pPr>
              <w:spacing w:before="120" w:after="120"/>
            </w:pPr>
            <w:r w:rsidRPr="00F81412">
              <w:t>-</w:t>
            </w:r>
            <w:r w:rsidR="008A2748">
              <w:t xml:space="preserve"> </w:t>
            </w:r>
            <w:r w:rsidRPr="00F81412">
              <w:t>G</w:t>
            </w:r>
            <w:r w:rsidR="008A2748">
              <w:t>V</w:t>
            </w:r>
            <w:r w:rsidRPr="00F81412">
              <w:t xml:space="preserve"> nhận lớp, thăm hỏi sức khỏe học sinh, kiểm tra sĩ số, trang phục tập luyện.</w:t>
            </w:r>
          </w:p>
          <w:p w14:paraId="7DF9EB92" w14:textId="77777777" w:rsidR="00FF79F4" w:rsidRPr="00F81412" w:rsidRDefault="00FF79F4" w:rsidP="00333A59">
            <w:pPr>
              <w:spacing w:line="252" w:lineRule="auto"/>
            </w:pPr>
            <w:r w:rsidRPr="00F81412">
              <w:t>- GV phổ biến nội dung, yêu cầu bài học.</w:t>
            </w:r>
          </w:p>
          <w:p w14:paraId="77CF493B" w14:textId="77777777" w:rsidR="00FF79F4" w:rsidRPr="00F81412" w:rsidRDefault="00FF79F4" w:rsidP="00333A59">
            <w:pPr>
              <w:spacing w:line="252" w:lineRule="auto"/>
            </w:pPr>
          </w:p>
          <w:p w14:paraId="66394CC0" w14:textId="22520C54" w:rsidR="00FF79F4" w:rsidRPr="00F81412" w:rsidRDefault="00FF79F4" w:rsidP="00333A59">
            <w:pPr>
              <w:spacing w:line="252" w:lineRule="auto"/>
            </w:pPr>
            <w:r w:rsidRPr="00F81412">
              <w:t>- G</w:t>
            </w:r>
            <w:r w:rsidR="008A2748">
              <w:t>V</w:t>
            </w:r>
            <w:r w:rsidRPr="00F81412">
              <w:t xml:space="preserve"> di chuyển và quan sát, chỉ dẫn cho hs thực hiện.</w:t>
            </w:r>
          </w:p>
          <w:p w14:paraId="3F424661" w14:textId="77777777" w:rsidR="00FF79F4" w:rsidRPr="00F81412" w:rsidRDefault="00FF79F4" w:rsidP="00333A59">
            <w:pPr>
              <w:spacing w:line="252" w:lineRule="auto"/>
            </w:pPr>
          </w:p>
          <w:p w14:paraId="6C92CEE7" w14:textId="77777777" w:rsidR="00FF79F4" w:rsidRPr="00F81412" w:rsidRDefault="00FF79F4" w:rsidP="00333A59">
            <w:pPr>
              <w:spacing w:line="252" w:lineRule="auto"/>
            </w:pPr>
          </w:p>
          <w:p w14:paraId="571861B0" w14:textId="77777777" w:rsidR="00FF79F4" w:rsidRPr="00F81412" w:rsidRDefault="00FF79F4" w:rsidP="00333A59">
            <w:pPr>
              <w:spacing w:line="252" w:lineRule="auto"/>
            </w:pPr>
          </w:p>
          <w:p w14:paraId="5D687AD2" w14:textId="77777777" w:rsidR="00FF79F4" w:rsidRPr="00F81412" w:rsidRDefault="00FF79F4" w:rsidP="00333A59">
            <w:pPr>
              <w:spacing w:line="252" w:lineRule="auto"/>
            </w:pPr>
          </w:p>
          <w:p w14:paraId="0C3CBAFC" w14:textId="77777777" w:rsidR="00FF79F4" w:rsidRPr="00F81412" w:rsidRDefault="00FF79F4" w:rsidP="00333A59">
            <w:pPr>
              <w:spacing w:line="252" w:lineRule="auto"/>
            </w:pPr>
          </w:p>
          <w:p w14:paraId="10DE1038" w14:textId="77777777" w:rsidR="00FF79F4" w:rsidRPr="00F81412" w:rsidRDefault="00FF79F4" w:rsidP="00333A59">
            <w:pPr>
              <w:spacing w:line="252" w:lineRule="auto"/>
            </w:pPr>
          </w:p>
          <w:p w14:paraId="3220F070" w14:textId="77777777" w:rsidR="00FF79F4" w:rsidRPr="00F81412" w:rsidRDefault="00FF79F4" w:rsidP="00333A59">
            <w:pPr>
              <w:spacing w:line="252" w:lineRule="auto"/>
            </w:pPr>
          </w:p>
          <w:p w14:paraId="34B4C617" w14:textId="77777777" w:rsidR="00FF79F4" w:rsidRPr="00F81412" w:rsidRDefault="00FF79F4" w:rsidP="00333A59">
            <w:pPr>
              <w:spacing w:line="252" w:lineRule="auto"/>
            </w:pPr>
          </w:p>
          <w:p w14:paraId="16202C30" w14:textId="77777777" w:rsidR="00FF79F4" w:rsidRPr="00F81412" w:rsidRDefault="00FF79F4" w:rsidP="00333A59">
            <w:pPr>
              <w:spacing w:line="252" w:lineRule="auto"/>
            </w:pPr>
          </w:p>
          <w:p w14:paraId="6B4BDA04" w14:textId="77777777" w:rsidR="00FF79F4" w:rsidRPr="00F81412" w:rsidRDefault="00FF79F4" w:rsidP="00333A59">
            <w:pPr>
              <w:spacing w:line="252" w:lineRule="auto"/>
            </w:pPr>
          </w:p>
          <w:p w14:paraId="57F7CE94" w14:textId="77777777" w:rsidR="00FF79F4" w:rsidRPr="00F81412" w:rsidRDefault="00FF79F4" w:rsidP="00333A59">
            <w:pPr>
              <w:spacing w:line="252" w:lineRule="auto"/>
            </w:pPr>
          </w:p>
          <w:p w14:paraId="58BCD8CF" w14:textId="77777777" w:rsidR="00FF79F4" w:rsidRPr="00F81412" w:rsidRDefault="00FF79F4" w:rsidP="00333A59">
            <w:pPr>
              <w:spacing w:line="252" w:lineRule="auto"/>
            </w:pPr>
          </w:p>
          <w:p w14:paraId="5FD65D41" w14:textId="77777777" w:rsidR="00FF79F4" w:rsidRPr="00F81412" w:rsidRDefault="00FF79F4" w:rsidP="00333A59">
            <w:pPr>
              <w:spacing w:line="252" w:lineRule="auto"/>
            </w:pPr>
          </w:p>
          <w:p w14:paraId="39DAD153" w14:textId="11DDEA28" w:rsidR="0083300B" w:rsidRPr="0083300B" w:rsidRDefault="0083300B" w:rsidP="00333A59">
            <w:pPr>
              <w:spacing w:line="252" w:lineRule="auto"/>
              <w:rPr>
                <w:sz w:val="42"/>
              </w:rPr>
            </w:pPr>
          </w:p>
          <w:p w14:paraId="36AB9AA7" w14:textId="77777777" w:rsidR="00FF79F4" w:rsidRPr="00F81412" w:rsidRDefault="00FF79F4" w:rsidP="00333A59">
            <w:pPr>
              <w:spacing w:line="252" w:lineRule="auto"/>
            </w:pPr>
          </w:p>
          <w:p w14:paraId="7058BF9F" w14:textId="77777777" w:rsidR="00FF79F4" w:rsidRPr="00F81412" w:rsidRDefault="00FF79F4" w:rsidP="00333A59">
            <w:pPr>
              <w:spacing w:line="252" w:lineRule="auto"/>
            </w:pPr>
            <w:r w:rsidRPr="00F81412">
              <w:t>- GV nêu tên trò chơi, cách chơi, luật chơi, sau đó GV tổ chức  cho cả lớp chơi.</w:t>
            </w:r>
          </w:p>
          <w:p w14:paraId="17BC377E" w14:textId="77777777" w:rsidR="00FF79F4" w:rsidRPr="00F81412" w:rsidRDefault="00FF79F4" w:rsidP="00333A59">
            <w:pPr>
              <w:widowControl w:val="0"/>
              <w:autoSpaceDE w:val="0"/>
              <w:autoSpaceDN w:val="0"/>
              <w:spacing w:before="100" w:beforeAutospacing="1" w:line="252" w:lineRule="auto"/>
              <w:rPr>
                <w:b/>
                <w:bCs/>
              </w:rPr>
            </w:pPr>
          </w:p>
        </w:tc>
        <w:tc>
          <w:tcPr>
            <w:tcW w:w="3544" w:type="dxa"/>
            <w:tcBorders>
              <w:top w:val="single" w:sz="4" w:space="0" w:color="000000"/>
              <w:left w:val="nil"/>
              <w:bottom w:val="single" w:sz="4" w:space="0" w:color="000000"/>
              <w:right w:val="single" w:sz="4" w:space="0" w:color="000000"/>
            </w:tcBorders>
            <w:hideMark/>
          </w:tcPr>
          <w:p w14:paraId="2AA992A6" w14:textId="77777777" w:rsidR="00FF79F4" w:rsidRPr="00F81412" w:rsidRDefault="00FF79F4" w:rsidP="00333A59">
            <w:pPr>
              <w:spacing w:line="252" w:lineRule="auto"/>
            </w:pPr>
          </w:p>
          <w:p w14:paraId="466BB4C9" w14:textId="77777777" w:rsidR="00FF79F4" w:rsidRPr="00F81412" w:rsidRDefault="00FF79F4" w:rsidP="008A2748">
            <w:pPr>
              <w:spacing w:line="252" w:lineRule="auto"/>
              <w:jc w:val="center"/>
            </w:pPr>
            <w:r w:rsidRPr="00F81412">
              <w:t>Đội hình tập trung lớp</w:t>
            </w:r>
          </w:p>
          <w:p w14:paraId="2D034BA0" w14:textId="77777777" w:rsidR="00FF79F4" w:rsidRPr="00F81412" w:rsidRDefault="00FF79F4" w:rsidP="008A2748">
            <w:pPr>
              <w:jc w:val="center"/>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72791356" w14:textId="77777777" w:rsidR="00FF79F4" w:rsidRPr="00F81412" w:rsidRDefault="00FF79F4" w:rsidP="008A2748">
            <w:pPr>
              <w:jc w:val="center"/>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29E7BEC2" w14:textId="30DA933F" w:rsidR="00FF79F4" w:rsidRPr="00F81412" w:rsidRDefault="00FF79F4" w:rsidP="008A2748">
            <w:pPr>
              <w:jc w:val="center"/>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3A8DDD56" w14:textId="726EA70E" w:rsidR="00FF79F4" w:rsidRPr="00F81412" w:rsidRDefault="00A374D6" w:rsidP="00A374D6">
            <w:pPr>
              <w:tabs>
                <w:tab w:val="center" w:pos="1647"/>
                <w:tab w:val="left" w:pos="2220"/>
              </w:tabs>
            </w:pPr>
            <w:r w:rsidRPr="00F81412">
              <w:rPr>
                <w:b/>
                <w:noProof/>
              </w:rPr>
              <mc:AlternateContent>
                <mc:Choice Requires="wps">
                  <w:drawing>
                    <wp:anchor distT="0" distB="0" distL="114300" distR="114300" simplePos="0" relativeHeight="251698176" behindDoc="0" locked="0" layoutInCell="1" allowOverlap="1" wp14:anchorId="5E9D3DE6" wp14:editId="15F87F77">
                      <wp:simplePos x="0" y="0"/>
                      <wp:positionH relativeFrom="column">
                        <wp:posOffset>1140460</wp:posOffset>
                      </wp:positionH>
                      <wp:positionV relativeFrom="paragraph">
                        <wp:posOffset>53340</wp:posOffset>
                      </wp:positionV>
                      <wp:extent cx="114300" cy="114300"/>
                      <wp:effectExtent l="19050" t="23495" r="19050" b="5080"/>
                      <wp:wrapNone/>
                      <wp:docPr id="56230246" name="Isosceles Triangle 56230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73513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6230246" o:spid="_x0000_s1026" type="#_x0000_t5" style="position:absolute;margin-left:89.8pt;margin-top:4.2pt;width:9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" fillcolor="black"/>
                  </w:pict>
                </mc:Fallback>
              </mc:AlternateContent>
            </w:r>
            <w:r>
              <w:t xml:space="preserve">                  </w:t>
            </w:r>
            <w:r w:rsidR="00FF79F4" w:rsidRPr="00F81412">
              <w:t>GV</w:t>
            </w:r>
          </w:p>
          <w:p w14:paraId="6F71034E" w14:textId="77777777" w:rsidR="00FF79F4" w:rsidRPr="00F81412" w:rsidRDefault="00FF79F4" w:rsidP="008A2748">
            <w:pPr>
              <w:spacing w:before="40" w:after="40"/>
              <w:jc w:val="center"/>
            </w:pPr>
            <w:r w:rsidRPr="00F81412">
              <w:t>Đội hình khởi động:</w:t>
            </w:r>
          </w:p>
          <w:p w14:paraId="5D98CA16" w14:textId="77777777" w:rsidR="00FF79F4" w:rsidRPr="00F81412" w:rsidRDefault="00FF79F4" w:rsidP="008A2748">
            <w:pPr>
              <w:spacing w:before="40" w:after="40"/>
              <w:jc w:val="center"/>
            </w:pPr>
            <w:r w:rsidRPr="00F81412">
              <w:sym w:font="Symbol" w:char="F0B7"/>
            </w:r>
            <w:r w:rsidRPr="00F81412">
              <w:tab/>
            </w:r>
            <w:r w:rsidRPr="00F81412">
              <w:sym w:font="Symbol" w:char="F0B7"/>
            </w:r>
          </w:p>
          <w:p w14:paraId="498D867B" w14:textId="77777777" w:rsidR="00FF79F4" w:rsidRPr="00F81412" w:rsidRDefault="00FF79F4" w:rsidP="008A2748">
            <w:pPr>
              <w:spacing w:before="40" w:after="40"/>
              <w:jc w:val="center"/>
            </w:pPr>
            <w:r w:rsidRPr="00F81412">
              <w:sym w:font="Symbol" w:char="F0B7"/>
            </w:r>
            <w:r w:rsidRPr="00F81412">
              <w:tab/>
            </w:r>
            <w:r w:rsidRPr="00F81412">
              <w:tab/>
            </w:r>
            <w:r w:rsidRPr="00F81412">
              <w:sym w:font="Symbol" w:char="F0B7"/>
            </w:r>
          </w:p>
          <w:p w14:paraId="556D0A61" w14:textId="77777777" w:rsidR="00FF79F4" w:rsidRPr="00F81412" w:rsidRDefault="00FF79F4" w:rsidP="008A2748">
            <w:pPr>
              <w:spacing w:before="40" w:after="40"/>
              <w:jc w:val="center"/>
            </w:pPr>
            <w:r w:rsidRPr="00F81412">
              <w:sym w:font="Symbol" w:char="F0B7"/>
            </w:r>
            <w:r w:rsidRPr="00F81412">
              <w:tab/>
            </w:r>
            <w:r w:rsidRPr="00F81412">
              <w:sym w:font="Symbol" w:char="F0D1"/>
            </w:r>
            <w:r w:rsidRPr="00F81412">
              <w:tab/>
            </w:r>
            <w:r w:rsidRPr="00F81412">
              <w:sym w:font="Symbol" w:char="F0B7"/>
            </w:r>
          </w:p>
          <w:p w14:paraId="53340214" w14:textId="77777777" w:rsidR="00FF79F4" w:rsidRPr="00F81412" w:rsidRDefault="00FF79F4" w:rsidP="008A2748">
            <w:pPr>
              <w:spacing w:before="40" w:after="40"/>
              <w:jc w:val="center"/>
            </w:pPr>
            <w:r w:rsidRPr="00F81412">
              <w:sym w:font="Symbol" w:char="F0B7"/>
            </w:r>
            <w:r w:rsidRPr="00F81412">
              <w:tab/>
            </w:r>
            <w:r w:rsidRPr="00F81412">
              <w:sym w:font="Symbol" w:char="F0B7"/>
            </w:r>
          </w:p>
          <w:p w14:paraId="0D40A71D" w14:textId="77777777" w:rsidR="00FF79F4" w:rsidRPr="00F81412" w:rsidRDefault="00FF79F4" w:rsidP="008A2748">
            <w:pPr>
              <w:spacing w:before="120" w:after="120"/>
              <w:jc w:val="center"/>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0457C1F4" w14:textId="77777777" w:rsidR="00FF79F4" w:rsidRPr="00F81412" w:rsidRDefault="00FF79F4" w:rsidP="008A2748">
            <w:pPr>
              <w:spacing w:before="120" w:after="120"/>
              <w:jc w:val="center"/>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35B86CE2" w14:textId="77777777" w:rsidR="00FF79F4" w:rsidRPr="00F81412" w:rsidRDefault="00FF79F4" w:rsidP="008A2748">
            <w:pPr>
              <w:spacing w:before="120" w:after="120"/>
              <w:jc w:val="center"/>
            </w:pPr>
            <w:r w:rsidRPr="00F81412">
              <w:lastRenderedPageBreak/>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7F35D943" w14:textId="4D055D59" w:rsidR="00FF79F4" w:rsidRPr="00F81412" w:rsidRDefault="00FF79F4" w:rsidP="00A374D6">
            <w:pPr>
              <w:spacing w:before="40" w:after="40"/>
              <w:jc w:val="center"/>
            </w:pPr>
            <w:r w:rsidRPr="00F81412">
              <w:sym w:font="Symbol" w:char="F0D1"/>
            </w:r>
            <w:r w:rsidR="00A374D6">
              <w:t xml:space="preserve">  </w:t>
            </w:r>
            <w:r w:rsidRPr="00F81412">
              <w:sym w:font="Symbol" w:char="F0B7"/>
            </w:r>
          </w:p>
          <w:p w14:paraId="4FDCE443" w14:textId="77777777" w:rsidR="00FF79F4" w:rsidRPr="00F81412" w:rsidRDefault="00FF79F4" w:rsidP="00333A59">
            <w:pPr>
              <w:spacing w:line="252" w:lineRule="auto"/>
            </w:pPr>
            <w:r w:rsidRPr="00F81412">
              <w:t>- Cán sự tập trung lớp, điểm số, báo cáo sĩ số, tình hình lớp học cho GV.</w:t>
            </w:r>
          </w:p>
          <w:p w14:paraId="682DC12B" w14:textId="77777777" w:rsidR="00FF79F4" w:rsidRPr="00F81412" w:rsidRDefault="00FF79F4" w:rsidP="00333A59">
            <w:pPr>
              <w:spacing w:line="252" w:lineRule="auto"/>
            </w:pPr>
            <w:r w:rsidRPr="00F81412">
              <w:t>- Cán sự điều khiển lớp khởi động.</w:t>
            </w:r>
          </w:p>
          <w:p w14:paraId="3E587EDD" w14:textId="77777777" w:rsidR="00FF79F4" w:rsidRPr="00F81412" w:rsidRDefault="00FF79F4" w:rsidP="00333A59">
            <w:pPr>
              <w:spacing w:line="252" w:lineRule="auto"/>
            </w:pPr>
            <w:r w:rsidRPr="00F81412">
              <w:t>+ HS tích cực, chủ động thực hiện khởi động.</w:t>
            </w:r>
          </w:p>
          <w:p w14:paraId="18A55CD5" w14:textId="77777777" w:rsidR="00FF79F4" w:rsidRPr="00F81412" w:rsidRDefault="00FF79F4" w:rsidP="00333A59">
            <w:pPr>
              <w:widowControl w:val="0"/>
            </w:pPr>
            <w:r w:rsidRPr="00F81412">
              <w:t>Đội hình trò chơi</w:t>
            </w:r>
          </w:p>
          <w:p w14:paraId="1AE72289" w14:textId="185D9F76" w:rsidR="00FF79F4" w:rsidRPr="00F81412" w:rsidRDefault="00FF79F4" w:rsidP="00333A59">
            <w:pPr>
              <w:widowControl w:val="0"/>
            </w:pPr>
            <w:r w:rsidRPr="00F81412">
              <w:rPr>
                <w:noProof/>
              </w:rPr>
              <w:drawing>
                <wp:inline distT="0" distB="0" distL="0" distR="0" wp14:anchorId="754B3BE0" wp14:editId="5E4175D8">
                  <wp:extent cx="2065655" cy="1116623"/>
                  <wp:effectExtent l="0" t="0" r="0" b="7620"/>
                  <wp:docPr id="56230241" name="Picture 5623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3">
                            <a:extLst>
                              <a:ext uri="{28A0092B-C50C-407E-A947-70E740481C1C}">
                                <a14:useLocalDpi xmlns:a14="http://schemas.microsoft.com/office/drawing/2010/main" val="0"/>
                              </a:ext>
                            </a:extLst>
                          </a:blip>
                          <a:srcRect l="48746" t="34592" r="16168" b="20168"/>
                          <a:stretch>
                            <a:fillRect/>
                          </a:stretch>
                        </pic:blipFill>
                        <pic:spPr bwMode="auto">
                          <a:xfrm>
                            <a:off x="0" y="0"/>
                            <a:ext cx="2073630" cy="1120934"/>
                          </a:xfrm>
                          <a:prstGeom prst="rect">
                            <a:avLst/>
                          </a:prstGeom>
                          <a:noFill/>
                          <a:ln>
                            <a:noFill/>
                          </a:ln>
                        </pic:spPr>
                      </pic:pic>
                    </a:graphicData>
                  </a:graphic>
                </wp:inline>
              </w:drawing>
            </w:r>
          </w:p>
          <w:p w14:paraId="30249C5D" w14:textId="77777777" w:rsidR="00FF79F4" w:rsidRPr="00F81412" w:rsidRDefault="00FF79F4" w:rsidP="00333A59">
            <w:r w:rsidRPr="00F81412">
              <w:t>- HS chú ý nắm luật chơi, tích cực, chủ động tham gia trò chơi</w:t>
            </w:r>
          </w:p>
          <w:p w14:paraId="078F7747" w14:textId="77777777" w:rsidR="00FF79F4" w:rsidRPr="00F81412" w:rsidRDefault="00FF79F4" w:rsidP="00333A59">
            <w:pPr>
              <w:pStyle w:val="TableParagraph"/>
              <w:spacing w:before="9"/>
              <w:rPr>
                <w:b/>
                <w:sz w:val="28"/>
                <w:szCs w:val="28"/>
              </w:rPr>
            </w:pPr>
            <w:r w:rsidRPr="00F81412">
              <w:rPr>
                <w:sz w:val="28"/>
                <w:szCs w:val="28"/>
              </w:rPr>
              <w:t>- Học sinh thực hiện theo yêu cầu của giáo viên</w:t>
            </w:r>
          </w:p>
        </w:tc>
      </w:tr>
      <w:tr w:rsidR="00FF79F4" w:rsidRPr="00F81412" w14:paraId="5B652574" w14:textId="77777777" w:rsidTr="00E26DC2">
        <w:trPr>
          <w:trHeight w:val="3071"/>
        </w:trPr>
        <w:tc>
          <w:tcPr>
            <w:tcW w:w="2552" w:type="dxa"/>
            <w:tcBorders>
              <w:top w:val="single" w:sz="4" w:space="0" w:color="000000"/>
              <w:left w:val="single" w:sz="4" w:space="0" w:color="000000"/>
              <w:bottom w:val="single" w:sz="4" w:space="0" w:color="000000"/>
              <w:right w:val="single" w:sz="4" w:space="0" w:color="000000"/>
            </w:tcBorders>
          </w:tcPr>
          <w:p w14:paraId="0BBC2119" w14:textId="77777777" w:rsidR="00FF79F4" w:rsidRPr="00F81412" w:rsidRDefault="00FF79F4" w:rsidP="00333A59">
            <w:pPr>
              <w:rPr>
                <w:b/>
              </w:rPr>
            </w:pPr>
            <w:r w:rsidRPr="00F81412">
              <w:rPr>
                <w:b/>
              </w:rPr>
              <w:lastRenderedPageBreak/>
              <w:t>II. Hoạt động hình thành kiến thức mới</w:t>
            </w:r>
          </w:p>
          <w:p w14:paraId="4B4E6C30" w14:textId="77777777" w:rsidR="00FF79F4" w:rsidRPr="00F81412" w:rsidRDefault="00FF79F4" w:rsidP="00333A59">
            <w:pPr>
              <w:rPr>
                <w:b/>
              </w:rPr>
            </w:pPr>
            <w:r w:rsidRPr="00F81412">
              <w:rPr>
                <w:b/>
                <w:noProof/>
                <w:color w:val="000000"/>
              </w:rPr>
              <w:t>Ôn bài thể dục với gậy.</w:t>
            </w:r>
          </w:p>
        </w:tc>
        <w:tc>
          <w:tcPr>
            <w:tcW w:w="709" w:type="dxa"/>
            <w:tcBorders>
              <w:top w:val="single" w:sz="4" w:space="0" w:color="000000"/>
              <w:left w:val="nil"/>
              <w:bottom w:val="single" w:sz="4" w:space="0" w:color="000000"/>
              <w:right w:val="single" w:sz="4" w:space="0" w:color="000000"/>
            </w:tcBorders>
          </w:tcPr>
          <w:p w14:paraId="1A993871" w14:textId="77777777" w:rsidR="00FF79F4" w:rsidRPr="00F81412" w:rsidRDefault="00FF79F4" w:rsidP="00333A59">
            <w:pPr>
              <w:spacing w:line="252" w:lineRule="auto"/>
              <w:rPr>
                <w:bCs/>
              </w:rPr>
            </w:pPr>
            <w:r w:rsidRPr="00F81412">
              <w:rPr>
                <w:bCs/>
              </w:rPr>
              <w:t>5-7'</w:t>
            </w:r>
          </w:p>
          <w:p w14:paraId="03171A13" w14:textId="77777777" w:rsidR="00FF79F4" w:rsidRPr="00F81412" w:rsidRDefault="00FF79F4" w:rsidP="00333A59">
            <w:pPr>
              <w:spacing w:line="252" w:lineRule="auto"/>
              <w:rPr>
                <w:b/>
                <w:bCs/>
              </w:rPr>
            </w:pPr>
          </w:p>
          <w:p w14:paraId="28500845" w14:textId="77777777" w:rsidR="00FF79F4" w:rsidRPr="00F81412" w:rsidRDefault="00FF79F4" w:rsidP="00333A59">
            <w:pPr>
              <w:spacing w:line="252" w:lineRule="auto"/>
            </w:pPr>
          </w:p>
          <w:p w14:paraId="215A0FD8" w14:textId="77777777" w:rsidR="00FF79F4" w:rsidRPr="00F81412" w:rsidRDefault="00FF79F4" w:rsidP="00333A59">
            <w:pPr>
              <w:spacing w:line="252" w:lineRule="auto"/>
            </w:pPr>
          </w:p>
          <w:p w14:paraId="171E949B" w14:textId="77777777" w:rsidR="00FF79F4" w:rsidRPr="00F81412" w:rsidRDefault="00FF79F4" w:rsidP="00333A59">
            <w:pPr>
              <w:spacing w:line="252" w:lineRule="auto"/>
            </w:pPr>
          </w:p>
          <w:p w14:paraId="0B37CE8F" w14:textId="77777777" w:rsidR="00FF79F4" w:rsidRPr="00F81412" w:rsidRDefault="00FF79F4" w:rsidP="00333A59">
            <w:pPr>
              <w:spacing w:line="252" w:lineRule="auto"/>
            </w:pPr>
          </w:p>
          <w:p w14:paraId="71BB2DB7" w14:textId="77777777" w:rsidR="00FF79F4" w:rsidRPr="00F81412" w:rsidRDefault="00FF79F4" w:rsidP="00333A59">
            <w:pPr>
              <w:spacing w:line="252" w:lineRule="auto"/>
            </w:pPr>
          </w:p>
          <w:p w14:paraId="34D5CCA7"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0918F039" w14:textId="77777777" w:rsidR="00FF79F4" w:rsidRPr="00F81412" w:rsidRDefault="00FF79F4" w:rsidP="00333A59">
            <w:pPr>
              <w:spacing w:line="252" w:lineRule="auto"/>
            </w:pPr>
          </w:p>
          <w:p w14:paraId="1CC46E1C" w14:textId="77777777" w:rsidR="00FF79F4" w:rsidRPr="00F81412" w:rsidRDefault="00FF79F4" w:rsidP="00333A59">
            <w:pPr>
              <w:spacing w:line="252" w:lineRule="auto"/>
            </w:pPr>
            <w:r w:rsidRPr="00F81412">
              <w:t>- GV gọi 2-3 HS lên thực hiện 2 trong các động tác của bài thể dục với vòng đã học.</w:t>
            </w:r>
          </w:p>
          <w:p w14:paraId="36C0F2E0" w14:textId="125FA96F" w:rsidR="00FF79F4" w:rsidRPr="00F81412" w:rsidRDefault="00FF79F4" w:rsidP="00333A59">
            <w:pPr>
              <w:pStyle w:val="TableParagraph"/>
              <w:spacing w:line="252" w:lineRule="auto"/>
              <w:rPr>
                <w:sz w:val="28"/>
                <w:szCs w:val="28"/>
              </w:rPr>
            </w:pPr>
            <w:r w:rsidRPr="00F81412">
              <w:rPr>
                <w:sz w:val="28"/>
                <w:szCs w:val="28"/>
              </w:rPr>
              <w:t>-</w:t>
            </w:r>
            <w:r w:rsidR="00FD3D37">
              <w:rPr>
                <w:sz w:val="28"/>
                <w:szCs w:val="28"/>
                <w:lang w:val="en-US"/>
              </w:rPr>
              <w:t xml:space="preserve"> </w:t>
            </w:r>
            <w:r w:rsidRPr="00F81412">
              <w:rPr>
                <w:sz w:val="28"/>
                <w:szCs w:val="28"/>
              </w:rPr>
              <w:t>GV cùng HS nhận xét, đánh giá tuyên dương</w:t>
            </w:r>
          </w:p>
          <w:p w14:paraId="63C654B3" w14:textId="77777777" w:rsidR="00FF79F4" w:rsidRPr="00F81412" w:rsidRDefault="00FF79F4" w:rsidP="00333A59">
            <w:pPr>
              <w:spacing w:line="252" w:lineRule="auto"/>
            </w:pPr>
          </w:p>
          <w:p w14:paraId="4AAC379C" w14:textId="77777777" w:rsidR="00FF79F4" w:rsidRPr="00F81412" w:rsidRDefault="00FF79F4" w:rsidP="00333A59">
            <w:pPr>
              <w:spacing w:line="252" w:lineRule="auto"/>
            </w:pPr>
          </w:p>
        </w:tc>
        <w:tc>
          <w:tcPr>
            <w:tcW w:w="3544" w:type="dxa"/>
            <w:tcBorders>
              <w:top w:val="single" w:sz="4" w:space="0" w:color="000000"/>
              <w:left w:val="nil"/>
              <w:bottom w:val="single" w:sz="4" w:space="0" w:color="000000"/>
              <w:right w:val="single" w:sz="4" w:space="0" w:color="000000"/>
            </w:tcBorders>
          </w:tcPr>
          <w:p w14:paraId="4BDE3AAE" w14:textId="77777777" w:rsidR="00FF79F4" w:rsidRPr="00F81412" w:rsidRDefault="00FF79F4" w:rsidP="00333A59">
            <w:pPr>
              <w:spacing w:line="252" w:lineRule="auto"/>
            </w:pPr>
          </w:p>
          <w:p w14:paraId="277E0B57" w14:textId="77777777" w:rsidR="00FF79F4" w:rsidRPr="00F81412" w:rsidRDefault="00FF79F4" w:rsidP="00333A59">
            <w:pPr>
              <w:spacing w:line="252" w:lineRule="auto"/>
            </w:pPr>
            <w:r w:rsidRPr="00F81412">
              <w:t>- 2-3 HS lên thực hiện  bài tập.</w:t>
            </w:r>
          </w:p>
          <w:p w14:paraId="2985D230" w14:textId="77777777" w:rsidR="00FF79F4" w:rsidRPr="00F81412" w:rsidRDefault="00FF79F4" w:rsidP="00333A59">
            <w:pPr>
              <w:spacing w:line="252" w:lineRule="auto"/>
            </w:pPr>
            <w:r w:rsidRPr="00F81412">
              <w:t>- GV cùng HS nhận xét, đánh giá tuyên dương</w:t>
            </w:r>
          </w:p>
          <w:p w14:paraId="0DDD3D27" w14:textId="11006DFD" w:rsidR="00FF79F4" w:rsidRPr="00F81412" w:rsidRDefault="00FD3D37" w:rsidP="00FD3D37">
            <w:pPr>
              <w:spacing w:line="252" w:lineRule="auto"/>
            </w:pPr>
            <w:r>
              <w:rPr>
                <w:color w:val="5B9BD4"/>
              </w:rPr>
              <w:t xml:space="preserve">          </w:t>
            </w:r>
            <w:r w:rsidR="00FF79F4" w:rsidRPr="00F81412">
              <w:rPr>
                <w:color w:val="5B9BD4"/>
              </w:rPr>
              <w:t></w:t>
            </w:r>
          </w:p>
          <w:p w14:paraId="6EF9BBD3" w14:textId="780A894E" w:rsidR="00FF79F4" w:rsidRPr="00F81412" w:rsidRDefault="00FD3D37" w:rsidP="00333A59">
            <w:pPr>
              <w:spacing w:line="252" w:lineRule="auto"/>
            </w:pPr>
            <w:r>
              <w:t xml:space="preserve"> </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p>
          <w:p w14:paraId="1D6A79CB" w14:textId="47426EA5" w:rsidR="00FF79F4" w:rsidRPr="00F81412" w:rsidRDefault="00FD3D37" w:rsidP="00333A59">
            <w:pPr>
              <w:spacing w:line="252" w:lineRule="auto"/>
            </w:pPr>
            <w:r>
              <w:rPr>
                <w:color w:val="5B9BD4"/>
              </w:rPr>
              <w:t xml:space="preserve"> </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p>
          <w:p w14:paraId="5F18F468" w14:textId="5A9B8CC7" w:rsidR="00FF79F4" w:rsidRPr="00F81412" w:rsidRDefault="00FD3D37" w:rsidP="00333A59">
            <w:pPr>
              <w:spacing w:line="252" w:lineRule="auto"/>
            </w:pPr>
            <w:r>
              <w:rPr>
                <w:color w:val="5B9BD4"/>
              </w:rPr>
              <w:t xml:space="preserve"> </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r w:rsidR="00FF79F4" w:rsidRPr="00F81412">
              <w:rPr>
                <w:color w:val="5B9BD4"/>
              </w:rPr>
              <w:t></w:t>
            </w:r>
          </w:p>
        </w:tc>
      </w:tr>
      <w:tr w:rsidR="00FF79F4" w:rsidRPr="00F81412" w14:paraId="2D868567"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525AADA7" w14:textId="77777777" w:rsidR="00FF79F4" w:rsidRPr="00F81412" w:rsidRDefault="00FF79F4" w:rsidP="00333A59">
            <w:r w:rsidRPr="00F81412">
              <w:rPr>
                <w:b/>
                <w:bCs/>
                <w:lang w:val="nl-NL"/>
              </w:rPr>
              <w:t>III. Hoạt động luyện tập:</w:t>
            </w:r>
          </w:p>
          <w:p w14:paraId="7BC4C9B0" w14:textId="77777777" w:rsidR="00FF79F4" w:rsidRPr="00F81412" w:rsidRDefault="00FF79F4" w:rsidP="00333A59">
            <w:pPr>
              <w:pStyle w:val="TableParagraph"/>
              <w:spacing w:before="177"/>
              <w:rPr>
                <w:sz w:val="28"/>
                <w:szCs w:val="28"/>
              </w:rPr>
            </w:pPr>
            <w:r w:rsidRPr="00F81412">
              <w:rPr>
                <w:sz w:val="28"/>
                <w:szCs w:val="28"/>
              </w:rPr>
              <w:t>-Tập đồng loạt</w:t>
            </w:r>
          </w:p>
          <w:p w14:paraId="477A65F7" w14:textId="77777777" w:rsidR="00FF79F4" w:rsidRPr="00F81412" w:rsidRDefault="00FF79F4" w:rsidP="00333A59">
            <w:pPr>
              <w:pStyle w:val="TableParagraph"/>
              <w:rPr>
                <w:b/>
                <w:sz w:val="28"/>
                <w:szCs w:val="28"/>
              </w:rPr>
            </w:pPr>
          </w:p>
          <w:p w14:paraId="3DA6867A" w14:textId="77777777" w:rsidR="00FF79F4" w:rsidRPr="00F81412" w:rsidRDefault="00FF79F4" w:rsidP="00333A59"/>
        </w:tc>
        <w:tc>
          <w:tcPr>
            <w:tcW w:w="709" w:type="dxa"/>
            <w:tcBorders>
              <w:top w:val="single" w:sz="4" w:space="0" w:color="000000"/>
              <w:left w:val="nil"/>
              <w:bottom w:val="single" w:sz="4" w:space="0" w:color="000000"/>
              <w:right w:val="single" w:sz="4" w:space="0" w:color="000000"/>
            </w:tcBorders>
          </w:tcPr>
          <w:p w14:paraId="68159B50" w14:textId="77777777" w:rsidR="00FF79F4" w:rsidRPr="00F81412" w:rsidRDefault="00FF79F4" w:rsidP="00333A59">
            <w:pPr>
              <w:spacing w:line="252" w:lineRule="auto"/>
            </w:pPr>
            <w:r w:rsidRPr="00F81412">
              <w:t>15-16'</w:t>
            </w:r>
          </w:p>
          <w:p w14:paraId="1FF43E8E" w14:textId="77777777" w:rsidR="00FF79F4" w:rsidRPr="00F81412" w:rsidRDefault="00FF79F4" w:rsidP="00333A59">
            <w:pPr>
              <w:spacing w:line="252" w:lineRule="auto"/>
            </w:pPr>
          </w:p>
          <w:p w14:paraId="7810960A" w14:textId="77777777" w:rsidR="00FF79F4" w:rsidRPr="00F81412" w:rsidRDefault="00FF79F4" w:rsidP="00333A59">
            <w:pPr>
              <w:spacing w:line="252" w:lineRule="auto"/>
            </w:pPr>
          </w:p>
          <w:p w14:paraId="2F58F046" w14:textId="77777777" w:rsidR="00FF79F4" w:rsidRPr="00F81412" w:rsidRDefault="00FF79F4" w:rsidP="00333A59">
            <w:pPr>
              <w:spacing w:line="252" w:lineRule="auto"/>
            </w:pPr>
          </w:p>
          <w:p w14:paraId="020683FA" w14:textId="77777777" w:rsidR="00FF79F4" w:rsidRPr="00F81412" w:rsidRDefault="00FF79F4" w:rsidP="00333A59">
            <w:pPr>
              <w:spacing w:line="252" w:lineRule="auto"/>
            </w:pPr>
            <w:r w:rsidRPr="00F81412">
              <w:t>2-3 lần</w:t>
            </w:r>
          </w:p>
          <w:p w14:paraId="4F01B96E"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10337FDE" w14:textId="77777777" w:rsidR="00FF79F4" w:rsidRPr="00F81412" w:rsidRDefault="00FF79F4" w:rsidP="00333A59">
            <w:pPr>
              <w:spacing w:line="252" w:lineRule="auto"/>
            </w:pPr>
          </w:p>
          <w:p w14:paraId="22BD1608" w14:textId="77777777" w:rsidR="00FF79F4" w:rsidRPr="00F81412" w:rsidRDefault="00FF79F4" w:rsidP="00333A59">
            <w:pPr>
              <w:spacing w:line="252" w:lineRule="auto"/>
            </w:pPr>
          </w:p>
          <w:p w14:paraId="4B02F517" w14:textId="77777777" w:rsidR="00FF79F4" w:rsidRPr="00F81412" w:rsidRDefault="00FF79F4" w:rsidP="00333A59">
            <w:pPr>
              <w:spacing w:line="252" w:lineRule="auto"/>
            </w:pPr>
            <w:r w:rsidRPr="00F81412">
              <w:t>- GV điều khiển lớp tập luyện</w:t>
            </w:r>
          </w:p>
          <w:p w14:paraId="4B81586F" w14:textId="77777777" w:rsidR="00FF79F4" w:rsidRPr="00F81412" w:rsidRDefault="00FF79F4" w:rsidP="00333A59">
            <w:pPr>
              <w:spacing w:line="252" w:lineRule="auto"/>
            </w:pPr>
            <w:r w:rsidRPr="00F81412">
              <w:t>- Gv  quan sát, sửa sai đt  cho HS.</w:t>
            </w:r>
          </w:p>
          <w:p w14:paraId="3C2A7570" w14:textId="77777777" w:rsidR="00FF79F4" w:rsidRPr="00F81412" w:rsidRDefault="00FF79F4" w:rsidP="00333A59">
            <w:pPr>
              <w:rPr>
                <w:lang w:val="vi-VN"/>
              </w:rPr>
            </w:pPr>
          </w:p>
        </w:tc>
        <w:tc>
          <w:tcPr>
            <w:tcW w:w="3544" w:type="dxa"/>
            <w:tcBorders>
              <w:top w:val="single" w:sz="4" w:space="0" w:color="000000"/>
              <w:left w:val="nil"/>
              <w:bottom w:val="single" w:sz="4" w:space="0" w:color="000000"/>
              <w:right w:val="single" w:sz="4" w:space="0" w:color="000000"/>
            </w:tcBorders>
          </w:tcPr>
          <w:p w14:paraId="43E81EBB" w14:textId="77777777" w:rsidR="00FF79F4" w:rsidRPr="00F81412" w:rsidRDefault="00FF79F4" w:rsidP="00333A59">
            <w:pPr>
              <w:spacing w:line="252" w:lineRule="auto"/>
            </w:pPr>
            <w:r w:rsidRPr="00F81412">
              <w:t>- Đội hình tập luyện đồng loạt.</w:t>
            </w:r>
          </w:p>
          <w:p w14:paraId="3AEFCBFE" w14:textId="77777777" w:rsidR="00FF79F4" w:rsidRPr="00F81412" w:rsidRDefault="00FF79F4" w:rsidP="00333A59">
            <w:pPr>
              <w:spacing w:before="120" w:after="12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1C71A3DF" w14:textId="77777777" w:rsidR="00FF79F4" w:rsidRPr="00F81412" w:rsidRDefault="00FF79F4" w:rsidP="00333A59">
            <w:pPr>
              <w:spacing w:before="120" w:after="12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4EA85842" w14:textId="77777777" w:rsidR="00FF79F4" w:rsidRPr="00F81412" w:rsidRDefault="00FF79F4" w:rsidP="00333A59">
            <w:pPr>
              <w:spacing w:before="120" w:after="12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2B4EC94C" w14:textId="277C4DF9" w:rsidR="00FF79F4" w:rsidRPr="00F81412" w:rsidRDefault="0083300B" w:rsidP="0083300B">
            <w:pPr>
              <w:spacing w:line="252" w:lineRule="auto"/>
            </w:pPr>
            <w:r>
              <w:t xml:space="preserve">          </w:t>
            </w:r>
            <w:r w:rsidR="00FF79F4" w:rsidRPr="00F81412">
              <w:sym w:font="Symbol" w:char="F0D1"/>
            </w:r>
            <w:r w:rsidR="00FF79F4" w:rsidRPr="00F81412">
              <w:t xml:space="preserve">    GV</w:t>
            </w:r>
          </w:p>
          <w:p w14:paraId="088D42FA" w14:textId="77777777" w:rsidR="00FF79F4" w:rsidRPr="00F81412" w:rsidRDefault="00FF79F4" w:rsidP="00333A59">
            <w:pPr>
              <w:spacing w:line="252" w:lineRule="auto"/>
            </w:pPr>
            <w:r w:rsidRPr="00F81412">
              <w:t>- HS tập luyện.</w:t>
            </w:r>
          </w:p>
          <w:p w14:paraId="2E4F268C" w14:textId="77777777" w:rsidR="00FF79F4" w:rsidRPr="00F81412" w:rsidRDefault="00FF79F4" w:rsidP="00333A59">
            <w:pPr>
              <w:spacing w:line="252" w:lineRule="auto"/>
            </w:pPr>
            <w:r w:rsidRPr="00F81412">
              <w:t>- Cán sự điều khiển lớp tập luyện</w:t>
            </w:r>
          </w:p>
        </w:tc>
      </w:tr>
      <w:tr w:rsidR="00FF79F4" w:rsidRPr="00F81412" w14:paraId="2C91AD59"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1CB89145" w14:textId="77777777" w:rsidR="00FF79F4" w:rsidRPr="00F81412" w:rsidRDefault="00FF79F4" w:rsidP="00333A59">
            <w:pPr>
              <w:spacing w:line="252" w:lineRule="auto"/>
            </w:pPr>
            <w:r w:rsidRPr="00F81412">
              <w:lastRenderedPageBreak/>
              <w:t>- Tập theo tổ, nhóm</w:t>
            </w:r>
          </w:p>
        </w:tc>
        <w:tc>
          <w:tcPr>
            <w:tcW w:w="709" w:type="dxa"/>
            <w:tcBorders>
              <w:top w:val="single" w:sz="4" w:space="0" w:color="000000"/>
              <w:left w:val="nil"/>
              <w:bottom w:val="single" w:sz="4" w:space="0" w:color="000000"/>
              <w:right w:val="single" w:sz="4" w:space="0" w:color="000000"/>
            </w:tcBorders>
          </w:tcPr>
          <w:p w14:paraId="6FA9B72A" w14:textId="77777777" w:rsidR="00FF79F4" w:rsidRPr="00F81412" w:rsidRDefault="00FF79F4" w:rsidP="00333A59">
            <w:pPr>
              <w:spacing w:line="252" w:lineRule="auto"/>
            </w:pPr>
            <w:r w:rsidRPr="00F81412">
              <w:t>2-3 lần</w:t>
            </w:r>
          </w:p>
          <w:p w14:paraId="5CE4C1D0"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4EEC36A2" w14:textId="7DD148E9" w:rsidR="00FF79F4" w:rsidRPr="00F81412" w:rsidRDefault="00FF79F4" w:rsidP="00333A59">
            <w:pPr>
              <w:pStyle w:val="NormalWeb"/>
              <w:rPr>
                <w:sz w:val="28"/>
                <w:szCs w:val="28"/>
              </w:rPr>
            </w:pPr>
            <w:r w:rsidRPr="00F81412">
              <w:rPr>
                <w:sz w:val="28"/>
                <w:szCs w:val="28"/>
              </w:rPr>
              <w:t>-</w:t>
            </w:r>
            <w:r w:rsidR="002E50DB">
              <w:rPr>
                <w:sz w:val="28"/>
                <w:szCs w:val="28"/>
              </w:rPr>
              <w:t xml:space="preserve"> </w:t>
            </w:r>
            <w:r w:rsidRPr="00F81412">
              <w:rPr>
                <w:sz w:val="28"/>
                <w:szCs w:val="28"/>
              </w:rPr>
              <w:t>Các tổ ra các vị trí được phân công để tập luyện, tổ trưởng điều khiển.</w:t>
            </w:r>
          </w:p>
          <w:p w14:paraId="56F8B82C" w14:textId="09F0C649" w:rsidR="00FF79F4" w:rsidRPr="00F81412" w:rsidRDefault="00FF79F4" w:rsidP="00333A59">
            <w:pPr>
              <w:pStyle w:val="NormalWeb"/>
              <w:rPr>
                <w:sz w:val="28"/>
                <w:szCs w:val="28"/>
              </w:rPr>
            </w:pPr>
            <w:r w:rsidRPr="00F81412">
              <w:rPr>
                <w:sz w:val="28"/>
                <w:szCs w:val="28"/>
              </w:rPr>
              <w:t>- G</w:t>
            </w:r>
            <w:r w:rsidR="002E50DB">
              <w:rPr>
                <w:sz w:val="28"/>
                <w:szCs w:val="28"/>
              </w:rPr>
              <w:t>V</w:t>
            </w:r>
            <w:r w:rsidRPr="00F81412">
              <w:rPr>
                <w:sz w:val="28"/>
                <w:szCs w:val="28"/>
              </w:rPr>
              <w:t xml:space="preserve"> quan sát, sửa sai, uốn nắn cho HS.</w:t>
            </w:r>
          </w:p>
          <w:p w14:paraId="1EBE493A" w14:textId="77777777" w:rsidR="00FF79F4" w:rsidRPr="00F81412" w:rsidRDefault="00FF79F4" w:rsidP="00333A59">
            <w:pPr>
              <w:pStyle w:val="TableParagraph"/>
              <w:spacing w:line="252" w:lineRule="auto"/>
              <w:rPr>
                <w:sz w:val="28"/>
                <w:szCs w:val="28"/>
              </w:rPr>
            </w:pPr>
          </w:p>
        </w:tc>
        <w:tc>
          <w:tcPr>
            <w:tcW w:w="3544" w:type="dxa"/>
            <w:tcBorders>
              <w:top w:val="single" w:sz="4" w:space="0" w:color="000000"/>
              <w:left w:val="nil"/>
              <w:bottom w:val="single" w:sz="4" w:space="0" w:color="000000"/>
              <w:right w:val="single" w:sz="4" w:space="0" w:color="000000"/>
            </w:tcBorders>
          </w:tcPr>
          <w:p w14:paraId="050BF65D" w14:textId="1A9E0E49" w:rsidR="00FF79F4" w:rsidRPr="00F81412" w:rsidRDefault="00FF79F4" w:rsidP="00333A59">
            <w:pPr>
              <w:spacing w:line="252" w:lineRule="auto"/>
              <w:rPr>
                <w:bCs/>
                <w:iCs/>
              </w:rPr>
            </w:pPr>
            <w:r w:rsidRPr="00F81412">
              <w:rPr>
                <w:bCs/>
                <w:iCs/>
              </w:rPr>
              <w:t>-</w:t>
            </w:r>
            <w:r w:rsidR="002E50DB">
              <w:rPr>
                <w:bCs/>
                <w:iCs/>
              </w:rPr>
              <w:t xml:space="preserve"> </w:t>
            </w:r>
            <w:r w:rsidRPr="00F81412">
              <w:rPr>
                <w:bCs/>
                <w:iCs/>
              </w:rPr>
              <w:t>ĐH tập luyện theo tổ</w:t>
            </w:r>
          </w:p>
          <w:p w14:paraId="36F6FB6B" w14:textId="77777777" w:rsidR="00FF79F4" w:rsidRPr="00F81412" w:rsidRDefault="00FF79F4" w:rsidP="00333A59">
            <w:pPr>
              <w:spacing w:before="80" w:after="6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3C18031A" w14:textId="41CDC04C" w:rsidR="00FF79F4" w:rsidRPr="00F81412" w:rsidRDefault="00FF79F4" w:rsidP="00333A59">
            <w:pPr>
              <w:spacing w:before="80" w:after="60"/>
            </w:pPr>
            <w:r w:rsidRPr="00F81412">
              <w:rPr>
                <w:noProof/>
              </w:rPr>
              <mc:AlternateContent>
                <mc:Choice Requires="wps">
                  <w:drawing>
                    <wp:anchor distT="0" distB="0" distL="114300" distR="114300" simplePos="0" relativeHeight="251700224" behindDoc="0" locked="0" layoutInCell="1" allowOverlap="1" wp14:anchorId="515C7F6A" wp14:editId="733E8DAB">
                      <wp:simplePos x="0" y="0"/>
                      <wp:positionH relativeFrom="column">
                        <wp:posOffset>1040130</wp:posOffset>
                      </wp:positionH>
                      <wp:positionV relativeFrom="paragraph">
                        <wp:posOffset>24130</wp:posOffset>
                      </wp:positionV>
                      <wp:extent cx="154940" cy="154940"/>
                      <wp:effectExtent l="7620" t="6985" r="8890" b="9525"/>
                      <wp:wrapNone/>
                      <wp:docPr id="56230245" name="Oval 56230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372C844A" w14:textId="77777777" w:rsidR="00631FC5" w:rsidRDefault="00631FC5" w:rsidP="00FF79F4">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15C7F6A" id="Oval 56230245" o:spid="_x0000_s1048" style="position:absolute;margin-left:81.9pt;margin-top:1.9pt;width:12.2pt;height:12.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">
                      <v:textbox inset="0,0,0,0">
                        <w:txbxContent>
                          <w:p w14:paraId="372C844A" w14:textId="77777777" w:rsidR="00631FC5" w:rsidRDefault="00631FC5" w:rsidP="00FF79F4">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003BBE03" w14:textId="0BE25F89" w:rsidR="00FF79F4" w:rsidRPr="00F81412" w:rsidRDefault="00FF79F4" w:rsidP="00333A59">
            <w:pPr>
              <w:spacing w:before="80" w:after="60"/>
            </w:pPr>
            <w:r w:rsidRPr="00F81412">
              <w:rPr>
                <w:noProof/>
              </w:rPr>
              <mc:AlternateContent>
                <mc:Choice Requires="wps">
                  <w:drawing>
                    <wp:anchor distT="0" distB="0" distL="114300" distR="114300" simplePos="0" relativeHeight="251699200" behindDoc="0" locked="0" layoutInCell="1" allowOverlap="1" wp14:anchorId="6490DDB2" wp14:editId="197A8238">
                      <wp:simplePos x="0" y="0"/>
                      <wp:positionH relativeFrom="column">
                        <wp:posOffset>855345</wp:posOffset>
                      </wp:positionH>
                      <wp:positionV relativeFrom="paragraph">
                        <wp:posOffset>49530</wp:posOffset>
                      </wp:positionV>
                      <wp:extent cx="434340" cy="342900"/>
                      <wp:effectExtent l="3810" t="0" r="0" b="3810"/>
                      <wp:wrapNone/>
                      <wp:docPr id="56230244" name="Text Box 56230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8800B" w14:textId="77777777" w:rsidR="00631FC5" w:rsidRDefault="00631FC5" w:rsidP="00FF79F4">
                                  <w:pPr>
                                    <w:spacing w:before="40" w:after="40"/>
                                    <w:ind w:left="-57" w:right="-57" w:firstLine="30"/>
                                    <w:jc w:val="center"/>
                                  </w:pPr>
                                  <w:r>
                                    <w:sym w:font="Symbol" w:char="F0D1"/>
                                  </w:r>
                                </w:p>
                                <w:p w14:paraId="45E4FE1D" w14:textId="77777777" w:rsidR="00631FC5" w:rsidRDefault="00631FC5" w:rsidP="00FF79F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0DDB2" id="Text Box 56230244" o:spid="_x0000_s1049" type="#_x0000_t202" style="position:absolute;margin-left:67.35pt;margin-top:3.9pt;width:34.2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" filled="f" stroked="f">
                      <v:textbox>
                        <w:txbxContent>
                          <w:p w14:paraId="2BC8800B" w14:textId="77777777" w:rsidR="00631FC5" w:rsidRDefault="00631FC5" w:rsidP="00FF79F4">
                            <w:pPr>
                              <w:spacing w:before="40" w:after="40"/>
                              <w:ind w:left="-57" w:right="-57" w:firstLine="30"/>
                              <w:jc w:val="center"/>
                            </w:pPr>
                            <w:r>
                              <w:sym w:font="Symbol" w:char="F0D1"/>
                            </w:r>
                          </w:p>
                          <w:p w14:paraId="45E4FE1D" w14:textId="77777777" w:rsidR="00631FC5" w:rsidRDefault="00631FC5" w:rsidP="00FF79F4"/>
                        </w:txbxContent>
                      </v:textbox>
                    </v:shape>
                  </w:pict>
                </mc:Fallback>
              </mc:AlternateContent>
            </w:r>
            <w:r w:rsidRPr="00F81412">
              <w:rPr>
                <w:noProof/>
              </w:rPr>
              <mc:AlternateContent>
                <mc:Choice Requires="wps">
                  <w:drawing>
                    <wp:anchor distT="0" distB="0" distL="114300" distR="114300" simplePos="0" relativeHeight="251701248" behindDoc="0" locked="0" layoutInCell="1" allowOverlap="1" wp14:anchorId="2495EDDA" wp14:editId="6A4B17F5">
                      <wp:simplePos x="0" y="0"/>
                      <wp:positionH relativeFrom="column">
                        <wp:posOffset>290195</wp:posOffset>
                      </wp:positionH>
                      <wp:positionV relativeFrom="paragraph">
                        <wp:posOffset>49530</wp:posOffset>
                      </wp:positionV>
                      <wp:extent cx="154940" cy="154940"/>
                      <wp:effectExtent l="10160" t="5715" r="6350" b="10795"/>
                      <wp:wrapNone/>
                      <wp:docPr id="56230243" name="Oval 56230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6DD8E669" w14:textId="77777777" w:rsidR="00631FC5" w:rsidRDefault="00631FC5" w:rsidP="00FF79F4">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95EDDA" id="Oval 56230243" o:spid="_x0000_s1050" style="position:absolute;margin-left:22.85pt;margin-top:3.9pt;width:12.2pt;height:12.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">
                      <v:textbox inset="0,0,0,0">
                        <w:txbxContent>
                          <w:p w14:paraId="6DD8E669" w14:textId="77777777" w:rsidR="00631FC5" w:rsidRDefault="00631FC5" w:rsidP="00FF79F4">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0EF52A19" w14:textId="30A79105" w:rsidR="00FF79F4" w:rsidRPr="00F81412" w:rsidRDefault="00FF79F4" w:rsidP="00333A59">
            <w:pPr>
              <w:spacing w:before="80" w:after="60"/>
            </w:pPr>
            <w:r w:rsidRPr="00F81412">
              <w:rPr>
                <w:noProof/>
              </w:rPr>
              <mc:AlternateContent>
                <mc:Choice Requires="wps">
                  <w:drawing>
                    <wp:anchor distT="0" distB="0" distL="114300" distR="114300" simplePos="0" relativeHeight="251702272" behindDoc="0" locked="0" layoutInCell="1" allowOverlap="1" wp14:anchorId="26D28529" wp14:editId="45BAF721">
                      <wp:simplePos x="0" y="0"/>
                      <wp:positionH relativeFrom="column">
                        <wp:posOffset>1474470</wp:posOffset>
                      </wp:positionH>
                      <wp:positionV relativeFrom="paragraph">
                        <wp:posOffset>5715</wp:posOffset>
                      </wp:positionV>
                      <wp:extent cx="154940" cy="154940"/>
                      <wp:effectExtent l="13335" t="11430" r="12700" b="5080"/>
                      <wp:wrapNone/>
                      <wp:docPr id="56230242" name="Oval 56230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308AACBD" w14:textId="77777777" w:rsidR="00631FC5" w:rsidRDefault="00631FC5" w:rsidP="00FF79F4">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D28529" id="Oval 56230242" o:spid="_x0000_s1051" style="position:absolute;margin-left:116.1pt;margin-top:.45pt;width:12.2pt;height:12.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">
                      <v:textbox inset="0,0,0,0">
                        <w:txbxContent>
                          <w:p w14:paraId="308AACBD" w14:textId="77777777" w:rsidR="00631FC5" w:rsidRDefault="00631FC5" w:rsidP="00FF79F4">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6E5CAC9D" w14:textId="77777777" w:rsidR="00FF79F4" w:rsidRPr="00F81412" w:rsidRDefault="00FF79F4" w:rsidP="00333A59">
            <w:pPr>
              <w:spacing w:before="80" w:after="60"/>
            </w:pPr>
            <w:r w:rsidRPr="00F81412">
              <w:sym w:font="Symbol" w:char="F0B7"/>
            </w:r>
            <w:r w:rsidRPr="00F81412">
              <w:tab/>
            </w:r>
            <w:r w:rsidRPr="00F81412">
              <w:tab/>
            </w:r>
            <w:r w:rsidRPr="00F81412">
              <w:tab/>
            </w:r>
            <w:r w:rsidRPr="00F81412">
              <w:tab/>
            </w:r>
            <w:r w:rsidRPr="00F81412">
              <w:sym w:font="Symbol" w:char="F0B7"/>
            </w:r>
          </w:p>
          <w:p w14:paraId="7456FFB2" w14:textId="77777777" w:rsidR="00FF79F4" w:rsidRPr="00F81412" w:rsidRDefault="00FF79F4" w:rsidP="00333A59">
            <w:pPr>
              <w:spacing w:before="80" w:after="60"/>
            </w:pPr>
            <w:r w:rsidRPr="00F81412">
              <w:sym w:font="Symbol" w:char="F0B7"/>
            </w:r>
            <w:r w:rsidRPr="00F81412">
              <w:tab/>
            </w:r>
            <w:r w:rsidRPr="00F81412">
              <w:tab/>
            </w:r>
            <w:r w:rsidRPr="00F81412">
              <w:tab/>
            </w:r>
            <w:r w:rsidRPr="00F81412">
              <w:tab/>
            </w:r>
            <w:r w:rsidRPr="00F81412">
              <w:sym w:font="Symbol" w:char="F0B7"/>
            </w:r>
          </w:p>
          <w:p w14:paraId="489C3B09" w14:textId="268201B3" w:rsidR="00FF79F4" w:rsidRPr="00F81412" w:rsidRDefault="00FF79F4" w:rsidP="00333A59">
            <w:pPr>
              <w:spacing w:before="80" w:after="60"/>
            </w:pPr>
            <w:r w:rsidRPr="00F81412">
              <w:t>-</w:t>
            </w:r>
            <w:r w:rsidR="002E50DB">
              <w:t xml:space="preserve"> </w:t>
            </w:r>
            <w:r w:rsidRPr="00F81412">
              <w:t>Tổ trưởng điều khiển lớp tập luyện</w:t>
            </w:r>
          </w:p>
        </w:tc>
      </w:tr>
      <w:tr w:rsidR="00FF79F4" w:rsidRPr="00F81412" w14:paraId="6CFC905C"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6BB40A71" w14:textId="77777777" w:rsidR="00FF79F4" w:rsidRPr="00F81412" w:rsidRDefault="00FF79F4" w:rsidP="00333A59">
            <w:pPr>
              <w:spacing w:line="252" w:lineRule="auto"/>
            </w:pPr>
            <w:r w:rsidRPr="00F81412">
              <w:t>- Tập theo cặp đôi</w:t>
            </w:r>
          </w:p>
        </w:tc>
        <w:tc>
          <w:tcPr>
            <w:tcW w:w="709" w:type="dxa"/>
            <w:tcBorders>
              <w:top w:val="single" w:sz="4" w:space="0" w:color="000000"/>
              <w:left w:val="nil"/>
              <w:bottom w:val="single" w:sz="4" w:space="0" w:color="000000"/>
              <w:right w:val="single" w:sz="4" w:space="0" w:color="000000"/>
            </w:tcBorders>
          </w:tcPr>
          <w:p w14:paraId="75018C74" w14:textId="77777777" w:rsidR="00FF79F4" w:rsidRPr="00F81412" w:rsidRDefault="00FF79F4" w:rsidP="00333A59">
            <w:pPr>
              <w:spacing w:line="252" w:lineRule="auto"/>
            </w:pPr>
            <w:r w:rsidRPr="00F81412">
              <w:t>2-3 lần</w:t>
            </w:r>
          </w:p>
          <w:p w14:paraId="577644A3"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6F33FCD9" w14:textId="77777777" w:rsidR="00FF79F4" w:rsidRPr="00F81412" w:rsidRDefault="00FF79F4" w:rsidP="00333A59">
            <w:pPr>
              <w:spacing w:line="252" w:lineRule="auto"/>
            </w:pPr>
            <w:r w:rsidRPr="00F81412">
              <w:t>- GV cho 2 HS quay mặt vào nhau tạo thành từng cặp để tập luyện.</w:t>
            </w:r>
          </w:p>
          <w:p w14:paraId="387816A8" w14:textId="77777777" w:rsidR="00FF79F4" w:rsidRPr="00F81412" w:rsidRDefault="00FF79F4" w:rsidP="00333A59">
            <w:pPr>
              <w:spacing w:line="252" w:lineRule="auto"/>
            </w:pPr>
            <w:r w:rsidRPr="00F81412">
              <w:t>- Gv  quan sát, sửa sai đt  cho HS.</w:t>
            </w:r>
          </w:p>
          <w:p w14:paraId="7209EE64" w14:textId="77777777" w:rsidR="00FF79F4" w:rsidRPr="00F81412" w:rsidRDefault="00FF79F4" w:rsidP="00333A59"/>
        </w:tc>
        <w:tc>
          <w:tcPr>
            <w:tcW w:w="3544" w:type="dxa"/>
            <w:tcBorders>
              <w:top w:val="single" w:sz="4" w:space="0" w:color="000000"/>
              <w:left w:val="nil"/>
              <w:bottom w:val="single" w:sz="4" w:space="0" w:color="000000"/>
              <w:right w:val="single" w:sz="4" w:space="0" w:color="000000"/>
            </w:tcBorders>
          </w:tcPr>
          <w:p w14:paraId="020B577C" w14:textId="77777777" w:rsidR="00FF79F4" w:rsidRPr="00F81412" w:rsidRDefault="00FF79F4" w:rsidP="00333A59">
            <w:pPr>
              <w:keepNext/>
            </w:pPr>
            <w:r w:rsidRPr="00F81412">
              <w:t>+ Yêu cầu:1 HS tập, 1 HS hô và quan sát, nhận xét bạn tập… Sau đó 2 HS đổi vị trí cho nhau. HS vừa tập vừa giúp đỡ nhau sửa động tác</w:t>
            </w:r>
            <w:r w:rsidRPr="00F81412">
              <w:rPr>
                <w:spacing w:val="-2"/>
              </w:rPr>
              <w:t xml:space="preserve"> </w:t>
            </w:r>
            <w:r w:rsidRPr="00F81412">
              <w:t>sai</w:t>
            </w:r>
          </w:p>
          <w:p w14:paraId="0827EBEB" w14:textId="21571671" w:rsidR="00FF79F4" w:rsidRPr="00F81412" w:rsidRDefault="00FF79F4" w:rsidP="00333A59">
            <w:pPr>
              <w:spacing w:before="80" w:after="60"/>
            </w:pPr>
            <w:r w:rsidRPr="00F81412">
              <w:t>-</w:t>
            </w:r>
            <w:r w:rsidR="0005161E">
              <w:t xml:space="preserve"> </w:t>
            </w:r>
            <w:r w:rsidRPr="00F81412">
              <w:rPr>
                <w:highlight w:val="white"/>
              </w:rPr>
              <w:t>ĐH tập luyện theo cặp</w:t>
            </w:r>
          </w:p>
          <w:p w14:paraId="7E924EDE" w14:textId="7C9EB8B1" w:rsidR="00FF79F4" w:rsidRPr="00F81412" w:rsidRDefault="00FF79F4" w:rsidP="00333A59">
            <w:pPr>
              <w:spacing w:before="120" w:after="12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p>
          <w:p w14:paraId="4DE889D5" w14:textId="2512A9D2" w:rsidR="00FF79F4" w:rsidRPr="00F81412" w:rsidRDefault="00FF79F4" w:rsidP="00333A59">
            <w:pPr>
              <w:spacing w:before="120" w:after="120"/>
            </w:pP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p>
        </w:tc>
      </w:tr>
      <w:tr w:rsidR="00FF79F4" w:rsidRPr="00F81412" w14:paraId="33872AB4"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303B0D6A" w14:textId="77777777" w:rsidR="00FF79F4" w:rsidRPr="00F81412" w:rsidRDefault="00FF79F4" w:rsidP="00333A59">
            <w:pPr>
              <w:pStyle w:val="TableParagraph"/>
              <w:rPr>
                <w:sz w:val="28"/>
                <w:szCs w:val="28"/>
              </w:rPr>
            </w:pPr>
            <w:r w:rsidRPr="00F81412">
              <w:rPr>
                <w:sz w:val="28"/>
                <w:szCs w:val="28"/>
              </w:rPr>
              <w:t>-Thi đua giữa các tổ</w:t>
            </w:r>
          </w:p>
          <w:p w14:paraId="647E55E0" w14:textId="77777777" w:rsidR="00FF79F4" w:rsidRPr="00F81412" w:rsidRDefault="00FF79F4" w:rsidP="00333A59">
            <w:pPr>
              <w:pStyle w:val="TableParagraph"/>
              <w:rPr>
                <w:sz w:val="28"/>
                <w:szCs w:val="28"/>
              </w:rPr>
            </w:pPr>
          </w:p>
        </w:tc>
        <w:tc>
          <w:tcPr>
            <w:tcW w:w="709" w:type="dxa"/>
            <w:tcBorders>
              <w:top w:val="single" w:sz="4" w:space="0" w:color="000000"/>
              <w:left w:val="nil"/>
              <w:bottom w:val="single" w:sz="4" w:space="0" w:color="000000"/>
              <w:right w:val="single" w:sz="4" w:space="0" w:color="000000"/>
            </w:tcBorders>
          </w:tcPr>
          <w:p w14:paraId="5DB15F52" w14:textId="77777777" w:rsidR="00FF79F4" w:rsidRPr="00F81412" w:rsidRDefault="00FF79F4" w:rsidP="00333A59">
            <w:pPr>
              <w:spacing w:line="252" w:lineRule="auto"/>
            </w:pPr>
            <w:r w:rsidRPr="00F81412">
              <w:t>1 lần</w:t>
            </w:r>
          </w:p>
          <w:p w14:paraId="78A2AAAC"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137A792E" w14:textId="77777777" w:rsidR="00FF79F4" w:rsidRPr="00F81412" w:rsidRDefault="00FF79F4" w:rsidP="00FF79F4">
            <w:pPr>
              <w:pStyle w:val="TableParagraph"/>
              <w:numPr>
                <w:ilvl w:val="0"/>
                <w:numId w:val="9"/>
              </w:numPr>
              <w:tabs>
                <w:tab w:val="left" w:pos="269"/>
              </w:tabs>
              <w:spacing w:before="160" w:line="252" w:lineRule="auto"/>
              <w:ind w:left="0" w:firstLine="0"/>
              <w:rPr>
                <w:sz w:val="28"/>
                <w:szCs w:val="28"/>
              </w:rPr>
            </w:pPr>
            <w:r w:rsidRPr="00F81412">
              <w:rPr>
                <w:sz w:val="28"/>
                <w:szCs w:val="28"/>
              </w:rPr>
              <w:t xml:space="preserve">GV tổ chức cho </w:t>
            </w:r>
            <w:r w:rsidRPr="00F81412">
              <w:rPr>
                <w:spacing w:val="-7"/>
                <w:sz w:val="28"/>
                <w:szCs w:val="28"/>
              </w:rPr>
              <w:t xml:space="preserve">HS </w:t>
            </w:r>
            <w:r w:rsidRPr="00F81412">
              <w:rPr>
                <w:sz w:val="28"/>
                <w:szCs w:val="28"/>
              </w:rPr>
              <w:t>thi đua giữa các</w:t>
            </w:r>
            <w:r w:rsidRPr="00F81412">
              <w:rPr>
                <w:spacing w:val="-3"/>
                <w:sz w:val="28"/>
                <w:szCs w:val="28"/>
              </w:rPr>
              <w:t xml:space="preserve"> </w:t>
            </w:r>
            <w:r w:rsidRPr="00F81412">
              <w:rPr>
                <w:sz w:val="28"/>
                <w:szCs w:val="28"/>
              </w:rPr>
              <w:t>tổ.</w:t>
            </w:r>
          </w:p>
          <w:p w14:paraId="5C879461" w14:textId="77777777" w:rsidR="00FF79F4" w:rsidRPr="00F81412" w:rsidRDefault="00FF79F4" w:rsidP="00FF79F4">
            <w:pPr>
              <w:pStyle w:val="TableParagraph"/>
              <w:numPr>
                <w:ilvl w:val="0"/>
                <w:numId w:val="9"/>
              </w:numPr>
              <w:tabs>
                <w:tab w:val="left" w:pos="269"/>
              </w:tabs>
              <w:spacing w:before="162" w:line="252" w:lineRule="auto"/>
              <w:ind w:left="0" w:firstLine="0"/>
              <w:rPr>
                <w:sz w:val="28"/>
                <w:szCs w:val="28"/>
              </w:rPr>
            </w:pPr>
            <w:r w:rsidRPr="00F81412">
              <w:rPr>
                <w:sz w:val="28"/>
                <w:szCs w:val="28"/>
              </w:rPr>
              <w:t xml:space="preserve">GV và HS nhận </w:t>
            </w:r>
            <w:r w:rsidRPr="00F81412">
              <w:rPr>
                <w:spacing w:val="-6"/>
                <w:sz w:val="28"/>
                <w:szCs w:val="28"/>
              </w:rPr>
              <w:t xml:space="preserve">xét </w:t>
            </w:r>
            <w:r w:rsidRPr="00F81412">
              <w:rPr>
                <w:sz w:val="28"/>
                <w:szCs w:val="28"/>
              </w:rPr>
              <w:t>đánh giá</w:t>
            </w:r>
            <w:r w:rsidRPr="00F81412">
              <w:rPr>
                <w:spacing w:val="-7"/>
                <w:sz w:val="28"/>
                <w:szCs w:val="28"/>
              </w:rPr>
              <w:t xml:space="preserve"> </w:t>
            </w:r>
            <w:r w:rsidRPr="00F81412">
              <w:rPr>
                <w:sz w:val="28"/>
                <w:szCs w:val="28"/>
              </w:rPr>
              <w:t>tuyên dương.</w:t>
            </w:r>
          </w:p>
        </w:tc>
        <w:tc>
          <w:tcPr>
            <w:tcW w:w="3544" w:type="dxa"/>
            <w:tcBorders>
              <w:top w:val="single" w:sz="4" w:space="0" w:color="000000"/>
              <w:left w:val="nil"/>
              <w:bottom w:val="single" w:sz="4" w:space="0" w:color="000000"/>
              <w:right w:val="single" w:sz="4" w:space="0" w:color="000000"/>
            </w:tcBorders>
          </w:tcPr>
          <w:p w14:paraId="58542FB1" w14:textId="77777777" w:rsidR="00FF79F4" w:rsidRPr="00F81412" w:rsidRDefault="00FF79F4" w:rsidP="00333A59">
            <w:pPr>
              <w:spacing w:line="252" w:lineRule="auto"/>
            </w:pPr>
            <w:r w:rsidRPr="00F81412">
              <w:t>- Từng tổ lên thi</w:t>
            </w:r>
            <w:r w:rsidRPr="00F81412">
              <w:rPr>
                <w:spacing w:val="-6"/>
              </w:rPr>
              <w:t xml:space="preserve"> </w:t>
            </w:r>
            <w:r w:rsidRPr="00F81412">
              <w:t>đua, trình diễn.</w:t>
            </w:r>
          </w:p>
          <w:p w14:paraId="30B68D11" w14:textId="77777777" w:rsidR="00FF79F4" w:rsidRPr="00F81412" w:rsidRDefault="00FF79F4" w:rsidP="00333A59">
            <w:pPr>
              <w:spacing w:line="252" w:lineRule="auto"/>
              <w:rPr>
                <w:highlight w:val="white"/>
              </w:rPr>
            </w:pPr>
            <w:r w:rsidRPr="00F81412">
              <w:rPr>
                <w:highlight w:val="white"/>
              </w:rPr>
              <w:t>- HS quan sát bạn trình diễn, đưa ra nhận xét…</w:t>
            </w:r>
          </w:p>
          <w:p w14:paraId="664E9100" w14:textId="2A66026C" w:rsidR="00FF79F4" w:rsidRPr="00F81412" w:rsidRDefault="002E50DB" w:rsidP="00333A59">
            <w:pPr>
              <w:spacing w:before="120" w:after="120"/>
            </w:pPr>
            <w:r>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p>
          <w:p w14:paraId="6F1DA64E" w14:textId="33B3454B" w:rsidR="00FF79F4" w:rsidRPr="00F81412" w:rsidRDefault="002E50DB" w:rsidP="00333A59">
            <w:pPr>
              <w:spacing w:before="120" w:after="120"/>
            </w:pPr>
            <w:r>
              <w:t xml:space="preserve">   </w:t>
            </w:r>
            <w:r w:rsidRPr="00F81412">
              <w:sym w:font="Symbol" w:char="F0D1"/>
            </w:r>
            <w:r>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p>
          <w:p w14:paraId="197EE0EA" w14:textId="6B29C0F1" w:rsidR="00FF79F4" w:rsidRPr="00F81412" w:rsidRDefault="002E50DB" w:rsidP="00333A59">
            <w:pPr>
              <w:spacing w:before="120" w:after="120"/>
            </w:pPr>
            <w:r>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r w:rsidR="00FF79F4" w:rsidRPr="00F81412">
              <w:t xml:space="preserve">  </w:t>
            </w:r>
            <w:r w:rsidR="00FF79F4" w:rsidRPr="00F81412">
              <w:sym w:font="Symbol" w:char="F0B7"/>
            </w:r>
          </w:p>
        </w:tc>
      </w:tr>
      <w:tr w:rsidR="00FF79F4" w:rsidRPr="00F81412" w14:paraId="304D9340"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637E0FFC" w14:textId="5DEF1493" w:rsidR="00FF79F4" w:rsidRPr="00F81412" w:rsidRDefault="00FF79F4" w:rsidP="00333A59">
            <w:pPr>
              <w:rPr>
                <w:b/>
              </w:rPr>
            </w:pPr>
            <w:r w:rsidRPr="00F81412">
              <w:rPr>
                <w:b/>
              </w:rPr>
              <w:t>*</w:t>
            </w:r>
            <w:r w:rsidR="004F160E">
              <w:rPr>
                <w:b/>
              </w:rPr>
              <w:t xml:space="preserve"> </w:t>
            </w:r>
            <w:r w:rsidRPr="00F81412">
              <w:rPr>
                <w:b/>
              </w:rPr>
              <w:t>Trò chơi vận động:</w:t>
            </w:r>
          </w:p>
          <w:p w14:paraId="76381328" w14:textId="77777777" w:rsidR="00FF79F4" w:rsidRPr="00F81412" w:rsidRDefault="00FF79F4" w:rsidP="00333A59">
            <w:pPr>
              <w:rPr>
                <w:lang w:val="vi-VN"/>
              </w:rPr>
            </w:pPr>
            <w:r w:rsidRPr="00F81412">
              <w:rPr>
                <w:lang w:val="vi-VN"/>
              </w:rPr>
              <w:t>Trò chơi “</w:t>
            </w:r>
            <w:r w:rsidRPr="00F81412">
              <w:rPr>
                <w:color w:val="000000"/>
              </w:rPr>
              <w:t>Nhảy lò cò tiếp sức</w:t>
            </w:r>
            <w:r w:rsidRPr="00F81412">
              <w:rPr>
                <w:lang w:val="vi-VN"/>
              </w:rPr>
              <w:t>”</w:t>
            </w:r>
          </w:p>
          <w:p w14:paraId="6043D2DA" w14:textId="77777777" w:rsidR="00FF79F4" w:rsidRPr="00F81412" w:rsidRDefault="00FF79F4" w:rsidP="00333A59">
            <w:pPr>
              <w:pStyle w:val="TableParagraph"/>
              <w:rPr>
                <w:sz w:val="28"/>
                <w:szCs w:val="28"/>
              </w:rPr>
            </w:pPr>
          </w:p>
        </w:tc>
        <w:tc>
          <w:tcPr>
            <w:tcW w:w="709" w:type="dxa"/>
            <w:tcBorders>
              <w:top w:val="single" w:sz="4" w:space="0" w:color="000000"/>
              <w:left w:val="nil"/>
              <w:bottom w:val="single" w:sz="4" w:space="0" w:color="000000"/>
              <w:right w:val="single" w:sz="4" w:space="0" w:color="000000"/>
            </w:tcBorders>
          </w:tcPr>
          <w:p w14:paraId="24FCCFA3" w14:textId="77777777" w:rsidR="00FF79F4" w:rsidRPr="00F81412" w:rsidRDefault="00FF79F4" w:rsidP="00333A59">
            <w:pPr>
              <w:spacing w:line="252" w:lineRule="auto"/>
              <w:rPr>
                <w:b/>
                <w:bCs/>
              </w:rPr>
            </w:pPr>
          </w:p>
        </w:tc>
        <w:tc>
          <w:tcPr>
            <w:tcW w:w="3278" w:type="dxa"/>
            <w:tcBorders>
              <w:top w:val="single" w:sz="4" w:space="0" w:color="000000"/>
              <w:left w:val="nil"/>
              <w:bottom w:val="single" w:sz="4" w:space="0" w:color="000000"/>
              <w:right w:val="single" w:sz="4" w:space="0" w:color="000000"/>
            </w:tcBorders>
          </w:tcPr>
          <w:p w14:paraId="11B65CE9" w14:textId="77777777" w:rsidR="00FF79F4" w:rsidRPr="00F81412" w:rsidRDefault="00FF79F4" w:rsidP="00333A59">
            <w:pPr>
              <w:spacing w:line="252" w:lineRule="auto"/>
              <w:rPr>
                <w:highlight w:val="white"/>
              </w:rPr>
            </w:pPr>
            <w:r w:rsidRPr="00F81412">
              <w:rPr>
                <w:highlight w:val="white"/>
              </w:rPr>
              <w:t>- GV nêu tên trò chơi, hướng dẫn cách chơi, luật chơi.</w:t>
            </w:r>
          </w:p>
          <w:p w14:paraId="1C170F11" w14:textId="77777777" w:rsidR="00FF79F4" w:rsidRPr="00F81412" w:rsidRDefault="00FF79F4" w:rsidP="00333A59">
            <w:pPr>
              <w:spacing w:line="252" w:lineRule="auto"/>
            </w:pPr>
            <w:r w:rsidRPr="00F81412">
              <w:rPr>
                <w:highlight w:val="white"/>
              </w:rPr>
              <w:t>- Tổ chức cho HS chơi thử sau đó chơi chính thức, có thi đua.</w:t>
            </w:r>
          </w:p>
          <w:p w14:paraId="3BA9D066" w14:textId="77777777" w:rsidR="00FF79F4" w:rsidRPr="00F81412" w:rsidRDefault="00FF79F4" w:rsidP="00333A59">
            <w:pPr>
              <w:rPr>
                <w:i/>
              </w:rPr>
            </w:pPr>
            <w:r w:rsidRPr="00F81412">
              <w:rPr>
                <w:i/>
              </w:rPr>
              <w:t>Chú ý: GV nhắc HS đảm bảo an toàn trong khi chơi.</w:t>
            </w:r>
          </w:p>
        </w:tc>
        <w:tc>
          <w:tcPr>
            <w:tcW w:w="3544" w:type="dxa"/>
            <w:tcBorders>
              <w:top w:val="single" w:sz="4" w:space="0" w:color="000000"/>
              <w:left w:val="nil"/>
              <w:bottom w:val="single" w:sz="4" w:space="0" w:color="000000"/>
              <w:right w:val="single" w:sz="4" w:space="0" w:color="000000"/>
            </w:tcBorders>
          </w:tcPr>
          <w:p w14:paraId="7CACAEFE" w14:textId="77777777" w:rsidR="00FF79F4" w:rsidRPr="00F81412" w:rsidRDefault="00FF79F4" w:rsidP="006B3E09">
            <w:pPr>
              <w:spacing w:line="252" w:lineRule="auto"/>
              <w:jc w:val="center"/>
            </w:pPr>
            <w:r w:rsidRPr="00F81412">
              <w:t>ĐH chơi trò chơi</w:t>
            </w:r>
          </w:p>
          <w:p w14:paraId="07C25398" w14:textId="4B63DC72" w:rsidR="00FF79F4" w:rsidRPr="00F81412" w:rsidRDefault="00FF79F4" w:rsidP="00333A59">
            <w:pPr>
              <w:spacing w:line="252" w:lineRule="auto"/>
              <w:rPr>
                <w:i/>
              </w:rPr>
            </w:pPr>
            <w:r w:rsidRPr="00F81412">
              <w:rPr>
                <w:i/>
                <w:noProof/>
              </w:rPr>
              <w:drawing>
                <wp:inline distT="0" distB="0" distL="0" distR="0" wp14:anchorId="6244F33D" wp14:editId="035AD330">
                  <wp:extent cx="2145323" cy="1019810"/>
                  <wp:effectExtent l="0" t="0" r="7620" b="8890"/>
                  <wp:docPr id="56230240" name="Picture 5623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46502" cy="1020371"/>
                          </a:xfrm>
                          <a:prstGeom prst="rect">
                            <a:avLst/>
                          </a:prstGeom>
                          <a:noFill/>
                          <a:ln>
                            <a:noFill/>
                          </a:ln>
                        </pic:spPr>
                      </pic:pic>
                    </a:graphicData>
                  </a:graphic>
                </wp:inline>
              </w:drawing>
            </w:r>
          </w:p>
          <w:p w14:paraId="450D9183" w14:textId="6A17510F" w:rsidR="00FF79F4" w:rsidRPr="00F81412" w:rsidRDefault="00FF79F4" w:rsidP="00333A59">
            <w:pPr>
              <w:widowControl w:val="0"/>
            </w:pPr>
            <w:r w:rsidRPr="00F81412">
              <w:rPr>
                <w:lang w:val="nl-NL"/>
              </w:rPr>
              <w:t>- H</w:t>
            </w:r>
            <w:r w:rsidR="004F160E">
              <w:rPr>
                <w:lang w:val="nl-NL"/>
              </w:rPr>
              <w:t>S</w:t>
            </w:r>
            <w:r w:rsidRPr="00F81412">
              <w:rPr>
                <w:lang w:val="nl-NL"/>
              </w:rPr>
              <w:t xml:space="preserve"> chơi theo hướng dẫn của G</w:t>
            </w:r>
            <w:r w:rsidR="004F160E">
              <w:rPr>
                <w:lang w:val="nl-NL"/>
              </w:rPr>
              <w:t>V</w:t>
            </w:r>
          </w:p>
          <w:p w14:paraId="34941745" w14:textId="2717FCD8" w:rsidR="00FF79F4" w:rsidRPr="00F81412" w:rsidRDefault="00FF79F4" w:rsidP="00333A59">
            <w:pPr>
              <w:widowControl w:val="0"/>
            </w:pPr>
            <w:r w:rsidRPr="00F81412">
              <w:t>-</w:t>
            </w:r>
            <w:r w:rsidR="004F160E">
              <w:t xml:space="preserve"> </w:t>
            </w:r>
            <w:r w:rsidRPr="00F81412">
              <w:t>HS tích cực tham gia chơi trò chơi vận động.</w:t>
            </w:r>
          </w:p>
        </w:tc>
      </w:tr>
      <w:tr w:rsidR="00FF79F4" w:rsidRPr="00F81412" w14:paraId="3EBA779E"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2B16C848" w14:textId="77777777" w:rsidR="00FF79F4" w:rsidRPr="00F81412" w:rsidRDefault="00FF79F4" w:rsidP="00333A59">
            <w:pPr>
              <w:autoSpaceDE w:val="0"/>
              <w:autoSpaceDN w:val="0"/>
              <w:adjustRightInd w:val="0"/>
              <w:rPr>
                <w:b/>
                <w:bCs/>
                <w:lang w:val="pt-BR"/>
              </w:rPr>
            </w:pPr>
            <w:r w:rsidRPr="00F81412">
              <w:rPr>
                <w:b/>
                <w:bCs/>
                <w:lang w:val="pt-BR"/>
              </w:rPr>
              <w:lastRenderedPageBreak/>
              <w:t>IV. Hoạt động vận dụng</w:t>
            </w:r>
          </w:p>
        </w:tc>
        <w:tc>
          <w:tcPr>
            <w:tcW w:w="709" w:type="dxa"/>
            <w:tcBorders>
              <w:top w:val="single" w:sz="4" w:space="0" w:color="000000"/>
              <w:left w:val="nil"/>
              <w:bottom w:val="single" w:sz="4" w:space="0" w:color="000000"/>
              <w:right w:val="single" w:sz="4" w:space="0" w:color="000000"/>
            </w:tcBorders>
          </w:tcPr>
          <w:p w14:paraId="240E3751" w14:textId="77777777" w:rsidR="00FF79F4" w:rsidRPr="00F81412" w:rsidRDefault="00FF79F4" w:rsidP="00333A59">
            <w:pPr>
              <w:widowControl w:val="0"/>
            </w:pPr>
            <w:r w:rsidRPr="00F81412">
              <w:t>4-5’</w:t>
            </w:r>
          </w:p>
        </w:tc>
        <w:tc>
          <w:tcPr>
            <w:tcW w:w="3278" w:type="dxa"/>
            <w:tcBorders>
              <w:top w:val="single" w:sz="4" w:space="0" w:color="000000"/>
              <w:left w:val="nil"/>
              <w:bottom w:val="single" w:sz="4" w:space="0" w:color="000000"/>
              <w:right w:val="single" w:sz="4" w:space="0" w:color="000000"/>
            </w:tcBorders>
          </w:tcPr>
          <w:p w14:paraId="506CEB00" w14:textId="77777777" w:rsidR="00FF79F4" w:rsidRPr="00F81412" w:rsidRDefault="00FF79F4" w:rsidP="00333A59">
            <w:pPr>
              <w:autoSpaceDE w:val="0"/>
              <w:autoSpaceDN w:val="0"/>
              <w:adjustRightInd w:val="0"/>
              <w:rPr>
                <w:lang w:val="pt-BR"/>
              </w:rPr>
            </w:pPr>
          </w:p>
        </w:tc>
        <w:tc>
          <w:tcPr>
            <w:tcW w:w="3544" w:type="dxa"/>
            <w:tcBorders>
              <w:top w:val="single" w:sz="4" w:space="0" w:color="000000"/>
              <w:left w:val="nil"/>
              <w:bottom w:val="single" w:sz="4" w:space="0" w:color="000000"/>
              <w:right w:val="single" w:sz="4" w:space="0" w:color="000000"/>
            </w:tcBorders>
          </w:tcPr>
          <w:p w14:paraId="7D805143" w14:textId="77777777" w:rsidR="00FF79F4" w:rsidRPr="00F81412" w:rsidRDefault="00FF79F4" w:rsidP="00333A59">
            <w:pPr>
              <w:widowControl w:val="0"/>
            </w:pPr>
          </w:p>
        </w:tc>
      </w:tr>
      <w:tr w:rsidR="00FF79F4" w:rsidRPr="00F81412" w14:paraId="51C37AD0"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128BC10B" w14:textId="77777777" w:rsidR="00FF79F4" w:rsidRPr="00F81412" w:rsidRDefault="00FF79F4" w:rsidP="00333A59">
            <w:pPr>
              <w:autoSpaceDE w:val="0"/>
              <w:autoSpaceDN w:val="0"/>
              <w:adjustRightInd w:val="0"/>
              <w:rPr>
                <w:b/>
                <w:i/>
              </w:rPr>
            </w:pPr>
            <w:r w:rsidRPr="00F81412">
              <w:rPr>
                <w:b/>
                <w:i/>
              </w:rPr>
              <w:t xml:space="preserve">1. </w:t>
            </w:r>
            <w:r w:rsidRPr="00F81412">
              <w:rPr>
                <w:b/>
                <w:i/>
                <w:iCs/>
                <w:lang w:val="pt-BR"/>
              </w:rPr>
              <w:t>Hồi tĩnh</w:t>
            </w:r>
            <w:r w:rsidRPr="00F81412">
              <w:rPr>
                <w:b/>
                <w:i/>
              </w:rPr>
              <w:t>:</w:t>
            </w:r>
          </w:p>
          <w:p w14:paraId="167971E7" w14:textId="77777777" w:rsidR="00FF79F4" w:rsidRPr="00F81412" w:rsidRDefault="00FF79F4" w:rsidP="00333A59">
            <w:pPr>
              <w:autoSpaceDE w:val="0"/>
              <w:autoSpaceDN w:val="0"/>
              <w:adjustRightInd w:val="0"/>
            </w:pPr>
          </w:p>
          <w:p w14:paraId="4C137984" w14:textId="77777777" w:rsidR="00FF79F4" w:rsidRPr="00F81412" w:rsidRDefault="00FF79F4" w:rsidP="00333A59">
            <w:pPr>
              <w:autoSpaceDE w:val="0"/>
              <w:autoSpaceDN w:val="0"/>
              <w:adjustRightInd w:val="0"/>
            </w:pPr>
            <w:r w:rsidRPr="00F81412">
              <w:rPr>
                <w:lang w:val="pt-BR"/>
              </w:rPr>
              <w:t>- Thả lỏng c</w:t>
            </w:r>
            <w:r w:rsidRPr="00F81412">
              <w:rPr>
                <w:lang w:val="vi-VN"/>
              </w:rPr>
              <w:t>ơ toàn thân</w:t>
            </w:r>
            <w:r w:rsidRPr="00F81412">
              <w:t xml:space="preserve"> (Theo nhạc).</w:t>
            </w:r>
          </w:p>
          <w:p w14:paraId="2229AB8D" w14:textId="77777777" w:rsidR="00FF79F4" w:rsidRPr="00F81412" w:rsidRDefault="00FF79F4" w:rsidP="00333A59">
            <w:pPr>
              <w:autoSpaceDE w:val="0"/>
              <w:autoSpaceDN w:val="0"/>
              <w:adjustRightInd w:val="0"/>
            </w:pPr>
          </w:p>
          <w:p w14:paraId="33A6F799" w14:textId="77777777" w:rsidR="00FF79F4" w:rsidRPr="00F81412" w:rsidRDefault="00FF79F4" w:rsidP="00333A59">
            <w:pPr>
              <w:autoSpaceDE w:val="0"/>
              <w:autoSpaceDN w:val="0"/>
              <w:adjustRightInd w:val="0"/>
            </w:pPr>
          </w:p>
          <w:p w14:paraId="277564FA" w14:textId="77777777" w:rsidR="00FF79F4" w:rsidRPr="00F81412" w:rsidRDefault="00FF79F4" w:rsidP="00333A59">
            <w:pPr>
              <w:autoSpaceDE w:val="0"/>
              <w:autoSpaceDN w:val="0"/>
              <w:adjustRightInd w:val="0"/>
            </w:pPr>
          </w:p>
          <w:p w14:paraId="32DD20A4" w14:textId="77777777" w:rsidR="00FF79F4" w:rsidRPr="00F81412" w:rsidRDefault="00FF79F4" w:rsidP="00333A59">
            <w:pPr>
              <w:autoSpaceDE w:val="0"/>
              <w:autoSpaceDN w:val="0"/>
              <w:adjustRightInd w:val="0"/>
            </w:pPr>
          </w:p>
          <w:p w14:paraId="683A0805" w14:textId="77777777" w:rsidR="00FF79F4" w:rsidRPr="00F81412" w:rsidRDefault="00FF79F4" w:rsidP="00333A59">
            <w:pPr>
              <w:autoSpaceDE w:val="0"/>
              <w:autoSpaceDN w:val="0"/>
              <w:adjustRightInd w:val="0"/>
              <w:rPr>
                <w:b/>
                <w:i/>
                <w:iCs/>
                <w:lang w:val="pt-BR"/>
              </w:rPr>
            </w:pPr>
            <w:r w:rsidRPr="00F81412">
              <w:rPr>
                <w:b/>
                <w:i/>
                <w:iCs/>
                <w:lang w:val="pt-BR"/>
              </w:rPr>
              <w:t>2.</w:t>
            </w:r>
            <w:r w:rsidRPr="00F81412">
              <w:rPr>
                <w:b/>
                <w:i/>
              </w:rPr>
              <w:t xml:space="preserve"> Vận dụng</w:t>
            </w:r>
            <w:r w:rsidRPr="00F81412">
              <w:rPr>
                <w:b/>
                <w:i/>
                <w:iCs/>
                <w:lang w:val="pt-BR"/>
              </w:rPr>
              <w:t>:</w:t>
            </w:r>
          </w:p>
          <w:p w14:paraId="15529CDB" w14:textId="77777777" w:rsidR="00FF79F4" w:rsidRPr="00F81412" w:rsidRDefault="00FF79F4" w:rsidP="00333A59">
            <w:pPr>
              <w:autoSpaceDE w:val="0"/>
              <w:autoSpaceDN w:val="0"/>
              <w:adjustRightInd w:val="0"/>
            </w:pPr>
          </w:p>
          <w:p w14:paraId="1D584CC3" w14:textId="77777777" w:rsidR="00FF79F4" w:rsidRPr="00F81412" w:rsidRDefault="00FF79F4" w:rsidP="00333A59">
            <w:pPr>
              <w:autoSpaceDE w:val="0"/>
              <w:autoSpaceDN w:val="0"/>
              <w:adjustRightInd w:val="0"/>
            </w:pPr>
          </w:p>
          <w:p w14:paraId="5F858817" w14:textId="77777777" w:rsidR="00FF79F4" w:rsidRPr="00F81412" w:rsidRDefault="00FF79F4" w:rsidP="00333A59">
            <w:pPr>
              <w:autoSpaceDE w:val="0"/>
              <w:autoSpaceDN w:val="0"/>
              <w:adjustRightInd w:val="0"/>
            </w:pPr>
          </w:p>
        </w:tc>
        <w:tc>
          <w:tcPr>
            <w:tcW w:w="709" w:type="dxa"/>
            <w:tcBorders>
              <w:top w:val="single" w:sz="4" w:space="0" w:color="000000"/>
              <w:left w:val="nil"/>
              <w:bottom w:val="single" w:sz="4" w:space="0" w:color="000000"/>
              <w:right w:val="single" w:sz="4" w:space="0" w:color="000000"/>
            </w:tcBorders>
          </w:tcPr>
          <w:p w14:paraId="20C2BD7D" w14:textId="77777777" w:rsidR="00FF79F4" w:rsidRPr="00F81412" w:rsidRDefault="00FF79F4" w:rsidP="00333A59">
            <w:pPr>
              <w:widowControl w:val="0"/>
            </w:pPr>
          </w:p>
        </w:tc>
        <w:tc>
          <w:tcPr>
            <w:tcW w:w="3278" w:type="dxa"/>
            <w:tcBorders>
              <w:top w:val="single" w:sz="4" w:space="0" w:color="000000"/>
              <w:left w:val="nil"/>
              <w:bottom w:val="single" w:sz="4" w:space="0" w:color="000000"/>
              <w:right w:val="single" w:sz="4" w:space="0" w:color="000000"/>
            </w:tcBorders>
          </w:tcPr>
          <w:p w14:paraId="69EC23CC" w14:textId="77777777" w:rsidR="00FF79F4" w:rsidRPr="00F81412" w:rsidRDefault="00FF79F4" w:rsidP="00333A59">
            <w:pPr>
              <w:autoSpaceDE w:val="0"/>
              <w:autoSpaceDN w:val="0"/>
              <w:adjustRightInd w:val="0"/>
              <w:rPr>
                <w:lang w:val="en"/>
              </w:rPr>
            </w:pPr>
          </w:p>
          <w:p w14:paraId="23263C93" w14:textId="77777777" w:rsidR="00FF79F4" w:rsidRPr="00F81412" w:rsidRDefault="00FF79F4" w:rsidP="00333A59">
            <w:pPr>
              <w:autoSpaceDE w:val="0"/>
              <w:autoSpaceDN w:val="0"/>
              <w:adjustRightInd w:val="0"/>
              <w:rPr>
                <w:lang w:val="pt-BR"/>
              </w:rPr>
            </w:pPr>
            <w:r w:rsidRPr="00F81412">
              <w:rPr>
                <w:lang w:val="en"/>
              </w:rPr>
              <w:t>- GV điều hành lớp thả lỏng c</w:t>
            </w:r>
            <w:r w:rsidRPr="00F81412">
              <w:rPr>
                <w:lang w:val="vi-VN"/>
              </w:rPr>
              <w:t>ơ toàn thân</w:t>
            </w:r>
          </w:p>
          <w:p w14:paraId="0CEEA9B9" w14:textId="77777777" w:rsidR="00FF79F4" w:rsidRPr="00F81412" w:rsidRDefault="00FF79F4" w:rsidP="00333A59">
            <w:pPr>
              <w:autoSpaceDE w:val="0"/>
              <w:autoSpaceDN w:val="0"/>
              <w:adjustRightInd w:val="0"/>
              <w:rPr>
                <w:lang w:val="pt-BR"/>
              </w:rPr>
            </w:pPr>
          </w:p>
          <w:p w14:paraId="3AF1DB46" w14:textId="77777777" w:rsidR="00FF79F4" w:rsidRPr="00F81412" w:rsidRDefault="00FF79F4" w:rsidP="00333A59">
            <w:pPr>
              <w:autoSpaceDE w:val="0"/>
              <w:autoSpaceDN w:val="0"/>
              <w:adjustRightInd w:val="0"/>
              <w:rPr>
                <w:lang w:val="pt-BR"/>
              </w:rPr>
            </w:pPr>
          </w:p>
          <w:p w14:paraId="6B75E7B1" w14:textId="77777777" w:rsidR="00FF79F4" w:rsidRPr="00F81412" w:rsidRDefault="00FF79F4" w:rsidP="00333A59">
            <w:pPr>
              <w:autoSpaceDE w:val="0"/>
              <w:autoSpaceDN w:val="0"/>
              <w:adjustRightInd w:val="0"/>
              <w:rPr>
                <w:lang w:val="pt-BR"/>
              </w:rPr>
            </w:pPr>
          </w:p>
          <w:p w14:paraId="25465448" w14:textId="77777777" w:rsidR="00FF79F4" w:rsidRPr="00F81412" w:rsidRDefault="00FF79F4" w:rsidP="00333A59">
            <w:pPr>
              <w:autoSpaceDE w:val="0"/>
              <w:autoSpaceDN w:val="0"/>
              <w:adjustRightInd w:val="0"/>
              <w:rPr>
                <w:lang w:val="pt-BR"/>
              </w:rPr>
            </w:pPr>
          </w:p>
          <w:p w14:paraId="161C260D" w14:textId="77777777" w:rsidR="00FF79F4" w:rsidRPr="00F81412" w:rsidRDefault="00FF79F4" w:rsidP="00333A59">
            <w:pPr>
              <w:autoSpaceDE w:val="0"/>
              <w:autoSpaceDN w:val="0"/>
              <w:adjustRightInd w:val="0"/>
              <w:rPr>
                <w:lang w:val="pt-BR"/>
              </w:rPr>
            </w:pPr>
          </w:p>
          <w:p w14:paraId="50EC76AC" w14:textId="77777777" w:rsidR="00FF79F4" w:rsidRPr="00F81412" w:rsidRDefault="00FF79F4" w:rsidP="00333A59">
            <w:pPr>
              <w:autoSpaceDE w:val="0"/>
              <w:autoSpaceDN w:val="0"/>
              <w:adjustRightInd w:val="0"/>
              <w:rPr>
                <w:lang w:val="pt-BR"/>
              </w:rPr>
            </w:pPr>
          </w:p>
          <w:p w14:paraId="1A9175EF" w14:textId="77777777" w:rsidR="00FF79F4" w:rsidRPr="00F81412" w:rsidRDefault="00FF79F4" w:rsidP="00333A59">
            <w:pPr>
              <w:autoSpaceDE w:val="0"/>
              <w:autoSpaceDN w:val="0"/>
              <w:adjustRightInd w:val="0"/>
              <w:rPr>
                <w:lang w:val="pt-BR"/>
              </w:rPr>
            </w:pPr>
            <w:r w:rsidRPr="00F81412">
              <w:rPr>
                <w:lang w:val="pt-BR"/>
              </w:rPr>
              <w:t>- GV nêu câu hỏi vận dụng kiến thức vào thực tế cuộc sống</w:t>
            </w:r>
          </w:p>
          <w:p w14:paraId="16BB7484" w14:textId="77777777" w:rsidR="00FF79F4" w:rsidRPr="00F81412" w:rsidRDefault="00FF79F4" w:rsidP="00333A59">
            <w:pPr>
              <w:autoSpaceDE w:val="0"/>
              <w:autoSpaceDN w:val="0"/>
              <w:adjustRightInd w:val="0"/>
              <w:rPr>
                <w:lang w:val="pt-BR"/>
              </w:rPr>
            </w:pPr>
          </w:p>
          <w:p w14:paraId="30719C22" w14:textId="77777777" w:rsidR="00FF79F4" w:rsidRPr="00F81412" w:rsidRDefault="00FF79F4" w:rsidP="00333A59">
            <w:pPr>
              <w:autoSpaceDE w:val="0"/>
              <w:autoSpaceDN w:val="0"/>
              <w:adjustRightInd w:val="0"/>
              <w:rPr>
                <w:lang w:val="pt-BR"/>
              </w:rPr>
            </w:pPr>
          </w:p>
        </w:tc>
        <w:tc>
          <w:tcPr>
            <w:tcW w:w="3544" w:type="dxa"/>
            <w:tcBorders>
              <w:top w:val="single" w:sz="4" w:space="0" w:color="000000"/>
              <w:left w:val="nil"/>
              <w:bottom w:val="single" w:sz="4" w:space="0" w:color="000000"/>
              <w:right w:val="single" w:sz="4" w:space="0" w:color="000000"/>
            </w:tcBorders>
          </w:tcPr>
          <w:p w14:paraId="117F9654" w14:textId="77777777" w:rsidR="00FF79F4" w:rsidRPr="00F81412" w:rsidRDefault="00FF79F4" w:rsidP="006B3E09">
            <w:pPr>
              <w:widowControl w:val="0"/>
              <w:jc w:val="center"/>
            </w:pPr>
            <w:r w:rsidRPr="00F81412">
              <w:t>Đội hình hồi tĩnh</w:t>
            </w:r>
          </w:p>
          <w:p w14:paraId="66B6BD0D" w14:textId="265318DB" w:rsidR="00FF79F4" w:rsidRPr="00F81412" w:rsidRDefault="00FF79F4" w:rsidP="00333A59">
            <w:r w:rsidRPr="00F81412">
              <w:rPr>
                <w:noProof/>
              </w:rPr>
              <w:drawing>
                <wp:inline distT="0" distB="0" distL="0" distR="0" wp14:anchorId="0A345689" wp14:editId="708CE7C2">
                  <wp:extent cx="2145030" cy="9315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1530" cy="934368"/>
                          </a:xfrm>
                          <a:prstGeom prst="rect">
                            <a:avLst/>
                          </a:prstGeom>
                          <a:noFill/>
                          <a:ln>
                            <a:noFill/>
                          </a:ln>
                        </pic:spPr>
                      </pic:pic>
                    </a:graphicData>
                  </a:graphic>
                </wp:inline>
              </w:drawing>
            </w:r>
          </w:p>
          <w:p w14:paraId="0B7F7FD5" w14:textId="77777777" w:rsidR="00FF79F4" w:rsidRPr="00F81412" w:rsidRDefault="00FF79F4" w:rsidP="00333A59">
            <w:pPr>
              <w:widowControl w:val="0"/>
              <w:rPr>
                <w:lang w:val="nl-NL"/>
              </w:rPr>
            </w:pPr>
            <w:r w:rsidRPr="00F81412">
              <w:t>- Học sinh thực hiện theo yêu cầu của giáo viên</w:t>
            </w:r>
          </w:p>
          <w:p w14:paraId="00D1D5F6" w14:textId="77777777" w:rsidR="00FF79F4" w:rsidRPr="00F81412" w:rsidRDefault="00FF79F4" w:rsidP="00333A59">
            <w:pPr>
              <w:widowControl w:val="0"/>
              <w:rPr>
                <w:lang w:val="nl-NL"/>
              </w:rPr>
            </w:pPr>
            <w:r w:rsidRPr="00F81412">
              <w:rPr>
                <w:lang w:val="nl-NL"/>
              </w:rPr>
              <w:t>- HS  trả lời câu hỏi vận dụng vào thực tế đời sống</w:t>
            </w:r>
          </w:p>
          <w:p w14:paraId="0D09F332" w14:textId="77777777" w:rsidR="00FF79F4" w:rsidRPr="00F81412" w:rsidRDefault="00FF79F4" w:rsidP="00333A59">
            <w:pPr>
              <w:spacing w:line="252" w:lineRule="auto"/>
            </w:pPr>
            <w:r w:rsidRPr="00F81412">
              <w:t>Vận dụng: Qua bài học, HS vận dụng bài tập thể dục vào buổi sáng, để rèn luyện sức khỏe, và chơi trò chơi cùng các bạn trong giờ ra chơi.</w:t>
            </w:r>
          </w:p>
        </w:tc>
      </w:tr>
      <w:tr w:rsidR="00FF79F4" w:rsidRPr="00F81412" w14:paraId="129EEC87"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534B6500" w14:textId="77777777" w:rsidR="00FF79F4" w:rsidRPr="00F81412" w:rsidRDefault="00FF79F4" w:rsidP="00333A59">
            <w:pPr>
              <w:autoSpaceDE w:val="0"/>
              <w:autoSpaceDN w:val="0"/>
              <w:adjustRightInd w:val="0"/>
              <w:rPr>
                <w:b/>
                <w:lang w:val="vi-VN"/>
              </w:rPr>
            </w:pPr>
            <w:r w:rsidRPr="00F81412">
              <w:rPr>
                <w:b/>
                <w:i/>
                <w:iCs/>
              </w:rPr>
              <w:t>3</w:t>
            </w:r>
            <w:r w:rsidRPr="00F81412">
              <w:rPr>
                <w:b/>
                <w:i/>
                <w:iCs/>
                <w:lang w:val="vi-VN"/>
              </w:rPr>
              <w:t>. Nhận xét và</w:t>
            </w:r>
            <w:r w:rsidRPr="00F81412">
              <w:rPr>
                <w:b/>
                <w:i/>
                <w:iCs/>
              </w:rPr>
              <w:t xml:space="preserve"> </w:t>
            </w:r>
            <w:r w:rsidRPr="00F81412">
              <w:rPr>
                <w:b/>
                <w:i/>
                <w:iCs/>
                <w:lang w:val="vi-VN"/>
              </w:rPr>
              <w:t>hướng dẫn tự tập luyện ở nhà:</w:t>
            </w:r>
          </w:p>
          <w:p w14:paraId="0E6E94A8" w14:textId="77777777" w:rsidR="00FF79F4" w:rsidRPr="00F81412" w:rsidRDefault="00FF79F4" w:rsidP="00333A59">
            <w:pPr>
              <w:autoSpaceDE w:val="0"/>
              <w:autoSpaceDN w:val="0"/>
              <w:adjustRightInd w:val="0"/>
              <w:rPr>
                <w:lang w:val="vi-VN"/>
              </w:rPr>
            </w:pPr>
            <w:r w:rsidRPr="00F81412">
              <w:rPr>
                <w:lang w:val="vi-VN"/>
              </w:rPr>
              <w:t>- Ưu điểm; Hạn chế cần khắc phục</w:t>
            </w:r>
          </w:p>
          <w:p w14:paraId="4349BAD6" w14:textId="77777777" w:rsidR="00FF79F4" w:rsidRPr="00F81412" w:rsidRDefault="00FF79F4" w:rsidP="00333A59">
            <w:pPr>
              <w:autoSpaceDE w:val="0"/>
              <w:autoSpaceDN w:val="0"/>
              <w:adjustRightInd w:val="0"/>
            </w:pPr>
            <w:r w:rsidRPr="00F81412">
              <w:rPr>
                <w:lang w:val="vi-VN"/>
              </w:rPr>
              <w:t>- Hướng dẫn tập luyện ở nhà</w:t>
            </w:r>
          </w:p>
        </w:tc>
        <w:tc>
          <w:tcPr>
            <w:tcW w:w="709" w:type="dxa"/>
            <w:tcBorders>
              <w:top w:val="single" w:sz="4" w:space="0" w:color="000000"/>
              <w:left w:val="nil"/>
              <w:bottom w:val="single" w:sz="4" w:space="0" w:color="000000"/>
              <w:right w:val="single" w:sz="4" w:space="0" w:color="000000"/>
            </w:tcBorders>
          </w:tcPr>
          <w:p w14:paraId="7E917A5B" w14:textId="77777777" w:rsidR="00FF79F4" w:rsidRPr="00F81412" w:rsidRDefault="00FF79F4" w:rsidP="00333A59">
            <w:pPr>
              <w:widowControl w:val="0"/>
            </w:pPr>
          </w:p>
        </w:tc>
        <w:tc>
          <w:tcPr>
            <w:tcW w:w="3278" w:type="dxa"/>
            <w:tcBorders>
              <w:top w:val="single" w:sz="4" w:space="0" w:color="000000"/>
              <w:left w:val="nil"/>
              <w:bottom w:val="single" w:sz="4" w:space="0" w:color="000000"/>
              <w:right w:val="single" w:sz="4" w:space="0" w:color="000000"/>
            </w:tcBorders>
          </w:tcPr>
          <w:p w14:paraId="5D13E5F1" w14:textId="77777777" w:rsidR="004F160E" w:rsidRDefault="004F160E" w:rsidP="00333A59">
            <w:pPr>
              <w:widowControl w:val="0"/>
              <w:outlineLvl w:val="0"/>
              <w:rPr>
                <w:lang w:val="pt-BR"/>
              </w:rPr>
            </w:pPr>
          </w:p>
          <w:p w14:paraId="2E0FF45D" w14:textId="0F161442" w:rsidR="00FF79F4" w:rsidRPr="00F81412" w:rsidRDefault="00FF79F4" w:rsidP="00333A59">
            <w:pPr>
              <w:widowControl w:val="0"/>
              <w:outlineLvl w:val="0"/>
              <w:rPr>
                <w:lang w:val="pt-BR"/>
              </w:rPr>
            </w:pPr>
            <w:r w:rsidRPr="00F81412">
              <w:rPr>
                <w:lang w:val="pt-BR"/>
              </w:rPr>
              <w:t>- GV nhận xét kết quả, ý thức, thái độ học của HS, đồng thời đưa ra hướng khắc phục hoặc trả lời câu hỏi của HS.</w:t>
            </w:r>
          </w:p>
          <w:p w14:paraId="351E5EA4" w14:textId="77777777" w:rsidR="00FF79F4" w:rsidRPr="00F81412" w:rsidRDefault="00FF79F4" w:rsidP="00333A59">
            <w:pPr>
              <w:widowControl w:val="0"/>
            </w:pPr>
            <w:r w:rsidRPr="00F81412">
              <w:rPr>
                <w:lang w:val="pt-BR"/>
              </w:rPr>
              <w:t>- HD học sinh tập ở nhà.</w:t>
            </w:r>
          </w:p>
        </w:tc>
        <w:tc>
          <w:tcPr>
            <w:tcW w:w="3544" w:type="dxa"/>
            <w:tcBorders>
              <w:top w:val="single" w:sz="4" w:space="0" w:color="000000"/>
              <w:left w:val="nil"/>
              <w:bottom w:val="single" w:sz="4" w:space="0" w:color="000000"/>
              <w:right w:val="single" w:sz="4" w:space="0" w:color="000000"/>
            </w:tcBorders>
          </w:tcPr>
          <w:p w14:paraId="69217EA9" w14:textId="77777777" w:rsidR="00FF79F4" w:rsidRPr="00F81412" w:rsidRDefault="00FF79F4" w:rsidP="00333A59">
            <w:pPr>
              <w:widowControl w:val="0"/>
              <w:rPr>
                <w:lang w:val="nl-NL"/>
              </w:rPr>
            </w:pPr>
            <w:r w:rsidRPr="00F81412">
              <w:rPr>
                <w:lang w:val="nl-NL"/>
              </w:rPr>
              <w:t>- HS lắng nghe để khắc phục</w:t>
            </w:r>
          </w:p>
          <w:p w14:paraId="4505055E" w14:textId="77777777" w:rsidR="00FF79F4" w:rsidRPr="00F81412" w:rsidRDefault="00FF79F4" w:rsidP="00333A59">
            <w:pPr>
              <w:widowControl w:val="0"/>
              <w:rPr>
                <w:lang w:val="nl-NL"/>
              </w:rPr>
            </w:pPr>
            <w:r w:rsidRPr="00F81412">
              <w:rPr>
                <w:lang w:val="nl-NL"/>
              </w:rPr>
              <w:t>Đội hình kết thúc</w:t>
            </w:r>
          </w:p>
          <w:p w14:paraId="6CABB72B" w14:textId="70B82FEA" w:rsidR="00FF79F4" w:rsidRPr="00F81412" w:rsidRDefault="00FF79F4" w:rsidP="00333A59">
            <w:pPr>
              <w:widowControl w:val="0"/>
            </w:pPr>
            <w:r w:rsidRPr="00F81412">
              <w:rPr>
                <w:noProof/>
              </w:rPr>
              <w:drawing>
                <wp:inline distT="0" distB="0" distL="0" distR="0" wp14:anchorId="14E8846A" wp14:editId="5C00E271">
                  <wp:extent cx="2127250" cy="931985"/>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39258" cy="937246"/>
                          </a:xfrm>
                          <a:prstGeom prst="rect">
                            <a:avLst/>
                          </a:prstGeom>
                          <a:noFill/>
                          <a:ln>
                            <a:noFill/>
                          </a:ln>
                        </pic:spPr>
                      </pic:pic>
                    </a:graphicData>
                  </a:graphic>
                </wp:inline>
              </w:drawing>
            </w:r>
          </w:p>
        </w:tc>
      </w:tr>
      <w:tr w:rsidR="00FF79F4" w:rsidRPr="00F81412" w14:paraId="1C66C7DF" w14:textId="77777777" w:rsidTr="00E26DC2">
        <w:trPr>
          <w:trHeight w:val="70"/>
        </w:trPr>
        <w:tc>
          <w:tcPr>
            <w:tcW w:w="2552" w:type="dxa"/>
            <w:tcBorders>
              <w:top w:val="single" w:sz="4" w:space="0" w:color="000000"/>
              <w:left w:val="single" w:sz="4" w:space="0" w:color="000000"/>
              <w:bottom w:val="single" w:sz="4" w:space="0" w:color="000000"/>
              <w:right w:val="single" w:sz="4" w:space="0" w:color="000000"/>
            </w:tcBorders>
          </w:tcPr>
          <w:p w14:paraId="75E4ACEA" w14:textId="77777777" w:rsidR="00FF79F4" w:rsidRPr="00F81412" w:rsidRDefault="00FF79F4" w:rsidP="00333A59">
            <w:pPr>
              <w:widowControl w:val="0"/>
              <w:rPr>
                <w:b/>
              </w:rPr>
            </w:pPr>
            <w:r w:rsidRPr="00F81412">
              <w:rPr>
                <w:b/>
                <w:i/>
                <w:iCs/>
                <w:lang w:val="en"/>
              </w:rPr>
              <w:t>4. Xuống lớp</w:t>
            </w:r>
          </w:p>
        </w:tc>
        <w:tc>
          <w:tcPr>
            <w:tcW w:w="709" w:type="dxa"/>
            <w:tcBorders>
              <w:top w:val="single" w:sz="4" w:space="0" w:color="000000"/>
              <w:left w:val="nil"/>
              <w:bottom w:val="single" w:sz="4" w:space="0" w:color="000000"/>
              <w:right w:val="single" w:sz="4" w:space="0" w:color="000000"/>
            </w:tcBorders>
          </w:tcPr>
          <w:p w14:paraId="60CA7DD9" w14:textId="77777777" w:rsidR="00FF79F4" w:rsidRPr="00F81412" w:rsidRDefault="00FF79F4" w:rsidP="00333A59">
            <w:pPr>
              <w:widowControl w:val="0"/>
            </w:pPr>
          </w:p>
        </w:tc>
        <w:tc>
          <w:tcPr>
            <w:tcW w:w="3278" w:type="dxa"/>
            <w:tcBorders>
              <w:top w:val="single" w:sz="4" w:space="0" w:color="000000"/>
              <w:left w:val="nil"/>
              <w:bottom w:val="single" w:sz="4" w:space="0" w:color="000000"/>
              <w:right w:val="single" w:sz="4" w:space="0" w:color="000000"/>
            </w:tcBorders>
          </w:tcPr>
          <w:p w14:paraId="534ADCF3" w14:textId="77777777" w:rsidR="00FF79F4" w:rsidRPr="00F81412" w:rsidRDefault="00FF79F4" w:rsidP="00333A59">
            <w:pPr>
              <w:widowControl w:val="0"/>
            </w:pPr>
          </w:p>
        </w:tc>
        <w:tc>
          <w:tcPr>
            <w:tcW w:w="3544" w:type="dxa"/>
            <w:tcBorders>
              <w:top w:val="single" w:sz="4" w:space="0" w:color="000000"/>
              <w:left w:val="nil"/>
              <w:bottom w:val="single" w:sz="4" w:space="0" w:color="000000"/>
              <w:right w:val="single" w:sz="4" w:space="0" w:color="000000"/>
            </w:tcBorders>
          </w:tcPr>
          <w:p w14:paraId="7A0B3E6D" w14:textId="77777777" w:rsidR="00FF79F4" w:rsidRPr="00F81412" w:rsidRDefault="00FF79F4" w:rsidP="00333A59">
            <w:pPr>
              <w:widowControl w:val="0"/>
            </w:pPr>
            <w:r w:rsidRPr="00F81412">
              <w:t>- HS đi theo hàng về lớp</w:t>
            </w:r>
          </w:p>
        </w:tc>
      </w:tr>
    </w:tbl>
    <w:p w14:paraId="6DB63AAC" w14:textId="77777777" w:rsidR="006F52FC" w:rsidRPr="003807EC" w:rsidRDefault="006F52FC" w:rsidP="006F52FC">
      <w:pPr>
        <w:jc w:val="both"/>
        <w:rPr>
          <w:b/>
          <w:i/>
          <w:lang w:val="nl-NL"/>
        </w:rPr>
      </w:pPr>
      <w:r w:rsidRPr="003807EC">
        <w:rPr>
          <w:b/>
          <w:i/>
          <w:lang w:val="nl-NL"/>
        </w:rPr>
        <w:t>* Điều chỉnh sau bài dạy</w:t>
      </w:r>
    </w:p>
    <w:p w14:paraId="5388FFF0" w14:textId="40146794" w:rsidR="00D356A7" w:rsidRPr="003807EC" w:rsidRDefault="00D356A7" w:rsidP="004049A2">
      <w:pPr>
        <w:jc w:val="center"/>
        <w:rPr>
          <w:lang w:val="nl-NL"/>
        </w:rPr>
      </w:pPr>
      <w:r w:rsidRPr="003807EC">
        <w:rPr>
          <w:lang w:val="nl-NL"/>
        </w:rPr>
        <w:t>…………………………………………………………………………………………</w:t>
      </w:r>
    </w:p>
    <w:p w14:paraId="49CF81E3"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4384" behindDoc="0" locked="0" layoutInCell="1" allowOverlap="1" wp14:anchorId="704BB281" wp14:editId="230BFDDE">
                <wp:simplePos x="0" y="0"/>
                <wp:positionH relativeFrom="column">
                  <wp:posOffset>1775460</wp:posOffset>
                </wp:positionH>
                <wp:positionV relativeFrom="paragraph">
                  <wp:posOffset>140970</wp:posOffset>
                </wp:positionV>
                <wp:extent cx="2605405" cy="0"/>
                <wp:effectExtent l="9525" t="5715" r="13970" b="13335"/>
                <wp:wrapNone/>
                <wp:docPr id="492163040" name="Straight Arrow Connector 492163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51B97DB" id="Straight Arrow Connector 492163040" o:spid="_x0000_s1026" type="#_x0000_t32" style="position:absolute;margin-left:139.8pt;margin-top:11.1pt;width:205.1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38B6CA4A" w14:textId="328F01C7" w:rsidR="00D356A7" w:rsidRPr="003807EC" w:rsidRDefault="00D356A7" w:rsidP="004049A2">
      <w:pPr>
        <w:jc w:val="center"/>
        <w:rPr>
          <w:b/>
          <w:lang w:val="pt-BR"/>
        </w:rPr>
      </w:pPr>
      <w:r w:rsidRPr="003807EC">
        <w:rPr>
          <w:b/>
          <w:lang w:val="pt-BR"/>
        </w:rPr>
        <w:t xml:space="preserve">Thứ Ba ngày </w:t>
      </w:r>
      <w:r w:rsidR="006B3E09">
        <w:rPr>
          <w:b/>
          <w:lang w:val="pt-BR"/>
        </w:rPr>
        <w:t xml:space="preserve">07 </w:t>
      </w:r>
      <w:r w:rsidRPr="003807EC">
        <w:rPr>
          <w:b/>
          <w:lang w:val="pt-BR"/>
        </w:rPr>
        <w:t xml:space="preserve">tháng </w:t>
      </w:r>
      <w:r w:rsidR="006B3E09">
        <w:rPr>
          <w:b/>
          <w:lang w:val="pt-BR"/>
        </w:rPr>
        <w:t xml:space="preserve">01 </w:t>
      </w:r>
      <w:r w:rsidRPr="003807EC">
        <w:rPr>
          <w:b/>
          <w:lang w:val="pt-BR"/>
        </w:rPr>
        <w:t>năm 202</w:t>
      </w:r>
      <w:r w:rsidR="006B3E09">
        <w:rPr>
          <w:b/>
          <w:lang w:val="pt-BR"/>
        </w:rPr>
        <w:t>5</w:t>
      </w:r>
    </w:p>
    <w:p w14:paraId="577B5724" w14:textId="77777777" w:rsidR="00D356A7" w:rsidRPr="003807EC" w:rsidRDefault="00D356A7" w:rsidP="004049A2">
      <w:pPr>
        <w:rPr>
          <w:b/>
          <w:lang w:val="pt-BR"/>
        </w:rPr>
      </w:pPr>
      <w:r w:rsidRPr="003807EC">
        <w:rPr>
          <w:b/>
          <w:lang w:val="pt-BR"/>
        </w:rPr>
        <w:t xml:space="preserve">Tiết 1                                                      </w:t>
      </w:r>
      <w:r w:rsidRPr="003807EC">
        <w:rPr>
          <w:b/>
          <w:bCs/>
        </w:rPr>
        <w:t>TOÁN</w:t>
      </w:r>
    </w:p>
    <w:p w14:paraId="77CA9416" w14:textId="6BE4F971" w:rsidR="008E1260" w:rsidRPr="00570C74" w:rsidRDefault="008E1260" w:rsidP="008E1260">
      <w:pPr>
        <w:ind w:firstLine="567"/>
        <w:jc w:val="center"/>
        <w:rPr>
          <w:b/>
          <w:bCs/>
          <w:lang w:val="nl-NL"/>
        </w:rPr>
      </w:pPr>
      <w:r w:rsidRPr="00570C74">
        <w:rPr>
          <w:b/>
          <w:bCs/>
          <w:lang w:val="nl-NL"/>
        </w:rPr>
        <w:t xml:space="preserve">Bài 34: </w:t>
      </w:r>
      <w:r w:rsidR="00570C74">
        <w:rPr>
          <w:b/>
          <w:bCs/>
          <w:lang w:val="nl-NL"/>
        </w:rPr>
        <w:t>Ô</w:t>
      </w:r>
      <w:r w:rsidR="00570C74" w:rsidRPr="00570C74">
        <w:rPr>
          <w:b/>
          <w:bCs/>
          <w:lang w:val="nl-NL"/>
        </w:rPr>
        <w:t xml:space="preserve">n tập đo lường </w:t>
      </w:r>
      <w:r w:rsidRPr="00570C74">
        <w:rPr>
          <w:b/>
          <w:bCs/>
          <w:lang w:val="nl-NL"/>
        </w:rPr>
        <w:t>(T</w:t>
      </w:r>
      <w:r w:rsidR="00570C74">
        <w:rPr>
          <w:b/>
          <w:bCs/>
          <w:lang w:val="nl-NL"/>
        </w:rPr>
        <w:t>.</w:t>
      </w:r>
      <w:r w:rsidRPr="00570C74">
        <w:rPr>
          <w:b/>
          <w:bCs/>
          <w:lang w:val="nl-NL"/>
        </w:rPr>
        <w:t>2)</w:t>
      </w:r>
    </w:p>
    <w:p w14:paraId="509E30AE" w14:textId="77777777" w:rsidR="00570C74" w:rsidRPr="003807EC" w:rsidRDefault="00570C74" w:rsidP="00570C74">
      <w:pPr>
        <w:ind w:firstLine="540"/>
        <w:rPr>
          <w:b/>
          <w:bCs/>
          <w:lang w:val="nl-NL"/>
        </w:rPr>
      </w:pPr>
      <w:r w:rsidRPr="003807EC">
        <w:rPr>
          <w:b/>
          <w:bCs/>
          <w:lang w:val="nl-NL"/>
        </w:rPr>
        <w:t>I. YÊU CẦU CẦN ĐẠT</w:t>
      </w:r>
    </w:p>
    <w:p w14:paraId="5FBE6AE9" w14:textId="77777777" w:rsidR="00570C74" w:rsidRPr="003807EC" w:rsidRDefault="00570C74" w:rsidP="00570C74">
      <w:pPr>
        <w:ind w:firstLine="540"/>
        <w:jc w:val="both"/>
        <w:rPr>
          <w:b/>
          <w:lang w:val="nl-NL"/>
        </w:rPr>
      </w:pPr>
      <w:r w:rsidRPr="003807EC">
        <w:rPr>
          <w:b/>
          <w:lang w:val="nl-NL"/>
        </w:rPr>
        <w:t xml:space="preserve">1. Kiến thức, kĩ năng: </w:t>
      </w:r>
    </w:p>
    <w:p w14:paraId="4DB04C1B" w14:textId="77777777" w:rsidR="008E1260" w:rsidRPr="003807EC" w:rsidRDefault="008E1260" w:rsidP="00570C74">
      <w:pPr>
        <w:ind w:firstLine="540"/>
      </w:pPr>
      <w:r w:rsidRPr="003807EC">
        <w:t xml:space="preserve">- </w:t>
      </w:r>
      <w:r w:rsidRPr="003807EC">
        <w:rPr>
          <w:lang w:bidi="vi-VN"/>
        </w:rPr>
        <w:t>Chuyển đổi được các đơn vị đo độ dài, khối lượng, dung tích, thời gian, diện tích, thể tích đã học.</w:t>
      </w:r>
    </w:p>
    <w:p w14:paraId="7F6497BF" w14:textId="77777777" w:rsidR="008E1260" w:rsidRPr="003807EC" w:rsidRDefault="008E1260" w:rsidP="00570C74">
      <w:pPr>
        <w:ind w:firstLine="540"/>
        <w:rPr>
          <w:lang w:bidi="vi-VN"/>
        </w:rPr>
      </w:pPr>
      <w:r w:rsidRPr="003807EC">
        <w:t xml:space="preserve">- </w:t>
      </w:r>
      <w:r w:rsidRPr="003807EC">
        <w:rPr>
          <w:lang w:bidi="vi-VN"/>
        </w:rPr>
        <w:t>Thực hiện được các phép tính với số đo các đại lượng đã học.</w:t>
      </w:r>
    </w:p>
    <w:p w14:paraId="511E88D3" w14:textId="77777777" w:rsidR="008E1260" w:rsidRPr="003807EC" w:rsidRDefault="008E1260" w:rsidP="00570C74">
      <w:pPr>
        <w:ind w:firstLine="540"/>
        <w:rPr>
          <w:lang w:bidi="vi-VN"/>
        </w:rPr>
      </w:pPr>
      <w:r w:rsidRPr="003807EC">
        <w:t xml:space="preserve">- </w:t>
      </w:r>
      <w:r w:rsidRPr="003807EC">
        <w:rPr>
          <w:lang w:bidi="vi-VN"/>
        </w:rPr>
        <w:t>Giải được bài toán thực tế liên quan đến các phép tính với số đo các đại lượng đã học.</w:t>
      </w:r>
    </w:p>
    <w:p w14:paraId="1B73EC08" w14:textId="4A4250C5" w:rsidR="008E1260" w:rsidRPr="003807EC" w:rsidRDefault="008E1260" w:rsidP="00570C74">
      <w:pPr>
        <w:ind w:firstLine="540"/>
        <w:jc w:val="both"/>
        <w:rPr>
          <w:b/>
        </w:rPr>
      </w:pPr>
      <w:r w:rsidRPr="003807EC">
        <w:rPr>
          <w:b/>
        </w:rPr>
        <w:t xml:space="preserve">2. Năng lực </w:t>
      </w:r>
    </w:p>
    <w:p w14:paraId="4932BF87" w14:textId="77777777" w:rsidR="008E1260" w:rsidRPr="003807EC" w:rsidRDefault="008E1260" w:rsidP="00570C74">
      <w:pPr>
        <w:ind w:firstLine="540"/>
        <w:jc w:val="both"/>
      </w:pPr>
      <w:r w:rsidRPr="003807EC">
        <w:t>- Năng lực tự chủ, tự học: Chủ động tích cực tìm hiểu và chuyển đổi các đơn vị đo đã được học.</w:t>
      </w:r>
    </w:p>
    <w:p w14:paraId="3AEA88F7" w14:textId="77777777" w:rsidR="008E1260" w:rsidRPr="003807EC" w:rsidRDefault="008E1260" w:rsidP="00570C74">
      <w:pPr>
        <w:ind w:firstLine="540"/>
        <w:jc w:val="both"/>
      </w:pPr>
      <w:r w:rsidRPr="003807EC">
        <w:lastRenderedPageBreak/>
        <w:t>- Năng lực giải quyết vấn đề và sáng tạo: Biết vận kiến thức đã học để giải các bài toán liên quan.</w:t>
      </w:r>
    </w:p>
    <w:p w14:paraId="52954D49" w14:textId="77777777" w:rsidR="008E1260" w:rsidRPr="003807EC" w:rsidRDefault="008E1260" w:rsidP="00570C74">
      <w:pPr>
        <w:ind w:firstLine="540"/>
        <w:jc w:val="both"/>
      </w:pPr>
      <w:r w:rsidRPr="003807EC">
        <w:t>- Năng lực giao tiếp và hợp tác: Có thói quen trao đổi, thảo luận cùng nhau hoàn thành nhiệm vụ dưới sự hướng dẫn của giáo viên.</w:t>
      </w:r>
    </w:p>
    <w:p w14:paraId="147BEC57" w14:textId="77777777" w:rsidR="008E1260" w:rsidRPr="003807EC" w:rsidRDefault="008E1260" w:rsidP="00570C74">
      <w:pPr>
        <w:ind w:firstLine="540"/>
        <w:jc w:val="both"/>
        <w:rPr>
          <w:b/>
        </w:rPr>
      </w:pPr>
      <w:r w:rsidRPr="003807EC">
        <w:rPr>
          <w:b/>
        </w:rPr>
        <w:t>3. Phẩm chất.</w:t>
      </w:r>
    </w:p>
    <w:p w14:paraId="71267FE6" w14:textId="77777777" w:rsidR="008E1260" w:rsidRPr="003807EC" w:rsidRDefault="008E1260" w:rsidP="00570C74">
      <w:pPr>
        <w:ind w:firstLine="540"/>
        <w:jc w:val="both"/>
      </w:pPr>
      <w:r w:rsidRPr="003807EC">
        <w:t>- Phẩm chất chăm chỉ: Ham học hỏi tìm tòi để hoàn thành tốt nội dung học tập.</w:t>
      </w:r>
    </w:p>
    <w:p w14:paraId="6D058C08" w14:textId="77777777" w:rsidR="008E1260" w:rsidRPr="003807EC" w:rsidRDefault="008E1260" w:rsidP="00570C74">
      <w:pPr>
        <w:ind w:firstLine="540"/>
        <w:jc w:val="both"/>
      </w:pPr>
      <w:r w:rsidRPr="003807EC">
        <w:t>- Phẩm chất trách nhiệm: Có ý thức trách nhiệm với lớp, tôn trọng tập thể.</w:t>
      </w:r>
    </w:p>
    <w:p w14:paraId="2AACDF9B" w14:textId="77777777" w:rsidR="00570C74" w:rsidRPr="003807EC" w:rsidRDefault="00570C74" w:rsidP="00570C74">
      <w:pPr>
        <w:ind w:firstLine="540"/>
        <w:rPr>
          <w:b/>
          <w:lang w:val="nl-NL"/>
        </w:rPr>
      </w:pPr>
      <w:r w:rsidRPr="003807EC">
        <w:rPr>
          <w:b/>
          <w:lang w:val="nl-NL"/>
        </w:rPr>
        <w:t xml:space="preserve">II. ĐỒ DÙNG DẠY HỌC </w:t>
      </w:r>
    </w:p>
    <w:p w14:paraId="450AF4FB" w14:textId="77777777" w:rsidR="00570C74" w:rsidRPr="003807EC" w:rsidRDefault="00570C74" w:rsidP="00570C74">
      <w:pPr>
        <w:ind w:firstLine="540"/>
        <w:rPr>
          <w:lang w:val="nl-NL"/>
        </w:rPr>
      </w:pPr>
      <w:r w:rsidRPr="003807EC">
        <w:rPr>
          <w:lang w:val="nl-NL"/>
        </w:rPr>
        <w:t>- SGK và các thiết bị, học liệu và đồ dùng phục vụ cho tiết dạy.</w:t>
      </w:r>
    </w:p>
    <w:p w14:paraId="55CDEABF" w14:textId="6A23EE30" w:rsidR="008E1260" w:rsidRPr="003807EC" w:rsidRDefault="00570C74" w:rsidP="00570C74">
      <w:pPr>
        <w:ind w:firstLine="540"/>
        <w:outlineLvl w:val="0"/>
        <w:rPr>
          <w:b/>
          <w:bCs/>
          <w:u w:val="single"/>
          <w:lang w:val="nl-NL"/>
        </w:rPr>
      </w:pPr>
      <w:r w:rsidRPr="003807EC">
        <w:rPr>
          <w:b/>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5"/>
        <w:gridCol w:w="267"/>
        <w:gridCol w:w="266"/>
        <w:gridCol w:w="4580"/>
      </w:tblGrid>
      <w:tr w:rsidR="008E1260" w:rsidRPr="003807EC" w14:paraId="7CF4A8B2" w14:textId="77777777" w:rsidTr="008E1260">
        <w:tc>
          <w:tcPr>
            <w:tcW w:w="5338" w:type="dxa"/>
            <w:gridSpan w:val="3"/>
            <w:tcBorders>
              <w:bottom w:val="dashed" w:sz="4" w:space="0" w:color="auto"/>
            </w:tcBorders>
          </w:tcPr>
          <w:p w14:paraId="57B38291" w14:textId="77777777" w:rsidR="008E1260" w:rsidRPr="003807EC" w:rsidRDefault="008E1260" w:rsidP="002B2A63">
            <w:pPr>
              <w:ind w:firstLine="567"/>
              <w:jc w:val="center"/>
              <w:rPr>
                <w:b/>
                <w:lang w:val="nl-NL"/>
              </w:rPr>
            </w:pPr>
            <w:r w:rsidRPr="003807EC">
              <w:rPr>
                <w:b/>
                <w:lang w:val="nl-NL"/>
              </w:rPr>
              <w:t>Hoạt động của giáo viên</w:t>
            </w:r>
          </w:p>
        </w:tc>
        <w:tc>
          <w:tcPr>
            <w:tcW w:w="4580" w:type="dxa"/>
            <w:tcBorders>
              <w:bottom w:val="dashed" w:sz="4" w:space="0" w:color="auto"/>
            </w:tcBorders>
          </w:tcPr>
          <w:p w14:paraId="1CA4E512" w14:textId="77777777" w:rsidR="008E1260" w:rsidRPr="003807EC" w:rsidRDefault="008E1260" w:rsidP="002B2A63">
            <w:pPr>
              <w:ind w:firstLine="567"/>
              <w:jc w:val="center"/>
              <w:rPr>
                <w:b/>
                <w:lang w:val="nl-NL"/>
              </w:rPr>
            </w:pPr>
            <w:r w:rsidRPr="003807EC">
              <w:rPr>
                <w:b/>
                <w:lang w:val="nl-NL"/>
              </w:rPr>
              <w:t>Hoạt động của học sinh</w:t>
            </w:r>
          </w:p>
        </w:tc>
      </w:tr>
      <w:tr w:rsidR="008E1260" w:rsidRPr="003807EC" w14:paraId="206CAE9C" w14:textId="77777777" w:rsidTr="008E1260">
        <w:tc>
          <w:tcPr>
            <w:tcW w:w="9918" w:type="dxa"/>
            <w:gridSpan w:val="4"/>
            <w:tcBorders>
              <w:bottom w:val="dashed" w:sz="4" w:space="0" w:color="auto"/>
            </w:tcBorders>
          </w:tcPr>
          <w:p w14:paraId="2C46E751" w14:textId="77777777" w:rsidR="000A5FE9" w:rsidRPr="003807EC" w:rsidRDefault="000A5FE9" w:rsidP="000A5FE9">
            <w:pPr>
              <w:jc w:val="both"/>
              <w:rPr>
                <w:bCs/>
                <w:i/>
                <w:lang w:val="nl-NL"/>
              </w:rPr>
            </w:pPr>
            <w:r w:rsidRPr="003807EC">
              <w:rPr>
                <w:b/>
                <w:bCs/>
                <w:lang w:val="nl-NL"/>
              </w:rPr>
              <w:t>1. Khởi động, kết nối: (3- 5’)</w:t>
            </w:r>
          </w:p>
          <w:p w14:paraId="3724DE86"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0F9AFE47" w14:textId="325651D9" w:rsidR="008E1260" w:rsidRPr="003807EC" w:rsidRDefault="00180827" w:rsidP="008E1260">
            <w:pPr>
              <w:ind w:right="-132"/>
              <w:rPr>
                <w:lang w:val="nl-NL"/>
              </w:rPr>
            </w:pPr>
            <w:r>
              <w:rPr>
                <w:lang w:val="nl-NL"/>
              </w:rPr>
              <w:t>-</w:t>
            </w:r>
            <w:r w:rsidR="008E1260" w:rsidRPr="003807EC">
              <w:rPr>
                <w:lang w:val="nl-NL"/>
              </w:rPr>
              <w:t xml:space="preserve"> Tạo không khí vui vẻ, phấn khởi trước giờ học.</w:t>
            </w:r>
          </w:p>
          <w:p w14:paraId="481993FA" w14:textId="61400FA9" w:rsidR="008E1260" w:rsidRPr="003807EC" w:rsidRDefault="00180827" w:rsidP="008E1260">
            <w:pPr>
              <w:ind w:right="-132"/>
              <w:rPr>
                <w:lang w:val="nl-NL"/>
              </w:rPr>
            </w:pPr>
            <w:r>
              <w:rPr>
                <w:lang w:val="nl-NL"/>
              </w:rPr>
              <w:t>-</w:t>
            </w:r>
            <w:r w:rsidR="008E1260" w:rsidRPr="003807EC">
              <w:rPr>
                <w:lang w:val="nl-NL"/>
              </w:rPr>
              <w:t xml:space="preserve"> Thông qua khởi động, giáo viên dẫn dắt bài mới hấp dẫn để thu hút học sinh tập trung.</w:t>
            </w:r>
          </w:p>
          <w:p w14:paraId="184EC1C7" w14:textId="1FF98CEC" w:rsidR="008E1260" w:rsidRPr="00180827" w:rsidRDefault="00180827" w:rsidP="008E1260">
            <w:pPr>
              <w:ind w:right="-132"/>
              <w:rPr>
                <w:b/>
                <w:lang w:val="nl-NL"/>
              </w:rPr>
            </w:pPr>
            <w:r w:rsidRPr="00180827">
              <w:rPr>
                <w:b/>
                <w:lang w:val="nl-NL"/>
              </w:rPr>
              <w:t>b.</w:t>
            </w:r>
            <w:r w:rsidR="008E1260" w:rsidRPr="00180827">
              <w:rPr>
                <w:b/>
                <w:lang w:val="nl-NL"/>
              </w:rPr>
              <w:t xml:space="preserve"> Cách tiến hành:</w:t>
            </w:r>
          </w:p>
        </w:tc>
      </w:tr>
      <w:tr w:rsidR="008E1260" w:rsidRPr="003807EC" w14:paraId="56B4D80C" w14:textId="77777777" w:rsidTr="008E1260">
        <w:tc>
          <w:tcPr>
            <w:tcW w:w="5338" w:type="dxa"/>
            <w:gridSpan w:val="3"/>
            <w:tcBorders>
              <w:bottom w:val="dashed" w:sz="4" w:space="0" w:color="auto"/>
            </w:tcBorders>
          </w:tcPr>
          <w:p w14:paraId="04735CCF" w14:textId="77777777" w:rsidR="008E1260" w:rsidRPr="003807EC" w:rsidRDefault="008E1260" w:rsidP="008E1260">
            <w:pPr>
              <w:ind w:right="-132"/>
              <w:outlineLvl w:val="0"/>
              <w:rPr>
                <w:bCs/>
                <w:lang w:val="nl-NL"/>
              </w:rPr>
            </w:pPr>
            <w:r w:rsidRPr="003807EC">
              <w:rPr>
                <w:bCs/>
                <w:lang w:val="nl-NL"/>
              </w:rPr>
              <w:t>- GV tổ chức trò chơi “Ai nhanh ai đúng?” để khởi động bài học. Các câu hỏi trắc nghiệm liên quan đến tiết 1:</w:t>
            </w:r>
          </w:p>
          <w:p w14:paraId="58BC2546" w14:textId="77777777" w:rsidR="008E1260" w:rsidRPr="003807EC" w:rsidRDefault="008E1260" w:rsidP="008E1260">
            <w:pPr>
              <w:ind w:right="-132"/>
              <w:outlineLvl w:val="0"/>
              <w:rPr>
                <w:bCs/>
                <w:lang w:val="nl-NL"/>
              </w:rPr>
            </w:pPr>
            <w:r w:rsidRPr="003807EC">
              <w:rPr>
                <w:bCs/>
                <w:lang w:val="nl-NL"/>
              </w:rPr>
              <w:t>Chọn đáp án đúng:</w:t>
            </w:r>
          </w:p>
          <w:p w14:paraId="44EED17C" w14:textId="77777777" w:rsidR="008E1260" w:rsidRPr="003807EC" w:rsidRDefault="008E1260" w:rsidP="008E1260">
            <w:pPr>
              <w:ind w:right="-132"/>
              <w:outlineLvl w:val="0"/>
              <w:rPr>
                <w:b/>
                <w:bCs/>
                <w:lang w:val="nl-NL"/>
              </w:rPr>
            </w:pPr>
            <w:r w:rsidRPr="003807EC">
              <w:rPr>
                <w:b/>
                <w:bCs/>
                <w:lang w:val="nl-NL"/>
              </w:rPr>
              <w:t>Câu 1: 7,34km + 3,4km = ?</w:t>
            </w:r>
          </w:p>
          <w:p w14:paraId="18E760D5" w14:textId="77777777" w:rsidR="008E1260" w:rsidRPr="003807EC" w:rsidRDefault="008E1260" w:rsidP="008E1260">
            <w:pPr>
              <w:ind w:right="-132"/>
              <w:outlineLvl w:val="0"/>
              <w:rPr>
                <w:bCs/>
                <w:lang w:val="nl-NL"/>
              </w:rPr>
            </w:pPr>
            <w:r w:rsidRPr="003807EC">
              <w:rPr>
                <w:bCs/>
                <w:lang w:val="nl-NL"/>
              </w:rPr>
              <w:t>A. 10,4 km    B. 10,74km</w:t>
            </w:r>
          </w:p>
          <w:p w14:paraId="7F7A9C99" w14:textId="77777777" w:rsidR="008E1260" w:rsidRPr="003807EC" w:rsidRDefault="008E1260" w:rsidP="008E1260">
            <w:pPr>
              <w:ind w:right="-132"/>
              <w:outlineLvl w:val="0"/>
              <w:rPr>
                <w:bCs/>
                <w:lang w:val="nl-NL"/>
              </w:rPr>
            </w:pPr>
            <w:r w:rsidRPr="003807EC">
              <w:rPr>
                <w:bCs/>
                <w:lang w:val="nl-NL"/>
              </w:rPr>
              <w:t>C. 8,9km       D. 9,8km</w:t>
            </w:r>
          </w:p>
          <w:p w14:paraId="1DD695E4" w14:textId="77777777" w:rsidR="008E1260" w:rsidRPr="003807EC" w:rsidRDefault="008E1260" w:rsidP="008E1260">
            <w:pPr>
              <w:ind w:right="-132"/>
              <w:outlineLvl w:val="0"/>
              <w:rPr>
                <w:bCs/>
                <w:lang w:val="nl-NL"/>
              </w:rPr>
            </w:pPr>
            <w:r w:rsidRPr="003807EC">
              <w:rPr>
                <w:b/>
                <w:bCs/>
                <w:lang w:val="nl-NL"/>
              </w:rPr>
              <w:t>Câu 2: 7,6kg - 2,5kg = ?</w:t>
            </w:r>
          </w:p>
          <w:p w14:paraId="4C410C7E" w14:textId="77777777" w:rsidR="008E1260" w:rsidRPr="003807EC" w:rsidRDefault="008E1260" w:rsidP="008E1260">
            <w:pPr>
              <w:ind w:right="-132"/>
              <w:outlineLvl w:val="0"/>
              <w:rPr>
                <w:bCs/>
                <w:lang w:val="nl-NL"/>
              </w:rPr>
            </w:pPr>
            <w:r w:rsidRPr="003807EC">
              <w:rPr>
                <w:bCs/>
                <w:lang w:val="nl-NL"/>
              </w:rPr>
              <w:t>A. 5,1 kg       B. 10,1 kg</w:t>
            </w:r>
          </w:p>
          <w:p w14:paraId="76890E3E" w14:textId="77777777" w:rsidR="008E1260" w:rsidRPr="003807EC" w:rsidRDefault="008E1260" w:rsidP="008E1260">
            <w:pPr>
              <w:ind w:right="-132"/>
              <w:outlineLvl w:val="0"/>
              <w:rPr>
                <w:bCs/>
                <w:lang w:val="nl-NL"/>
              </w:rPr>
            </w:pPr>
            <w:r w:rsidRPr="003807EC">
              <w:rPr>
                <w:bCs/>
                <w:lang w:val="nl-NL"/>
              </w:rPr>
              <w:t>C. 8,9 kg       D. 9kg</w:t>
            </w:r>
          </w:p>
          <w:p w14:paraId="02F463E0" w14:textId="77777777" w:rsidR="008E1260" w:rsidRPr="003807EC" w:rsidRDefault="008E1260" w:rsidP="008E1260">
            <w:pPr>
              <w:ind w:right="-132"/>
              <w:outlineLvl w:val="0"/>
              <w:rPr>
                <w:b/>
                <w:bCs/>
                <w:lang w:val="nl-NL"/>
              </w:rPr>
            </w:pPr>
            <w:r w:rsidRPr="003807EC">
              <w:rPr>
                <w:b/>
                <w:bCs/>
                <w:lang w:val="nl-NL"/>
              </w:rPr>
              <w:t>Câu 3: 49,7ha : 7 = ?</w:t>
            </w:r>
          </w:p>
          <w:p w14:paraId="74A84BE2" w14:textId="77777777" w:rsidR="008E1260" w:rsidRPr="003807EC" w:rsidRDefault="008E1260" w:rsidP="008E1260">
            <w:pPr>
              <w:ind w:right="-132"/>
              <w:outlineLvl w:val="0"/>
              <w:rPr>
                <w:bCs/>
                <w:lang w:val="nl-NL"/>
              </w:rPr>
            </w:pPr>
            <w:r w:rsidRPr="003807EC">
              <w:rPr>
                <w:bCs/>
                <w:lang w:val="nl-NL"/>
              </w:rPr>
              <w:t>A. 7,01ha       B. 7ha</w:t>
            </w:r>
          </w:p>
          <w:p w14:paraId="77741031" w14:textId="77777777" w:rsidR="008E1260" w:rsidRPr="003807EC" w:rsidRDefault="008E1260" w:rsidP="008E1260">
            <w:pPr>
              <w:ind w:right="-132"/>
              <w:outlineLvl w:val="0"/>
              <w:rPr>
                <w:bCs/>
                <w:lang w:val="nl-NL"/>
              </w:rPr>
            </w:pPr>
            <w:r w:rsidRPr="003807EC">
              <w:rPr>
                <w:bCs/>
                <w:lang w:val="nl-NL"/>
              </w:rPr>
              <w:t>C. 7,1ha         D. 9ha</w:t>
            </w:r>
          </w:p>
          <w:p w14:paraId="3A9E18B8" w14:textId="77777777" w:rsidR="008E1260" w:rsidRPr="003807EC" w:rsidRDefault="008E1260" w:rsidP="008E1260">
            <w:pPr>
              <w:ind w:right="-132"/>
              <w:outlineLvl w:val="0"/>
              <w:rPr>
                <w:bCs/>
                <w:lang w:val="nl-NL"/>
              </w:rPr>
            </w:pPr>
            <w:r w:rsidRPr="003807EC">
              <w:rPr>
                <w:bCs/>
                <w:lang w:val="nl-NL"/>
              </w:rPr>
              <w:t>- GV Nhận xét, tuyên dương.</w:t>
            </w:r>
          </w:p>
          <w:p w14:paraId="5E271A7E" w14:textId="77777777" w:rsidR="008E1260" w:rsidRPr="003807EC" w:rsidRDefault="008E1260" w:rsidP="008E1260">
            <w:pPr>
              <w:ind w:right="-132"/>
              <w:outlineLvl w:val="0"/>
              <w:rPr>
                <w:bCs/>
                <w:lang w:val="nl-NL"/>
              </w:rPr>
            </w:pPr>
            <w:r w:rsidRPr="003807EC">
              <w:rPr>
                <w:bCs/>
                <w:lang w:val="nl-NL"/>
              </w:rPr>
              <w:t>- GV dẫn dắt vào bài mới</w:t>
            </w:r>
          </w:p>
        </w:tc>
        <w:tc>
          <w:tcPr>
            <w:tcW w:w="4580" w:type="dxa"/>
            <w:tcBorders>
              <w:bottom w:val="dashed" w:sz="4" w:space="0" w:color="auto"/>
            </w:tcBorders>
          </w:tcPr>
          <w:p w14:paraId="1D3030D6" w14:textId="77777777" w:rsidR="008E1260" w:rsidRPr="003807EC" w:rsidRDefault="008E1260" w:rsidP="008E1260">
            <w:pPr>
              <w:ind w:right="-132"/>
              <w:rPr>
                <w:lang w:val="nl-NL"/>
              </w:rPr>
            </w:pPr>
            <w:r w:rsidRPr="003807EC">
              <w:rPr>
                <w:lang w:val="nl-NL"/>
              </w:rPr>
              <w:t>- HS tham gia trò chơi</w:t>
            </w:r>
          </w:p>
          <w:p w14:paraId="5CCE4C25" w14:textId="77777777" w:rsidR="008E1260" w:rsidRPr="003807EC" w:rsidRDefault="008E1260" w:rsidP="008E1260">
            <w:pPr>
              <w:ind w:right="-132"/>
              <w:rPr>
                <w:lang w:val="nl-NL"/>
              </w:rPr>
            </w:pPr>
          </w:p>
          <w:p w14:paraId="714C0F70" w14:textId="77777777" w:rsidR="008E1260" w:rsidRPr="003807EC" w:rsidRDefault="008E1260" w:rsidP="008E1260">
            <w:pPr>
              <w:ind w:right="-132"/>
              <w:rPr>
                <w:lang w:val="nl-NL"/>
              </w:rPr>
            </w:pPr>
          </w:p>
          <w:p w14:paraId="0DF94064" w14:textId="77777777" w:rsidR="008E1260" w:rsidRPr="003807EC" w:rsidRDefault="008E1260" w:rsidP="008E1260">
            <w:pPr>
              <w:ind w:right="-132"/>
              <w:rPr>
                <w:lang w:val="nl-NL"/>
              </w:rPr>
            </w:pPr>
          </w:p>
          <w:p w14:paraId="2E27E3D1" w14:textId="77777777" w:rsidR="008E1260" w:rsidRPr="003807EC" w:rsidRDefault="008E1260" w:rsidP="008E1260">
            <w:pPr>
              <w:ind w:right="-132"/>
              <w:rPr>
                <w:b/>
                <w:lang w:val="nl-NL"/>
              </w:rPr>
            </w:pPr>
            <w:r w:rsidRPr="003807EC">
              <w:rPr>
                <w:b/>
                <w:lang w:val="nl-NL"/>
              </w:rPr>
              <w:t>Câu 1:  B. 10,74 km.</w:t>
            </w:r>
          </w:p>
          <w:p w14:paraId="4B5B9833" w14:textId="77777777" w:rsidR="008E1260" w:rsidRPr="003807EC" w:rsidRDefault="008E1260" w:rsidP="008E1260">
            <w:pPr>
              <w:ind w:right="-132"/>
              <w:rPr>
                <w:lang w:val="nl-NL"/>
              </w:rPr>
            </w:pPr>
          </w:p>
          <w:p w14:paraId="13EABD1D" w14:textId="77777777" w:rsidR="008E1260" w:rsidRPr="003807EC" w:rsidRDefault="008E1260" w:rsidP="008E1260">
            <w:pPr>
              <w:ind w:right="-132"/>
              <w:rPr>
                <w:lang w:val="nl-NL"/>
              </w:rPr>
            </w:pPr>
          </w:p>
          <w:p w14:paraId="2F65BA2F" w14:textId="1FB2CA4F" w:rsidR="008E1260" w:rsidRPr="003807EC" w:rsidRDefault="008E1260" w:rsidP="008E1260">
            <w:pPr>
              <w:ind w:right="-132"/>
              <w:rPr>
                <w:b/>
                <w:lang w:val="nl-NL"/>
              </w:rPr>
            </w:pPr>
            <w:r w:rsidRPr="003807EC">
              <w:rPr>
                <w:b/>
                <w:lang w:val="nl-NL"/>
              </w:rPr>
              <w:t xml:space="preserve">Câu 2: A. </w:t>
            </w:r>
            <w:r w:rsidRPr="003807EC">
              <w:rPr>
                <w:b/>
                <w:bCs/>
                <w:lang w:val="nl-NL"/>
              </w:rPr>
              <w:t>5,1 kg</w:t>
            </w:r>
          </w:p>
          <w:p w14:paraId="6CA45CD6" w14:textId="77777777" w:rsidR="008E1260" w:rsidRPr="003807EC" w:rsidRDefault="008E1260" w:rsidP="008E1260">
            <w:pPr>
              <w:ind w:right="-132"/>
              <w:rPr>
                <w:lang w:val="nl-NL"/>
              </w:rPr>
            </w:pPr>
          </w:p>
          <w:p w14:paraId="788A6DAF" w14:textId="77777777" w:rsidR="008E1260" w:rsidRPr="003807EC" w:rsidRDefault="008E1260" w:rsidP="008E1260">
            <w:pPr>
              <w:ind w:right="-132"/>
              <w:outlineLvl w:val="0"/>
              <w:rPr>
                <w:lang w:val="nl-NL"/>
              </w:rPr>
            </w:pPr>
          </w:p>
          <w:p w14:paraId="719EBACC" w14:textId="2907F70B" w:rsidR="008E1260" w:rsidRPr="003807EC" w:rsidRDefault="008E1260" w:rsidP="008E1260">
            <w:pPr>
              <w:ind w:right="-132"/>
              <w:outlineLvl w:val="0"/>
              <w:rPr>
                <w:b/>
                <w:bCs/>
                <w:lang w:val="nl-NL"/>
              </w:rPr>
            </w:pPr>
            <w:r w:rsidRPr="003807EC">
              <w:rPr>
                <w:b/>
                <w:lang w:val="nl-NL"/>
              </w:rPr>
              <w:t xml:space="preserve">Câu 3: </w:t>
            </w:r>
            <w:r w:rsidRPr="003807EC">
              <w:rPr>
                <w:b/>
                <w:bCs/>
                <w:lang w:val="nl-NL"/>
              </w:rPr>
              <w:t>C. 7,1ha</w:t>
            </w:r>
          </w:p>
          <w:p w14:paraId="7171176C" w14:textId="77777777" w:rsidR="008E1260" w:rsidRPr="003807EC" w:rsidRDefault="008E1260" w:rsidP="008E1260">
            <w:pPr>
              <w:ind w:right="-132"/>
              <w:rPr>
                <w:lang w:val="nl-NL"/>
              </w:rPr>
            </w:pPr>
          </w:p>
          <w:p w14:paraId="1A9C790E" w14:textId="77777777" w:rsidR="008E1260" w:rsidRPr="003807EC" w:rsidRDefault="008E1260" w:rsidP="008E1260">
            <w:pPr>
              <w:ind w:right="-132"/>
              <w:rPr>
                <w:lang w:val="nl-NL"/>
              </w:rPr>
            </w:pPr>
          </w:p>
          <w:p w14:paraId="7FDCDA6F" w14:textId="77777777" w:rsidR="008E1260" w:rsidRPr="003807EC" w:rsidRDefault="008E1260" w:rsidP="008E1260">
            <w:pPr>
              <w:ind w:right="-132"/>
              <w:rPr>
                <w:lang w:val="nl-NL"/>
              </w:rPr>
            </w:pPr>
            <w:r w:rsidRPr="003807EC">
              <w:rPr>
                <w:lang w:val="nl-NL"/>
              </w:rPr>
              <w:t>- HS lắng nghe.</w:t>
            </w:r>
          </w:p>
        </w:tc>
      </w:tr>
      <w:tr w:rsidR="008E1260" w:rsidRPr="003807EC" w14:paraId="722733E9" w14:textId="77777777" w:rsidTr="008E1260">
        <w:tc>
          <w:tcPr>
            <w:tcW w:w="9918" w:type="dxa"/>
            <w:gridSpan w:val="4"/>
            <w:tcBorders>
              <w:top w:val="dashed" w:sz="4" w:space="0" w:color="auto"/>
              <w:bottom w:val="dashed" w:sz="4" w:space="0" w:color="auto"/>
            </w:tcBorders>
          </w:tcPr>
          <w:p w14:paraId="72D12AC9" w14:textId="57DA20E2" w:rsidR="008E1260" w:rsidRPr="003807EC" w:rsidRDefault="008E1260" w:rsidP="008E1260">
            <w:pPr>
              <w:ind w:right="-132"/>
              <w:rPr>
                <w:b/>
                <w:bCs/>
                <w:iCs/>
                <w:lang w:val="nl-NL"/>
              </w:rPr>
            </w:pPr>
            <w:r w:rsidRPr="003807EC">
              <w:rPr>
                <w:b/>
                <w:bCs/>
                <w:iCs/>
                <w:lang w:val="nl-NL"/>
              </w:rPr>
              <w:t>2. Hoạt động thực hành</w:t>
            </w:r>
            <w:r w:rsidR="00161F8E">
              <w:rPr>
                <w:b/>
                <w:bCs/>
                <w:iCs/>
                <w:lang w:val="nl-NL"/>
              </w:rPr>
              <w:t>: (28-30’)</w:t>
            </w:r>
          </w:p>
          <w:p w14:paraId="5D634679" w14:textId="585292F7" w:rsidR="008E1260" w:rsidRPr="003807EC" w:rsidRDefault="00180827" w:rsidP="008E1260">
            <w:pPr>
              <w:ind w:right="-132"/>
              <w:rPr>
                <w:lang w:val="nl-NL"/>
              </w:rPr>
            </w:pPr>
            <w:r>
              <w:rPr>
                <w:b/>
                <w:bCs/>
                <w:iCs/>
                <w:lang w:val="nl-NL"/>
              </w:rPr>
              <w:t>a.</w:t>
            </w:r>
            <w:r w:rsidR="008E1260" w:rsidRPr="003807EC">
              <w:rPr>
                <w:b/>
                <w:bCs/>
                <w:iCs/>
                <w:lang w:val="nl-NL"/>
              </w:rPr>
              <w:t xml:space="preserve"> </w:t>
            </w:r>
            <w:r w:rsidR="008E1260" w:rsidRPr="00180827">
              <w:rPr>
                <w:b/>
                <w:bCs/>
                <w:lang w:val="nl-NL"/>
              </w:rPr>
              <w:t>Mục tiêu:</w:t>
            </w:r>
          </w:p>
          <w:p w14:paraId="449367B3" w14:textId="200E5951" w:rsidR="008E1260" w:rsidRPr="003807EC" w:rsidRDefault="00180827" w:rsidP="008E1260">
            <w:pPr>
              <w:ind w:right="-132"/>
            </w:pPr>
            <w:r>
              <w:t>-</w:t>
            </w:r>
            <w:r w:rsidR="008E1260" w:rsidRPr="003807EC">
              <w:t xml:space="preserve"> Chuyển đổi được các đơn vị đo độ dài, khối lượng, dung tích, thời gian, diện tích, thể tích đã học.</w:t>
            </w:r>
          </w:p>
          <w:p w14:paraId="65FE0C66" w14:textId="4EE07858" w:rsidR="008E1260" w:rsidRPr="003807EC" w:rsidRDefault="00180827" w:rsidP="008E1260">
            <w:pPr>
              <w:ind w:right="-132"/>
            </w:pPr>
            <w:r>
              <w:t>-</w:t>
            </w:r>
            <w:r w:rsidR="008E1260" w:rsidRPr="003807EC">
              <w:t xml:space="preserve"> Thực hiện được các phép tính với số đo các đại lượng đã học.</w:t>
            </w:r>
          </w:p>
          <w:p w14:paraId="5E2EA51B" w14:textId="02BE71FE" w:rsidR="008E1260" w:rsidRPr="003807EC" w:rsidRDefault="00180827" w:rsidP="008E1260">
            <w:pPr>
              <w:ind w:right="-132"/>
            </w:pPr>
            <w:r>
              <w:t>-</w:t>
            </w:r>
            <w:r w:rsidR="008E1260" w:rsidRPr="003807EC">
              <w:t xml:space="preserve"> Giải được bài toán thực tế liên quan đến các phép tính với số đo các đại lượng đã học.</w:t>
            </w:r>
          </w:p>
          <w:p w14:paraId="3E80E6E8" w14:textId="7A74335F" w:rsidR="008E1260" w:rsidRPr="003807EC" w:rsidRDefault="00180827" w:rsidP="008E1260">
            <w:pPr>
              <w:ind w:right="-132"/>
              <w:rPr>
                <w:lang w:val="nl-NL"/>
              </w:rPr>
            </w:pPr>
            <w:r>
              <w:rPr>
                <w:b/>
                <w:bCs/>
                <w:iCs/>
                <w:lang w:val="nl-NL"/>
              </w:rPr>
              <w:t>b.</w:t>
            </w:r>
            <w:r w:rsidR="008E1260" w:rsidRPr="003807EC">
              <w:rPr>
                <w:b/>
                <w:bCs/>
                <w:iCs/>
                <w:lang w:val="nl-NL"/>
              </w:rPr>
              <w:t xml:space="preserve"> </w:t>
            </w:r>
            <w:r w:rsidR="008E1260" w:rsidRPr="00180827">
              <w:rPr>
                <w:b/>
                <w:bCs/>
                <w:iCs/>
                <w:lang w:val="nl-NL"/>
              </w:rPr>
              <w:t>Cách tiến hành:</w:t>
            </w:r>
          </w:p>
        </w:tc>
      </w:tr>
      <w:tr w:rsidR="008E1260" w:rsidRPr="003807EC" w14:paraId="64C581ED" w14:textId="77777777" w:rsidTr="00C14788">
        <w:trPr>
          <w:trHeight w:val="596"/>
        </w:trPr>
        <w:tc>
          <w:tcPr>
            <w:tcW w:w="4805" w:type="dxa"/>
            <w:tcBorders>
              <w:top w:val="dashed" w:sz="4" w:space="0" w:color="auto"/>
              <w:bottom w:val="dashed" w:sz="4" w:space="0" w:color="auto"/>
            </w:tcBorders>
          </w:tcPr>
          <w:p w14:paraId="64FF657B" w14:textId="77777777" w:rsidR="008E1260" w:rsidRPr="003807EC" w:rsidRDefault="008E1260" w:rsidP="008E1260">
            <w:pPr>
              <w:pStyle w:val="NormalWeb"/>
              <w:spacing w:before="0" w:beforeAutospacing="0" w:after="0" w:afterAutospacing="0"/>
              <w:ind w:right="-132"/>
              <w:rPr>
                <w:b/>
                <w:sz w:val="28"/>
                <w:szCs w:val="28"/>
              </w:rPr>
            </w:pPr>
            <w:r w:rsidRPr="003807EC">
              <w:rPr>
                <w:b/>
                <w:sz w:val="28"/>
                <w:szCs w:val="28"/>
              </w:rPr>
              <w:t>Bài 1. Tìm số thập phân thích hợp.</w:t>
            </w:r>
          </w:p>
          <w:p w14:paraId="34E518FE"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yêu cầu 1 HS đọc đề, nêu yêu cầu của bài tập.</w:t>
            </w:r>
          </w:p>
          <w:p w14:paraId="53FCA509"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lastRenderedPageBreak/>
              <w:t>- GV mời HS làm việc cá nhân vào bảng con và sửa bài.</w:t>
            </w:r>
          </w:p>
          <w:p w14:paraId="1E541F2A"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a. 5 m 360 mm = ? m</w:t>
            </w:r>
          </w:p>
          <w:p w14:paraId="1C3C6062"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6 tấn 205 kg = ? tấn</w:t>
            </w:r>
          </w:p>
          <w:p w14:paraId="534A4613"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634 cm = ? m        750 m= ? km</w:t>
            </w:r>
          </w:p>
          <w:p w14:paraId="636F22C3"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565 g = ?kg            3540 kg = ? tấn</w:t>
            </w:r>
          </w:p>
          <w:p w14:paraId="39958734" w14:textId="77286DE1" w:rsidR="008E1260" w:rsidRPr="003807EC" w:rsidRDefault="008E1260" w:rsidP="008E1260">
            <w:pPr>
              <w:pStyle w:val="NormalWeb"/>
              <w:spacing w:before="0" w:beforeAutospacing="0" w:after="0" w:afterAutospacing="0"/>
              <w:ind w:right="-132"/>
              <w:rPr>
                <w:color w:val="000000"/>
                <w:sz w:val="28"/>
                <w:szCs w:val="28"/>
                <w:vertAlign w:val="superscript"/>
              </w:rPr>
            </w:pPr>
            <w:r w:rsidRPr="003807EC">
              <w:rPr>
                <w:sz w:val="28"/>
                <w:szCs w:val="28"/>
              </w:rPr>
              <w:t>b. 5</w:t>
            </w:r>
            <w:r w:rsidRPr="003807EC">
              <w:rPr>
                <w:color w:val="000000"/>
                <w:sz w:val="28"/>
                <w:szCs w:val="28"/>
              </w:rPr>
              <w:t xml:space="preserve"> m</w:t>
            </w:r>
            <w:r w:rsidRPr="003807EC">
              <w:rPr>
                <w:color w:val="000000"/>
                <w:sz w:val="28"/>
                <w:szCs w:val="28"/>
                <w:vertAlign w:val="superscript"/>
              </w:rPr>
              <w:t>2</w:t>
            </w:r>
            <w:r w:rsidRPr="003807EC">
              <w:rPr>
                <w:sz w:val="28"/>
                <w:szCs w:val="28"/>
              </w:rPr>
              <w:t xml:space="preserve"> 18d</w:t>
            </w:r>
            <w:r w:rsidRPr="003807EC">
              <w:rPr>
                <w:color w:val="000000"/>
                <w:sz w:val="28"/>
                <w:szCs w:val="28"/>
              </w:rPr>
              <w:t>m</w:t>
            </w:r>
            <w:r w:rsidRPr="003807EC">
              <w:rPr>
                <w:color w:val="000000"/>
                <w:sz w:val="28"/>
                <w:szCs w:val="28"/>
                <w:vertAlign w:val="superscript"/>
              </w:rPr>
              <w:t>2</w:t>
            </w:r>
            <w:r w:rsidRPr="003807EC">
              <w:rPr>
                <w:sz w:val="28"/>
                <w:szCs w:val="28"/>
              </w:rPr>
              <w:t xml:space="preserve"> = ? </w:t>
            </w:r>
            <w:r w:rsidRPr="003807EC">
              <w:rPr>
                <w:color w:val="000000"/>
                <w:sz w:val="28"/>
                <w:szCs w:val="28"/>
              </w:rPr>
              <w:t>m</w:t>
            </w:r>
            <w:r w:rsidRPr="003807EC">
              <w:rPr>
                <w:color w:val="000000"/>
                <w:sz w:val="28"/>
                <w:szCs w:val="28"/>
                <w:vertAlign w:val="superscript"/>
              </w:rPr>
              <w:t>2</w:t>
            </w:r>
          </w:p>
          <w:p w14:paraId="3870B31A" w14:textId="650C3703" w:rsidR="008E1260" w:rsidRPr="003807EC" w:rsidRDefault="008E1260" w:rsidP="008E1260">
            <w:pPr>
              <w:pStyle w:val="NormalWeb"/>
              <w:spacing w:before="0" w:beforeAutospacing="0" w:after="0" w:afterAutospacing="0"/>
              <w:ind w:right="-132"/>
              <w:rPr>
                <w:sz w:val="28"/>
                <w:szCs w:val="28"/>
              </w:rPr>
            </w:pPr>
            <w:r w:rsidRPr="003807EC">
              <w:rPr>
                <w:sz w:val="28"/>
                <w:szCs w:val="28"/>
              </w:rPr>
              <w:t>48k</w:t>
            </w:r>
            <w:r w:rsidRPr="003807EC">
              <w:rPr>
                <w:color w:val="000000"/>
                <w:sz w:val="28"/>
                <w:szCs w:val="28"/>
              </w:rPr>
              <w:t>m</w:t>
            </w:r>
            <w:r w:rsidRPr="003807EC">
              <w:rPr>
                <w:color w:val="000000"/>
                <w:sz w:val="28"/>
                <w:szCs w:val="28"/>
                <w:vertAlign w:val="superscript"/>
              </w:rPr>
              <w:t>2</w:t>
            </w:r>
            <w:r w:rsidRPr="003807EC">
              <w:rPr>
                <w:sz w:val="28"/>
                <w:szCs w:val="28"/>
              </w:rPr>
              <w:t xml:space="preserve"> 9ha = ? k</w:t>
            </w:r>
            <w:r w:rsidRPr="003807EC">
              <w:rPr>
                <w:color w:val="000000"/>
                <w:sz w:val="28"/>
                <w:szCs w:val="28"/>
              </w:rPr>
              <w:t>m</w:t>
            </w:r>
            <w:r w:rsidRPr="003807EC">
              <w:rPr>
                <w:color w:val="000000"/>
                <w:sz w:val="28"/>
                <w:szCs w:val="28"/>
                <w:vertAlign w:val="superscript"/>
              </w:rPr>
              <w:t>2</w:t>
            </w:r>
          </w:p>
          <w:p w14:paraId="5693C4C9" w14:textId="5018E97D" w:rsidR="008E1260" w:rsidRPr="003807EC" w:rsidRDefault="008E1260" w:rsidP="008E1260">
            <w:pPr>
              <w:pStyle w:val="NormalWeb"/>
              <w:spacing w:before="0" w:beforeAutospacing="0" w:after="0" w:afterAutospacing="0"/>
              <w:ind w:right="-132"/>
              <w:rPr>
                <w:sz w:val="28"/>
                <w:szCs w:val="28"/>
              </w:rPr>
            </w:pPr>
            <w:r w:rsidRPr="003807EC">
              <w:rPr>
                <w:sz w:val="28"/>
                <w:szCs w:val="28"/>
              </w:rPr>
              <w:t>236 d</w:t>
            </w:r>
            <w:r w:rsidRPr="003807EC">
              <w:rPr>
                <w:color w:val="000000"/>
                <w:sz w:val="28"/>
                <w:szCs w:val="28"/>
              </w:rPr>
              <w:t>m</w:t>
            </w:r>
            <w:r w:rsidRPr="003807EC">
              <w:rPr>
                <w:color w:val="000000"/>
                <w:sz w:val="28"/>
                <w:szCs w:val="28"/>
                <w:vertAlign w:val="superscript"/>
              </w:rPr>
              <w:t>2</w:t>
            </w:r>
            <w:r w:rsidRPr="003807EC">
              <w:rPr>
                <w:sz w:val="28"/>
                <w:szCs w:val="28"/>
              </w:rPr>
              <w:t xml:space="preserve"> = ?</w:t>
            </w:r>
            <w:r w:rsidRPr="003807EC">
              <w:rPr>
                <w:color w:val="000000"/>
                <w:sz w:val="28"/>
                <w:szCs w:val="28"/>
              </w:rPr>
              <w:t xml:space="preserve"> m</w:t>
            </w:r>
            <w:r w:rsidRPr="003807EC">
              <w:rPr>
                <w:color w:val="000000"/>
                <w:sz w:val="28"/>
                <w:szCs w:val="28"/>
                <w:vertAlign w:val="superscript"/>
              </w:rPr>
              <w:t>2</w:t>
            </w:r>
            <w:r w:rsidRPr="003807EC">
              <w:rPr>
                <w:sz w:val="28"/>
                <w:szCs w:val="28"/>
              </w:rPr>
              <w:t xml:space="preserve">           80 m</w:t>
            </w:r>
            <w:r w:rsidRPr="003807EC">
              <w:rPr>
                <w:color w:val="000000"/>
                <w:sz w:val="28"/>
                <w:szCs w:val="28"/>
              </w:rPr>
              <w:t>m</w:t>
            </w:r>
            <w:r w:rsidRPr="003807EC">
              <w:rPr>
                <w:color w:val="000000"/>
                <w:sz w:val="28"/>
                <w:szCs w:val="28"/>
                <w:vertAlign w:val="superscript"/>
              </w:rPr>
              <w:t>2</w:t>
            </w:r>
            <w:r w:rsidRPr="003807EC">
              <w:rPr>
                <w:sz w:val="28"/>
                <w:szCs w:val="28"/>
              </w:rPr>
              <w:t xml:space="preserve"> = ? c</w:t>
            </w:r>
            <w:r w:rsidRPr="003807EC">
              <w:rPr>
                <w:color w:val="000000"/>
                <w:sz w:val="28"/>
                <w:szCs w:val="28"/>
              </w:rPr>
              <w:t>m</w:t>
            </w:r>
            <w:r w:rsidRPr="003807EC">
              <w:rPr>
                <w:color w:val="000000"/>
                <w:sz w:val="28"/>
                <w:szCs w:val="28"/>
                <w:vertAlign w:val="superscript"/>
              </w:rPr>
              <w:t>2</w:t>
            </w:r>
          </w:p>
          <w:p w14:paraId="7DF132C6" w14:textId="66C23214" w:rsidR="008E1260" w:rsidRPr="003807EC" w:rsidRDefault="008E1260" w:rsidP="008E1260">
            <w:pPr>
              <w:pStyle w:val="NormalWeb"/>
              <w:spacing w:before="0" w:beforeAutospacing="0" w:after="0" w:afterAutospacing="0"/>
              <w:ind w:right="-132"/>
              <w:rPr>
                <w:sz w:val="28"/>
                <w:szCs w:val="28"/>
              </w:rPr>
            </w:pPr>
            <w:r w:rsidRPr="003807EC">
              <w:rPr>
                <w:sz w:val="28"/>
                <w:szCs w:val="28"/>
              </w:rPr>
              <w:t>345ha = ? k</w:t>
            </w:r>
            <w:r w:rsidRPr="003807EC">
              <w:rPr>
                <w:color w:val="000000"/>
                <w:sz w:val="28"/>
                <w:szCs w:val="28"/>
              </w:rPr>
              <w:t>m</w:t>
            </w:r>
            <w:r w:rsidRPr="003807EC">
              <w:rPr>
                <w:color w:val="000000"/>
                <w:sz w:val="28"/>
                <w:szCs w:val="28"/>
                <w:vertAlign w:val="superscript"/>
              </w:rPr>
              <w:t>2</w:t>
            </w:r>
            <w:r w:rsidRPr="003807EC">
              <w:rPr>
                <w:sz w:val="28"/>
                <w:szCs w:val="28"/>
              </w:rPr>
              <w:t xml:space="preserve">             52 ha = ? k</w:t>
            </w:r>
            <w:r w:rsidRPr="003807EC">
              <w:rPr>
                <w:color w:val="000000"/>
                <w:sz w:val="28"/>
                <w:szCs w:val="28"/>
              </w:rPr>
              <w:t>m</w:t>
            </w:r>
            <w:r w:rsidRPr="003807EC">
              <w:rPr>
                <w:color w:val="000000"/>
                <w:sz w:val="28"/>
                <w:szCs w:val="28"/>
                <w:vertAlign w:val="superscript"/>
              </w:rPr>
              <w:t>2</w:t>
            </w:r>
          </w:p>
          <w:p w14:paraId="04D29BCA" w14:textId="6E4A4E04" w:rsidR="008E1260" w:rsidRPr="003807EC" w:rsidRDefault="008E1260" w:rsidP="00C14788">
            <w:pPr>
              <w:pStyle w:val="NormalWeb"/>
              <w:spacing w:before="0" w:beforeAutospacing="0" w:after="0" w:afterAutospacing="0"/>
              <w:ind w:right="-132"/>
              <w:rPr>
                <w:sz w:val="28"/>
                <w:szCs w:val="28"/>
              </w:rPr>
            </w:pPr>
            <w:r w:rsidRPr="003807EC">
              <w:rPr>
                <w:sz w:val="28"/>
                <w:szCs w:val="28"/>
              </w:rPr>
              <w:t>- GV Nhận xét tuyên dương (sửa sai)</w:t>
            </w:r>
          </w:p>
        </w:tc>
        <w:tc>
          <w:tcPr>
            <w:tcW w:w="5113" w:type="dxa"/>
            <w:gridSpan w:val="3"/>
            <w:tcBorders>
              <w:top w:val="dashed" w:sz="4" w:space="0" w:color="auto"/>
              <w:bottom w:val="dashed" w:sz="4" w:space="0" w:color="auto"/>
            </w:tcBorders>
          </w:tcPr>
          <w:p w14:paraId="1EAF525A" w14:textId="77777777" w:rsidR="008E1260" w:rsidRPr="003807EC" w:rsidRDefault="008E1260" w:rsidP="008E1260">
            <w:pPr>
              <w:ind w:right="-132"/>
            </w:pPr>
          </w:p>
          <w:p w14:paraId="46F7027D"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Hs đọc đề, nêu yêu cầu bài tập.</w:t>
            </w:r>
          </w:p>
          <w:p w14:paraId="0D274D4E" w14:textId="20A76C0C" w:rsidR="008E1260" w:rsidRPr="003807EC" w:rsidRDefault="008E1260" w:rsidP="008E1260">
            <w:pPr>
              <w:pStyle w:val="NormalWeb"/>
              <w:spacing w:before="0" w:beforeAutospacing="0" w:after="0" w:afterAutospacing="0"/>
              <w:ind w:right="-132"/>
              <w:rPr>
                <w:sz w:val="28"/>
                <w:szCs w:val="28"/>
              </w:rPr>
            </w:pPr>
            <w:r w:rsidRPr="003807EC">
              <w:rPr>
                <w:sz w:val="28"/>
                <w:szCs w:val="28"/>
              </w:rPr>
              <w:lastRenderedPageBreak/>
              <w:t>- GV mời HS làm việc cá nhân vào bài con từng bài:</w:t>
            </w:r>
          </w:p>
          <w:p w14:paraId="37CD5F49" w14:textId="77777777" w:rsidR="008E1260" w:rsidRPr="003807EC" w:rsidRDefault="008E1260" w:rsidP="008E1260">
            <w:pPr>
              <w:pStyle w:val="NormalWeb"/>
              <w:spacing w:before="0" w:beforeAutospacing="0" w:after="0" w:afterAutospacing="0"/>
              <w:ind w:right="-132"/>
              <w:rPr>
                <w:sz w:val="28"/>
                <w:szCs w:val="28"/>
              </w:rPr>
            </w:pPr>
          </w:p>
          <w:p w14:paraId="5CCD44F7"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xml:space="preserve">a. 5 m 360 mm = </w:t>
            </w:r>
            <w:r w:rsidRPr="003807EC">
              <w:rPr>
                <w:b/>
                <w:sz w:val="28"/>
                <w:szCs w:val="28"/>
              </w:rPr>
              <w:t>5,360</w:t>
            </w:r>
            <w:r w:rsidRPr="003807EC">
              <w:rPr>
                <w:sz w:val="28"/>
                <w:szCs w:val="28"/>
              </w:rPr>
              <w:t xml:space="preserve"> m</w:t>
            </w:r>
          </w:p>
          <w:p w14:paraId="49DBA294"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xml:space="preserve">6 tấn 205 kg = </w:t>
            </w:r>
            <w:r w:rsidRPr="003807EC">
              <w:rPr>
                <w:b/>
                <w:sz w:val="28"/>
                <w:szCs w:val="28"/>
              </w:rPr>
              <w:t>6,205</w:t>
            </w:r>
            <w:r w:rsidRPr="003807EC">
              <w:rPr>
                <w:sz w:val="28"/>
                <w:szCs w:val="28"/>
              </w:rPr>
              <w:t xml:space="preserve"> tấn</w:t>
            </w:r>
          </w:p>
          <w:p w14:paraId="09F8E25C"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xml:space="preserve">634 cm = </w:t>
            </w:r>
            <w:r w:rsidRPr="003807EC">
              <w:rPr>
                <w:b/>
                <w:sz w:val="28"/>
                <w:szCs w:val="28"/>
              </w:rPr>
              <w:t>6,34</w:t>
            </w:r>
            <w:r w:rsidRPr="003807EC">
              <w:rPr>
                <w:sz w:val="28"/>
                <w:szCs w:val="28"/>
              </w:rPr>
              <w:t xml:space="preserve"> m        750 m= </w:t>
            </w:r>
            <w:r w:rsidRPr="003807EC">
              <w:rPr>
                <w:b/>
                <w:sz w:val="28"/>
                <w:szCs w:val="28"/>
              </w:rPr>
              <w:t>0,750</w:t>
            </w:r>
            <w:r w:rsidRPr="003807EC">
              <w:rPr>
                <w:sz w:val="28"/>
                <w:szCs w:val="28"/>
              </w:rPr>
              <w:t xml:space="preserve"> km</w:t>
            </w:r>
          </w:p>
          <w:p w14:paraId="2C1087B0" w14:textId="29FB30A5" w:rsidR="008E1260" w:rsidRPr="003807EC" w:rsidRDefault="008E1260" w:rsidP="008E1260">
            <w:pPr>
              <w:pStyle w:val="NormalWeb"/>
              <w:spacing w:before="0" w:beforeAutospacing="0" w:after="0" w:afterAutospacing="0"/>
              <w:ind w:right="-132"/>
              <w:rPr>
                <w:sz w:val="28"/>
                <w:szCs w:val="28"/>
              </w:rPr>
            </w:pPr>
            <w:r w:rsidRPr="003807EC">
              <w:rPr>
                <w:sz w:val="28"/>
                <w:szCs w:val="28"/>
              </w:rPr>
              <w:t xml:space="preserve">565 g = </w:t>
            </w:r>
            <w:r w:rsidRPr="003807EC">
              <w:rPr>
                <w:b/>
                <w:sz w:val="28"/>
                <w:szCs w:val="28"/>
              </w:rPr>
              <w:t>0,565</w:t>
            </w:r>
            <w:r w:rsidR="00180827">
              <w:rPr>
                <w:sz w:val="28"/>
                <w:szCs w:val="28"/>
              </w:rPr>
              <w:t xml:space="preserve"> kg         </w:t>
            </w:r>
            <w:r w:rsidRPr="003807EC">
              <w:rPr>
                <w:sz w:val="28"/>
                <w:szCs w:val="28"/>
              </w:rPr>
              <w:t xml:space="preserve">3540 kg = </w:t>
            </w:r>
            <w:r w:rsidRPr="003807EC">
              <w:rPr>
                <w:b/>
                <w:sz w:val="28"/>
                <w:szCs w:val="28"/>
              </w:rPr>
              <w:t>3,540</w:t>
            </w:r>
            <w:r w:rsidRPr="003807EC">
              <w:rPr>
                <w:sz w:val="28"/>
                <w:szCs w:val="28"/>
              </w:rPr>
              <w:t xml:space="preserve"> tấn</w:t>
            </w:r>
          </w:p>
          <w:p w14:paraId="1132417C" w14:textId="51E8C8CC" w:rsidR="008E1260" w:rsidRPr="003807EC" w:rsidRDefault="008E1260" w:rsidP="008E1260">
            <w:pPr>
              <w:pStyle w:val="NormalWeb"/>
              <w:spacing w:before="0" w:beforeAutospacing="0" w:after="0" w:afterAutospacing="0"/>
              <w:ind w:right="-132"/>
              <w:rPr>
                <w:color w:val="000000"/>
                <w:sz w:val="28"/>
                <w:szCs w:val="28"/>
                <w:vertAlign w:val="superscript"/>
              </w:rPr>
            </w:pPr>
            <w:r w:rsidRPr="003807EC">
              <w:rPr>
                <w:sz w:val="28"/>
                <w:szCs w:val="28"/>
              </w:rPr>
              <w:t>b. 5</w:t>
            </w:r>
            <w:r w:rsidRPr="003807EC">
              <w:rPr>
                <w:color w:val="000000"/>
                <w:sz w:val="28"/>
                <w:szCs w:val="28"/>
              </w:rPr>
              <w:t xml:space="preserve"> m</w:t>
            </w:r>
            <w:r w:rsidRPr="003807EC">
              <w:rPr>
                <w:color w:val="000000"/>
                <w:sz w:val="28"/>
                <w:szCs w:val="28"/>
                <w:vertAlign w:val="superscript"/>
              </w:rPr>
              <w:t>2</w:t>
            </w:r>
            <w:r w:rsidRPr="003807EC">
              <w:rPr>
                <w:sz w:val="28"/>
                <w:szCs w:val="28"/>
              </w:rPr>
              <w:t xml:space="preserve"> 18d</w:t>
            </w:r>
            <w:r w:rsidRPr="003807EC">
              <w:rPr>
                <w:color w:val="000000"/>
                <w:sz w:val="28"/>
                <w:szCs w:val="28"/>
              </w:rPr>
              <w:t>m</w:t>
            </w:r>
            <w:r w:rsidRPr="003807EC">
              <w:rPr>
                <w:color w:val="000000"/>
                <w:sz w:val="28"/>
                <w:szCs w:val="28"/>
                <w:vertAlign w:val="superscript"/>
              </w:rPr>
              <w:t>2</w:t>
            </w:r>
            <w:r w:rsidRPr="003807EC">
              <w:rPr>
                <w:sz w:val="28"/>
                <w:szCs w:val="28"/>
              </w:rPr>
              <w:t xml:space="preserve"> = </w:t>
            </w:r>
            <w:r w:rsidRPr="003807EC">
              <w:rPr>
                <w:b/>
                <w:sz w:val="28"/>
                <w:szCs w:val="28"/>
              </w:rPr>
              <w:t>5,18</w:t>
            </w:r>
            <w:r w:rsidRPr="003807EC">
              <w:rPr>
                <w:sz w:val="28"/>
                <w:szCs w:val="28"/>
              </w:rPr>
              <w:t xml:space="preserve"> </w:t>
            </w:r>
            <w:r w:rsidRPr="003807EC">
              <w:rPr>
                <w:color w:val="000000"/>
                <w:sz w:val="28"/>
                <w:szCs w:val="28"/>
              </w:rPr>
              <w:t>m</w:t>
            </w:r>
            <w:r w:rsidRPr="003807EC">
              <w:rPr>
                <w:color w:val="000000"/>
                <w:sz w:val="28"/>
                <w:szCs w:val="28"/>
                <w:vertAlign w:val="superscript"/>
              </w:rPr>
              <w:t>2</w:t>
            </w:r>
          </w:p>
          <w:p w14:paraId="5006DDA8" w14:textId="6A6C1C0A" w:rsidR="008E1260" w:rsidRPr="003807EC" w:rsidRDefault="008E1260" w:rsidP="008E1260">
            <w:pPr>
              <w:pStyle w:val="NormalWeb"/>
              <w:spacing w:before="0" w:beforeAutospacing="0" w:after="0" w:afterAutospacing="0"/>
              <w:ind w:right="-132"/>
              <w:rPr>
                <w:sz w:val="28"/>
                <w:szCs w:val="28"/>
              </w:rPr>
            </w:pPr>
            <w:r w:rsidRPr="003807EC">
              <w:rPr>
                <w:sz w:val="28"/>
                <w:szCs w:val="28"/>
              </w:rPr>
              <w:t>48k</w:t>
            </w:r>
            <w:r w:rsidRPr="003807EC">
              <w:rPr>
                <w:color w:val="000000"/>
                <w:sz w:val="28"/>
                <w:szCs w:val="28"/>
              </w:rPr>
              <w:t>m</w:t>
            </w:r>
            <w:r w:rsidRPr="003807EC">
              <w:rPr>
                <w:color w:val="000000"/>
                <w:sz w:val="28"/>
                <w:szCs w:val="28"/>
                <w:vertAlign w:val="superscript"/>
              </w:rPr>
              <w:t>2</w:t>
            </w:r>
            <w:r w:rsidRPr="003807EC">
              <w:rPr>
                <w:sz w:val="28"/>
                <w:szCs w:val="28"/>
              </w:rPr>
              <w:t xml:space="preserve"> 9ha =</w:t>
            </w:r>
            <w:r w:rsidRPr="003807EC">
              <w:rPr>
                <w:b/>
                <w:sz w:val="28"/>
                <w:szCs w:val="28"/>
              </w:rPr>
              <w:t xml:space="preserve"> 48,09 </w:t>
            </w:r>
            <w:r w:rsidRPr="003807EC">
              <w:rPr>
                <w:sz w:val="28"/>
                <w:szCs w:val="28"/>
              </w:rPr>
              <w:t>k</w:t>
            </w:r>
            <w:r w:rsidRPr="003807EC">
              <w:rPr>
                <w:color w:val="000000"/>
                <w:sz w:val="28"/>
                <w:szCs w:val="28"/>
              </w:rPr>
              <w:t>m</w:t>
            </w:r>
            <w:r w:rsidRPr="003807EC">
              <w:rPr>
                <w:color w:val="000000"/>
                <w:sz w:val="28"/>
                <w:szCs w:val="28"/>
                <w:vertAlign w:val="superscript"/>
              </w:rPr>
              <w:t>2</w:t>
            </w:r>
          </w:p>
          <w:p w14:paraId="327244EF" w14:textId="2485ED74" w:rsidR="008E1260" w:rsidRPr="003807EC" w:rsidRDefault="008E1260" w:rsidP="008E1260">
            <w:pPr>
              <w:pStyle w:val="NormalWeb"/>
              <w:spacing w:before="0" w:beforeAutospacing="0" w:after="0" w:afterAutospacing="0"/>
              <w:ind w:right="-132"/>
              <w:rPr>
                <w:sz w:val="28"/>
                <w:szCs w:val="28"/>
              </w:rPr>
            </w:pPr>
            <w:r w:rsidRPr="003807EC">
              <w:rPr>
                <w:sz w:val="28"/>
                <w:szCs w:val="28"/>
              </w:rPr>
              <w:t>236 d</w:t>
            </w:r>
            <w:r w:rsidRPr="003807EC">
              <w:rPr>
                <w:color w:val="000000"/>
                <w:sz w:val="28"/>
                <w:szCs w:val="28"/>
              </w:rPr>
              <w:t>m</w:t>
            </w:r>
            <w:r w:rsidRPr="003807EC">
              <w:rPr>
                <w:color w:val="000000"/>
                <w:sz w:val="28"/>
                <w:szCs w:val="28"/>
                <w:vertAlign w:val="superscript"/>
              </w:rPr>
              <w:t>2</w:t>
            </w:r>
            <w:r w:rsidRPr="003807EC">
              <w:rPr>
                <w:sz w:val="28"/>
                <w:szCs w:val="28"/>
              </w:rPr>
              <w:t xml:space="preserve"> = </w:t>
            </w:r>
            <w:r w:rsidRPr="003807EC">
              <w:rPr>
                <w:b/>
                <w:sz w:val="28"/>
                <w:szCs w:val="28"/>
              </w:rPr>
              <w:t>2,36</w:t>
            </w:r>
            <w:r w:rsidRPr="003807EC">
              <w:rPr>
                <w:color w:val="000000"/>
                <w:sz w:val="28"/>
                <w:szCs w:val="28"/>
              </w:rPr>
              <w:t xml:space="preserve"> m</w:t>
            </w:r>
            <w:r w:rsidRPr="003807EC">
              <w:rPr>
                <w:color w:val="000000"/>
                <w:sz w:val="28"/>
                <w:szCs w:val="28"/>
                <w:vertAlign w:val="superscript"/>
              </w:rPr>
              <w:t>2</w:t>
            </w:r>
            <w:r w:rsidRPr="003807EC">
              <w:rPr>
                <w:sz w:val="28"/>
                <w:szCs w:val="28"/>
              </w:rPr>
              <w:t xml:space="preserve">          80 m</w:t>
            </w:r>
            <w:r w:rsidRPr="003807EC">
              <w:rPr>
                <w:color w:val="000000"/>
                <w:sz w:val="28"/>
                <w:szCs w:val="28"/>
              </w:rPr>
              <w:t>m</w:t>
            </w:r>
            <w:r w:rsidRPr="003807EC">
              <w:rPr>
                <w:color w:val="000000"/>
                <w:sz w:val="28"/>
                <w:szCs w:val="28"/>
                <w:vertAlign w:val="superscript"/>
              </w:rPr>
              <w:t>2</w:t>
            </w:r>
            <w:r w:rsidRPr="003807EC">
              <w:rPr>
                <w:sz w:val="28"/>
                <w:szCs w:val="28"/>
              </w:rPr>
              <w:t xml:space="preserve"> = </w:t>
            </w:r>
            <w:r w:rsidRPr="003807EC">
              <w:rPr>
                <w:b/>
                <w:sz w:val="28"/>
                <w:szCs w:val="28"/>
              </w:rPr>
              <w:t>0,8</w:t>
            </w:r>
            <w:r w:rsidRPr="003807EC">
              <w:rPr>
                <w:sz w:val="28"/>
                <w:szCs w:val="28"/>
              </w:rPr>
              <w:t xml:space="preserve"> c</w:t>
            </w:r>
            <w:r w:rsidRPr="003807EC">
              <w:rPr>
                <w:color w:val="000000"/>
                <w:sz w:val="28"/>
                <w:szCs w:val="28"/>
              </w:rPr>
              <w:t>m</w:t>
            </w:r>
            <w:r w:rsidRPr="003807EC">
              <w:rPr>
                <w:color w:val="000000"/>
                <w:sz w:val="28"/>
                <w:szCs w:val="28"/>
                <w:vertAlign w:val="superscript"/>
              </w:rPr>
              <w:t>2</w:t>
            </w:r>
          </w:p>
          <w:p w14:paraId="64CB4290" w14:textId="40F347DE" w:rsidR="008E1260" w:rsidRPr="003807EC" w:rsidRDefault="008E1260" w:rsidP="00180827">
            <w:pPr>
              <w:ind w:right="-132"/>
            </w:pPr>
            <w:r w:rsidRPr="003807EC">
              <w:t xml:space="preserve">345ha = </w:t>
            </w:r>
            <w:r w:rsidRPr="003807EC">
              <w:rPr>
                <w:b/>
              </w:rPr>
              <w:t>3,45</w:t>
            </w:r>
            <w:r w:rsidRPr="003807EC">
              <w:t xml:space="preserve"> k</w:t>
            </w:r>
            <w:r w:rsidRPr="003807EC">
              <w:rPr>
                <w:color w:val="000000"/>
              </w:rPr>
              <w:t>m</w:t>
            </w:r>
            <w:r w:rsidRPr="003807EC">
              <w:rPr>
                <w:color w:val="000000"/>
                <w:vertAlign w:val="superscript"/>
              </w:rPr>
              <w:t>2</w:t>
            </w:r>
            <w:r w:rsidRPr="003807EC">
              <w:t xml:space="preserve">          52 ha = </w:t>
            </w:r>
            <w:r w:rsidRPr="003807EC">
              <w:rPr>
                <w:b/>
              </w:rPr>
              <w:t xml:space="preserve">0,52 </w:t>
            </w:r>
            <w:r w:rsidRPr="003807EC">
              <w:t>k</w:t>
            </w:r>
            <w:r w:rsidRPr="003807EC">
              <w:rPr>
                <w:color w:val="000000"/>
              </w:rPr>
              <w:t>m</w:t>
            </w:r>
            <w:r w:rsidRPr="003807EC">
              <w:rPr>
                <w:color w:val="000000"/>
                <w:vertAlign w:val="superscript"/>
              </w:rPr>
              <w:t>2</w:t>
            </w:r>
          </w:p>
        </w:tc>
      </w:tr>
      <w:tr w:rsidR="008E1260" w:rsidRPr="003807EC" w14:paraId="0877F661" w14:textId="77777777" w:rsidTr="008E1260">
        <w:tc>
          <w:tcPr>
            <w:tcW w:w="4805" w:type="dxa"/>
            <w:tcBorders>
              <w:top w:val="dashed" w:sz="4" w:space="0" w:color="auto"/>
              <w:bottom w:val="dashed" w:sz="4" w:space="0" w:color="auto"/>
            </w:tcBorders>
          </w:tcPr>
          <w:p w14:paraId="0816455B" w14:textId="507C94FB" w:rsidR="008E1260" w:rsidRPr="003807EC" w:rsidRDefault="008E1260" w:rsidP="008E1260">
            <w:pPr>
              <w:pStyle w:val="NormalWeb"/>
              <w:spacing w:before="0" w:beforeAutospacing="0" w:after="0" w:afterAutospacing="0"/>
              <w:ind w:right="-132"/>
              <w:rPr>
                <w:b/>
                <w:sz w:val="28"/>
                <w:szCs w:val="28"/>
              </w:rPr>
            </w:pPr>
            <w:r w:rsidRPr="003807EC">
              <w:rPr>
                <w:b/>
                <w:sz w:val="28"/>
                <w:szCs w:val="28"/>
              </w:rPr>
              <w:lastRenderedPageBreak/>
              <w:t>Bài 2. Số?</w:t>
            </w:r>
          </w:p>
          <w:p w14:paraId="7AE76E78" w14:textId="77777777" w:rsidR="008E1260" w:rsidRPr="00CE744D" w:rsidRDefault="008E1260" w:rsidP="008E1260">
            <w:pPr>
              <w:pStyle w:val="NormalWeb"/>
              <w:spacing w:before="0" w:beforeAutospacing="0" w:after="0" w:afterAutospacing="0"/>
              <w:ind w:right="-132"/>
              <w:rPr>
                <w:sz w:val="28"/>
                <w:szCs w:val="28"/>
              </w:rPr>
            </w:pPr>
            <w:r w:rsidRPr="00CE744D">
              <w:rPr>
                <w:sz w:val="28"/>
                <w:szCs w:val="28"/>
              </w:rPr>
              <w:t>Đường từ nhà Hùng đến trường gồm đoạn đường xuống dốc dài 650m và đoạn đường lên dốc dài gấp đôi đoạn đường xuống dốc. Hỏi đường từ nhà Hùng đến trường dài bao nhiêu ki-lô-mét?</w:t>
            </w:r>
          </w:p>
          <w:p w14:paraId="22E091C4" w14:textId="77777777" w:rsidR="00C14788" w:rsidRPr="003807EC" w:rsidRDefault="00C14788" w:rsidP="00C14788">
            <w:pPr>
              <w:pStyle w:val="NormalWeb"/>
              <w:spacing w:before="0" w:beforeAutospacing="0" w:after="0" w:afterAutospacing="0"/>
              <w:ind w:right="-132"/>
              <w:rPr>
                <w:sz w:val="28"/>
                <w:szCs w:val="28"/>
              </w:rPr>
            </w:pPr>
            <w:r w:rsidRPr="003807EC">
              <w:rPr>
                <w:sz w:val="28"/>
                <w:szCs w:val="28"/>
              </w:rPr>
              <w:t>- GV yêu cầu 1 HS đọc đề, nêu yêu cầu của bài tập.</w:t>
            </w:r>
          </w:p>
          <w:p w14:paraId="1C44D483" w14:textId="77777777" w:rsidR="00C14788" w:rsidRPr="003807EC" w:rsidRDefault="00C14788" w:rsidP="00C14788">
            <w:pPr>
              <w:pStyle w:val="NormalWeb"/>
              <w:spacing w:before="0" w:beforeAutospacing="0" w:after="0" w:afterAutospacing="0"/>
              <w:ind w:right="-132"/>
              <w:rPr>
                <w:sz w:val="28"/>
                <w:szCs w:val="28"/>
              </w:rPr>
            </w:pPr>
            <w:r w:rsidRPr="003807EC">
              <w:rPr>
                <w:sz w:val="28"/>
                <w:szCs w:val="28"/>
              </w:rPr>
              <w:t>- GV mời HS làm việc nhóm đôi, thực hiện bài tập.</w:t>
            </w:r>
          </w:p>
          <w:p w14:paraId="1B85ECEE"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đại diện các nhóm trả lời.</w:t>
            </w:r>
          </w:p>
          <w:p w14:paraId="7BDF1955"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các nhóm khác nhận xét, bổ sung.</w:t>
            </w:r>
          </w:p>
          <w:p w14:paraId="38DBDEE5"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nhận xét, tuyên dương.</w:t>
            </w:r>
          </w:p>
        </w:tc>
        <w:tc>
          <w:tcPr>
            <w:tcW w:w="5113" w:type="dxa"/>
            <w:gridSpan w:val="3"/>
            <w:tcBorders>
              <w:top w:val="dashed" w:sz="4" w:space="0" w:color="auto"/>
              <w:bottom w:val="dashed" w:sz="4" w:space="0" w:color="auto"/>
            </w:tcBorders>
          </w:tcPr>
          <w:p w14:paraId="6602CB55" w14:textId="77777777" w:rsidR="008E1260" w:rsidRPr="003807EC" w:rsidRDefault="008E1260" w:rsidP="008E1260">
            <w:pPr>
              <w:ind w:right="-132"/>
            </w:pPr>
          </w:p>
          <w:p w14:paraId="143F7B69" w14:textId="729B8018" w:rsidR="008E1260" w:rsidRPr="003807EC" w:rsidRDefault="008E1260" w:rsidP="008E1260">
            <w:pPr>
              <w:pStyle w:val="NormalWeb"/>
              <w:spacing w:before="0" w:beforeAutospacing="0" w:after="0" w:afterAutospacing="0"/>
              <w:ind w:right="-132"/>
              <w:rPr>
                <w:sz w:val="28"/>
                <w:szCs w:val="28"/>
              </w:rPr>
            </w:pPr>
            <w:r w:rsidRPr="003807EC">
              <w:rPr>
                <w:sz w:val="28"/>
                <w:szCs w:val="28"/>
              </w:rPr>
              <w:t>- H</w:t>
            </w:r>
            <w:r w:rsidR="00C14788">
              <w:rPr>
                <w:sz w:val="28"/>
                <w:szCs w:val="28"/>
              </w:rPr>
              <w:t>S</w:t>
            </w:r>
            <w:r w:rsidRPr="003807EC">
              <w:rPr>
                <w:sz w:val="28"/>
                <w:szCs w:val="28"/>
              </w:rPr>
              <w:t xml:space="preserve"> đọc đề, nêu yêu cầu bài tập.</w:t>
            </w:r>
          </w:p>
          <w:p w14:paraId="626E2477" w14:textId="77777777" w:rsidR="008E1260" w:rsidRPr="003807EC" w:rsidRDefault="008E1260" w:rsidP="008E1260">
            <w:pPr>
              <w:ind w:right="-132"/>
            </w:pPr>
          </w:p>
          <w:p w14:paraId="3679C159"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HS làm việc nhóm đôi, thực hiện bài tập:</w:t>
            </w:r>
          </w:p>
          <w:p w14:paraId="77FB3E2F" w14:textId="057A5047" w:rsidR="008E1260" w:rsidRPr="00C14788" w:rsidRDefault="00C14788" w:rsidP="008E1260">
            <w:pPr>
              <w:pStyle w:val="BodyText"/>
              <w:ind w:right="-132"/>
              <w:rPr>
                <w:rFonts w:ascii="Times New Roman" w:hAnsi="Times New Roman"/>
                <w:szCs w:val="28"/>
              </w:rPr>
            </w:pPr>
            <w:r>
              <w:rPr>
                <w:rFonts w:ascii="Times New Roman" w:hAnsi="Times New Roman"/>
                <w:iCs/>
                <w:color w:val="000000"/>
                <w:szCs w:val="28"/>
              </w:rPr>
              <w:t xml:space="preserve">                </w:t>
            </w:r>
            <w:r w:rsidR="008E1260" w:rsidRPr="00C14788">
              <w:rPr>
                <w:rFonts w:ascii="Times New Roman" w:hAnsi="Times New Roman"/>
                <w:iCs/>
                <w:color w:val="000000"/>
                <w:szCs w:val="28"/>
              </w:rPr>
              <w:t>Bài giải</w:t>
            </w:r>
          </w:p>
          <w:p w14:paraId="7C8D7C85" w14:textId="77777777" w:rsidR="008E1260" w:rsidRPr="003807EC" w:rsidRDefault="008E1260" w:rsidP="008E1260">
            <w:pPr>
              <w:pStyle w:val="BodyText"/>
              <w:ind w:right="-132"/>
              <w:rPr>
                <w:rFonts w:ascii="Times New Roman" w:hAnsi="Times New Roman"/>
                <w:szCs w:val="28"/>
              </w:rPr>
            </w:pPr>
            <w:r w:rsidRPr="003807EC">
              <w:rPr>
                <w:rFonts w:ascii="Times New Roman" w:hAnsi="Times New Roman"/>
                <w:color w:val="000000"/>
                <w:szCs w:val="28"/>
              </w:rPr>
              <w:t>Độ dài đoạn đường lên dốc là:</w:t>
            </w:r>
          </w:p>
          <w:p w14:paraId="5AEEE670" w14:textId="529E862B" w:rsidR="008E1260" w:rsidRPr="003807EC" w:rsidRDefault="00C14788" w:rsidP="008E1260">
            <w:pPr>
              <w:pStyle w:val="BodyText"/>
              <w:ind w:right="-132"/>
              <w:rPr>
                <w:rFonts w:ascii="Times New Roman" w:hAnsi="Times New Roman"/>
                <w:szCs w:val="28"/>
              </w:rPr>
            </w:pPr>
            <w:r>
              <w:rPr>
                <w:rFonts w:ascii="Times New Roman" w:hAnsi="Times New Roman"/>
                <w:color w:val="000000"/>
                <w:szCs w:val="28"/>
              </w:rPr>
              <w:t xml:space="preserve">        </w:t>
            </w:r>
            <w:r w:rsidR="008E1260" w:rsidRPr="003807EC">
              <w:rPr>
                <w:rFonts w:ascii="Times New Roman" w:hAnsi="Times New Roman"/>
                <w:color w:val="000000"/>
                <w:szCs w:val="28"/>
              </w:rPr>
              <w:t>650 X 2 = 1 300 (m)</w:t>
            </w:r>
          </w:p>
          <w:p w14:paraId="1A0B34BA" w14:textId="77777777" w:rsidR="008E1260" w:rsidRPr="003807EC" w:rsidRDefault="008E1260" w:rsidP="008E1260">
            <w:pPr>
              <w:pStyle w:val="BodyText"/>
              <w:ind w:right="-132"/>
              <w:rPr>
                <w:rFonts w:ascii="Times New Roman" w:hAnsi="Times New Roman"/>
                <w:szCs w:val="28"/>
              </w:rPr>
            </w:pPr>
            <w:r w:rsidRPr="003807EC">
              <w:rPr>
                <w:rFonts w:ascii="Times New Roman" w:hAnsi="Times New Roman"/>
                <w:color w:val="000000"/>
                <w:szCs w:val="28"/>
              </w:rPr>
              <w:t>Đường từ nhà Hùng đến trường dài là:</w:t>
            </w:r>
          </w:p>
          <w:p w14:paraId="3AF27579" w14:textId="326DF599" w:rsidR="008E1260" w:rsidRPr="003807EC" w:rsidRDefault="00C14788" w:rsidP="008E1260">
            <w:pPr>
              <w:pStyle w:val="BodyText"/>
              <w:ind w:right="-132"/>
              <w:rPr>
                <w:rFonts w:ascii="Times New Roman" w:hAnsi="Times New Roman"/>
                <w:szCs w:val="28"/>
              </w:rPr>
            </w:pPr>
            <w:r>
              <w:rPr>
                <w:rFonts w:ascii="Times New Roman" w:hAnsi="Times New Roman"/>
                <w:color w:val="000000"/>
                <w:szCs w:val="28"/>
              </w:rPr>
              <w:t xml:space="preserve">        </w:t>
            </w:r>
            <w:r w:rsidR="008E1260" w:rsidRPr="003807EC">
              <w:rPr>
                <w:rFonts w:ascii="Times New Roman" w:hAnsi="Times New Roman"/>
                <w:color w:val="000000"/>
                <w:szCs w:val="28"/>
              </w:rPr>
              <w:t>650 + 1 300 = 1 950 (m) = 1,95 (km)</w:t>
            </w:r>
          </w:p>
          <w:p w14:paraId="02917BC0" w14:textId="05BA6406" w:rsidR="008E1260" w:rsidRPr="003807EC" w:rsidRDefault="00C14788" w:rsidP="008E1260">
            <w:pPr>
              <w:pStyle w:val="BodyText"/>
              <w:ind w:right="-132"/>
              <w:rPr>
                <w:rFonts w:ascii="Times New Roman" w:hAnsi="Times New Roman"/>
                <w:szCs w:val="28"/>
              </w:rPr>
            </w:pPr>
            <w:r>
              <w:rPr>
                <w:rFonts w:ascii="Times New Roman" w:hAnsi="Times New Roman"/>
                <w:iCs/>
                <w:color w:val="000000"/>
                <w:szCs w:val="28"/>
              </w:rPr>
              <w:t xml:space="preserve">                           </w:t>
            </w:r>
            <w:r w:rsidR="008E1260" w:rsidRPr="00C14788">
              <w:rPr>
                <w:rFonts w:ascii="Times New Roman" w:hAnsi="Times New Roman"/>
                <w:iCs/>
                <w:color w:val="000000"/>
                <w:szCs w:val="28"/>
              </w:rPr>
              <w:t>Đáp s</w:t>
            </w:r>
            <w:r>
              <w:rPr>
                <w:rFonts w:ascii="Times New Roman" w:hAnsi="Times New Roman"/>
                <w:iCs/>
                <w:color w:val="000000"/>
                <w:szCs w:val="28"/>
              </w:rPr>
              <w:t>ố</w:t>
            </w:r>
            <w:r w:rsidR="008E1260" w:rsidRPr="00C14788">
              <w:rPr>
                <w:rFonts w:ascii="Times New Roman" w:hAnsi="Times New Roman"/>
                <w:iCs/>
                <w:color w:val="000000"/>
                <w:szCs w:val="28"/>
              </w:rPr>
              <w:t>:</w:t>
            </w:r>
            <w:r w:rsidR="008E1260" w:rsidRPr="003807EC">
              <w:rPr>
                <w:rFonts w:ascii="Times New Roman" w:hAnsi="Times New Roman"/>
                <w:color w:val="000000"/>
                <w:szCs w:val="28"/>
              </w:rPr>
              <w:t xml:space="preserve"> 1,95 km.</w:t>
            </w:r>
          </w:p>
          <w:p w14:paraId="2C400243" w14:textId="77777777" w:rsidR="0072597B" w:rsidRDefault="0072597B" w:rsidP="008E1260">
            <w:pPr>
              <w:pStyle w:val="NormalWeb"/>
              <w:spacing w:before="0" w:beforeAutospacing="0" w:after="0" w:afterAutospacing="0"/>
              <w:ind w:right="-132"/>
              <w:rPr>
                <w:sz w:val="28"/>
                <w:szCs w:val="28"/>
              </w:rPr>
            </w:pPr>
          </w:p>
          <w:p w14:paraId="22453198" w14:textId="00112188" w:rsidR="008E1260" w:rsidRPr="003807EC" w:rsidRDefault="008E1260" w:rsidP="008E1260">
            <w:pPr>
              <w:pStyle w:val="NormalWeb"/>
              <w:spacing w:before="0" w:beforeAutospacing="0" w:after="0" w:afterAutospacing="0"/>
              <w:ind w:right="-132"/>
              <w:rPr>
                <w:sz w:val="28"/>
                <w:szCs w:val="28"/>
              </w:rPr>
            </w:pPr>
            <w:r w:rsidRPr="003807EC">
              <w:rPr>
                <w:sz w:val="28"/>
                <w:szCs w:val="28"/>
              </w:rPr>
              <w:t>- Đại diện các nhóm trả lời.</w:t>
            </w:r>
          </w:p>
          <w:p w14:paraId="538C5A94"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Các nhóm khác nhận xét, bổ sung.</w:t>
            </w:r>
          </w:p>
          <w:p w14:paraId="4A7BBFC0" w14:textId="77777777" w:rsidR="008E1260" w:rsidRPr="003807EC" w:rsidRDefault="008E1260" w:rsidP="008E1260">
            <w:pPr>
              <w:ind w:right="-132"/>
            </w:pPr>
            <w:r w:rsidRPr="003807EC">
              <w:t>- HS lắng nghe, sửa sai (nếu có).</w:t>
            </w:r>
          </w:p>
        </w:tc>
      </w:tr>
      <w:tr w:rsidR="008E1260" w:rsidRPr="003807EC" w14:paraId="6E4CCDC0" w14:textId="77777777" w:rsidTr="008E1260">
        <w:tc>
          <w:tcPr>
            <w:tcW w:w="4805" w:type="dxa"/>
            <w:tcBorders>
              <w:top w:val="dashed" w:sz="4" w:space="0" w:color="auto"/>
              <w:bottom w:val="dashed" w:sz="4" w:space="0" w:color="auto"/>
            </w:tcBorders>
          </w:tcPr>
          <w:p w14:paraId="7D33A19B" w14:textId="78D54CB9" w:rsidR="008E1260" w:rsidRPr="00CE744D" w:rsidRDefault="008E1260" w:rsidP="008E1260">
            <w:pPr>
              <w:pStyle w:val="NormalWeb"/>
              <w:spacing w:before="0" w:beforeAutospacing="0" w:after="0" w:afterAutospacing="0"/>
              <w:ind w:right="-132"/>
              <w:rPr>
                <w:sz w:val="28"/>
                <w:szCs w:val="28"/>
              </w:rPr>
            </w:pPr>
            <w:r w:rsidRPr="003807EC">
              <w:rPr>
                <w:b/>
                <w:sz w:val="28"/>
                <w:szCs w:val="28"/>
              </w:rPr>
              <w:t xml:space="preserve">Bài 3. </w:t>
            </w:r>
            <w:r w:rsidRPr="00CE744D">
              <w:rPr>
                <w:bCs/>
                <w:sz w:val="28"/>
                <w:szCs w:val="28"/>
              </w:rPr>
              <w:t xml:space="preserve">Một khi sinh thái có diện tích 128 ha. Trong đó,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8</m:t>
                  </m:r>
                </m:den>
              </m:f>
            </m:oMath>
            <w:r w:rsidRPr="00CE744D">
              <w:rPr>
                <w:rFonts w:eastAsiaTheme="minorEastAsia"/>
                <w:sz w:val="28"/>
                <w:szCs w:val="28"/>
              </w:rPr>
              <w:t xml:space="preserve"> diện tích là rừng đặc chủng, còn laj là khu vui chơi và dịch vụ. Hỏi diện tích khi vui chơi và dịch vụ là bao nhiêu héc-ta, bao nhiêu ki-lô-mét vuông?</w:t>
            </w:r>
          </w:p>
          <w:p w14:paraId="40CBA441"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1 HS đọc yêu cầu bài.</w:t>
            </w:r>
          </w:p>
          <w:p w14:paraId="5F692FA6"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giải thích cách làm.</w:t>
            </w:r>
          </w:p>
          <w:p w14:paraId="6155CB92"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lớp làm việc nhóm 4, thực hiện theo yêu cầu.</w:t>
            </w:r>
          </w:p>
          <w:p w14:paraId="336F78D5"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đại diện các nhóm trả lời.</w:t>
            </w:r>
          </w:p>
          <w:p w14:paraId="567B4038"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các nhóm khác nhận xét, bổ sung.</w:t>
            </w:r>
          </w:p>
          <w:p w14:paraId="515B9110"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nhận xét, tuyên dương.</w:t>
            </w:r>
          </w:p>
        </w:tc>
        <w:tc>
          <w:tcPr>
            <w:tcW w:w="5113" w:type="dxa"/>
            <w:gridSpan w:val="3"/>
            <w:tcBorders>
              <w:top w:val="dashed" w:sz="4" w:space="0" w:color="auto"/>
              <w:bottom w:val="dashed" w:sz="4" w:space="0" w:color="auto"/>
            </w:tcBorders>
          </w:tcPr>
          <w:p w14:paraId="40D90228" w14:textId="77777777" w:rsidR="008E1260" w:rsidRPr="003807EC" w:rsidRDefault="008E1260" w:rsidP="008E1260">
            <w:pPr>
              <w:pStyle w:val="NormalWeb"/>
              <w:spacing w:before="0" w:beforeAutospacing="0" w:after="0" w:afterAutospacing="0"/>
              <w:ind w:right="-132"/>
              <w:rPr>
                <w:sz w:val="28"/>
                <w:szCs w:val="28"/>
              </w:rPr>
            </w:pPr>
          </w:p>
          <w:p w14:paraId="60348F39" w14:textId="77777777" w:rsidR="008E1260" w:rsidRPr="003807EC" w:rsidRDefault="008E1260" w:rsidP="008E1260">
            <w:pPr>
              <w:pStyle w:val="NormalWeb"/>
              <w:spacing w:before="0" w:beforeAutospacing="0" w:after="0" w:afterAutospacing="0"/>
              <w:ind w:right="-132"/>
              <w:rPr>
                <w:sz w:val="28"/>
                <w:szCs w:val="28"/>
              </w:rPr>
            </w:pPr>
          </w:p>
          <w:p w14:paraId="5B675D9D" w14:textId="77777777" w:rsidR="008E1260" w:rsidRPr="003807EC" w:rsidRDefault="008E1260" w:rsidP="008E1260">
            <w:pPr>
              <w:pStyle w:val="NormalWeb"/>
              <w:spacing w:before="0" w:beforeAutospacing="0" w:after="0" w:afterAutospacing="0"/>
              <w:ind w:right="-132"/>
              <w:rPr>
                <w:sz w:val="28"/>
                <w:szCs w:val="28"/>
              </w:rPr>
            </w:pPr>
          </w:p>
          <w:p w14:paraId="277F3D0F" w14:textId="77777777" w:rsidR="008E1260" w:rsidRPr="003807EC" w:rsidRDefault="008E1260" w:rsidP="008E1260">
            <w:pPr>
              <w:pStyle w:val="NormalWeb"/>
              <w:spacing w:before="0" w:beforeAutospacing="0" w:after="0" w:afterAutospacing="0"/>
              <w:ind w:right="-132"/>
              <w:rPr>
                <w:sz w:val="28"/>
                <w:szCs w:val="28"/>
              </w:rPr>
            </w:pPr>
          </w:p>
          <w:p w14:paraId="575626F0" w14:textId="77777777" w:rsidR="008E1260" w:rsidRPr="003807EC" w:rsidRDefault="008E1260" w:rsidP="008E1260">
            <w:pPr>
              <w:pStyle w:val="NormalWeb"/>
              <w:spacing w:before="0" w:beforeAutospacing="0" w:after="0" w:afterAutospacing="0"/>
              <w:ind w:right="-132"/>
              <w:rPr>
                <w:sz w:val="28"/>
                <w:szCs w:val="28"/>
              </w:rPr>
            </w:pPr>
          </w:p>
          <w:p w14:paraId="1F20B1C3" w14:textId="2EA387BE" w:rsidR="008E1260" w:rsidRDefault="008E1260" w:rsidP="008E1260">
            <w:pPr>
              <w:pStyle w:val="NormalWeb"/>
              <w:spacing w:before="0" w:beforeAutospacing="0" w:after="0" w:afterAutospacing="0"/>
              <w:ind w:right="-132"/>
              <w:rPr>
                <w:sz w:val="28"/>
                <w:szCs w:val="28"/>
              </w:rPr>
            </w:pPr>
          </w:p>
          <w:p w14:paraId="529B40C1" w14:textId="77777777" w:rsidR="0072597B" w:rsidRPr="003807EC" w:rsidRDefault="0072597B" w:rsidP="008E1260">
            <w:pPr>
              <w:pStyle w:val="NormalWeb"/>
              <w:spacing w:before="0" w:beforeAutospacing="0" w:after="0" w:afterAutospacing="0"/>
              <w:ind w:right="-132"/>
              <w:rPr>
                <w:sz w:val="28"/>
                <w:szCs w:val="28"/>
              </w:rPr>
            </w:pPr>
          </w:p>
          <w:p w14:paraId="445040E2"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1 HS đọc yêu cầu bài, cả lớp lắng nghe.</w:t>
            </w:r>
          </w:p>
          <w:p w14:paraId="55D5FD09"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HS lắng nghe cách làm.</w:t>
            </w:r>
          </w:p>
          <w:p w14:paraId="0D59216F"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Lớp làm việc nhóm 4, thực hiện theo yêu cầu.</w:t>
            </w:r>
          </w:p>
          <w:p w14:paraId="2F6446AA"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Đại diện các nhóm trình bày.</w:t>
            </w:r>
          </w:p>
          <w:p w14:paraId="34F7A919" w14:textId="377FAFFE" w:rsidR="008E1260" w:rsidRPr="0072597B" w:rsidRDefault="0072597B" w:rsidP="008E1260">
            <w:pPr>
              <w:ind w:right="-132"/>
              <w:rPr>
                <w:bCs/>
                <w:lang w:bidi="vi-VN"/>
              </w:rPr>
            </w:pPr>
            <w:r>
              <w:rPr>
                <w:bCs/>
                <w:iCs/>
                <w:lang w:bidi="vi-VN"/>
              </w:rPr>
              <w:t xml:space="preserve">                  </w:t>
            </w:r>
            <w:r w:rsidR="008E1260" w:rsidRPr="0072597B">
              <w:rPr>
                <w:bCs/>
                <w:iCs/>
                <w:lang w:bidi="vi-VN"/>
              </w:rPr>
              <w:t>Bài giải</w:t>
            </w:r>
          </w:p>
          <w:p w14:paraId="1C1EE68C" w14:textId="77777777" w:rsidR="008E1260" w:rsidRPr="003807EC" w:rsidRDefault="008E1260" w:rsidP="008E1260">
            <w:pPr>
              <w:ind w:right="-132"/>
              <w:rPr>
                <w:bCs/>
                <w:lang w:bidi="vi-VN"/>
              </w:rPr>
            </w:pPr>
            <w:r w:rsidRPr="003807EC">
              <w:rPr>
                <w:bCs/>
                <w:lang w:bidi="vi-VN"/>
              </w:rPr>
              <w:t>Diện tích phần rừng đặc chủng là:</w:t>
            </w:r>
          </w:p>
          <w:p w14:paraId="687F40C1" w14:textId="177A4FFE" w:rsidR="008E1260" w:rsidRPr="003807EC" w:rsidRDefault="0072597B" w:rsidP="008E1260">
            <w:pPr>
              <w:ind w:right="-132"/>
              <w:rPr>
                <w:bCs/>
                <w:lang w:bidi="vi-VN"/>
              </w:rPr>
            </w:pPr>
            <w:r>
              <w:rPr>
                <w:bCs/>
                <w:lang w:bidi="vi-VN"/>
              </w:rPr>
              <w:t xml:space="preserve">         </w:t>
            </w:r>
            <w:r w:rsidR="008E1260" w:rsidRPr="003807EC">
              <w:rPr>
                <w:bCs/>
                <w:lang w:bidi="vi-VN"/>
              </w:rPr>
              <w:t xml:space="preserve">128 x  </w:t>
            </w:r>
            <m:oMath>
              <m:f>
                <m:fPr>
                  <m:ctrlPr>
                    <w:rPr>
                      <w:rFonts w:ascii="Cambria Math" w:hAnsi="Cambria Math"/>
                      <w:i/>
                    </w:rPr>
                  </m:ctrlPr>
                </m:fPr>
                <m:num>
                  <m:r>
                    <w:rPr>
                      <w:rFonts w:ascii="Cambria Math" w:hAnsi="Cambria Math"/>
                    </w:rPr>
                    <m:t>7</m:t>
                  </m:r>
                </m:num>
                <m:den>
                  <m:r>
                    <w:rPr>
                      <w:rFonts w:ascii="Cambria Math" w:hAnsi="Cambria Math"/>
                    </w:rPr>
                    <m:t>8</m:t>
                  </m:r>
                </m:den>
              </m:f>
            </m:oMath>
            <w:r w:rsidR="008E1260" w:rsidRPr="003807EC">
              <w:rPr>
                <w:rFonts w:eastAsiaTheme="minorEastAsia"/>
              </w:rPr>
              <w:t xml:space="preserve">  </w:t>
            </w:r>
            <w:r w:rsidR="008E1260" w:rsidRPr="003807EC">
              <w:rPr>
                <w:bCs/>
                <w:lang w:bidi="vi-VN"/>
              </w:rPr>
              <w:t>= 112 (ha)</w:t>
            </w:r>
          </w:p>
          <w:p w14:paraId="74E41948" w14:textId="77777777" w:rsidR="008E1260" w:rsidRPr="003807EC" w:rsidRDefault="008E1260" w:rsidP="008E1260">
            <w:pPr>
              <w:ind w:right="-132"/>
              <w:rPr>
                <w:bCs/>
                <w:lang w:bidi="vi-VN"/>
              </w:rPr>
            </w:pPr>
            <w:r w:rsidRPr="003807EC">
              <w:rPr>
                <w:bCs/>
                <w:lang w:bidi="vi-VN"/>
              </w:rPr>
              <w:t>Diện tích khu vui chơi và dịch vụ là:</w:t>
            </w:r>
          </w:p>
          <w:p w14:paraId="6DAAD1F2" w14:textId="32EF9A6B" w:rsidR="008E1260" w:rsidRPr="003807EC" w:rsidRDefault="0072597B" w:rsidP="008E1260">
            <w:pPr>
              <w:ind w:right="-132"/>
              <w:rPr>
                <w:bCs/>
                <w:lang w:bidi="vi-VN"/>
              </w:rPr>
            </w:pPr>
            <w:r>
              <w:rPr>
                <w:bCs/>
                <w:lang w:bidi="vi-VN"/>
              </w:rPr>
              <w:t xml:space="preserve">        </w:t>
            </w:r>
            <w:r w:rsidR="008E1260" w:rsidRPr="003807EC">
              <w:rPr>
                <w:bCs/>
                <w:lang w:bidi="vi-VN"/>
              </w:rPr>
              <w:t>128 - 112 = 16 (ha) = 0,16 (km</w:t>
            </w:r>
            <w:r w:rsidR="008E1260" w:rsidRPr="003807EC">
              <w:rPr>
                <w:bCs/>
                <w:vertAlign w:val="superscript"/>
                <w:lang w:bidi="vi-VN"/>
              </w:rPr>
              <w:t>2</w:t>
            </w:r>
            <w:r w:rsidR="008E1260" w:rsidRPr="003807EC">
              <w:rPr>
                <w:bCs/>
                <w:lang w:bidi="vi-VN"/>
              </w:rPr>
              <w:t>)</w:t>
            </w:r>
          </w:p>
          <w:p w14:paraId="4D45153E" w14:textId="466D26BE" w:rsidR="008E1260" w:rsidRPr="003807EC" w:rsidRDefault="0072597B" w:rsidP="008E1260">
            <w:pPr>
              <w:ind w:right="-132"/>
            </w:pPr>
            <w:r>
              <w:rPr>
                <w:bCs/>
                <w:iCs/>
                <w:lang w:bidi="vi-VN"/>
              </w:rPr>
              <w:lastRenderedPageBreak/>
              <w:t xml:space="preserve">                       </w:t>
            </w:r>
            <w:r w:rsidR="008E1260" w:rsidRPr="0072597B">
              <w:rPr>
                <w:bCs/>
                <w:iCs/>
                <w:lang w:bidi="vi-VN"/>
              </w:rPr>
              <w:t>Đáp số:</w:t>
            </w:r>
            <w:r w:rsidR="008E1260" w:rsidRPr="003807EC">
              <w:rPr>
                <w:bCs/>
                <w:lang w:bidi="vi-VN"/>
              </w:rPr>
              <w:t xml:space="preserve"> 16 ha; 0,16 km</w:t>
            </w:r>
            <w:r w:rsidR="008E1260" w:rsidRPr="003807EC">
              <w:rPr>
                <w:bCs/>
                <w:vertAlign w:val="superscript"/>
                <w:lang w:bidi="vi-VN"/>
              </w:rPr>
              <w:t>2</w:t>
            </w:r>
          </w:p>
        </w:tc>
      </w:tr>
      <w:tr w:rsidR="008E1260" w:rsidRPr="003807EC" w14:paraId="072B4889" w14:textId="77777777" w:rsidTr="008E1260">
        <w:tc>
          <w:tcPr>
            <w:tcW w:w="9918" w:type="dxa"/>
            <w:gridSpan w:val="4"/>
            <w:tcBorders>
              <w:top w:val="dashed" w:sz="4" w:space="0" w:color="auto"/>
              <w:bottom w:val="dashed" w:sz="4" w:space="0" w:color="auto"/>
            </w:tcBorders>
          </w:tcPr>
          <w:p w14:paraId="137E43FA" w14:textId="6445ECA4" w:rsidR="008E1260" w:rsidRPr="003807EC" w:rsidRDefault="00161F8E" w:rsidP="008E1260">
            <w:pPr>
              <w:ind w:right="-132"/>
              <w:rPr>
                <w:b/>
                <w:lang w:val="nl-NL"/>
              </w:rPr>
            </w:pPr>
            <w:r>
              <w:rPr>
                <w:b/>
                <w:lang w:val="nl-NL"/>
              </w:rPr>
              <w:lastRenderedPageBreak/>
              <w:t>3</w:t>
            </w:r>
            <w:r w:rsidR="008E1260" w:rsidRPr="003807EC">
              <w:rPr>
                <w:b/>
                <w:lang w:val="nl-NL"/>
              </w:rPr>
              <w:t>. Vận dụng trải nghiệm</w:t>
            </w:r>
            <w:r w:rsidR="00816B89">
              <w:rPr>
                <w:b/>
                <w:lang w:val="nl-NL"/>
              </w:rPr>
              <w:t>: (3- 5’)</w:t>
            </w:r>
          </w:p>
          <w:p w14:paraId="6E027FCC" w14:textId="6A3E584A" w:rsidR="008E1260" w:rsidRPr="0072597B" w:rsidRDefault="0072597B" w:rsidP="008E1260">
            <w:pPr>
              <w:ind w:right="-132"/>
              <w:rPr>
                <w:b/>
                <w:lang w:val="nl-NL"/>
              </w:rPr>
            </w:pPr>
            <w:r w:rsidRPr="0072597B">
              <w:rPr>
                <w:b/>
                <w:lang w:val="nl-NL"/>
              </w:rPr>
              <w:t>a.</w:t>
            </w:r>
            <w:r w:rsidR="008E1260" w:rsidRPr="0072597B">
              <w:rPr>
                <w:b/>
                <w:lang w:val="nl-NL"/>
              </w:rPr>
              <w:t xml:space="preserve"> Mục tiêu:</w:t>
            </w:r>
          </w:p>
          <w:p w14:paraId="70ED94DD" w14:textId="1DBE6C58" w:rsidR="008E1260" w:rsidRPr="003807EC" w:rsidRDefault="0072597B" w:rsidP="008E1260">
            <w:pPr>
              <w:ind w:right="-132"/>
            </w:pPr>
            <w:r>
              <w:t>-</w:t>
            </w:r>
            <w:r w:rsidR="008E1260" w:rsidRPr="003807EC">
              <w:t xml:space="preserve"> Củng cố những kiến thức đã học trong tiết học để học sinh khắc sâu nội dung.</w:t>
            </w:r>
          </w:p>
          <w:p w14:paraId="6574E7E1" w14:textId="4F53ABA3" w:rsidR="008E1260" w:rsidRPr="003807EC" w:rsidRDefault="0072597B" w:rsidP="008E1260">
            <w:pPr>
              <w:ind w:right="-132"/>
            </w:pPr>
            <w:r>
              <w:t>-</w:t>
            </w:r>
            <w:r w:rsidR="008E1260" w:rsidRPr="003807EC">
              <w:t xml:space="preserve"> Vận dụng kiến thức đã học vào thực tiễn. Qua đó HS có cơ hội </w:t>
            </w:r>
            <w:r w:rsidR="008E1260" w:rsidRPr="003807EC">
              <w:rPr>
                <w:lang w:val="nl-NL"/>
              </w:rPr>
              <w:t>phát triển năng lực lập luận, tư duy toán học và năng lực giao tiếp toán học</w:t>
            </w:r>
            <w:r w:rsidR="008E1260" w:rsidRPr="003807EC">
              <w:t>.</w:t>
            </w:r>
          </w:p>
          <w:p w14:paraId="50F09DD8" w14:textId="24AC2665" w:rsidR="008E1260" w:rsidRPr="003807EC" w:rsidRDefault="0072597B" w:rsidP="008E1260">
            <w:pPr>
              <w:ind w:right="-132"/>
            </w:pPr>
            <w:r>
              <w:t>-</w:t>
            </w:r>
            <w:r w:rsidR="008E1260" w:rsidRPr="003807EC">
              <w:t xml:space="preserve"> Tạo không khí vui vẻ, hào hứng, lưu luyến sau khi học sinh bài học.</w:t>
            </w:r>
          </w:p>
          <w:p w14:paraId="39E45204" w14:textId="4B5AB8AD" w:rsidR="008E1260" w:rsidRPr="0072597B" w:rsidRDefault="0072597B" w:rsidP="008E1260">
            <w:pPr>
              <w:ind w:right="-132"/>
              <w:rPr>
                <w:b/>
                <w:lang w:val="nl-NL"/>
              </w:rPr>
            </w:pPr>
            <w:r w:rsidRPr="0072597B">
              <w:rPr>
                <w:b/>
              </w:rPr>
              <w:t>b.</w:t>
            </w:r>
            <w:r w:rsidR="008E1260" w:rsidRPr="0072597B">
              <w:rPr>
                <w:b/>
              </w:rPr>
              <w:t xml:space="preserve"> Cách tiến hành:</w:t>
            </w:r>
          </w:p>
        </w:tc>
      </w:tr>
      <w:tr w:rsidR="008E1260" w:rsidRPr="003807EC" w14:paraId="21198298" w14:textId="77777777" w:rsidTr="008E1260">
        <w:tc>
          <w:tcPr>
            <w:tcW w:w="5072" w:type="dxa"/>
            <w:gridSpan w:val="2"/>
            <w:tcBorders>
              <w:top w:val="dashed" w:sz="4" w:space="0" w:color="auto"/>
              <w:bottom w:val="single" w:sz="4" w:space="0" w:color="auto"/>
            </w:tcBorders>
          </w:tcPr>
          <w:p w14:paraId="228A6485" w14:textId="77777777" w:rsidR="008E1260" w:rsidRPr="003807EC" w:rsidRDefault="008E1260" w:rsidP="008E1260">
            <w:pPr>
              <w:pStyle w:val="NormalWeb"/>
              <w:spacing w:before="0" w:beforeAutospacing="0" w:after="0" w:afterAutospacing="0"/>
              <w:ind w:right="-132"/>
              <w:rPr>
                <w:b/>
                <w:bCs/>
                <w:sz w:val="28"/>
                <w:szCs w:val="28"/>
              </w:rPr>
            </w:pPr>
            <w:r w:rsidRPr="003807EC">
              <w:rPr>
                <w:b/>
                <w:sz w:val="28"/>
                <w:szCs w:val="28"/>
              </w:rPr>
              <w:t xml:space="preserve">Bài 4. </w:t>
            </w:r>
            <w:r w:rsidRPr="003807EC">
              <w:rPr>
                <w:b/>
                <w:bCs/>
                <w:sz w:val="28"/>
                <w:szCs w:val="28"/>
              </w:rPr>
              <w:t>Số?</w:t>
            </w:r>
          </w:p>
          <w:p w14:paraId="323F175C" w14:textId="77777777" w:rsidR="008E1260" w:rsidRPr="003807EC" w:rsidRDefault="008E1260" w:rsidP="008E1260">
            <w:pPr>
              <w:pStyle w:val="NormalWeb"/>
              <w:spacing w:before="0" w:beforeAutospacing="0" w:after="0" w:afterAutospacing="0"/>
              <w:ind w:right="-132"/>
              <w:rPr>
                <w:sz w:val="28"/>
                <w:szCs w:val="28"/>
              </w:rPr>
            </w:pPr>
            <w:r w:rsidRPr="003807EC">
              <w:rPr>
                <w:bCs/>
                <w:sz w:val="28"/>
                <w:szCs w:val="28"/>
              </w:rPr>
              <w:t>Giáo viên tổ chức trò chơi Ai nhanh? Ai đúng? Để thực hiện các bài tập.</w:t>
            </w:r>
          </w:p>
          <w:p w14:paraId="3970047B" w14:textId="77777777" w:rsidR="008E1260" w:rsidRPr="003807EC" w:rsidRDefault="00631FC5" w:rsidP="008E1260">
            <w:pPr>
              <w:pStyle w:val="NormalWeb"/>
              <w:numPr>
                <w:ilvl w:val="0"/>
                <w:numId w:val="3"/>
              </w:numPr>
              <w:spacing w:before="0" w:beforeAutospacing="0" w:after="0" w:afterAutospacing="0"/>
              <w:ind w:left="0" w:right="-132" w:firstLine="0"/>
              <w:rPr>
                <w:rFonts w:eastAsiaTheme="minorEastAsia"/>
                <w:sz w:val="28"/>
                <w:szCs w:val="28"/>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oMath>
            <w:r w:rsidR="008E1260" w:rsidRPr="003807EC">
              <w:rPr>
                <w:rFonts w:eastAsiaTheme="minorEastAsia"/>
                <w:sz w:val="28"/>
                <w:szCs w:val="28"/>
              </w:rPr>
              <w:t xml:space="preserve">  giờ = ? phút</w:t>
            </w:r>
          </w:p>
          <w:p w14:paraId="1968B748" w14:textId="77777777" w:rsidR="008E1260" w:rsidRPr="003807EC" w:rsidRDefault="00631FC5" w:rsidP="008E1260">
            <w:pPr>
              <w:pStyle w:val="NormalWeb"/>
              <w:numPr>
                <w:ilvl w:val="0"/>
                <w:numId w:val="3"/>
              </w:numPr>
              <w:spacing w:before="0" w:beforeAutospacing="0" w:after="0" w:afterAutospacing="0"/>
              <w:ind w:left="0" w:right="-132" w:firstLine="0"/>
              <w:rPr>
                <w:sz w:val="28"/>
                <w:szCs w:val="28"/>
              </w:rPr>
            </w:pP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2</m:t>
                  </m:r>
                </m:den>
              </m:f>
            </m:oMath>
            <w:r w:rsidR="008E1260" w:rsidRPr="003807EC">
              <w:rPr>
                <w:rFonts w:eastAsiaTheme="minorEastAsia"/>
                <w:sz w:val="28"/>
                <w:szCs w:val="28"/>
              </w:rPr>
              <w:t xml:space="preserve">  phút = ? giây</w:t>
            </w:r>
          </w:p>
          <w:p w14:paraId="614BFB67" w14:textId="77777777" w:rsidR="008E1260" w:rsidRPr="003807EC" w:rsidRDefault="00631FC5" w:rsidP="008E1260">
            <w:pPr>
              <w:pStyle w:val="NormalWeb"/>
              <w:numPr>
                <w:ilvl w:val="0"/>
                <w:numId w:val="3"/>
              </w:numPr>
              <w:spacing w:before="0" w:beforeAutospacing="0" w:after="0" w:afterAutospacing="0"/>
              <w:ind w:left="0" w:right="-132" w:firstLine="0"/>
              <w:rPr>
                <w:sz w:val="28"/>
                <w:szCs w:val="28"/>
              </w:rPr>
            </w:pP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008E1260" w:rsidRPr="003807EC">
              <w:rPr>
                <w:rFonts w:eastAsiaTheme="minorEastAsia"/>
                <w:sz w:val="28"/>
                <w:szCs w:val="28"/>
              </w:rPr>
              <w:t xml:space="preserve">   thế kỉ = ? năm</w:t>
            </w:r>
          </w:p>
          <w:p w14:paraId="3AF88BBD"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1 HS đọc yêu cầu bài.</w:t>
            </w:r>
          </w:p>
          <w:p w14:paraId="6C15AC05"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cả lớp suy nghĩ và tìm hiểu.</w:t>
            </w:r>
          </w:p>
          <w:p w14:paraId="16753E45"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HS trả lời.</w:t>
            </w:r>
          </w:p>
          <w:p w14:paraId="2AE299AF"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mời các HS khác nhận xét, bổ sung.</w:t>
            </w:r>
          </w:p>
          <w:p w14:paraId="522EA664"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nhận xét, tuyên dương.</w:t>
            </w:r>
          </w:p>
          <w:p w14:paraId="62B21FAB"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GV nhận xét tiết học.</w:t>
            </w:r>
          </w:p>
          <w:p w14:paraId="6675DF0D" w14:textId="77777777" w:rsidR="008E1260" w:rsidRPr="003807EC" w:rsidRDefault="008E1260" w:rsidP="008E1260">
            <w:pPr>
              <w:pStyle w:val="NormalWeb"/>
              <w:spacing w:before="0" w:beforeAutospacing="0" w:after="0" w:afterAutospacing="0"/>
              <w:ind w:right="-132"/>
              <w:rPr>
                <w:b/>
                <w:sz w:val="28"/>
                <w:szCs w:val="28"/>
              </w:rPr>
            </w:pPr>
            <w:r w:rsidRPr="003807EC">
              <w:rPr>
                <w:sz w:val="28"/>
                <w:szCs w:val="28"/>
              </w:rPr>
              <w:t>- Dặn dò bài về nhà.</w:t>
            </w:r>
          </w:p>
        </w:tc>
        <w:tc>
          <w:tcPr>
            <w:tcW w:w="4846" w:type="dxa"/>
            <w:gridSpan w:val="2"/>
            <w:tcBorders>
              <w:top w:val="dashed" w:sz="4" w:space="0" w:color="auto"/>
              <w:bottom w:val="single" w:sz="4" w:space="0" w:color="auto"/>
            </w:tcBorders>
          </w:tcPr>
          <w:p w14:paraId="52FAE032" w14:textId="77777777" w:rsidR="008E1260" w:rsidRPr="003807EC" w:rsidRDefault="008E1260" w:rsidP="008E1260">
            <w:pPr>
              <w:pStyle w:val="NormalWeb"/>
              <w:spacing w:before="0" w:beforeAutospacing="0" w:after="0" w:afterAutospacing="0"/>
              <w:ind w:right="-132"/>
              <w:rPr>
                <w:sz w:val="28"/>
                <w:szCs w:val="28"/>
              </w:rPr>
            </w:pPr>
          </w:p>
          <w:p w14:paraId="7D77BC45" w14:textId="77777777" w:rsidR="008E1260" w:rsidRPr="003807EC" w:rsidRDefault="008E1260" w:rsidP="008E1260">
            <w:pPr>
              <w:pStyle w:val="NormalWeb"/>
              <w:spacing w:before="0" w:beforeAutospacing="0" w:after="0" w:afterAutospacing="0"/>
              <w:ind w:right="-132"/>
              <w:rPr>
                <w:sz w:val="28"/>
                <w:szCs w:val="28"/>
              </w:rPr>
            </w:pPr>
          </w:p>
          <w:p w14:paraId="757EA8A9"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1 HS đọc yêu cầu bài, cả lớp lắng nghe.</w:t>
            </w:r>
          </w:p>
          <w:p w14:paraId="17195681" w14:textId="77777777" w:rsidR="008E1260" w:rsidRPr="003807EC" w:rsidRDefault="008E1260" w:rsidP="008E1260">
            <w:pPr>
              <w:pStyle w:val="NormalWeb"/>
              <w:spacing w:before="0" w:beforeAutospacing="0" w:after="0" w:afterAutospacing="0"/>
              <w:ind w:right="-132"/>
              <w:rPr>
                <w:sz w:val="28"/>
                <w:szCs w:val="28"/>
              </w:rPr>
            </w:pPr>
            <w:r w:rsidRPr="003807EC">
              <w:rPr>
                <w:sz w:val="28"/>
                <w:szCs w:val="28"/>
              </w:rPr>
              <w:t>- Lớp làm việc cá nhân.</w:t>
            </w:r>
          </w:p>
          <w:p w14:paraId="42185720" w14:textId="77777777" w:rsidR="008E1260" w:rsidRPr="003807EC" w:rsidRDefault="008E1260" w:rsidP="008E1260">
            <w:pPr>
              <w:ind w:right="-132"/>
            </w:pPr>
            <w:r w:rsidRPr="003807EC">
              <w:t>- HS trả lời:</w:t>
            </w:r>
          </w:p>
          <w:p w14:paraId="3AD32C4F" w14:textId="566C49DB" w:rsidR="008E1260" w:rsidRPr="003807EC" w:rsidRDefault="00631FC5" w:rsidP="008E1260">
            <w:pPr>
              <w:pStyle w:val="NormalWeb"/>
              <w:numPr>
                <w:ilvl w:val="0"/>
                <w:numId w:val="4"/>
              </w:numPr>
              <w:spacing w:before="0" w:beforeAutospacing="0" w:after="0" w:afterAutospacing="0"/>
              <w:ind w:left="0" w:right="-132" w:firstLine="0"/>
              <w:rPr>
                <w:rFonts w:eastAsiaTheme="minorEastAsia"/>
                <w:sz w:val="28"/>
                <w:szCs w:val="28"/>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oMath>
            <w:r w:rsidR="008E1260" w:rsidRPr="003807EC">
              <w:rPr>
                <w:rFonts w:eastAsiaTheme="minorEastAsia"/>
                <w:sz w:val="28"/>
                <w:szCs w:val="28"/>
              </w:rPr>
              <w:t xml:space="preserve">  giờ = 50 phút</w:t>
            </w:r>
          </w:p>
          <w:p w14:paraId="5257A9B1" w14:textId="77777777" w:rsidR="008E1260" w:rsidRPr="003807EC" w:rsidRDefault="00631FC5" w:rsidP="008E1260">
            <w:pPr>
              <w:pStyle w:val="NormalWeb"/>
              <w:numPr>
                <w:ilvl w:val="0"/>
                <w:numId w:val="4"/>
              </w:numPr>
              <w:spacing w:before="0" w:beforeAutospacing="0" w:after="0" w:afterAutospacing="0"/>
              <w:ind w:left="0" w:right="-132" w:firstLine="0"/>
              <w:rPr>
                <w:sz w:val="28"/>
                <w:szCs w:val="28"/>
              </w:rPr>
            </w:pP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2</m:t>
                  </m:r>
                </m:den>
              </m:f>
            </m:oMath>
            <w:r w:rsidR="008E1260" w:rsidRPr="003807EC">
              <w:rPr>
                <w:rFonts w:eastAsiaTheme="minorEastAsia"/>
                <w:sz w:val="28"/>
                <w:szCs w:val="28"/>
              </w:rPr>
              <w:t xml:space="preserve">  phút = 35 giây</w:t>
            </w:r>
          </w:p>
          <w:p w14:paraId="0815C0B9" w14:textId="77777777" w:rsidR="008E1260" w:rsidRPr="003807EC" w:rsidRDefault="00631FC5" w:rsidP="008E1260">
            <w:pPr>
              <w:pStyle w:val="NormalWeb"/>
              <w:numPr>
                <w:ilvl w:val="0"/>
                <w:numId w:val="4"/>
              </w:numPr>
              <w:spacing w:before="0" w:beforeAutospacing="0" w:after="0" w:afterAutospacing="0"/>
              <w:ind w:left="0" w:right="-132" w:firstLine="0"/>
              <w:rPr>
                <w:sz w:val="28"/>
                <w:szCs w:val="28"/>
              </w:rPr>
            </w:pP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008E1260" w:rsidRPr="003807EC">
              <w:rPr>
                <w:rFonts w:eastAsiaTheme="minorEastAsia"/>
                <w:sz w:val="28"/>
                <w:szCs w:val="28"/>
              </w:rPr>
              <w:t xml:space="preserve">   thế kỉ = 80 năm</w:t>
            </w:r>
          </w:p>
          <w:p w14:paraId="458F2F61" w14:textId="77777777" w:rsidR="008E1260" w:rsidRPr="003807EC" w:rsidRDefault="008E1260" w:rsidP="008E1260">
            <w:pPr>
              <w:ind w:right="-132"/>
            </w:pPr>
          </w:p>
        </w:tc>
      </w:tr>
    </w:tbl>
    <w:p w14:paraId="6847CCD3" w14:textId="77777777" w:rsidR="00D356A7" w:rsidRPr="003807EC" w:rsidRDefault="00D356A7" w:rsidP="004049A2">
      <w:pPr>
        <w:jc w:val="both"/>
        <w:rPr>
          <w:b/>
          <w:i/>
          <w:lang w:val="nl-NL"/>
        </w:rPr>
      </w:pPr>
      <w:r w:rsidRPr="003807EC">
        <w:rPr>
          <w:b/>
          <w:i/>
          <w:lang w:val="nl-NL"/>
        </w:rPr>
        <w:t>* Điều chỉnh sau bài dạy</w:t>
      </w:r>
    </w:p>
    <w:p w14:paraId="2589B83C" w14:textId="3310456F" w:rsidR="00D356A7" w:rsidRPr="003807EC" w:rsidRDefault="00D356A7" w:rsidP="004049A2">
      <w:pPr>
        <w:jc w:val="center"/>
        <w:rPr>
          <w:lang w:val="nl-NL"/>
        </w:rPr>
      </w:pPr>
      <w:r w:rsidRPr="003807EC">
        <w:rPr>
          <w:lang w:val="nl-NL"/>
        </w:rPr>
        <w:t>…………………………………………………………………………………………</w:t>
      </w:r>
    </w:p>
    <w:p w14:paraId="2F6D99C2" w14:textId="77777777" w:rsidR="00D356A7" w:rsidRPr="003807EC" w:rsidRDefault="00D356A7" w:rsidP="004049A2">
      <w:pPr>
        <w:rPr>
          <w:bCs/>
          <w:lang w:val="pt-BR"/>
        </w:rPr>
      </w:pPr>
      <w:r w:rsidRPr="003807EC">
        <w:rPr>
          <w:b/>
          <w:noProof/>
        </w:rPr>
        <mc:AlternateContent>
          <mc:Choice Requires="wps">
            <w:drawing>
              <wp:anchor distT="0" distB="0" distL="114300" distR="114300" simplePos="0" relativeHeight="251665408" behindDoc="0" locked="0" layoutInCell="1" allowOverlap="1" wp14:anchorId="4D951C7B" wp14:editId="6C726B3B">
                <wp:simplePos x="0" y="0"/>
                <wp:positionH relativeFrom="column">
                  <wp:posOffset>1775460</wp:posOffset>
                </wp:positionH>
                <wp:positionV relativeFrom="paragraph">
                  <wp:posOffset>140970</wp:posOffset>
                </wp:positionV>
                <wp:extent cx="2605405" cy="0"/>
                <wp:effectExtent l="9525" t="5715" r="13970" b="13335"/>
                <wp:wrapNone/>
                <wp:docPr id="862978256" name="Straight Arrow Connector 862978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67D6CD7" id="Straight Arrow Connector 862978256" o:spid="_x0000_s1026" type="#_x0000_t32" style="position:absolute;margin-left:139.8pt;margin-top:11.1pt;width:205.1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1AB077A7" w14:textId="77777777" w:rsidR="00D356A7" w:rsidRPr="003807EC" w:rsidRDefault="00D356A7" w:rsidP="004049A2">
      <w:pPr>
        <w:rPr>
          <w:bCs/>
          <w:lang w:val="pt-BR"/>
        </w:rPr>
      </w:pPr>
      <w:r w:rsidRPr="003807EC">
        <w:rPr>
          <w:b/>
          <w:lang w:val="pt-BR"/>
        </w:rPr>
        <w:t xml:space="preserve">Tiết 2                                                   </w:t>
      </w:r>
      <w:r w:rsidRPr="003807EC">
        <w:rPr>
          <w:b/>
          <w:bCs/>
        </w:rPr>
        <w:t>TIẾNG VIỆT</w:t>
      </w:r>
    </w:p>
    <w:p w14:paraId="0208F23B" w14:textId="61EFAA05" w:rsidR="00D356A7" w:rsidRPr="003807EC" w:rsidRDefault="00F23FA6" w:rsidP="004049A2">
      <w:pPr>
        <w:jc w:val="center"/>
        <w:rPr>
          <w:lang w:val="nl-NL"/>
        </w:rPr>
      </w:pPr>
      <w:r>
        <w:rPr>
          <w:b/>
          <w:bCs/>
          <w:lang w:val="nl-NL"/>
        </w:rPr>
        <w:t>(Đã soạn thứ Hai ngày 06/01)</w:t>
      </w:r>
    </w:p>
    <w:p w14:paraId="2C417237"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6432" behindDoc="0" locked="0" layoutInCell="1" allowOverlap="1" wp14:anchorId="7C889A62" wp14:editId="1F97ADCB">
                <wp:simplePos x="0" y="0"/>
                <wp:positionH relativeFrom="column">
                  <wp:posOffset>1775460</wp:posOffset>
                </wp:positionH>
                <wp:positionV relativeFrom="paragraph">
                  <wp:posOffset>137160</wp:posOffset>
                </wp:positionV>
                <wp:extent cx="2605405" cy="0"/>
                <wp:effectExtent l="9525" t="5715" r="13970" b="13335"/>
                <wp:wrapNone/>
                <wp:docPr id="1098306128" name="Straight Arrow Connector 1098306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BFA8652" id="Straight Arrow Connector 1098306128" o:spid="_x0000_s1026" type="#_x0000_t32" style="position:absolute;margin-left:139.8pt;margin-top:10.8pt;width:205.1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65C764F9" w14:textId="77777777" w:rsidR="00D356A7" w:rsidRPr="003807EC" w:rsidRDefault="00D356A7" w:rsidP="004049A2">
      <w:pPr>
        <w:rPr>
          <w:b/>
          <w:lang w:val="pt-BR"/>
        </w:rPr>
      </w:pPr>
      <w:r w:rsidRPr="003807EC">
        <w:rPr>
          <w:b/>
          <w:lang w:val="pt-BR"/>
        </w:rPr>
        <w:t xml:space="preserve">Tiết 4                                                  </w:t>
      </w:r>
      <w:r w:rsidRPr="003807EC">
        <w:rPr>
          <w:b/>
          <w:bCs/>
        </w:rPr>
        <w:t>TIẾNG VIỆT</w:t>
      </w:r>
    </w:p>
    <w:p w14:paraId="70E07D78" w14:textId="6B946FC6" w:rsidR="00860DA3" w:rsidRDefault="0072597B" w:rsidP="00477B94">
      <w:pPr>
        <w:jc w:val="center"/>
        <w:rPr>
          <w:b/>
        </w:rPr>
      </w:pPr>
      <w:r>
        <w:rPr>
          <w:b/>
        </w:rPr>
        <w:t xml:space="preserve">Ôn tập và đánh giá cuối học kì I </w:t>
      </w:r>
      <w:r w:rsidR="00860DA3">
        <w:rPr>
          <w:b/>
        </w:rPr>
        <w:t xml:space="preserve">(Tiết </w:t>
      </w:r>
      <w:r w:rsidR="009A6B05">
        <w:rPr>
          <w:b/>
        </w:rPr>
        <w:t>3</w:t>
      </w:r>
      <w:r w:rsidR="00860DA3">
        <w:rPr>
          <w:b/>
        </w:rPr>
        <w:t xml:space="preserve"> + </w:t>
      </w:r>
      <w:r w:rsidR="009A6B05">
        <w:rPr>
          <w:b/>
        </w:rPr>
        <w:t>4</w:t>
      </w:r>
      <w:r w:rsidR="00860DA3">
        <w:rPr>
          <w:b/>
        </w:rPr>
        <w:t>)</w:t>
      </w:r>
    </w:p>
    <w:p w14:paraId="0FF2E1B8" w14:textId="77777777" w:rsidR="00477B94" w:rsidRPr="00477B94" w:rsidRDefault="00477B94" w:rsidP="00477B94">
      <w:pPr>
        <w:ind w:firstLine="540"/>
        <w:rPr>
          <w:b/>
          <w:bCs/>
          <w:lang w:val="nl-NL"/>
        </w:rPr>
      </w:pPr>
      <w:r w:rsidRPr="00477B94">
        <w:rPr>
          <w:b/>
          <w:bCs/>
          <w:lang w:val="nl-NL"/>
        </w:rPr>
        <w:t>I. YÊU CẦU CẦN ĐẠT</w:t>
      </w:r>
    </w:p>
    <w:p w14:paraId="73C9FED2" w14:textId="77777777" w:rsidR="00477B94" w:rsidRPr="00477B94" w:rsidRDefault="00477B94" w:rsidP="00477B94">
      <w:pPr>
        <w:ind w:firstLine="540"/>
        <w:rPr>
          <w:b/>
          <w:bCs/>
          <w:lang w:val="nl-NL"/>
        </w:rPr>
      </w:pPr>
      <w:r w:rsidRPr="00477B94">
        <w:rPr>
          <w:b/>
          <w:lang w:val="nl-NL"/>
        </w:rPr>
        <w:t xml:space="preserve">1. </w:t>
      </w:r>
      <w:r w:rsidRPr="00477B94">
        <w:rPr>
          <w:b/>
          <w:bCs/>
          <w:lang w:val="nl-NL"/>
        </w:rPr>
        <w:t>Kiến thức, kĩ năng:</w:t>
      </w:r>
    </w:p>
    <w:p w14:paraId="40DA56D2" w14:textId="6530BA0A" w:rsidR="00860DA3" w:rsidRPr="00477B94" w:rsidRDefault="00477B94" w:rsidP="00477B94">
      <w:pPr>
        <w:ind w:firstLine="540"/>
        <w:rPr>
          <w:b/>
        </w:rPr>
      </w:pPr>
      <w:r w:rsidRPr="00477B94">
        <w:rPr>
          <w:b/>
        </w:rPr>
        <w:t>a.</w:t>
      </w:r>
      <w:r w:rsidR="00860DA3" w:rsidRPr="00477B94">
        <w:rPr>
          <w:b/>
        </w:rPr>
        <w:t xml:space="preserve"> Đọc</w:t>
      </w:r>
    </w:p>
    <w:p w14:paraId="13418F3B" w14:textId="0D450CB1" w:rsidR="00860DA3" w:rsidRPr="00477B94" w:rsidRDefault="00477B94" w:rsidP="00477B94">
      <w:pPr>
        <w:ind w:firstLine="540"/>
      </w:pPr>
      <w:r w:rsidRPr="00477B94">
        <w:t>-</w:t>
      </w:r>
      <w:r w:rsidR="00860DA3" w:rsidRPr="00477B94">
        <w:t xml:space="preserve"> Đọc đúng và diễn cảm các văn bản truyện, kịch bản, bài thơ, bài miêu tả, tốc độ đọc khoảng 90- 100 ti</w:t>
      </w:r>
      <w:r w:rsidR="007B3433">
        <w:t>ế</w:t>
      </w:r>
      <w:r w:rsidR="00860DA3" w:rsidRPr="00477B94">
        <w:t>ng trong 1 phút. Đọc thầm với t</w:t>
      </w:r>
      <w:r w:rsidR="007B3433">
        <w:t>ố</w:t>
      </w:r>
      <w:r w:rsidR="00860DA3" w:rsidRPr="00477B94">
        <w:t>c độ nhanh hơn l</w:t>
      </w:r>
      <w:r w:rsidR="007B3433">
        <w:t>ớ</w:t>
      </w:r>
      <w:r w:rsidR="00860DA3" w:rsidRPr="00477B94">
        <w:t>p 4.</w:t>
      </w:r>
    </w:p>
    <w:p w14:paraId="55209536" w14:textId="6393A2C4" w:rsidR="00860DA3" w:rsidRPr="00477B94" w:rsidRDefault="00477B94" w:rsidP="00477B94">
      <w:pPr>
        <w:ind w:firstLine="540"/>
      </w:pPr>
      <w:r w:rsidRPr="00477B94">
        <w:t>-</w:t>
      </w:r>
      <w:r w:rsidR="00860DA3" w:rsidRPr="00477B94">
        <w:t xml:space="preserve"> Sử dụng được một s</w:t>
      </w:r>
      <w:r w:rsidR="007B3433">
        <w:t>ố</w:t>
      </w:r>
      <w:r w:rsidR="00860DA3" w:rsidRPr="00477B94">
        <w:t xml:space="preserve"> từ điền tiếng Việt thông dụng đ</w:t>
      </w:r>
      <w:r w:rsidR="007B3433">
        <w:t>ể</w:t>
      </w:r>
      <w:r w:rsidR="00860DA3" w:rsidRPr="00477B94">
        <w:t xml:space="preserve"> tìm từ, nghĩa của từ, cách dùng từ và tra c</w:t>
      </w:r>
      <w:r w:rsidR="007B3433">
        <w:t>ứ</w:t>
      </w:r>
      <w:r w:rsidR="00860DA3" w:rsidRPr="00477B94">
        <w:t>u thông tin khác. Biết đọc theo những cách khác nhau (đọc lướt và đọc kĩ).</w:t>
      </w:r>
    </w:p>
    <w:p w14:paraId="5E091D18" w14:textId="67ABDCC5" w:rsidR="00860DA3" w:rsidRPr="00477B94" w:rsidRDefault="00477B94" w:rsidP="00477B94">
      <w:pPr>
        <w:ind w:firstLine="540"/>
      </w:pPr>
      <w:r w:rsidRPr="00477B94">
        <w:t>-</w:t>
      </w:r>
      <w:r w:rsidR="00860DA3" w:rsidRPr="00477B94">
        <w:t xml:space="preserve"> Ghi chép được vắn tắt những ý tưởng, chi tiết quan trọng vào phiếu đọc sách hoặc sổ tay.</w:t>
      </w:r>
    </w:p>
    <w:p w14:paraId="1EAE11D0" w14:textId="42F9D0A6" w:rsidR="00860DA3" w:rsidRPr="00477B94" w:rsidRDefault="00477B94" w:rsidP="00477B94">
      <w:pPr>
        <w:ind w:firstLine="540"/>
        <w:rPr>
          <w:b/>
        </w:rPr>
      </w:pPr>
      <w:r w:rsidRPr="00477B94">
        <w:rPr>
          <w:b/>
        </w:rPr>
        <w:t>b.</w:t>
      </w:r>
      <w:r w:rsidR="00860DA3" w:rsidRPr="00477B94">
        <w:rPr>
          <w:b/>
        </w:rPr>
        <w:t xml:space="preserve"> Đọc hiểu văn bản</w:t>
      </w:r>
    </w:p>
    <w:p w14:paraId="16EE2837" w14:textId="77777777" w:rsidR="00860DA3" w:rsidRPr="00477B94" w:rsidRDefault="00860DA3" w:rsidP="00477B94">
      <w:pPr>
        <w:ind w:firstLine="540"/>
      </w:pPr>
      <w:r w:rsidRPr="00477B94">
        <w:t>* Đọc hiếu văn bản văn học:</w:t>
      </w:r>
    </w:p>
    <w:p w14:paraId="49897CAE" w14:textId="77777777" w:rsidR="00860DA3" w:rsidRPr="00477B94" w:rsidRDefault="00860DA3" w:rsidP="00477B94">
      <w:pPr>
        <w:ind w:firstLine="540"/>
      </w:pPr>
      <w:r w:rsidRPr="00477B94">
        <w:lastRenderedPageBreak/>
        <w:t>+ Nhận biêt được một số chi tiết tiêu biểu và nội dung chính của văn bản. Hiểu được nội dung hàm ẩn dễ nhận biết của văn bản. Chỉ ra được mối liên hệ giữa các chi tiết. Biết tóm tắt văn bản.</w:t>
      </w:r>
    </w:p>
    <w:p w14:paraId="3A80E99E" w14:textId="77777777" w:rsidR="00860DA3" w:rsidRPr="00477B94" w:rsidRDefault="00860DA3" w:rsidP="00477B94">
      <w:pPr>
        <w:ind w:firstLine="540"/>
      </w:pPr>
      <w:r w:rsidRPr="00477B94">
        <w:t>+ Hiểu chủ đề văn bản.</w:t>
      </w:r>
    </w:p>
    <w:p w14:paraId="7E8F1408" w14:textId="77777777" w:rsidR="00860DA3" w:rsidRPr="00477B94" w:rsidRDefault="00860DA3" w:rsidP="00477B94">
      <w:pPr>
        <w:ind w:firstLine="540"/>
      </w:pPr>
      <w:r w:rsidRPr="00477B94">
        <w:t>+ Nhận biết được văn bản viết theo tưởng tượng và văn bản viết về người thật, việc thật. Nhận biết được thời gian, địa điểm và tác dụng của chúng trong câu chuyện.</w:t>
      </w:r>
    </w:p>
    <w:p w14:paraId="52007B9A" w14:textId="77777777" w:rsidR="00860DA3" w:rsidRPr="00477B94" w:rsidRDefault="00860DA3" w:rsidP="00477B94">
      <w:pPr>
        <w:ind w:firstLine="540"/>
      </w:pPr>
      <w:r w:rsidRPr="00477B94">
        <w:t>+ Hiểu từ ngữ, hình ảnh, biện pháp so sánh, nhân hoá trong văn bản.</w:t>
      </w:r>
    </w:p>
    <w:p w14:paraId="7792B728" w14:textId="77777777" w:rsidR="00860DA3" w:rsidRPr="00477B94" w:rsidRDefault="00860DA3" w:rsidP="00477B94">
      <w:pPr>
        <w:ind w:firstLine="540"/>
      </w:pPr>
      <w:r w:rsidRPr="00477B94">
        <w:t>+ Tìm được một cách kết thúc khác cho câu chuyện.</w:t>
      </w:r>
    </w:p>
    <w:p w14:paraId="52896F2B" w14:textId="77777777" w:rsidR="00860DA3" w:rsidRPr="00477B94" w:rsidRDefault="00860DA3" w:rsidP="00477B94">
      <w:pPr>
        <w:ind w:firstLine="540"/>
      </w:pPr>
      <w:r w:rsidRPr="00477B94">
        <w:t>* Đọc hiếu văn bản thông tin:</w:t>
      </w:r>
    </w:p>
    <w:p w14:paraId="7D7AA55A" w14:textId="77777777" w:rsidR="00860DA3" w:rsidRPr="00477B94" w:rsidRDefault="00860DA3" w:rsidP="00477B94">
      <w:pPr>
        <w:ind w:firstLine="540"/>
      </w:pPr>
      <w:r w:rsidRPr="00477B94">
        <w:t>+ Nhận biết được những thông tin chính của văn bản.</w:t>
      </w:r>
    </w:p>
    <w:p w14:paraId="65265AA4" w14:textId="77777777" w:rsidR="00860DA3" w:rsidRPr="00477B94" w:rsidRDefault="00860DA3" w:rsidP="00477B94">
      <w:pPr>
        <w:ind w:firstLine="540"/>
      </w:pPr>
      <w:r w:rsidRPr="00477B94">
        <w:t>+ Xác định được đề tài, thông tin chính của văn bản.</w:t>
      </w:r>
    </w:p>
    <w:p w14:paraId="0B70239E" w14:textId="77777777" w:rsidR="00860DA3" w:rsidRPr="00477B94" w:rsidRDefault="00860DA3" w:rsidP="00477B94">
      <w:pPr>
        <w:ind w:firstLine="540"/>
      </w:pPr>
      <w:r w:rsidRPr="00477B94">
        <w:t>+ Nhận biết được mối liên hệ giữa các chi tiêt. Biêt tóm tắt văn bản. Nhận biết được mục đích và đặc điếm của văn bản giải thích về một hiện tượng tự nhiên; văn bản giới thiệu sách hoặc phim; văn bản quảng cáo, văn bản chương trình hành động. Nhận biết bố cục của văn bản: phân đâu, phân giữa (phẩn chính), phân cuối và các yếu tô (nhan đê, đoạn văn, câu chủ đề) của một văn bản thông tin đơn giản. Nhận biết được cách triến khai ý tưởng và thông tin trong văn bản theo trật tự thời gian hoặc theo tâm quan trọng. Nhận biết được vai trò của hình ảnh, kí hiệu hoặc số liệu trong việc thể hiện thông tin chính của văn bản.</w:t>
      </w:r>
    </w:p>
    <w:p w14:paraId="6813164C" w14:textId="4FCF6FB4" w:rsidR="00860DA3" w:rsidRPr="00477B94" w:rsidRDefault="00477B94" w:rsidP="00477B94">
      <w:pPr>
        <w:ind w:firstLine="540"/>
        <w:rPr>
          <w:b/>
        </w:rPr>
      </w:pPr>
      <w:r w:rsidRPr="00477B94">
        <w:rPr>
          <w:b/>
        </w:rPr>
        <w:t>c.</w:t>
      </w:r>
      <w:r w:rsidR="00860DA3" w:rsidRPr="00477B94">
        <w:t xml:space="preserve"> </w:t>
      </w:r>
      <w:r w:rsidR="00860DA3" w:rsidRPr="00477B94">
        <w:rPr>
          <w:b/>
        </w:rPr>
        <w:t>Luyện tập</w:t>
      </w:r>
    </w:p>
    <w:p w14:paraId="3F4B60C3" w14:textId="02379108" w:rsidR="00860DA3" w:rsidRPr="00477B94" w:rsidRDefault="00477B94" w:rsidP="00477B94">
      <w:pPr>
        <w:ind w:firstLine="540"/>
      </w:pPr>
      <w:r w:rsidRPr="00477B94">
        <w:t>-</w:t>
      </w:r>
      <w:r w:rsidR="00860DA3" w:rsidRPr="00477B94">
        <w:t xml:space="preserve"> Nhận biết được quy tắc viết hoa danh từ chung để thể hiện sự tôn trọng đặc biệt. Biết mở rộng vốn từ theo chủ điểm. Nhận biết đại từ và kết từ; từ đồng nghĩa, từ đa nghĩa; nghĩa của một sô yêu tô Hán Việt thông dụng; dâu gạch ngang và dâu gạch nôi; biêt sử dụng từ điên đe tìm từ và tra nghĩa của từ, tra cứu các thông tin khác,...</w:t>
      </w:r>
    </w:p>
    <w:p w14:paraId="49CBFC0B" w14:textId="47415E83" w:rsidR="00860DA3" w:rsidRPr="00477B94" w:rsidRDefault="00860DA3" w:rsidP="00477B94">
      <w:pPr>
        <w:ind w:firstLine="540"/>
        <w:rPr>
          <w:b/>
        </w:rPr>
      </w:pPr>
      <w:r w:rsidRPr="00477B94">
        <w:rPr>
          <w:b/>
        </w:rPr>
        <w:t>2. Năng lực</w:t>
      </w:r>
    </w:p>
    <w:p w14:paraId="31911EB8" w14:textId="77777777" w:rsidR="00860DA3" w:rsidRPr="00477B94" w:rsidRDefault="00860DA3" w:rsidP="00477B94">
      <w:pPr>
        <w:ind w:firstLine="540"/>
      </w:pPr>
      <w:r w:rsidRPr="00477B94">
        <w:t>- Năng lực tự chủ, tự học: Tích cực tập đọc, cố gắng luyện đọc đúng, luyện đọc diễn cảm tốt.</w:t>
      </w:r>
    </w:p>
    <w:p w14:paraId="275441D3" w14:textId="77777777" w:rsidR="00860DA3" w:rsidRPr="00477B94" w:rsidRDefault="00860DA3" w:rsidP="00477B94">
      <w:pPr>
        <w:ind w:firstLine="540"/>
      </w:pPr>
      <w:r w:rsidRPr="00477B94">
        <w:t>- Năng lực giải quyết vấn đề và sáng tạo: Nâng cao kĩ năng tìm hiểu ý nghĩa nội dung bài đọc và vận dụng vào thực tiễn.</w:t>
      </w:r>
    </w:p>
    <w:p w14:paraId="666E1258" w14:textId="77777777" w:rsidR="00860DA3" w:rsidRPr="00477B94" w:rsidRDefault="00860DA3" w:rsidP="00477B94">
      <w:pPr>
        <w:ind w:firstLine="540"/>
      </w:pPr>
      <w:r w:rsidRPr="00477B94">
        <w:t>- Năng lực giao tiếp và hợp tác: Phát triển năng lực giao tiếp trong trả lời các câu hỏi và hoạt động nhóm.</w:t>
      </w:r>
    </w:p>
    <w:p w14:paraId="27C299E1" w14:textId="77777777" w:rsidR="00860DA3" w:rsidRPr="00477B94" w:rsidRDefault="00860DA3" w:rsidP="00477B94">
      <w:pPr>
        <w:ind w:firstLine="540"/>
        <w:rPr>
          <w:b/>
        </w:rPr>
      </w:pPr>
      <w:r w:rsidRPr="00477B94">
        <w:rPr>
          <w:b/>
        </w:rPr>
        <w:t>3. Phẩm chất.</w:t>
      </w:r>
    </w:p>
    <w:p w14:paraId="6F961365" w14:textId="77777777" w:rsidR="00860DA3" w:rsidRPr="00477B94" w:rsidRDefault="00860DA3" w:rsidP="00477B94">
      <w:pPr>
        <w:ind w:firstLine="540"/>
      </w:pPr>
      <w:r w:rsidRPr="00477B94">
        <w:t>- Phẩm chất yêu nước: Biết yêu quê hương thông qua những hoạt động cảnh vật ở đồng quê.</w:t>
      </w:r>
    </w:p>
    <w:p w14:paraId="6B72EE8B" w14:textId="77777777" w:rsidR="00860DA3" w:rsidRPr="00477B94" w:rsidRDefault="00860DA3" w:rsidP="00477B94">
      <w:pPr>
        <w:ind w:firstLine="540"/>
      </w:pPr>
      <w:r w:rsidRPr="00477B94">
        <w:t>- Phẩm chất nhân ái: Thông qua bài đọc, biết yêu quý bạn bè, tích cực hoạt động tập thể.</w:t>
      </w:r>
    </w:p>
    <w:p w14:paraId="33363738" w14:textId="77777777" w:rsidR="00860DA3" w:rsidRPr="00477B94" w:rsidRDefault="00860DA3" w:rsidP="00477B94">
      <w:pPr>
        <w:ind w:firstLine="540"/>
      </w:pPr>
      <w:r w:rsidRPr="00477B94">
        <w:t>- Phẩm chất chăm chỉ: Có ý thức tự giác tập đọc, trả lời các câu hỏi.</w:t>
      </w:r>
    </w:p>
    <w:p w14:paraId="41F12866" w14:textId="77777777" w:rsidR="00860DA3" w:rsidRPr="00477B94" w:rsidRDefault="00860DA3" w:rsidP="00477B94">
      <w:pPr>
        <w:ind w:firstLine="540"/>
      </w:pPr>
      <w:r w:rsidRPr="00477B94">
        <w:t>- Phẩm chất trách nhiệm: Biết giữ trật tự, lắng nghe và học tập nghiêm túc.</w:t>
      </w:r>
    </w:p>
    <w:p w14:paraId="633EA0B9" w14:textId="77777777" w:rsidR="00477B94" w:rsidRPr="00477B94" w:rsidRDefault="00477B94" w:rsidP="00477B94">
      <w:pPr>
        <w:ind w:firstLine="540"/>
        <w:rPr>
          <w:b/>
          <w:color w:val="000000" w:themeColor="text1"/>
        </w:rPr>
      </w:pPr>
      <w:r w:rsidRPr="00477B94">
        <w:rPr>
          <w:b/>
          <w:color w:val="000000" w:themeColor="text1"/>
        </w:rPr>
        <w:t>II. ĐỒ DÙNG DẠY HỌC.</w:t>
      </w:r>
    </w:p>
    <w:p w14:paraId="74A8D68D" w14:textId="77777777" w:rsidR="00477B94" w:rsidRPr="00477B94" w:rsidRDefault="00477B94" w:rsidP="00477B94">
      <w:pPr>
        <w:ind w:firstLine="540"/>
        <w:rPr>
          <w:color w:val="000000" w:themeColor="text1"/>
        </w:rPr>
      </w:pPr>
      <w:r w:rsidRPr="00477B94">
        <w:rPr>
          <w:color w:val="000000" w:themeColor="text1"/>
        </w:rPr>
        <w:t>- Kế hoạch bài dạy, bài giảng Power point, TV, MT.</w:t>
      </w:r>
    </w:p>
    <w:p w14:paraId="5CE9746A" w14:textId="0C3BCBB9" w:rsidR="00860DA3" w:rsidRPr="002168D4" w:rsidRDefault="00477B94" w:rsidP="00477B94">
      <w:pPr>
        <w:ind w:firstLine="540"/>
        <w:rPr>
          <w:b/>
        </w:rPr>
      </w:pPr>
      <w:r w:rsidRPr="00477B94">
        <w:rPr>
          <w:b/>
          <w:color w:val="000000" w:themeColor="text1"/>
        </w:rPr>
        <w:t xml:space="preserve">III. HOẠT </w:t>
      </w:r>
      <w:r w:rsidRPr="003807EC">
        <w:rPr>
          <w:b/>
          <w:color w:val="000000" w:themeColor="text1"/>
        </w:rPr>
        <w:t>ĐỘNG DẠY HỌC</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4673"/>
      </w:tblGrid>
      <w:tr w:rsidR="00860DA3" w:rsidRPr="002168D4" w14:paraId="2428107E" w14:textId="77777777" w:rsidTr="002B2A63">
        <w:tc>
          <w:tcPr>
            <w:tcW w:w="5353" w:type="dxa"/>
            <w:tcBorders>
              <w:bottom w:val="dashed" w:sz="4" w:space="0" w:color="auto"/>
            </w:tcBorders>
          </w:tcPr>
          <w:p w14:paraId="0323DE7A" w14:textId="77777777" w:rsidR="00860DA3" w:rsidRPr="002168D4" w:rsidRDefault="00860DA3" w:rsidP="00477B94">
            <w:pPr>
              <w:jc w:val="center"/>
              <w:rPr>
                <w:b/>
              </w:rPr>
            </w:pPr>
            <w:r w:rsidRPr="002168D4">
              <w:rPr>
                <w:b/>
              </w:rPr>
              <w:t>Hoạt động của giáo viên</w:t>
            </w:r>
          </w:p>
        </w:tc>
        <w:tc>
          <w:tcPr>
            <w:tcW w:w="4673" w:type="dxa"/>
            <w:tcBorders>
              <w:bottom w:val="dashed" w:sz="4" w:space="0" w:color="auto"/>
            </w:tcBorders>
          </w:tcPr>
          <w:p w14:paraId="121AAB3D" w14:textId="77777777" w:rsidR="00860DA3" w:rsidRPr="002168D4" w:rsidRDefault="00860DA3" w:rsidP="00477B94">
            <w:pPr>
              <w:jc w:val="center"/>
              <w:rPr>
                <w:b/>
              </w:rPr>
            </w:pPr>
            <w:r w:rsidRPr="002168D4">
              <w:rPr>
                <w:b/>
              </w:rPr>
              <w:t>Hoạt động của học sinh</w:t>
            </w:r>
          </w:p>
        </w:tc>
      </w:tr>
      <w:tr w:rsidR="00860DA3" w:rsidRPr="002168D4" w14:paraId="6466BFBA" w14:textId="77777777" w:rsidTr="002B2A63">
        <w:tc>
          <w:tcPr>
            <w:tcW w:w="10026" w:type="dxa"/>
            <w:gridSpan w:val="2"/>
            <w:tcBorders>
              <w:bottom w:val="single" w:sz="4" w:space="0" w:color="auto"/>
            </w:tcBorders>
          </w:tcPr>
          <w:p w14:paraId="1C799B31" w14:textId="77777777" w:rsidR="000A5FE9" w:rsidRPr="003807EC" w:rsidRDefault="000A5FE9" w:rsidP="000A5FE9">
            <w:pPr>
              <w:jc w:val="both"/>
              <w:rPr>
                <w:bCs/>
                <w:i/>
                <w:lang w:val="nl-NL"/>
              </w:rPr>
            </w:pPr>
            <w:r w:rsidRPr="003807EC">
              <w:rPr>
                <w:b/>
                <w:bCs/>
                <w:lang w:val="nl-NL"/>
              </w:rPr>
              <w:lastRenderedPageBreak/>
              <w:t>1. Khởi động, kết nối: (3- 5’)</w:t>
            </w:r>
          </w:p>
          <w:p w14:paraId="0043587C"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6046772C" w14:textId="2DC6A937" w:rsidR="00860DA3" w:rsidRPr="002168D4" w:rsidRDefault="00477B94" w:rsidP="002B2A63">
            <w:r>
              <w:t>-</w:t>
            </w:r>
            <w:r w:rsidR="00860DA3" w:rsidRPr="002168D4">
              <w:t xml:space="preserve"> Tạo không khí vui vẻ, khấn khởi trước giờ học.</w:t>
            </w:r>
          </w:p>
          <w:p w14:paraId="0A56AB54" w14:textId="41030F62" w:rsidR="00860DA3" w:rsidRPr="002168D4" w:rsidRDefault="00477B94" w:rsidP="002B2A63">
            <w:r>
              <w:t>-</w:t>
            </w:r>
            <w:r w:rsidR="00860DA3" w:rsidRPr="002168D4">
              <w:t xml:space="preserve"> Kiểm tra kiến thức đã học của học sinh ở bài trước.</w:t>
            </w:r>
          </w:p>
          <w:p w14:paraId="39F76EE9" w14:textId="70732C4E" w:rsidR="00860DA3" w:rsidRPr="00477B94" w:rsidRDefault="00477B94" w:rsidP="002B2A63">
            <w:pPr>
              <w:rPr>
                <w:b/>
              </w:rPr>
            </w:pPr>
            <w:r w:rsidRPr="00477B94">
              <w:rPr>
                <w:b/>
              </w:rPr>
              <w:t>b.</w:t>
            </w:r>
            <w:r w:rsidR="00860DA3" w:rsidRPr="00477B94">
              <w:rPr>
                <w:b/>
              </w:rPr>
              <w:t xml:space="preserve"> Cách tiến hành:</w:t>
            </w:r>
          </w:p>
        </w:tc>
      </w:tr>
      <w:tr w:rsidR="00860DA3" w:rsidRPr="002168D4" w14:paraId="309228F3" w14:textId="77777777" w:rsidTr="002B2A63">
        <w:tc>
          <w:tcPr>
            <w:tcW w:w="5353" w:type="dxa"/>
            <w:tcBorders>
              <w:bottom w:val="dashed" w:sz="4" w:space="0" w:color="auto"/>
            </w:tcBorders>
          </w:tcPr>
          <w:p w14:paraId="54D62FAA"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sz w:val="28"/>
                <w:szCs w:val="28"/>
              </w:rPr>
              <w:t>- GV giới thiệu bài hát: “Em đi giữa biển vàng” do bé Khánh Ngọc t</w:t>
            </w:r>
            <w:r w:rsidRPr="00477B94">
              <w:rPr>
                <w:rFonts w:ascii="Times New Roman" w:hAnsi="Times New Roman"/>
                <w:i w:val="0"/>
                <w:color w:val="0F0F0F"/>
                <w:sz w:val="28"/>
                <w:szCs w:val="28"/>
              </w:rPr>
              <w:t>rình bày.</w:t>
            </w:r>
          </w:p>
          <w:p w14:paraId="37EF7895" w14:textId="77777777" w:rsidR="00860DA3" w:rsidRPr="00477B94" w:rsidRDefault="00631FC5" w:rsidP="002B2A63">
            <w:pPr>
              <w:pStyle w:val="Heading1"/>
              <w:shd w:val="clear" w:color="auto" w:fill="FFFFFF"/>
              <w:rPr>
                <w:rFonts w:ascii="Times New Roman" w:hAnsi="Times New Roman"/>
                <w:i w:val="0"/>
                <w:color w:val="0F0F0F"/>
                <w:sz w:val="28"/>
                <w:szCs w:val="28"/>
              </w:rPr>
            </w:pPr>
            <w:hyperlink r:id="rId16" w:history="1">
              <w:r w:rsidR="00860DA3" w:rsidRPr="00477B94">
                <w:rPr>
                  <w:rStyle w:val="Hyperlink"/>
                  <w:rFonts w:ascii="Times New Roman" w:hAnsi="Times New Roman"/>
                  <w:i w:val="0"/>
                  <w:sz w:val="28"/>
                  <w:szCs w:val="28"/>
                </w:rPr>
                <w:t>https://youtu.be/N4FnLb4-b-Y?si=QT89yiVMC2ziS9Hl</w:t>
              </w:r>
            </w:hyperlink>
          </w:p>
          <w:p w14:paraId="78F1AE36"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GV cùng trao đổi với HS về nội dung câu chuyện để dẫn dắt vào bài:</w:t>
            </w:r>
          </w:p>
          <w:p w14:paraId="6AB555C2"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Bài hát nói đến nội dung gì?</w:t>
            </w:r>
          </w:p>
          <w:p w14:paraId="49A7F554" w14:textId="77777777" w:rsidR="00860DA3" w:rsidRPr="00477B94" w:rsidRDefault="00860DA3" w:rsidP="002B2A63">
            <w:pPr>
              <w:pStyle w:val="Heading1"/>
              <w:shd w:val="clear" w:color="auto" w:fill="FFFFFF"/>
              <w:rPr>
                <w:rFonts w:ascii="Times New Roman" w:hAnsi="Times New Roman"/>
                <w:i w:val="0"/>
                <w:color w:val="0F0F0F"/>
                <w:sz w:val="28"/>
                <w:szCs w:val="28"/>
              </w:rPr>
            </w:pPr>
          </w:p>
          <w:p w14:paraId="4B7B690A"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Em lên làm thế nào để tôn trọng và giúp đỡ những tình cmar của những người nông dân đã làm ra những hạt gạo?</w:t>
            </w:r>
          </w:p>
          <w:p w14:paraId="58797016"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GV dẫn dắt vào bài mới.</w:t>
            </w:r>
          </w:p>
        </w:tc>
        <w:tc>
          <w:tcPr>
            <w:tcW w:w="4673" w:type="dxa"/>
            <w:tcBorders>
              <w:bottom w:val="dashed" w:sz="4" w:space="0" w:color="auto"/>
            </w:tcBorders>
          </w:tcPr>
          <w:p w14:paraId="45CDD276" w14:textId="77777777" w:rsidR="00860DA3" w:rsidRPr="00477B94" w:rsidRDefault="00860DA3" w:rsidP="002B2A63"/>
          <w:p w14:paraId="040FC3E0" w14:textId="77777777" w:rsidR="00860DA3" w:rsidRPr="00477B94" w:rsidRDefault="00860DA3" w:rsidP="002B2A63"/>
          <w:p w14:paraId="6BDA1508" w14:textId="77777777" w:rsidR="00860DA3" w:rsidRPr="00477B94" w:rsidRDefault="00860DA3" w:rsidP="002B2A63"/>
          <w:p w14:paraId="2865B7A3" w14:textId="77777777" w:rsidR="00860DA3" w:rsidRPr="00477B94" w:rsidRDefault="00860DA3" w:rsidP="002B2A63"/>
          <w:p w14:paraId="6142B910"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HS cùng trao đổi với GV về nội dung câu chuyện trong bài hát:</w:t>
            </w:r>
          </w:p>
          <w:p w14:paraId="57C27447"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Nói đến những cánh đồng lúa với sự vất vả của người nông dân.</w:t>
            </w:r>
          </w:p>
          <w:p w14:paraId="59F39CFC" w14:textId="77777777" w:rsidR="00860DA3" w:rsidRPr="00477B94" w:rsidRDefault="00860DA3" w:rsidP="002B2A63">
            <w:pPr>
              <w:pStyle w:val="Heading1"/>
              <w:shd w:val="clear" w:color="auto" w:fill="FFFFFF"/>
              <w:rPr>
                <w:rFonts w:ascii="Times New Roman" w:hAnsi="Times New Roman"/>
                <w:i w:val="0"/>
                <w:color w:val="0F0F0F"/>
                <w:sz w:val="28"/>
                <w:szCs w:val="28"/>
              </w:rPr>
            </w:pPr>
            <w:r w:rsidRPr="00477B94">
              <w:rPr>
                <w:rFonts w:ascii="Times New Roman" w:hAnsi="Times New Roman"/>
                <w:i w:val="0"/>
                <w:color w:val="0F0F0F"/>
                <w:sz w:val="28"/>
                <w:szCs w:val="28"/>
              </w:rPr>
              <w:t>+ HS trả lời theo suy nghĩ</w:t>
            </w:r>
          </w:p>
          <w:p w14:paraId="71DA5D8A" w14:textId="77777777" w:rsidR="00860DA3" w:rsidRPr="00477B94" w:rsidRDefault="00860DA3" w:rsidP="002B2A63">
            <w:pPr>
              <w:pStyle w:val="Heading1"/>
              <w:shd w:val="clear" w:color="auto" w:fill="FFFFFF"/>
              <w:rPr>
                <w:rFonts w:ascii="Times New Roman" w:hAnsi="Times New Roman"/>
                <w:i w:val="0"/>
                <w:color w:val="0F0F0F"/>
                <w:sz w:val="28"/>
                <w:szCs w:val="28"/>
              </w:rPr>
            </w:pPr>
          </w:p>
          <w:p w14:paraId="614369D9" w14:textId="77777777" w:rsidR="00860DA3" w:rsidRPr="00477B94" w:rsidRDefault="00860DA3" w:rsidP="002B2A63">
            <w:pPr>
              <w:pStyle w:val="Heading1"/>
              <w:shd w:val="clear" w:color="auto" w:fill="FFFFFF"/>
              <w:rPr>
                <w:rFonts w:ascii="Times New Roman" w:hAnsi="Times New Roman"/>
                <w:i w:val="0"/>
                <w:color w:val="0F0F0F"/>
                <w:sz w:val="28"/>
                <w:szCs w:val="28"/>
              </w:rPr>
            </w:pPr>
          </w:p>
          <w:p w14:paraId="72408744" w14:textId="77777777" w:rsidR="00860DA3" w:rsidRPr="00477B94" w:rsidRDefault="00860DA3" w:rsidP="002B2A63">
            <w:r w:rsidRPr="00477B94">
              <w:rPr>
                <w:color w:val="0F0F0F"/>
              </w:rPr>
              <w:t>- HS lắng nghe.</w:t>
            </w:r>
          </w:p>
        </w:tc>
      </w:tr>
      <w:tr w:rsidR="00860DA3" w:rsidRPr="002168D4" w14:paraId="6758F8F0" w14:textId="77777777" w:rsidTr="002B2A63">
        <w:tc>
          <w:tcPr>
            <w:tcW w:w="10026" w:type="dxa"/>
            <w:gridSpan w:val="2"/>
            <w:tcBorders>
              <w:top w:val="dashed" w:sz="4" w:space="0" w:color="auto"/>
              <w:bottom w:val="dashed" w:sz="4" w:space="0" w:color="auto"/>
            </w:tcBorders>
          </w:tcPr>
          <w:p w14:paraId="7239C5D2" w14:textId="441568AC" w:rsidR="00860DA3" w:rsidRPr="002168D4" w:rsidRDefault="00860DA3" w:rsidP="002B2A63">
            <w:pPr>
              <w:rPr>
                <w:b/>
              </w:rPr>
            </w:pPr>
            <w:r w:rsidRPr="002168D4">
              <w:rPr>
                <w:b/>
              </w:rPr>
              <w:t>2. Luyện tập</w:t>
            </w:r>
            <w:r w:rsidR="00161F8E">
              <w:rPr>
                <w:b/>
                <w:bCs/>
                <w:iCs/>
                <w:lang w:val="nl-NL"/>
              </w:rPr>
              <w:t xml:space="preserve">: </w:t>
            </w:r>
          </w:p>
          <w:p w14:paraId="2D66F76F" w14:textId="2BD24157" w:rsidR="00860DA3" w:rsidRPr="00477B94" w:rsidRDefault="00477B94" w:rsidP="002B2A63">
            <w:pPr>
              <w:rPr>
                <w:b/>
              </w:rPr>
            </w:pPr>
            <w:r w:rsidRPr="00477B94">
              <w:rPr>
                <w:b/>
              </w:rPr>
              <w:t>a.</w:t>
            </w:r>
            <w:r w:rsidR="00860DA3" w:rsidRPr="00477B94">
              <w:rPr>
                <w:b/>
              </w:rPr>
              <w:t xml:space="preserve"> Mục tiêu:</w:t>
            </w:r>
          </w:p>
          <w:p w14:paraId="622F37C3" w14:textId="2A41A51D" w:rsidR="00860DA3" w:rsidRDefault="00477B94" w:rsidP="002B2A63">
            <w:pPr>
              <w:rPr>
                <w:rFonts w:eastAsia="Calibri"/>
                <w:bCs/>
              </w:rPr>
            </w:pPr>
            <w:r>
              <w:t>-</w:t>
            </w:r>
            <w:r w:rsidR="00860DA3">
              <w:t xml:space="preserve"> </w:t>
            </w:r>
            <w:r w:rsidR="00860DA3" w:rsidRPr="0026112F">
              <w:rPr>
                <w:rFonts w:eastAsia="Calibri"/>
                <w:bCs/>
              </w:rPr>
              <w:t>Luyện đọc các bài đã học và nêu cảm nghĩ về nhân vật em thích.</w:t>
            </w:r>
          </w:p>
          <w:p w14:paraId="487B16E5" w14:textId="2D170CC2" w:rsidR="00860DA3" w:rsidRPr="0026112F" w:rsidRDefault="00477B94" w:rsidP="002B2A63">
            <w:pPr>
              <w:rPr>
                <w:rFonts w:eastAsia="Calibri"/>
                <w:bCs/>
              </w:rPr>
            </w:pPr>
            <w:r>
              <w:rPr>
                <w:rFonts w:eastAsia="Calibri"/>
                <w:bCs/>
              </w:rPr>
              <w:t>-</w:t>
            </w:r>
            <w:r w:rsidR="00860DA3">
              <w:rPr>
                <w:rFonts w:eastAsia="Calibri"/>
                <w:bCs/>
              </w:rPr>
              <w:t xml:space="preserve"> </w:t>
            </w:r>
            <w:r w:rsidR="00860DA3" w:rsidRPr="00C36E94">
              <w:t>Giúp HS hình thành kiến thức về điệp từ, điệp ngữ: nhận diện và nêu tác dụng trong từng ngữ cảnh</w:t>
            </w:r>
            <w:r w:rsidR="00860DA3">
              <w:t>.</w:t>
            </w:r>
          </w:p>
          <w:p w14:paraId="352A2DFA" w14:textId="75A56A7D" w:rsidR="00860DA3" w:rsidRPr="002168D4" w:rsidRDefault="00477B94" w:rsidP="002B2A63">
            <w:r>
              <w:t>-</w:t>
            </w:r>
            <w:r w:rsidR="00860DA3" w:rsidRPr="002168D4">
              <w:t xml:space="preserve"> Góp phần phát triển năng lực ngôn ngữ. </w:t>
            </w:r>
          </w:p>
          <w:p w14:paraId="2E32A10B" w14:textId="4AA34B02" w:rsidR="00860DA3" w:rsidRPr="00477B94" w:rsidRDefault="00477B94" w:rsidP="002B2A63">
            <w:pPr>
              <w:rPr>
                <w:b/>
              </w:rPr>
            </w:pPr>
            <w:r w:rsidRPr="00477B94">
              <w:rPr>
                <w:b/>
              </w:rPr>
              <w:t>b.</w:t>
            </w:r>
            <w:r w:rsidR="00860DA3" w:rsidRPr="00477B94">
              <w:rPr>
                <w:b/>
              </w:rPr>
              <w:t xml:space="preserve"> Cách tiến hành:</w:t>
            </w:r>
          </w:p>
        </w:tc>
      </w:tr>
      <w:tr w:rsidR="00860DA3" w:rsidRPr="002168D4" w14:paraId="311D0FF3" w14:textId="77777777" w:rsidTr="002B2A63">
        <w:tc>
          <w:tcPr>
            <w:tcW w:w="5353" w:type="dxa"/>
            <w:tcBorders>
              <w:top w:val="dashed" w:sz="4" w:space="0" w:color="auto"/>
              <w:bottom w:val="dashed" w:sz="4" w:space="0" w:color="auto"/>
            </w:tcBorders>
          </w:tcPr>
          <w:p w14:paraId="5B52F623" w14:textId="77777777" w:rsidR="00860DA3" w:rsidRPr="00D97440" w:rsidRDefault="00860DA3" w:rsidP="002B2A63">
            <w:pPr>
              <w:rPr>
                <w:b/>
                <w:i/>
              </w:rPr>
            </w:pPr>
            <w:r w:rsidRPr="00D97440">
              <w:rPr>
                <w:b/>
                <w:i/>
              </w:rPr>
              <w:t xml:space="preserve">Bài 1: </w:t>
            </w:r>
            <w:r w:rsidRPr="00D97440">
              <w:rPr>
                <w:rFonts w:eastAsia="Calibri"/>
                <w:b/>
                <w:i/>
              </w:rPr>
              <w:t xml:space="preserve">Đọc một bài sau đây và nói lên cảm nghĩ của em về bài đọc đó: </w:t>
            </w:r>
            <w:r w:rsidRPr="00D97440">
              <w:rPr>
                <w:rFonts w:eastAsia="Calibri"/>
                <w:b/>
                <w:i/>
                <w:iCs/>
              </w:rPr>
              <w:t>Thư gửi các học sinh, Tâm gương tự học, Tranh làng Hồ, Một ngôi chùa độc đáo</w:t>
            </w:r>
          </w:p>
          <w:p w14:paraId="18B98C96" w14:textId="77777777" w:rsidR="00860DA3" w:rsidRPr="002168D4" w:rsidRDefault="00860DA3" w:rsidP="002B2A63">
            <w:r w:rsidRPr="002168D4">
              <w:t>- GV mời 1 HS đọc yêu cầu và nội dung:</w:t>
            </w:r>
          </w:p>
          <w:p w14:paraId="2153113D" w14:textId="77777777" w:rsidR="00860DA3" w:rsidRPr="002168D4" w:rsidRDefault="00860DA3" w:rsidP="002B2A63"/>
          <w:p w14:paraId="0AC91439" w14:textId="77777777" w:rsidR="00860DA3" w:rsidRPr="002168D4" w:rsidRDefault="00860DA3" w:rsidP="002B2A63">
            <w:r w:rsidRPr="002168D4">
              <w:t xml:space="preserve">- GV mời cả lớp làm việc </w:t>
            </w:r>
            <w:r>
              <w:t>cá nhân</w:t>
            </w:r>
          </w:p>
          <w:p w14:paraId="5F1997FC" w14:textId="586FF4AF" w:rsidR="00860DA3" w:rsidRPr="00477B94" w:rsidRDefault="00477B94" w:rsidP="002B2A63">
            <w:r>
              <w:rPr>
                <w:i/>
              </w:rPr>
              <w:t>+</w:t>
            </w:r>
            <w:r w:rsidR="00860DA3">
              <w:rPr>
                <w:i/>
              </w:rPr>
              <w:t xml:space="preserve"> </w:t>
            </w:r>
            <w:r w:rsidR="00860DA3" w:rsidRPr="00477B94">
              <w:t>Hãy chọn một trong 4 bài đọc và nêu cảm nghĩ của mình</w:t>
            </w:r>
            <w:r>
              <w:t>?</w:t>
            </w:r>
          </w:p>
          <w:p w14:paraId="73E8911C" w14:textId="77777777" w:rsidR="00860DA3" w:rsidRPr="002168D4" w:rsidRDefault="00860DA3" w:rsidP="002B2A63">
            <w:r w:rsidRPr="002168D4">
              <w:t xml:space="preserve">- GV mời </w:t>
            </w:r>
            <w:r>
              <w:t>HS</w:t>
            </w:r>
            <w:r w:rsidRPr="002168D4">
              <w:t xml:space="preserve"> trình bày.</w:t>
            </w:r>
          </w:p>
          <w:p w14:paraId="3C13D4F6" w14:textId="77777777" w:rsidR="00860DA3" w:rsidRPr="002168D4" w:rsidRDefault="00860DA3" w:rsidP="002B2A63">
            <w:r w:rsidRPr="002168D4">
              <w:t>- Mờ</w:t>
            </w:r>
            <w:r>
              <w:t>i HS</w:t>
            </w:r>
            <w:r w:rsidRPr="002168D4">
              <w:t xml:space="preserve"> khác nhận xét, bổ sung.</w:t>
            </w:r>
          </w:p>
          <w:p w14:paraId="5FDDA986" w14:textId="77777777" w:rsidR="00860DA3" w:rsidRPr="00995C8B" w:rsidRDefault="00860DA3" w:rsidP="002B2A63">
            <w:r w:rsidRPr="002168D4">
              <w:t>- GV nhận xét kết luậ</w:t>
            </w:r>
            <w:r>
              <w:t>n và tuyên dương.</w:t>
            </w:r>
          </w:p>
        </w:tc>
        <w:tc>
          <w:tcPr>
            <w:tcW w:w="4673" w:type="dxa"/>
            <w:tcBorders>
              <w:top w:val="dashed" w:sz="4" w:space="0" w:color="auto"/>
              <w:bottom w:val="dashed" w:sz="4" w:space="0" w:color="auto"/>
            </w:tcBorders>
          </w:tcPr>
          <w:p w14:paraId="55BD5072" w14:textId="77777777" w:rsidR="00860DA3" w:rsidRPr="002168D4" w:rsidRDefault="00860DA3" w:rsidP="002B2A63">
            <w:pPr>
              <w:rPr>
                <w:lang w:val="nl-NL"/>
              </w:rPr>
            </w:pPr>
          </w:p>
          <w:p w14:paraId="5AC40C4A" w14:textId="77777777" w:rsidR="00860DA3" w:rsidRPr="002168D4" w:rsidRDefault="00860DA3" w:rsidP="002B2A63">
            <w:pPr>
              <w:rPr>
                <w:lang w:val="nl-NL"/>
              </w:rPr>
            </w:pPr>
          </w:p>
          <w:p w14:paraId="2E185BC9" w14:textId="77777777" w:rsidR="00860DA3" w:rsidRDefault="00860DA3" w:rsidP="002B2A63">
            <w:pPr>
              <w:rPr>
                <w:lang w:val="nl-NL"/>
              </w:rPr>
            </w:pPr>
          </w:p>
          <w:p w14:paraId="7785ECE2" w14:textId="77777777" w:rsidR="00860DA3" w:rsidRPr="002168D4" w:rsidRDefault="00860DA3" w:rsidP="002B2A63">
            <w:pPr>
              <w:rPr>
                <w:lang w:val="nl-NL"/>
              </w:rPr>
            </w:pPr>
          </w:p>
          <w:p w14:paraId="67DD8326" w14:textId="77777777" w:rsidR="00860DA3" w:rsidRPr="002168D4" w:rsidRDefault="00860DA3" w:rsidP="002B2A63">
            <w:pPr>
              <w:rPr>
                <w:lang w:val="nl-NL"/>
              </w:rPr>
            </w:pPr>
            <w:r w:rsidRPr="002168D4">
              <w:rPr>
                <w:lang w:val="nl-NL"/>
              </w:rPr>
              <w:t>- 1 HS đọc yêu cầu bài 1. Cả lớp lắng nghe bạn đọc.</w:t>
            </w:r>
          </w:p>
          <w:p w14:paraId="37FD3C1F" w14:textId="77777777" w:rsidR="00860DA3" w:rsidRPr="002168D4" w:rsidRDefault="00860DA3" w:rsidP="002B2A63">
            <w:pPr>
              <w:rPr>
                <w:lang w:val="nl-NL"/>
              </w:rPr>
            </w:pPr>
            <w:r w:rsidRPr="002168D4">
              <w:rPr>
                <w:lang w:val="nl-NL"/>
              </w:rPr>
              <w:t xml:space="preserve">- Cả lớp làm việc </w:t>
            </w:r>
            <w:r>
              <w:rPr>
                <w:lang w:val="nl-NL"/>
              </w:rPr>
              <w:t>cá nhân</w:t>
            </w:r>
          </w:p>
          <w:p w14:paraId="08F839A5" w14:textId="77777777" w:rsidR="00860DA3" w:rsidRDefault="00860DA3" w:rsidP="002B2A63">
            <w:pPr>
              <w:rPr>
                <w:lang w:val="nl-NL"/>
              </w:rPr>
            </w:pPr>
            <w:r w:rsidRPr="002168D4">
              <w:rPr>
                <w:lang w:val="nl-NL"/>
              </w:rPr>
              <w:t xml:space="preserve">- </w:t>
            </w:r>
            <w:r>
              <w:rPr>
                <w:lang w:val="nl-NL"/>
              </w:rPr>
              <w:t>HS đọc và nêu cảm nghĩ của mình theo bài đọc lựa chọn.</w:t>
            </w:r>
          </w:p>
          <w:p w14:paraId="35C83440" w14:textId="77777777" w:rsidR="00860DA3" w:rsidRPr="002168D4" w:rsidRDefault="00860DA3" w:rsidP="002B2A63">
            <w:pPr>
              <w:rPr>
                <w:lang w:val="nl-NL"/>
              </w:rPr>
            </w:pPr>
            <w:r>
              <w:rPr>
                <w:lang w:val="nl-NL"/>
              </w:rPr>
              <w:t>- HS trình bày bằng xung phong</w:t>
            </w:r>
          </w:p>
          <w:p w14:paraId="5C8955C3" w14:textId="77777777" w:rsidR="00860DA3" w:rsidRPr="002168D4" w:rsidRDefault="00860DA3" w:rsidP="002B2A63">
            <w:pPr>
              <w:rPr>
                <w:lang w:val="nl-NL"/>
              </w:rPr>
            </w:pPr>
            <w:r w:rsidRPr="002168D4">
              <w:rPr>
                <w:lang w:val="nl-NL"/>
              </w:rPr>
              <w:t xml:space="preserve">- </w:t>
            </w:r>
            <w:r>
              <w:rPr>
                <w:lang w:val="nl-NL"/>
              </w:rPr>
              <w:t>HS</w:t>
            </w:r>
            <w:r w:rsidRPr="002168D4">
              <w:rPr>
                <w:lang w:val="nl-NL"/>
              </w:rPr>
              <w:t xml:space="preserve"> khác nhận xét, bổ sung.</w:t>
            </w:r>
          </w:p>
          <w:p w14:paraId="1BAC03DE" w14:textId="77777777" w:rsidR="00860DA3" w:rsidRPr="002168D4" w:rsidRDefault="00860DA3" w:rsidP="002B2A63"/>
        </w:tc>
      </w:tr>
      <w:tr w:rsidR="00860DA3" w:rsidRPr="002168D4" w14:paraId="4BA59601" w14:textId="77777777" w:rsidTr="002B2A63">
        <w:tc>
          <w:tcPr>
            <w:tcW w:w="5353" w:type="dxa"/>
            <w:tcBorders>
              <w:top w:val="dashed" w:sz="4" w:space="0" w:color="auto"/>
              <w:bottom w:val="dashed" w:sz="4" w:space="0" w:color="auto"/>
            </w:tcBorders>
          </w:tcPr>
          <w:p w14:paraId="42F9AEE0" w14:textId="77777777" w:rsidR="00860DA3" w:rsidRPr="00477B94" w:rsidRDefault="00860DA3" w:rsidP="002B2A63">
            <w:pPr>
              <w:rPr>
                <w:b/>
              </w:rPr>
            </w:pPr>
            <w:r w:rsidRPr="00477B94">
              <w:rPr>
                <w:b/>
              </w:rPr>
              <w:t>Bài 2. Giải ô chữ: Ai giỏi tiêng Việt?</w:t>
            </w:r>
          </w:p>
          <w:p w14:paraId="7FB699CB" w14:textId="77777777" w:rsidR="00860DA3" w:rsidRPr="00477B94" w:rsidRDefault="00860DA3" w:rsidP="002B2A63">
            <w:pPr>
              <w:rPr>
                <w:b/>
              </w:rPr>
            </w:pPr>
            <w:r w:rsidRPr="00477B94">
              <w:rPr>
                <w:b/>
              </w:rPr>
              <w:t>a) Tìm ô chữ hàng ngang</w:t>
            </w:r>
          </w:p>
          <w:p w14:paraId="1B36F975" w14:textId="77777777" w:rsidR="00860DA3" w:rsidRDefault="00860DA3" w:rsidP="002B2A63">
            <w:r w:rsidRPr="002168D4">
              <w:t xml:space="preserve">- GV yêu cầu HS đọc </w:t>
            </w:r>
            <w:r>
              <w:t>yêu cầu bài</w:t>
            </w:r>
          </w:p>
          <w:p w14:paraId="270CC8F5" w14:textId="77777777" w:rsidR="00860DA3" w:rsidRDefault="00860DA3" w:rsidP="002B2A63"/>
          <w:p w14:paraId="30863579" w14:textId="77777777" w:rsidR="00860DA3" w:rsidRPr="002168D4" w:rsidRDefault="00860DA3" w:rsidP="002B2A63">
            <w:r>
              <w:t>- GV cho HS thảo luận theo nhóm 4 và tìm các ô chữ hàng ngang trong vòng 5 phút.</w:t>
            </w:r>
          </w:p>
          <w:p w14:paraId="27BE2DF6" w14:textId="69C77D0E" w:rsidR="00860DA3" w:rsidRDefault="00860DA3" w:rsidP="002B2A63">
            <w:r w:rsidRPr="002168D4">
              <w:lastRenderedPageBreak/>
              <w:t xml:space="preserve">- GV giới thiệu trò chơi: </w:t>
            </w:r>
            <w:r w:rsidR="00477B94">
              <w:t>“Ai nhanh-</w:t>
            </w:r>
            <w:r>
              <w:t xml:space="preserve"> Ai đúng”. </w:t>
            </w:r>
            <w:r w:rsidRPr="002168D4">
              <w:t xml:space="preserve">Trò chơi có </w:t>
            </w:r>
            <w:r>
              <w:t>9</w:t>
            </w:r>
            <w:r w:rsidRPr="002168D4">
              <w:t xml:space="preserve"> </w:t>
            </w:r>
            <w:r>
              <w:t>câu hỏi, nhiệm vụ của các bạn là xung phong trả lời các câu hỏi đó. Bạn nào trả lời đúng sẽ được 1 phần quà, bạn nào trả lời sai nhường quyền cho bạn khác.</w:t>
            </w:r>
          </w:p>
          <w:p w14:paraId="45F60963" w14:textId="77777777" w:rsidR="00860DA3" w:rsidRDefault="00860DA3" w:rsidP="002B2A63">
            <w:r w:rsidRPr="002168D4">
              <w:t xml:space="preserve">- GV cùng cả lớp tổng kết trò chơi, trao thưởng, tuyên dương các </w:t>
            </w:r>
            <w:r>
              <w:t xml:space="preserve">bạn trả lời </w:t>
            </w:r>
            <w:r w:rsidRPr="002168D4">
              <w:t>thắng.</w:t>
            </w:r>
          </w:p>
          <w:p w14:paraId="0AD2FEB3" w14:textId="77777777" w:rsidR="00860DA3" w:rsidRDefault="00860DA3" w:rsidP="002B2A63"/>
          <w:p w14:paraId="5B81C36F" w14:textId="77777777" w:rsidR="00860DA3" w:rsidRDefault="00860DA3" w:rsidP="002B2A63"/>
          <w:p w14:paraId="1C337230" w14:textId="77777777" w:rsidR="00860DA3" w:rsidRDefault="00860DA3" w:rsidP="002B2A63"/>
          <w:p w14:paraId="7CB04E63" w14:textId="77777777" w:rsidR="00860DA3" w:rsidRDefault="00860DA3" w:rsidP="002B2A63"/>
          <w:p w14:paraId="12BC1997" w14:textId="77777777" w:rsidR="00860DA3" w:rsidRDefault="00860DA3" w:rsidP="002B2A63"/>
          <w:p w14:paraId="552E5F71" w14:textId="77777777" w:rsidR="00860DA3" w:rsidRDefault="00860DA3" w:rsidP="002B2A63"/>
          <w:p w14:paraId="6F10449F" w14:textId="77777777" w:rsidR="00860DA3" w:rsidRDefault="00860DA3" w:rsidP="002B2A63"/>
          <w:p w14:paraId="5E25680B" w14:textId="77777777" w:rsidR="00860DA3" w:rsidRDefault="00860DA3" w:rsidP="002B2A63"/>
          <w:p w14:paraId="5C155792" w14:textId="77777777" w:rsidR="00860DA3" w:rsidRPr="002168D4" w:rsidRDefault="00860DA3" w:rsidP="002B2A63"/>
          <w:p w14:paraId="39CD5342" w14:textId="77777777" w:rsidR="00860DA3" w:rsidRDefault="00860DA3" w:rsidP="002B2A63">
            <w:r w:rsidRPr="002168D4">
              <w:t>- GV nhận xét chung trò chơi.</w:t>
            </w:r>
          </w:p>
          <w:p w14:paraId="14FFCEF1" w14:textId="77777777" w:rsidR="00860DA3" w:rsidRPr="00477B94" w:rsidRDefault="00860DA3" w:rsidP="002B2A63">
            <w:pPr>
              <w:rPr>
                <w:b/>
              </w:rPr>
            </w:pPr>
            <w:r w:rsidRPr="00477B94">
              <w:rPr>
                <w:b/>
              </w:rPr>
              <w:t>b. Đọc từ ngữ xuất hiện ở hàng dọc màu hồng.</w:t>
            </w:r>
          </w:p>
          <w:p w14:paraId="34B29D5D" w14:textId="77777777" w:rsidR="00860DA3" w:rsidRDefault="00860DA3" w:rsidP="002B2A63">
            <w:r w:rsidRPr="00995C8B">
              <w:t xml:space="preserve">- </w:t>
            </w:r>
            <w:r>
              <w:t>GV mười HS đọc dòng chữ màu hồng xuất hiện trong ô chữ hàng dọc</w:t>
            </w:r>
          </w:p>
          <w:p w14:paraId="434BB9E6" w14:textId="77777777" w:rsidR="00860DA3" w:rsidRDefault="00860DA3" w:rsidP="002B2A63"/>
          <w:p w14:paraId="4B278079" w14:textId="65964F11" w:rsidR="00860DA3" w:rsidRDefault="00477B94" w:rsidP="002B2A63">
            <w:r>
              <w:t>+</w:t>
            </w:r>
            <w:r w:rsidR="00860DA3">
              <w:t xml:space="preserve"> Em hiểu thế nào là từ đa nghĩa?</w:t>
            </w:r>
          </w:p>
          <w:p w14:paraId="45788C94" w14:textId="77777777" w:rsidR="00860DA3" w:rsidRDefault="00860DA3" w:rsidP="002B2A63"/>
          <w:p w14:paraId="3CB5F5D0" w14:textId="77777777" w:rsidR="00860DA3" w:rsidRDefault="00860DA3" w:rsidP="002B2A63"/>
          <w:p w14:paraId="2BA4038E" w14:textId="77777777" w:rsidR="00860DA3" w:rsidRDefault="00860DA3" w:rsidP="002B2A63">
            <w:r>
              <w:t>+ Các nghĩa của từ đa nghĩa như thế nào với nhau?</w:t>
            </w:r>
          </w:p>
          <w:p w14:paraId="4E293401" w14:textId="77777777" w:rsidR="00860DA3" w:rsidRDefault="00860DA3" w:rsidP="002B2A63">
            <w:r>
              <w:t>- GV yêu cầu HS nêu ví dụ về từ xuất hiện đó và giải thích nghãi của từ đó</w:t>
            </w:r>
          </w:p>
          <w:p w14:paraId="1DBCE6E7" w14:textId="77777777" w:rsidR="00860DA3" w:rsidRDefault="00860DA3" w:rsidP="002B2A63">
            <w:r>
              <w:t>- GV và HS nhận xét</w:t>
            </w:r>
          </w:p>
          <w:p w14:paraId="72F2EBE7" w14:textId="77777777" w:rsidR="00860DA3" w:rsidRPr="00D97440" w:rsidRDefault="00860DA3" w:rsidP="002B2A63">
            <w:pPr>
              <w:rPr>
                <w:b/>
                <w:i/>
              </w:rPr>
            </w:pPr>
            <w:r>
              <w:t>- GV nhận xét và sửa sai</w:t>
            </w:r>
          </w:p>
        </w:tc>
        <w:tc>
          <w:tcPr>
            <w:tcW w:w="4673" w:type="dxa"/>
            <w:tcBorders>
              <w:top w:val="dashed" w:sz="4" w:space="0" w:color="auto"/>
              <w:bottom w:val="dashed" w:sz="4" w:space="0" w:color="auto"/>
            </w:tcBorders>
          </w:tcPr>
          <w:p w14:paraId="6C5101C3" w14:textId="77777777" w:rsidR="00860DA3" w:rsidRPr="00477B94" w:rsidRDefault="00860DA3" w:rsidP="002B2A63">
            <w:pPr>
              <w:rPr>
                <w:lang w:val="nl-NL"/>
              </w:rPr>
            </w:pPr>
          </w:p>
          <w:p w14:paraId="7ABD97FD" w14:textId="77777777" w:rsidR="00860DA3" w:rsidRPr="00477B94" w:rsidRDefault="00860DA3" w:rsidP="002B2A63">
            <w:pPr>
              <w:rPr>
                <w:lang w:val="nl-NL"/>
              </w:rPr>
            </w:pPr>
          </w:p>
          <w:p w14:paraId="567CB261" w14:textId="77777777" w:rsidR="00860DA3" w:rsidRPr="00477B94" w:rsidRDefault="00860DA3" w:rsidP="002B2A63">
            <w:r w:rsidRPr="00477B94">
              <w:rPr>
                <w:lang w:val="nl-NL"/>
              </w:rPr>
              <w:t xml:space="preserve">- 1 HS đọc yêu cầu bài. </w:t>
            </w:r>
            <w:r w:rsidRPr="00477B94">
              <w:t>Cả lớp lắng nghe.</w:t>
            </w:r>
          </w:p>
          <w:p w14:paraId="08D41B9E" w14:textId="77777777" w:rsidR="00860DA3" w:rsidRPr="00477B94" w:rsidRDefault="00860DA3" w:rsidP="002B2A63">
            <w:pPr>
              <w:rPr>
                <w:lang w:val="nl-NL"/>
              </w:rPr>
            </w:pPr>
            <w:r w:rsidRPr="00477B94">
              <w:t>- HS thảo luận theo nhóm 4 và tìm các ô chữ.</w:t>
            </w:r>
          </w:p>
          <w:p w14:paraId="4C3430D9" w14:textId="77777777" w:rsidR="00860DA3" w:rsidRPr="00477B94" w:rsidRDefault="00860DA3" w:rsidP="002B2A63">
            <w:pPr>
              <w:rPr>
                <w:lang w:val="nl-NL"/>
              </w:rPr>
            </w:pPr>
            <w:r w:rsidRPr="00477B94">
              <w:rPr>
                <w:lang w:val="nl-NL"/>
              </w:rPr>
              <w:lastRenderedPageBreak/>
              <w:t xml:space="preserve">- HS chơi trò chơi. </w:t>
            </w:r>
          </w:p>
          <w:p w14:paraId="0942D45F" w14:textId="77777777" w:rsidR="00860DA3" w:rsidRPr="00477B94" w:rsidRDefault="00860DA3" w:rsidP="002B2A63">
            <w:pPr>
              <w:rPr>
                <w:lang w:val="nl-NL"/>
              </w:rPr>
            </w:pPr>
          </w:p>
          <w:p w14:paraId="63D9E453" w14:textId="77777777" w:rsidR="00860DA3" w:rsidRPr="00477B94" w:rsidRDefault="00860DA3" w:rsidP="002B2A63">
            <w:pPr>
              <w:rPr>
                <w:lang w:val="nl-NL"/>
              </w:rPr>
            </w:pPr>
          </w:p>
          <w:p w14:paraId="39193D9D" w14:textId="77777777" w:rsidR="00860DA3" w:rsidRPr="00477B94" w:rsidRDefault="00860DA3" w:rsidP="002B2A63">
            <w:pPr>
              <w:rPr>
                <w:lang w:val="nl-NL"/>
              </w:rPr>
            </w:pPr>
          </w:p>
          <w:p w14:paraId="185D745F" w14:textId="77777777" w:rsidR="00860DA3" w:rsidRPr="00477B94" w:rsidRDefault="00860DA3" w:rsidP="002B2A63">
            <w:pPr>
              <w:rPr>
                <w:lang w:val="nl-NL"/>
              </w:rPr>
            </w:pPr>
          </w:p>
          <w:p w14:paraId="54462D2A" w14:textId="77777777" w:rsidR="00860DA3" w:rsidRPr="00477B94" w:rsidRDefault="00860DA3" w:rsidP="002B2A63">
            <w:r w:rsidRPr="00477B94">
              <w:t>- HS tổng kết trò chơi, nhận thưởng</w:t>
            </w:r>
          </w:p>
          <w:p w14:paraId="233F7721" w14:textId="77777777" w:rsidR="00860DA3" w:rsidRPr="00477B94" w:rsidRDefault="00860DA3" w:rsidP="002B2A63">
            <w:pPr>
              <w:rPr>
                <w:lang w:val="nl-NL"/>
              </w:rPr>
            </w:pPr>
            <w:r w:rsidRPr="00477B94">
              <w:rPr>
                <w:lang w:val="nl-NL"/>
              </w:rPr>
              <w:t>Đáp án của trò chơi:</w:t>
            </w:r>
          </w:p>
          <w:p w14:paraId="54CA02C8" w14:textId="77777777" w:rsidR="00860DA3" w:rsidRPr="00477B94" w:rsidRDefault="00860DA3" w:rsidP="002B2A63">
            <w:pPr>
              <w:pStyle w:val="ListParagraph"/>
              <w:numPr>
                <w:ilvl w:val="0"/>
                <w:numId w:val="7"/>
              </w:numPr>
              <w:ind w:left="0" w:firstLine="0"/>
              <w:contextualSpacing/>
              <w:rPr>
                <w:rFonts w:ascii="Times New Roman" w:hAnsi="Times New Roman"/>
              </w:rPr>
            </w:pPr>
            <w:r w:rsidRPr="00477B94">
              <w:rPr>
                <w:rFonts w:ascii="Times New Roman" w:hAnsi="Times New Roman"/>
              </w:rPr>
              <w:t xml:space="preserve">            ĐIỆP  </w:t>
            </w:r>
            <w:r w:rsidRPr="00477B94">
              <w:rPr>
                <w:rFonts w:ascii="Times New Roman" w:hAnsi="Times New Roman"/>
                <w:b/>
                <w:color w:val="FF0000"/>
              </w:rPr>
              <w:t>T</w:t>
            </w:r>
            <w:r w:rsidRPr="00477B94">
              <w:rPr>
                <w:rFonts w:ascii="Times New Roman" w:hAnsi="Times New Roman"/>
              </w:rPr>
              <w:t>Ừ</w:t>
            </w:r>
          </w:p>
          <w:p w14:paraId="64D98BAB" w14:textId="77777777" w:rsidR="00860DA3" w:rsidRPr="00477B94" w:rsidRDefault="00860DA3" w:rsidP="002B2A63">
            <w:pPr>
              <w:pStyle w:val="ListParagraph"/>
              <w:numPr>
                <w:ilvl w:val="0"/>
                <w:numId w:val="7"/>
              </w:numPr>
              <w:ind w:left="0" w:firstLine="0"/>
              <w:contextualSpacing/>
              <w:rPr>
                <w:rFonts w:ascii="Times New Roman" w:hAnsi="Times New Roman"/>
              </w:rPr>
            </w:pPr>
            <w:r w:rsidRPr="00477B94">
              <w:rPr>
                <w:rFonts w:ascii="Times New Roman" w:hAnsi="Times New Roman"/>
              </w:rPr>
              <w:t xml:space="preserve">            KẾT T</w:t>
            </w:r>
            <w:r w:rsidRPr="00477B94">
              <w:rPr>
                <w:rFonts w:ascii="Times New Roman" w:hAnsi="Times New Roman"/>
                <w:b/>
                <w:color w:val="FF0000"/>
              </w:rPr>
              <w:t>Ừ</w:t>
            </w:r>
          </w:p>
          <w:p w14:paraId="08D0173C" w14:textId="69A1723D" w:rsidR="00860DA3" w:rsidRPr="00477B94" w:rsidRDefault="00860DA3" w:rsidP="002B2A63">
            <w:pPr>
              <w:pStyle w:val="ListParagraph"/>
              <w:numPr>
                <w:ilvl w:val="0"/>
                <w:numId w:val="7"/>
              </w:numPr>
              <w:ind w:left="0" w:firstLine="0"/>
              <w:contextualSpacing/>
              <w:rPr>
                <w:rFonts w:ascii="Times New Roman" w:hAnsi="Times New Roman"/>
              </w:rPr>
            </w:pPr>
            <w:r w:rsidRPr="00477B94">
              <w:rPr>
                <w:rFonts w:ascii="Times New Roman" w:hAnsi="Times New Roman"/>
                <w:b/>
              </w:rPr>
              <w:t xml:space="preserve">          </w:t>
            </w:r>
            <w:r w:rsidR="00477B94">
              <w:rPr>
                <w:rFonts w:ascii="Times New Roman" w:hAnsi="Times New Roman"/>
                <w:b/>
              </w:rPr>
              <w:t xml:space="preserve">           </w:t>
            </w:r>
            <w:r w:rsidRPr="00477B94">
              <w:rPr>
                <w:rFonts w:ascii="Times New Roman" w:hAnsi="Times New Roman"/>
                <w:b/>
                <w:color w:val="FF0000"/>
              </w:rPr>
              <w:t>Đ</w:t>
            </w:r>
            <w:r w:rsidRPr="00477B94">
              <w:rPr>
                <w:rFonts w:ascii="Times New Roman" w:hAnsi="Times New Roman"/>
              </w:rPr>
              <w:t>ẠI TỪ</w:t>
            </w:r>
          </w:p>
          <w:p w14:paraId="321812CB" w14:textId="0EA7B242" w:rsidR="00860DA3" w:rsidRPr="00477B94" w:rsidRDefault="00860DA3" w:rsidP="002B2A63">
            <w:r w:rsidRPr="00477B94">
              <w:t>4.       GẠCH NG</w:t>
            </w:r>
            <w:r w:rsidRPr="00477B94">
              <w:rPr>
                <w:b/>
                <w:color w:val="FF0000"/>
              </w:rPr>
              <w:t>A</w:t>
            </w:r>
            <w:r w:rsidRPr="00477B94">
              <w:t>NG</w:t>
            </w:r>
          </w:p>
          <w:p w14:paraId="6095BFD9" w14:textId="77777777" w:rsidR="00860DA3" w:rsidRPr="00477B94" w:rsidRDefault="00860DA3" w:rsidP="002B2A63">
            <w:r w:rsidRPr="00477B94">
              <w:t>5                    ĐỘ</w:t>
            </w:r>
            <w:r w:rsidRPr="00477B94">
              <w:rPr>
                <w:b/>
                <w:color w:val="FF0000"/>
              </w:rPr>
              <w:t>N</w:t>
            </w:r>
            <w:r w:rsidRPr="00477B94">
              <w:t>G TỪ</w:t>
            </w:r>
          </w:p>
          <w:p w14:paraId="6BEDDA52" w14:textId="77777777" w:rsidR="00860DA3" w:rsidRPr="00477B94" w:rsidRDefault="00860DA3" w:rsidP="002B2A63">
            <w:r w:rsidRPr="00477B94">
              <w:t>6                 XƯN</w:t>
            </w:r>
            <w:r w:rsidRPr="00477B94">
              <w:rPr>
                <w:b/>
                <w:color w:val="FF0000"/>
              </w:rPr>
              <w:t>G</w:t>
            </w:r>
            <w:r w:rsidRPr="00477B94">
              <w:t xml:space="preserve"> HÔ</w:t>
            </w:r>
          </w:p>
          <w:p w14:paraId="1EDD6A9C" w14:textId="77777777" w:rsidR="00860DA3" w:rsidRPr="00477B94" w:rsidRDefault="00860DA3" w:rsidP="002B2A63">
            <w:pPr>
              <w:pStyle w:val="ListParagraph"/>
              <w:numPr>
                <w:ilvl w:val="0"/>
                <w:numId w:val="8"/>
              </w:numPr>
              <w:ind w:left="0" w:firstLine="0"/>
              <w:contextualSpacing/>
              <w:rPr>
                <w:rFonts w:ascii="Times New Roman" w:hAnsi="Times New Roman"/>
              </w:rPr>
            </w:pPr>
            <w:r w:rsidRPr="00477B94">
              <w:rPr>
                <w:rFonts w:ascii="Times New Roman" w:hAnsi="Times New Roman"/>
              </w:rPr>
              <w:t xml:space="preserve">                 NG</w:t>
            </w:r>
            <w:r w:rsidRPr="00477B94">
              <w:rPr>
                <w:rFonts w:ascii="Times New Roman" w:hAnsi="Times New Roman"/>
                <w:b/>
                <w:color w:val="FF0000"/>
              </w:rPr>
              <w:t>H</w:t>
            </w:r>
            <w:r w:rsidRPr="00477B94">
              <w:rPr>
                <w:rFonts w:ascii="Times New Roman" w:hAnsi="Times New Roman"/>
              </w:rPr>
              <w:t>I VẤN</w:t>
            </w:r>
          </w:p>
          <w:p w14:paraId="2F4FAF06" w14:textId="77777777" w:rsidR="00860DA3" w:rsidRPr="00477B94" w:rsidRDefault="00860DA3" w:rsidP="002B2A63">
            <w:pPr>
              <w:pStyle w:val="ListParagraph"/>
              <w:numPr>
                <w:ilvl w:val="0"/>
                <w:numId w:val="8"/>
              </w:numPr>
              <w:ind w:left="0" w:firstLine="0"/>
              <w:contextualSpacing/>
              <w:rPr>
                <w:rFonts w:ascii="Times New Roman" w:hAnsi="Times New Roman"/>
              </w:rPr>
            </w:pPr>
            <w:r w:rsidRPr="00477B94">
              <w:rPr>
                <w:rFonts w:ascii="Times New Roman" w:hAnsi="Times New Roman"/>
              </w:rPr>
              <w:t xml:space="preserve">   ĐỒNG NGH</w:t>
            </w:r>
            <w:r w:rsidRPr="00477B94">
              <w:rPr>
                <w:rFonts w:ascii="Times New Roman" w:hAnsi="Times New Roman"/>
                <w:b/>
                <w:color w:val="FF0000"/>
              </w:rPr>
              <w:t>Ĩ</w:t>
            </w:r>
            <w:r w:rsidRPr="00477B94">
              <w:rPr>
                <w:rFonts w:ascii="Times New Roman" w:hAnsi="Times New Roman"/>
              </w:rPr>
              <w:t>A</w:t>
            </w:r>
          </w:p>
          <w:p w14:paraId="1EFA568B" w14:textId="77777777" w:rsidR="00860DA3" w:rsidRPr="00477B94" w:rsidRDefault="00860DA3" w:rsidP="002B2A63">
            <w:pPr>
              <w:pStyle w:val="ListParagraph"/>
              <w:numPr>
                <w:ilvl w:val="0"/>
                <w:numId w:val="8"/>
              </w:numPr>
              <w:ind w:left="0" w:firstLine="0"/>
              <w:contextualSpacing/>
              <w:rPr>
                <w:rFonts w:ascii="Times New Roman" w:hAnsi="Times New Roman"/>
              </w:rPr>
            </w:pPr>
            <w:r w:rsidRPr="00477B94">
              <w:rPr>
                <w:rFonts w:ascii="Times New Roman" w:hAnsi="Times New Roman"/>
              </w:rPr>
              <w:t xml:space="preserve">                  TH</w:t>
            </w:r>
            <w:r w:rsidRPr="00477B94">
              <w:rPr>
                <w:rFonts w:ascii="Times New Roman" w:hAnsi="Times New Roman"/>
                <w:b/>
                <w:color w:val="FF0000"/>
              </w:rPr>
              <w:t>A</w:t>
            </w:r>
            <w:r w:rsidRPr="00477B94">
              <w:rPr>
                <w:rFonts w:ascii="Times New Roman" w:hAnsi="Times New Roman"/>
              </w:rPr>
              <w:t>Y THẾ</w:t>
            </w:r>
          </w:p>
          <w:p w14:paraId="04D6D26A" w14:textId="77777777" w:rsidR="00860DA3" w:rsidRPr="00477B94" w:rsidRDefault="00860DA3" w:rsidP="002B2A63">
            <w:r w:rsidRPr="00477B94">
              <w:t>- Lắng nghe rút kinh nghiệm.</w:t>
            </w:r>
          </w:p>
          <w:p w14:paraId="4052DDA9" w14:textId="77777777" w:rsidR="00860DA3" w:rsidRPr="00477B94" w:rsidRDefault="00860DA3" w:rsidP="002B2A63"/>
          <w:p w14:paraId="460E7C3A" w14:textId="77777777" w:rsidR="00860DA3" w:rsidRPr="00477B94" w:rsidRDefault="00860DA3" w:rsidP="002B2A63"/>
          <w:p w14:paraId="34C0A320" w14:textId="77777777" w:rsidR="00860DA3" w:rsidRPr="00477B94" w:rsidRDefault="00860DA3" w:rsidP="002B2A63">
            <w:r w:rsidRPr="00477B94">
              <w:t>- HS đọc dòng chữ trong ô chữ hàng dọc.</w:t>
            </w:r>
          </w:p>
          <w:p w14:paraId="5D3EC53C" w14:textId="77777777" w:rsidR="00860DA3" w:rsidRPr="00477B94" w:rsidRDefault="00860DA3" w:rsidP="002B2A63">
            <w:r w:rsidRPr="00477B94">
              <w:t>Từ hàng dọc: TỪ ĐA NGHĨA</w:t>
            </w:r>
          </w:p>
          <w:p w14:paraId="4C217AFE" w14:textId="77777777" w:rsidR="00860DA3" w:rsidRPr="00477B94" w:rsidRDefault="00860DA3" w:rsidP="002B2A63">
            <w:r w:rsidRPr="00477B94">
              <w:t>+ Từ đa nghĩa là từ có nhiều nghĩa trong đó có một nghĩa gốc và một hoặc một số nghĩa chuyển.</w:t>
            </w:r>
          </w:p>
          <w:p w14:paraId="3B784734" w14:textId="77777777" w:rsidR="00860DA3" w:rsidRPr="00477B94" w:rsidRDefault="00860DA3" w:rsidP="002B2A63">
            <w:r w:rsidRPr="00477B94">
              <w:t>+ Các nghĩa của một từ đa nghĩa luôn có mối quan hệ với nhau.</w:t>
            </w:r>
          </w:p>
          <w:p w14:paraId="10506312" w14:textId="77777777" w:rsidR="00860DA3" w:rsidRPr="00477B94" w:rsidRDefault="00860DA3" w:rsidP="002B2A63">
            <w:r w:rsidRPr="00477B94">
              <w:t>- HS nêu ví dụ và giải thích</w:t>
            </w:r>
          </w:p>
          <w:p w14:paraId="76F56075" w14:textId="77777777" w:rsidR="00860DA3" w:rsidRPr="00477B94" w:rsidRDefault="00860DA3" w:rsidP="002B2A63">
            <w:pPr>
              <w:rPr>
                <w:i/>
              </w:rPr>
            </w:pPr>
            <w:r w:rsidRPr="00477B94">
              <w:rPr>
                <w:b/>
                <w:i/>
              </w:rPr>
              <w:t>Lưng</w:t>
            </w:r>
            <w:r w:rsidRPr="00477B94">
              <w:rPr>
                <w:i/>
              </w:rPr>
              <w:t xml:space="preserve"> núi thì to mà </w:t>
            </w:r>
            <w:r w:rsidRPr="00477B94">
              <w:rPr>
                <w:b/>
                <w:i/>
              </w:rPr>
              <w:t>lưng</w:t>
            </w:r>
            <w:r w:rsidRPr="00477B94">
              <w:rPr>
                <w:i/>
              </w:rPr>
              <w:t xml:space="preserve"> mẹ nhỏ.</w:t>
            </w:r>
          </w:p>
          <w:p w14:paraId="3E826E2D" w14:textId="77777777" w:rsidR="00860DA3" w:rsidRPr="00477B94" w:rsidRDefault="00860DA3" w:rsidP="002B2A63">
            <w:r w:rsidRPr="00477B94">
              <w:rPr>
                <w:i/>
              </w:rPr>
              <w:t xml:space="preserve">- </w:t>
            </w:r>
            <w:r w:rsidRPr="00477B94">
              <w:t>HS nhận xét và bổ sung</w:t>
            </w:r>
          </w:p>
          <w:p w14:paraId="2CC98FFD" w14:textId="77777777" w:rsidR="00860DA3" w:rsidRPr="00477B94" w:rsidRDefault="00860DA3" w:rsidP="002B2A63">
            <w:pPr>
              <w:rPr>
                <w:lang w:val="nl-NL"/>
              </w:rPr>
            </w:pPr>
            <w:r w:rsidRPr="00477B94">
              <w:t>- HS lắng nghe</w:t>
            </w:r>
          </w:p>
        </w:tc>
      </w:tr>
      <w:tr w:rsidR="00860DA3" w:rsidRPr="002168D4" w14:paraId="06AD6A75" w14:textId="77777777" w:rsidTr="002B2A63">
        <w:tc>
          <w:tcPr>
            <w:tcW w:w="5353" w:type="dxa"/>
            <w:tcBorders>
              <w:top w:val="dashed" w:sz="4" w:space="0" w:color="auto"/>
              <w:bottom w:val="dashed" w:sz="4" w:space="0" w:color="auto"/>
            </w:tcBorders>
          </w:tcPr>
          <w:p w14:paraId="2A788DF0" w14:textId="77777777" w:rsidR="00860DA3" w:rsidRPr="00477B94" w:rsidRDefault="00860DA3" w:rsidP="002B2A63">
            <w:pPr>
              <w:rPr>
                <w:b/>
              </w:rPr>
            </w:pPr>
            <w:r w:rsidRPr="00477B94">
              <w:rPr>
                <w:b/>
              </w:rPr>
              <w:lastRenderedPageBreak/>
              <w:t>Bài 3: Thực hiện các yêu cầu sau:</w:t>
            </w:r>
          </w:p>
          <w:p w14:paraId="6DEA0767" w14:textId="77777777" w:rsidR="00860DA3" w:rsidRPr="00477B94" w:rsidRDefault="00860DA3" w:rsidP="002B2A63">
            <w:pPr>
              <w:rPr>
                <w:b/>
              </w:rPr>
            </w:pPr>
            <w:r w:rsidRPr="00477B94">
              <w:rPr>
                <w:b/>
              </w:rPr>
              <w:t>a. Tìm các điệp từ, điệp ngữ được sử dụng trong đoạn trích ở bài tập.</w:t>
            </w:r>
          </w:p>
          <w:p w14:paraId="462AE4BE" w14:textId="77777777" w:rsidR="00860DA3" w:rsidRPr="00477B94" w:rsidRDefault="00860DA3" w:rsidP="002B2A63">
            <w:r w:rsidRPr="00477B94">
              <w:rPr>
                <w:i/>
              </w:rPr>
              <w:t>Phượng không phải là một đoá, không phải vài cành; phượng đây là cả một loạt, cả một vùng, cả một góc trời đỏ rực. Mỗi hoa chỉ là một phần tử của xã hội thắm tươi; người ta quên đoá hoa, chỉ nghĩ đến cây, đến hàng, đến những tán hoa lớn xoè ra như muôn ngàn con bướm thắm đậu khít nhau</w:t>
            </w:r>
            <w:r w:rsidRPr="00477B94">
              <w:t>.</w:t>
            </w:r>
          </w:p>
          <w:p w14:paraId="76961D45" w14:textId="77777777" w:rsidR="00860DA3" w:rsidRPr="00E674DC" w:rsidRDefault="00860DA3" w:rsidP="002B2A63">
            <w:pPr>
              <w:rPr>
                <w:i/>
              </w:rPr>
            </w:pPr>
            <w:r>
              <w:rPr>
                <w:i/>
              </w:rPr>
              <w:t xml:space="preserve">                                                   </w:t>
            </w:r>
            <w:r w:rsidRPr="00A17B26">
              <w:rPr>
                <w:i/>
              </w:rPr>
              <w:t>(Xuân Diệu)</w:t>
            </w:r>
          </w:p>
          <w:p w14:paraId="77EDCE82" w14:textId="77777777" w:rsidR="00860DA3" w:rsidRPr="00477B94" w:rsidRDefault="00860DA3" w:rsidP="002B2A63">
            <w:pPr>
              <w:rPr>
                <w:b/>
              </w:rPr>
            </w:pPr>
            <w:r w:rsidRPr="00477B94">
              <w:rPr>
                <w:b/>
              </w:rPr>
              <w:lastRenderedPageBreak/>
              <w:t>b. Việc sử dụng những điệp từ, điệp ngữ trên có tác dụng gì?</w:t>
            </w:r>
          </w:p>
          <w:p w14:paraId="79184789" w14:textId="77777777" w:rsidR="00860DA3" w:rsidRDefault="00860DA3" w:rsidP="002B2A63">
            <w:r>
              <w:t>- GV mời HS đọc yêu cầu bài</w:t>
            </w:r>
          </w:p>
          <w:p w14:paraId="337D4BC8" w14:textId="77777777" w:rsidR="00860DA3" w:rsidRDefault="00860DA3" w:rsidP="002B2A63">
            <w:r>
              <w:t>- GV cho HS thảo luận nhóm đôi và tìm theo yêu cầu phần a.</w:t>
            </w:r>
          </w:p>
          <w:p w14:paraId="68D0F89E" w14:textId="77777777" w:rsidR="00860DA3" w:rsidRDefault="00860DA3" w:rsidP="002B2A63">
            <w:r>
              <w:t>- GV mời đại diện nhóm lên chia sẻ.</w:t>
            </w:r>
          </w:p>
          <w:p w14:paraId="33DEB1BF" w14:textId="77777777" w:rsidR="00860DA3" w:rsidRDefault="00860DA3" w:rsidP="002B2A63"/>
          <w:p w14:paraId="0155B8E5" w14:textId="77777777" w:rsidR="00860DA3" w:rsidRDefault="00860DA3" w:rsidP="002B2A63"/>
          <w:p w14:paraId="50A2C7C3" w14:textId="77777777" w:rsidR="00860DA3" w:rsidRDefault="00860DA3" w:rsidP="002B2A63"/>
          <w:p w14:paraId="0FD661E1" w14:textId="77777777" w:rsidR="00860DA3" w:rsidRDefault="00860DA3" w:rsidP="002B2A63"/>
          <w:p w14:paraId="2E75B21B" w14:textId="77777777" w:rsidR="00860DA3" w:rsidRDefault="00860DA3" w:rsidP="002B2A63"/>
          <w:p w14:paraId="743E8694" w14:textId="77777777" w:rsidR="00860DA3" w:rsidRDefault="00860DA3" w:rsidP="002B2A63"/>
          <w:p w14:paraId="1DBDD4A1" w14:textId="77777777" w:rsidR="00860DA3" w:rsidRDefault="00860DA3" w:rsidP="002B2A63"/>
          <w:p w14:paraId="1692D784" w14:textId="77777777" w:rsidR="00860DA3" w:rsidRDefault="00860DA3" w:rsidP="002B2A63"/>
          <w:p w14:paraId="1A62B12E" w14:textId="77777777" w:rsidR="00860DA3" w:rsidRDefault="00860DA3" w:rsidP="002B2A63"/>
          <w:p w14:paraId="5733FD76" w14:textId="77777777" w:rsidR="00860DA3" w:rsidRDefault="00860DA3" w:rsidP="002B2A63"/>
          <w:p w14:paraId="008F8A36" w14:textId="77777777" w:rsidR="00860DA3" w:rsidRDefault="00860DA3" w:rsidP="002B2A63">
            <w:r>
              <w:t>- GV mời nhóm nhận xét, bổ sung</w:t>
            </w:r>
          </w:p>
          <w:p w14:paraId="1DB5F423" w14:textId="77777777" w:rsidR="00860DA3" w:rsidRDefault="00860DA3" w:rsidP="002B2A63">
            <w:r>
              <w:t>- GV nhận xét và chốt đáp án đúng</w:t>
            </w:r>
          </w:p>
          <w:p w14:paraId="6863B73C" w14:textId="77777777" w:rsidR="00860DA3" w:rsidRDefault="00860DA3" w:rsidP="002B2A63">
            <w:r>
              <w:t>? Hãy nhắc lại thế nào là điệp từ điệp ngữ?</w:t>
            </w:r>
          </w:p>
          <w:p w14:paraId="547959F1" w14:textId="77777777" w:rsidR="00860DA3" w:rsidRDefault="00860DA3" w:rsidP="002B2A63">
            <w:r>
              <w:t>- GV mời cá nhân HS trả lời</w:t>
            </w:r>
          </w:p>
          <w:p w14:paraId="4E7C4C50" w14:textId="77777777" w:rsidR="00860DA3" w:rsidRDefault="00860DA3" w:rsidP="002B2A63"/>
          <w:p w14:paraId="11888A22" w14:textId="77777777" w:rsidR="00860DA3" w:rsidRDefault="00860DA3" w:rsidP="002B2A63">
            <w:r>
              <w:t>- GV hướng dẫn HS làm phần b</w:t>
            </w:r>
          </w:p>
          <w:p w14:paraId="3E27F180" w14:textId="77777777" w:rsidR="00860DA3" w:rsidRDefault="00860DA3" w:rsidP="002B2A63">
            <w:r>
              <w:t>?</w:t>
            </w:r>
            <w:r>
              <w:rPr>
                <w:b/>
                <w:i/>
              </w:rPr>
              <w:t xml:space="preserve"> </w:t>
            </w:r>
            <w:r w:rsidRPr="00015B2B">
              <w:t>Việc sử dụng những điệp từ, điệp ngữ trên có tác dụng gì?</w:t>
            </w:r>
          </w:p>
          <w:p w14:paraId="1D68895A" w14:textId="77777777" w:rsidR="00860DA3" w:rsidRDefault="00860DA3" w:rsidP="002B2A63"/>
          <w:p w14:paraId="4E6A10F8" w14:textId="77777777" w:rsidR="00860DA3" w:rsidRDefault="00860DA3" w:rsidP="002B2A63"/>
          <w:p w14:paraId="5619DAAD" w14:textId="77777777" w:rsidR="00860DA3" w:rsidRDefault="00860DA3" w:rsidP="002B2A63">
            <w:r>
              <w:t>- GV mời HS nhận xét câu trả lời của bạn</w:t>
            </w:r>
          </w:p>
          <w:p w14:paraId="38E6FDDC" w14:textId="77777777" w:rsidR="00860DA3" w:rsidRPr="00E674DC" w:rsidRDefault="00860DA3" w:rsidP="002B2A63">
            <w:r>
              <w:t>- GV nhận xét, chốt</w:t>
            </w:r>
          </w:p>
        </w:tc>
        <w:tc>
          <w:tcPr>
            <w:tcW w:w="4673" w:type="dxa"/>
            <w:tcBorders>
              <w:top w:val="dashed" w:sz="4" w:space="0" w:color="auto"/>
              <w:bottom w:val="dashed" w:sz="4" w:space="0" w:color="auto"/>
            </w:tcBorders>
          </w:tcPr>
          <w:p w14:paraId="10A5A0B0" w14:textId="77777777" w:rsidR="00860DA3" w:rsidRDefault="00860DA3" w:rsidP="002B2A63">
            <w:pPr>
              <w:rPr>
                <w:lang w:val="nl-NL"/>
              </w:rPr>
            </w:pPr>
          </w:p>
          <w:p w14:paraId="3D124985" w14:textId="77777777" w:rsidR="00860DA3" w:rsidRDefault="00860DA3" w:rsidP="002B2A63">
            <w:pPr>
              <w:rPr>
                <w:lang w:val="nl-NL"/>
              </w:rPr>
            </w:pPr>
          </w:p>
          <w:p w14:paraId="019B3508" w14:textId="77777777" w:rsidR="00860DA3" w:rsidRDefault="00860DA3" w:rsidP="002B2A63">
            <w:pPr>
              <w:rPr>
                <w:lang w:val="nl-NL"/>
              </w:rPr>
            </w:pPr>
          </w:p>
          <w:p w14:paraId="3A4E32D9" w14:textId="77777777" w:rsidR="00860DA3" w:rsidRDefault="00860DA3" w:rsidP="002B2A63">
            <w:pPr>
              <w:rPr>
                <w:lang w:val="nl-NL"/>
              </w:rPr>
            </w:pPr>
          </w:p>
          <w:p w14:paraId="6501787C" w14:textId="77777777" w:rsidR="00860DA3" w:rsidRDefault="00860DA3" w:rsidP="002B2A63">
            <w:pPr>
              <w:rPr>
                <w:lang w:val="nl-NL"/>
              </w:rPr>
            </w:pPr>
          </w:p>
          <w:p w14:paraId="0478278F" w14:textId="77777777" w:rsidR="00860DA3" w:rsidRDefault="00860DA3" w:rsidP="002B2A63">
            <w:pPr>
              <w:rPr>
                <w:lang w:val="nl-NL"/>
              </w:rPr>
            </w:pPr>
          </w:p>
          <w:p w14:paraId="10924BC1" w14:textId="77777777" w:rsidR="00860DA3" w:rsidRDefault="00860DA3" w:rsidP="002B2A63">
            <w:pPr>
              <w:rPr>
                <w:lang w:val="nl-NL"/>
              </w:rPr>
            </w:pPr>
          </w:p>
          <w:p w14:paraId="5770E46F" w14:textId="77777777" w:rsidR="00860DA3" w:rsidRDefault="00860DA3" w:rsidP="002B2A63">
            <w:pPr>
              <w:rPr>
                <w:lang w:val="nl-NL"/>
              </w:rPr>
            </w:pPr>
          </w:p>
          <w:p w14:paraId="20F84E71" w14:textId="77777777" w:rsidR="00860DA3" w:rsidRDefault="00860DA3" w:rsidP="002B2A63">
            <w:pPr>
              <w:rPr>
                <w:lang w:val="nl-NL"/>
              </w:rPr>
            </w:pPr>
          </w:p>
          <w:p w14:paraId="70E60FE7" w14:textId="77777777" w:rsidR="00860DA3" w:rsidRDefault="00860DA3" w:rsidP="002B2A63">
            <w:pPr>
              <w:rPr>
                <w:lang w:val="nl-NL"/>
              </w:rPr>
            </w:pPr>
          </w:p>
          <w:p w14:paraId="44FCFC5D" w14:textId="77777777" w:rsidR="00860DA3" w:rsidRDefault="00860DA3" w:rsidP="002B2A63">
            <w:pPr>
              <w:rPr>
                <w:lang w:val="nl-NL"/>
              </w:rPr>
            </w:pPr>
          </w:p>
          <w:p w14:paraId="386A67E8" w14:textId="77777777" w:rsidR="00860DA3" w:rsidRDefault="00860DA3" w:rsidP="002B2A63">
            <w:pPr>
              <w:rPr>
                <w:lang w:val="nl-NL"/>
              </w:rPr>
            </w:pPr>
          </w:p>
          <w:p w14:paraId="65210D3D" w14:textId="77777777" w:rsidR="00860DA3" w:rsidRDefault="00860DA3" w:rsidP="002B2A63">
            <w:pPr>
              <w:rPr>
                <w:lang w:val="nl-NL"/>
              </w:rPr>
            </w:pPr>
          </w:p>
          <w:p w14:paraId="4005D4D2" w14:textId="77777777" w:rsidR="00860DA3" w:rsidRDefault="00860DA3" w:rsidP="002B2A63">
            <w:pPr>
              <w:rPr>
                <w:lang w:val="nl-NL"/>
              </w:rPr>
            </w:pPr>
            <w:r>
              <w:rPr>
                <w:lang w:val="nl-NL"/>
              </w:rPr>
              <w:t>- HS đọc yêu cầu bài tập</w:t>
            </w:r>
          </w:p>
          <w:p w14:paraId="3AC25933" w14:textId="77777777" w:rsidR="00860DA3" w:rsidRDefault="00860DA3" w:rsidP="002B2A63">
            <w:pPr>
              <w:rPr>
                <w:lang w:val="nl-NL"/>
              </w:rPr>
            </w:pPr>
            <w:r>
              <w:rPr>
                <w:lang w:val="nl-NL"/>
              </w:rPr>
              <w:t>- HS thảo luận theo nhóm đôi và làm theo yêu cầu.</w:t>
            </w:r>
          </w:p>
          <w:p w14:paraId="4CE4DC5B" w14:textId="77777777" w:rsidR="00860DA3" w:rsidRDefault="00860DA3" w:rsidP="002B2A63">
            <w:pPr>
              <w:rPr>
                <w:lang w:val="nl-NL"/>
              </w:rPr>
            </w:pPr>
            <w:r>
              <w:rPr>
                <w:lang w:val="nl-NL"/>
              </w:rPr>
              <w:t>- Đại diện nhóm lên trình bày và chia sẻ</w:t>
            </w:r>
          </w:p>
          <w:p w14:paraId="02E67F4E" w14:textId="77777777" w:rsidR="00860DA3" w:rsidRPr="00015B2B" w:rsidRDefault="00860DA3" w:rsidP="002B2A63">
            <w:pPr>
              <w:widowControl w:val="0"/>
              <w:tabs>
                <w:tab w:val="left" w:pos="360"/>
              </w:tabs>
              <w:autoSpaceDE w:val="0"/>
              <w:autoSpaceDN w:val="0"/>
              <w:rPr>
                <w:rFonts w:eastAsia="Liberation Serif" w:cs="Liberation Serif"/>
                <w:i/>
                <w:lang w:val="vi"/>
              </w:rPr>
            </w:pPr>
            <w:r>
              <w:rPr>
                <w:lang w:val="nl-NL"/>
              </w:rPr>
              <w:t>+ Các điệp từ, điệp ngữ sau</w:t>
            </w:r>
            <w:r w:rsidRPr="00015B2B">
              <w:rPr>
                <w:lang w:val="nl-NL"/>
              </w:rPr>
              <w:t xml:space="preserve">: </w:t>
            </w:r>
            <w:r w:rsidRPr="00015B2B">
              <w:rPr>
                <w:rFonts w:eastAsia="Liberation Serif" w:cs="Liberation Serif"/>
                <w:i/>
                <w:color w:val="231F20"/>
                <w:lang w:val="vi"/>
              </w:rPr>
              <w:t xml:space="preserve">Phượng </w:t>
            </w:r>
            <w:r w:rsidRPr="00015B2B">
              <w:rPr>
                <w:rFonts w:eastAsia="Liberation Serif" w:cs="Liberation Serif"/>
                <w:b/>
                <w:i/>
                <w:color w:val="231F20"/>
                <w:lang w:val="vi"/>
              </w:rPr>
              <w:t>không</w:t>
            </w:r>
            <w:r w:rsidRPr="00015B2B">
              <w:rPr>
                <w:rFonts w:eastAsia="Liberation Serif" w:cs="Liberation Serif"/>
                <w:b/>
                <w:i/>
                <w:color w:val="231F20"/>
                <w:spacing w:val="-11"/>
                <w:lang w:val="vi"/>
              </w:rPr>
              <w:t xml:space="preserve"> </w:t>
            </w:r>
            <w:r w:rsidRPr="00015B2B">
              <w:rPr>
                <w:rFonts w:eastAsia="Liberation Serif" w:cs="Liberation Serif"/>
                <w:b/>
                <w:i/>
                <w:color w:val="231F20"/>
                <w:lang w:val="vi"/>
              </w:rPr>
              <w:t>phải</w:t>
            </w:r>
            <w:r w:rsidRPr="00015B2B">
              <w:rPr>
                <w:rFonts w:eastAsia="Liberation Serif" w:cs="Liberation Serif"/>
                <w:b/>
                <w:i/>
                <w:color w:val="231F20"/>
                <w:spacing w:val="-11"/>
                <w:lang w:val="vi"/>
              </w:rPr>
              <w:t xml:space="preserve"> </w:t>
            </w:r>
            <w:r w:rsidRPr="00015B2B">
              <w:rPr>
                <w:rFonts w:eastAsia="Liberation Serif" w:cs="Liberation Serif"/>
                <w:i/>
                <w:color w:val="231F20"/>
                <w:lang w:val="vi"/>
              </w:rPr>
              <w:t>là</w:t>
            </w:r>
            <w:r w:rsidRPr="00015B2B">
              <w:rPr>
                <w:rFonts w:eastAsia="Liberation Serif" w:cs="Liberation Serif"/>
                <w:i/>
                <w:color w:val="231F20"/>
                <w:spacing w:val="-8"/>
                <w:lang w:val="vi"/>
              </w:rPr>
              <w:t xml:space="preserve"> </w:t>
            </w:r>
            <w:r w:rsidRPr="00015B2B">
              <w:rPr>
                <w:rFonts w:eastAsia="Liberation Serif" w:cs="Liberation Serif"/>
                <w:i/>
                <w:color w:val="231F20"/>
                <w:lang w:val="vi"/>
              </w:rPr>
              <w:t>một</w:t>
            </w:r>
            <w:r w:rsidRPr="00015B2B">
              <w:rPr>
                <w:rFonts w:eastAsia="Liberation Serif" w:cs="Liberation Serif"/>
                <w:i/>
                <w:color w:val="231F20"/>
                <w:spacing w:val="-8"/>
                <w:lang w:val="vi"/>
              </w:rPr>
              <w:t xml:space="preserve"> </w:t>
            </w:r>
            <w:r w:rsidRPr="00015B2B">
              <w:rPr>
                <w:rFonts w:eastAsia="Liberation Serif" w:cs="Liberation Serif"/>
                <w:i/>
                <w:color w:val="231F20"/>
                <w:lang w:val="vi"/>
              </w:rPr>
              <w:t>đoá,</w:t>
            </w:r>
            <w:r w:rsidRPr="00015B2B">
              <w:rPr>
                <w:rFonts w:eastAsia="Liberation Serif" w:cs="Liberation Serif"/>
                <w:i/>
                <w:color w:val="231F20"/>
                <w:spacing w:val="-9"/>
                <w:lang w:val="vi"/>
              </w:rPr>
              <w:t xml:space="preserve"> </w:t>
            </w:r>
            <w:r w:rsidRPr="00015B2B">
              <w:rPr>
                <w:rFonts w:eastAsia="Liberation Serif" w:cs="Liberation Serif"/>
                <w:b/>
                <w:i/>
                <w:color w:val="231F20"/>
                <w:lang w:val="vi"/>
              </w:rPr>
              <w:t>không</w:t>
            </w:r>
            <w:r w:rsidRPr="00015B2B">
              <w:rPr>
                <w:rFonts w:eastAsia="Liberation Serif" w:cs="Liberation Serif"/>
                <w:b/>
                <w:i/>
                <w:color w:val="231F20"/>
                <w:spacing w:val="-11"/>
                <w:lang w:val="vi"/>
              </w:rPr>
              <w:t xml:space="preserve"> </w:t>
            </w:r>
            <w:r w:rsidRPr="00015B2B">
              <w:rPr>
                <w:rFonts w:eastAsia="Liberation Serif" w:cs="Liberation Serif"/>
                <w:b/>
                <w:i/>
                <w:color w:val="231F20"/>
                <w:lang w:val="vi"/>
              </w:rPr>
              <w:t>phải</w:t>
            </w:r>
            <w:r w:rsidRPr="00015B2B">
              <w:rPr>
                <w:rFonts w:eastAsia="Liberation Serif" w:cs="Liberation Serif"/>
                <w:b/>
                <w:i/>
                <w:color w:val="231F20"/>
                <w:spacing w:val="-11"/>
                <w:lang w:val="vi"/>
              </w:rPr>
              <w:t xml:space="preserve"> </w:t>
            </w:r>
            <w:r w:rsidRPr="00015B2B">
              <w:rPr>
                <w:rFonts w:eastAsia="Liberation Serif" w:cs="Liberation Serif"/>
                <w:i/>
                <w:color w:val="231F20"/>
                <w:lang w:val="vi"/>
              </w:rPr>
              <w:t>vài</w:t>
            </w:r>
            <w:r w:rsidRPr="00015B2B">
              <w:rPr>
                <w:rFonts w:eastAsia="Liberation Serif" w:cs="Liberation Serif"/>
                <w:i/>
                <w:color w:val="231F20"/>
                <w:spacing w:val="-8"/>
                <w:lang w:val="vi"/>
              </w:rPr>
              <w:t xml:space="preserve"> </w:t>
            </w:r>
            <w:r w:rsidRPr="00015B2B">
              <w:rPr>
                <w:rFonts w:eastAsia="Liberation Serif" w:cs="Liberation Serif"/>
                <w:i/>
                <w:color w:val="231F20"/>
                <w:lang w:val="vi"/>
              </w:rPr>
              <w:t>cành;</w:t>
            </w:r>
            <w:r w:rsidRPr="00015B2B">
              <w:rPr>
                <w:rFonts w:eastAsia="Liberation Serif" w:cs="Liberation Serif"/>
                <w:i/>
                <w:color w:val="231F20"/>
                <w:spacing w:val="-8"/>
                <w:lang w:val="vi"/>
              </w:rPr>
              <w:t xml:space="preserve"> </w:t>
            </w:r>
            <w:r w:rsidRPr="00015B2B">
              <w:rPr>
                <w:rFonts w:eastAsia="Liberation Serif" w:cs="Liberation Serif"/>
                <w:i/>
                <w:color w:val="231F20"/>
                <w:lang w:val="vi"/>
              </w:rPr>
              <w:t xml:space="preserve">phượng </w:t>
            </w:r>
            <w:r w:rsidRPr="00015B2B">
              <w:rPr>
                <w:rFonts w:eastAsia="Liberation Serif" w:cs="Liberation Serif"/>
                <w:i/>
                <w:color w:val="231F20"/>
                <w:spacing w:val="-2"/>
                <w:lang w:val="vi"/>
              </w:rPr>
              <w:t>đây</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là</w:t>
            </w:r>
            <w:r w:rsidRPr="00015B2B">
              <w:rPr>
                <w:rFonts w:eastAsia="Liberation Serif" w:cs="Liberation Serif"/>
                <w:i/>
                <w:color w:val="231F20"/>
                <w:spacing w:val="-14"/>
                <w:lang w:val="vi"/>
              </w:rPr>
              <w:t xml:space="preserve"> </w:t>
            </w:r>
            <w:r w:rsidRPr="00015B2B">
              <w:rPr>
                <w:rFonts w:eastAsia="Liberation Serif" w:cs="Liberation Serif"/>
                <w:b/>
                <w:i/>
                <w:color w:val="231F20"/>
                <w:spacing w:val="-2"/>
                <w:lang w:val="vi"/>
              </w:rPr>
              <w:t>cả</w:t>
            </w:r>
            <w:r w:rsidRPr="00015B2B">
              <w:rPr>
                <w:rFonts w:eastAsia="Liberation Serif" w:cs="Liberation Serif"/>
                <w:b/>
                <w:i/>
                <w:color w:val="231F20"/>
                <w:spacing w:val="-13"/>
                <w:lang w:val="vi"/>
              </w:rPr>
              <w:t xml:space="preserve"> </w:t>
            </w:r>
            <w:r w:rsidRPr="00015B2B">
              <w:rPr>
                <w:rFonts w:eastAsia="Liberation Serif" w:cs="Liberation Serif"/>
                <w:b/>
                <w:i/>
                <w:color w:val="231F20"/>
                <w:spacing w:val="-2"/>
                <w:lang w:val="vi"/>
              </w:rPr>
              <w:t>một</w:t>
            </w:r>
            <w:r w:rsidRPr="00015B2B">
              <w:rPr>
                <w:rFonts w:eastAsia="Liberation Serif" w:cs="Liberation Serif"/>
                <w:b/>
                <w:i/>
                <w:color w:val="231F20"/>
                <w:spacing w:val="-14"/>
                <w:lang w:val="vi"/>
              </w:rPr>
              <w:t xml:space="preserve"> </w:t>
            </w:r>
            <w:r w:rsidRPr="00015B2B">
              <w:rPr>
                <w:rFonts w:eastAsia="Liberation Serif" w:cs="Liberation Serif"/>
                <w:i/>
                <w:color w:val="231F20"/>
                <w:spacing w:val="-2"/>
                <w:lang w:val="vi"/>
              </w:rPr>
              <w:t>loạt,</w:t>
            </w:r>
            <w:r w:rsidRPr="00015B2B">
              <w:rPr>
                <w:rFonts w:eastAsia="Liberation Serif" w:cs="Liberation Serif"/>
                <w:i/>
                <w:color w:val="231F20"/>
                <w:spacing w:val="-14"/>
                <w:lang w:val="vi"/>
              </w:rPr>
              <w:t xml:space="preserve"> </w:t>
            </w:r>
            <w:r w:rsidRPr="00015B2B">
              <w:rPr>
                <w:rFonts w:eastAsia="Liberation Serif" w:cs="Liberation Serif"/>
                <w:b/>
                <w:i/>
                <w:color w:val="231F20"/>
                <w:spacing w:val="-2"/>
                <w:lang w:val="vi"/>
              </w:rPr>
              <w:t>cả</w:t>
            </w:r>
            <w:r w:rsidRPr="00015B2B">
              <w:rPr>
                <w:rFonts w:eastAsia="Liberation Serif" w:cs="Liberation Serif"/>
                <w:b/>
                <w:i/>
                <w:color w:val="231F20"/>
                <w:spacing w:val="-13"/>
                <w:lang w:val="vi"/>
              </w:rPr>
              <w:t xml:space="preserve"> </w:t>
            </w:r>
            <w:r w:rsidRPr="00015B2B">
              <w:rPr>
                <w:rFonts w:eastAsia="Liberation Serif" w:cs="Liberation Serif"/>
                <w:b/>
                <w:i/>
                <w:color w:val="231F20"/>
                <w:spacing w:val="-2"/>
                <w:lang w:val="vi"/>
              </w:rPr>
              <w:t>một</w:t>
            </w:r>
            <w:r w:rsidRPr="00015B2B">
              <w:rPr>
                <w:rFonts w:eastAsia="Liberation Serif" w:cs="Liberation Serif"/>
                <w:b/>
                <w:i/>
                <w:color w:val="231F20"/>
                <w:spacing w:val="-14"/>
                <w:lang w:val="vi"/>
              </w:rPr>
              <w:t xml:space="preserve"> </w:t>
            </w:r>
            <w:r w:rsidRPr="00015B2B">
              <w:rPr>
                <w:rFonts w:eastAsia="Liberation Serif" w:cs="Liberation Serif"/>
                <w:i/>
                <w:color w:val="231F20"/>
                <w:spacing w:val="-2"/>
                <w:lang w:val="vi"/>
              </w:rPr>
              <w:t>vùng,</w:t>
            </w:r>
            <w:r w:rsidRPr="00015B2B">
              <w:rPr>
                <w:rFonts w:eastAsia="Liberation Serif" w:cs="Liberation Serif"/>
                <w:i/>
                <w:color w:val="231F20"/>
                <w:spacing w:val="-13"/>
                <w:lang w:val="vi"/>
              </w:rPr>
              <w:t xml:space="preserve"> </w:t>
            </w:r>
            <w:r w:rsidRPr="00015B2B">
              <w:rPr>
                <w:rFonts w:eastAsia="Liberation Serif" w:cs="Liberation Serif"/>
                <w:b/>
                <w:i/>
                <w:color w:val="231F20"/>
                <w:spacing w:val="-2"/>
                <w:lang w:val="vi"/>
              </w:rPr>
              <w:t>cả</w:t>
            </w:r>
            <w:r w:rsidRPr="00015B2B">
              <w:rPr>
                <w:rFonts w:eastAsia="Liberation Serif" w:cs="Liberation Serif"/>
                <w:b/>
                <w:i/>
                <w:color w:val="231F20"/>
                <w:spacing w:val="-14"/>
                <w:lang w:val="vi"/>
              </w:rPr>
              <w:t xml:space="preserve"> </w:t>
            </w:r>
            <w:r w:rsidRPr="00015B2B">
              <w:rPr>
                <w:rFonts w:eastAsia="Liberation Serif" w:cs="Liberation Serif"/>
                <w:b/>
                <w:i/>
                <w:color w:val="231F20"/>
                <w:spacing w:val="-2"/>
                <w:lang w:val="vi"/>
              </w:rPr>
              <w:t>một</w:t>
            </w:r>
            <w:r w:rsidRPr="00015B2B">
              <w:rPr>
                <w:rFonts w:eastAsia="Liberation Serif" w:cs="Liberation Serif"/>
                <w:b/>
                <w:i/>
                <w:color w:val="231F20"/>
                <w:spacing w:val="-14"/>
                <w:lang w:val="vi"/>
              </w:rPr>
              <w:t xml:space="preserve"> </w:t>
            </w:r>
            <w:r w:rsidRPr="00015B2B">
              <w:rPr>
                <w:rFonts w:eastAsia="Liberation Serif" w:cs="Liberation Serif"/>
                <w:i/>
                <w:color w:val="231F20"/>
                <w:spacing w:val="-2"/>
                <w:lang w:val="vi"/>
              </w:rPr>
              <w:t>góc</w:t>
            </w:r>
            <w:r w:rsidRPr="00015B2B">
              <w:rPr>
                <w:rFonts w:eastAsia="Liberation Serif" w:cs="Liberation Serif"/>
                <w:i/>
                <w:color w:val="231F20"/>
                <w:spacing w:val="-13"/>
                <w:lang w:val="vi"/>
              </w:rPr>
              <w:t xml:space="preserve"> </w:t>
            </w:r>
            <w:r w:rsidRPr="00015B2B">
              <w:rPr>
                <w:rFonts w:eastAsia="Liberation Serif" w:cs="Liberation Serif"/>
                <w:i/>
                <w:color w:val="231F20"/>
                <w:spacing w:val="-2"/>
                <w:lang w:val="vi"/>
              </w:rPr>
              <w:t>trời</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đỏ</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rực. Mỗi</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hoa</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chỉ</w:t>
            </w:r>
            <w:r w:rsidRPr="00015B2B">
              <w:rPr>
                <w:rFonts w:eastAsia="Liberation Serif" w:cs="Liberation Serif"/>
                <w:i/>
                <w:color w:val="231F20"/>
                <w:spacing w:val="-13"/>
                <w:lang w:val="vi"/>
              </w:rPr>
              <w:t xml:space="preserve"> </w:t>
            </w:r>
            <w:r w:rsidRPr="00015B2B">
              <w:rPr>
                <w:rFonts w:eastAsia="Liberation Serif" w:cs="Liberation Serif"/>
                <w:i/>
                <w:color w:val="231F20"/>
                <w:spacing w:val="-2"/>
                <w:lang w:val="vi"/>
              </w:rPr>
              <w:t>là</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một</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phần</w:t>
            </w:r>
            <w:r w:rsidRPr="00015B2B">
              <w:rPr>
                <w:rFonts w:eastAsia="Liberation Serif" w:cs="Liberation Serif"/>
                <w:i/>
                <w:color w:val="231F20"/>
                <w:spacing w:val="-13"/>
                <w:lang w:val="vi"/>
              </w:rPr>
              <w:t xml:space="preserve"> </w:t>
            </w:r>
            <w:r w:rsidRPr="00015B2B">
              <w:rPr>
                <w:rFonts w:eastAsia="Liberation Serif" w:cs="Liberation Serif"/>
                <w:i/>
                <w:color w:val="231F20"/>
                <w:spacing w:val="-2"/>
                <w:lang w:val="vi"/>
              </w:rPr>
              <w:t>tử</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của</w:t>
            </w:r>
            <w:r w:rsidRPr="00015B2B">
              <w:rPr>
                <w:rFonts w:eastAsia="Liberation Serif" w:cs="Liberation Serif"/>
                <w:i/>
                <w:color w:val="231F20"/>
                <w:spacing w:val="-13"/>
                <w:lang w:val="vi"/>
              </w:rPr>
              <w:t xml:space="preserve"> </w:t>
            </w:r>
            <w:r w:rsidRPr="00015B2B">
              <w:rPr>
                <w:rFonts w:eastAsia="Liberation Serif" w:cs="Liberation Serif"/>
                <w:i/>
                <w:color w:val="231F20"/>
                <w:spacing w:val="-2"/>
                <w:lang w:val="vi"/>
              </w:rPr>
              <w:t>xã</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hội</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thắm</w:t>
            </w:r>
            <w:r w:rsidRPr="00015B2B">
              <w:rPr>
                <w:rFonts w:eastAsia="Liberation Serif" w:cs="Liberation Serif"/>
                <w:i/>
                <w:color w:val="231F20"/>
                <w:spacing w:val="-13"/>
                <w:lang w:val="vi"/>
              </w:rPr>
              <w:t xml:space="preserve"> </w:t>
            </w:r>
            <w:r w:rsidRPr="00015B2B">
              <w:rPr>
                <w:rFonts w:eastAsia="Liberation Serif" w:cs="Liberation Serif"/>
                <w:i/>
                <w:color w:val="231F20"/>
                <w:spacing w:val="-2"/>
                <w:lang w:val="vi"/>
              </w:rPr>
              <w:t>tươi;</w:t>
            </w:r>
            <w:r w:rsidRPr="00015B2B">
              <w:rPr>
                <w:rFonts w:eastAsia="Liberation Serif" w:cs="Liberation Serif"/>
                <w:i/>
                <w:color w:val="231F20"/>
                <w:spacing w:val="-14"/>
                <w:lang w:val="vi"/>
              </w:rPr>
              <w:t xml:space="preserve"> </w:t>
            </w:r>
            <w:r w:rsidRPr="00015B2B">
              <w:rPr>
                <w:rFonts w:eastAsia="Liberation Serif" w:cs="Liberation Serif"/>
                <w:i/>
                <w:color w:val="231F20"/>
                <w:spacing w:val="-2"/>
                <w:lang w:val="vi"/>
              </w:rPr>
              <w:t xml:space="preserve">người </w:t>
            </w:r>
            <w:r w:rsidRPr="00015B2B">
              <w:rPr>
                <w:rFonts w:eastAsia="Liberation Serif" w:cs="Liberation Serif"/>
                <w:i/>
                <w:color w:val="231F20"/>
                <w:spacing w:val="-4"/>
                <w:lang w:val="vi"/>
              </w:rPr>
              <w:t>ta</w:t>
            </w:r>
            <w:r w:rsidRPr="00015B2B">
              <w:rPr>
                <w:rFonts w:eastAsia="Liberation Serif" w:cs="Liberation Serif"/>
                <w:i/>
                <w:color w:val="231F20"/>
                <w:spacing w:val="-12"/>
                <w:lang w:val="vi"/>
              </w:rPr>
              <w:t xml:space="preserve"> </w:t>
            </w:r>
            <w:r w:rsidRPr="00015B2B">
              <w:rPr>
                <w:rFonts w:eastAsia="Liberation Serif" w:cs="Liberation Serif"/>
                <w:i/>
                <w:color w:val="231F20"/>
                <w:spacing w:val="-4"/>
                <w:lang w:val="vi"/>
              </w:rPr>
              <w:t>quên</w:t>
            </w:r>
            <w:r w:rsidRPr="00015B2B">
              <w:rPr>
                <w:rFonts w:eastAsia="Liberation Serif" w:cs="Liberation Serif"/>
                <w:i/>
                <w:color w:val="231F20"/>
                <w:spacing w:val="-12"/>
                <w:lang w:val="vi"/>
              </w:rPr>
              <w:t xml:space="preserve"> </w:t>
            </w:r>
            <w:r w:rsidRPr="00015B2B">
              <w:rPr>
                <w:rFonts w:eastAsia="Liberation Serif" w:cs="Liberation Serif"/>
                <w:i/>
                <w:color w:val="231F20"/>
                <w:spacing w:val="-4"/>
                <w:lang w:val="vi"/>
              </w:rPr>
              <w:t>đoá</w:t>
            </w:r>
            <w:r w:rsidRPr="00015B2B">
              <w:rPr>
                <w:rFonts w:eastAsia="Liberation Serif" w:cs="Liberation Serif"/>
                <w:i/>
                <w:color w:val="231F20"/>
                <w:spacing w:val="-11"/>
                <w:lang w:val="vi"/>
              </w:rPr>
              <w:t xml:space="preserve"> </w:t>
            </w:r>
            <w:r w:rsidRPr="00015B2B">
              <w:rPr>
                <w:rFonts w:eastAsia="Liberation Serif" w:cs="Liberation Serif"/>
                <w:i/>
                <w:color w:val="231F20"/>
                <w:spacing w:val="-4"/>
                <w:lang w:val="vi"/>
              </w:rPr>
              <w:t>hoa,</w:t>
            </w:r>
            <w:r w:rsidRPr="00015B2B">
              <w:rPr>
                <w:rFonts w:eastAsia="Liberation Serif" w:cs="Liberation Serif"/>
                <w:i/>
                <w:color w:val="231F20"/>
                <w:spacing w:val="-12"/>
                <w:lang w:val="vi"/>
              </w:rPr>
              <w:t xml:space="preserve"> </w:t>
            </w:r>
            <w:r w:rsidRPr="00015B2B">
              <w:rPr>
                <w:rFonts w:eastAsia="Liberation Serif" w:cs="Liberation Serif"/>
                <w:i/>
                <w:color w:val="231F20"/>
                <w:spacing w:val="-4"/>
                <w:lang w:val="vi"/>
              </w:rPr>
              <w:t>chỉ</w:t>
            </w:r>
            <w:r w:rsidRPr="00015B2B">
              <w:rPr>
                <w:rFonts w:eastAsia="Liberation Serif" w:cs="Liberation Serif"/>
                <w:i/>
                <w:color w:val="231F20"/>
                <w:spacing w:val="-12"/>
                <w:lang w:val="vi"/>
              </w:rPr>
              <w:t xml:space="preserve"> </w:t>
            </w:r>
            <w:r w:rsidRPr="00015B2B">
              <w:rPr>
                <w:rFonts w:eastAsia="Liberation Serif" w:cs="Liberation Serif"/>
                <w:i/>
                <w:color w:val="231F20"/>
                <w:spacing w:val="-4"/>
                <w:lang w:val="vi"/>
              </w:rPr>
              <w:t>nghĩ</w:t>
            </w:r>
            <w:r w:rsidRPr="00015B2B">
              <w:rPr>
                <w:rFonts w:eastAsia="Liberation Serif" w:cs="Liberation Serif"/>
                <w:i/>
                <w:color w:val="231F20"/>
                <w:spacing w:val="-11"/>
                <w:lang w:val="vi"/>
              </w:rPr>
              <w:t xml:space="preserve"> </w:t>
            </w:r>
            <w:r w:rsidRPr="00015B2B">
              <w:rPr>
                <w:rFonts w:eastAsia="Liberation Serif" w:cs="Liberation Serif"/>
                <w:b/>
                <w:i/>
                <w:color w:val="231F20"/>
                <w:spacing w:val="-4"/>
                <w:lang w:val="vi"/>
              </w:rPr>
              <w:t>đến</w:t>
            </w:r>
            <w:r w:rsidRPr="00015B2B">
              <w:rPr>
                <w:rFonts w:eastAsia="Liberation Serif" w:cs="Liberation Serif"/>
                <w:b/>
                <w:i/>
                <w:color w:val="231F20"/>
                <w:spacing w:val="-12"/>
                <w:lang w:val="vi"/>
              </w:rPr>
              <w:t xml:space="preserve"> </w:t>
            </w:r>
            <w:r w:rsidRPr="00015B2B">
              <w:rPr>
                <w:rFonts w:eastAsia="Liberation Serif" w:cs="Liberation Serif"/>
                <w:i/>
                <w:color w:val="231F20"/>
                <w:spacing w:val="-4"/>
                <w:lang w:val="vi"/>
              </w:rPr>
              <w:t>cây,</w:t>
            </w:r>
            <w:r w:rsidRPr="00015B2B">
              <w:rPr>
                <w:rFonts w:eastAsia="Liberation Serif" w:cs="Liberation Serif"/>
                <w:i/>
                <w:color w:val="231F20"/>
                <w:spacing w:val="-11"/>
                <w:lang w:val="vi"/>
              </w:rPr>
              <w:t xml:space="preserve"> </w:t>
            </w:r>
            <w:r w:rsidRPr="00015B2B">
              <w:rPr>
                <w:rFonts w:eastAsia="Liberation Serif" w:cs="Liberation Serif"/>
                <w:b/>
                <w:i/>
                <w:color w:val="231F20"/>
                <w:spacing w:val="-4"/>
                <w:lang w:val="vi"/>
              </w:rPr>
              <w:t>đến</w:t>
            </w:r>
            <w:r w:rsidRPr="00015B2B">
              <w:rPr>
                <w:rFonts w:eastAsia="Liberation Serif" w:cs="Liberation Serif"/>
                <w:b/>
                <w:i/>
                <w:color w:val="231F20"/>
                <w:spacing w:val="-12"/>
                <w:lang w:val="vi"/>
              </w:rPr>
              <w:t xml:space="preserve"> </w:t>
            </w:r>
            <w:r w:rsidRPr="00015B2B">
              <w:rPr>
                <w:rFonts w:eastAsia="Liberation Serif" w:cs="Liberation Serif"/>
                <w:i/>
                <w:color w:val="231F20"/>
                <w:spacing w:val="-4"/>
                <w:lang w:val="vi"/>
              </w:rPr>
              <w:t>hàng,</w:t>
            </w:r>
            <w:r w:rsidRPr="00015B2B">
              <w:rPr>
                <w:rFonts w:eastAsia="Liberation Serif" w:cs="Liberation Serif"/>
                <w:i/>
                <w:color w:val="231F20"/>
                <w:spacing w:val="-12"/>
                <w:lang w:val="vi"/>
              </w:rPr>
              <w:t xml:space="preserve"> </w:t>
            </w:r>
            <w:r w:rsidRPr="00015B2B">
              <w:rPr>
                <w:rFonts w:eastAsia="Liberation Serif" w:cs="Liberation Serif"/>
                <w:b/>
                <w:i/>
                <w:color w:val="231F20"/>
                <w:spacing w:val="-4"/>
                <w:lang w:val="vi"/>
              </w:rPr>
              <w:t>đến</w:t>
            </w:r>
            <w:r w:rsidRPr="00015B2B">
              <w:rPr>
                <w:rFonts w:eastAsia="Liberation Serif" w:cs="Liberation Serif"/>
                <w:b/>
                <w:i/>
                <w:color w:val="231F20"/>
                <w:spacing w:val="-11"/>
                <w:lang w:val="vi"/>
              </w:rPr>
              <w:t xml:space="preserve"> </w:t>
            </w:r>
            <w:r w:rsidRPr="00015B2B">
              <w:rPr>
                <w:rFonts w:eastAsia="Liberation Serif" w:cs="Liberation Serif"/>
                <w:i/>
                <w:color w:val="231F20"/>
                <w:spacing w:val="-4"/>
                <w:lang w:val="vi"/>
              </w:rPr>
              <w:t xml:space="preserve">những </w:t>
            </w:r>
            <w:r w:rsidRPr="00015B2B">
              <w:rPr>
                <w:rFonts w:eastAsia="Liberation Serif" w:cs="Liberation Serif"/>
                <w:i/>
                <w:color w:val="231F20"/>
                <w:lang w:val="vi"/>
              </w:rPr>
              <w:t>tán</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hoa</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lớn</w:t>
            </w:r>
            <w:r w:rsidRPr="00015B2B">
              <w:rPr>
                <w:rFonts w:eastAsia="Liberation Serif" w:cs="Liberation Serif"/>
                <w:i/>
                <w:color w:val="231F20"/>
                <w:spacing w:val="-15"/>
                <w:lang w:val="vi"/>
              </w:rPr>
              <w:t xml:space="preserve"> </w:t>
            </w:r>
            <w:r w:rsidRPr="00015B2B">
              <w:rPr>
                <w:rFonts w:eastAsia="Liberation Serif" w:cs="Liberation Serif"/>
                <w:i/>
                <w:color w:val="231F20"/>
                <w:lang w:val="vi"/>
              </w:rPr>
              <w:t>xoè</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ra</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như</w:t>
            </w:r>
            <w:r w:rsidRPr="00015B2B">
              <w:rPr>
                <w:rFonts w:eastAsia="Liberation Serif" w:cs="Liberation Serif"/>
                <w:i/>
                <w:color w:val="231F20"/>
                <w:spacing w:val="-15"/>
                <w:lang w:val="vi"/>
              </w:rPr>
              <w:t xml:space="preserve"> </w:t>
            </w:r>
            <w:r w:rsidRPr="00015B2B">
              <w:rPr>
                <w:rFonts w:eastAsia="Liberation Serif" w:cs="Liberation Serif"/>
                <w:i/>
                <w:color w:val="231F20"/>
                <w:lang w:val="vi"/>
              </w:rPr>
              <w:t>muôn</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ngàn</w:t>
            </w:r>
            <w:r w:rsidRPr="00015B2B">
              <w:rPr>
                <w:rFonts w:eastAsia="Liberation Serif" w:cs="Liberation Serif"/>
                <w:i/>
                <w:color w:val="231F20"/>
                <w:spacing w:val="-15"/>
                <w:lang w:val="vi"/>
              </w:rPr>
              <w:t xml:space="preserve"> </w:t>
            </w:r>
            <w:r w:rsidRPr="00015B2B">
              <w:rPr>
                <w:rFonts w:eastAsia="Liberation Serif" w:cs="Liberation Serif"/>
                <w:i/>
                <w:color w:val="231F20"/>
                <w:lang w:val="vi"/>
              </w:rPr>
              <w:t>con</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bướm</w:t>
            </w:r>
            <w:r w:rsidRPr="00015B2B">
              <w:rPr>
                <w:rFonts w:eastAsia="Liberation Serif" w:cs="Liberation Serif"/>
                <w:i/>
                <w:color w:val="231F20"/>
                <w:spacing w:val="-16"/>
                <w:lang w:val="vi"/>
              </w:rPr>
              <w:t xml:space="preserve"> </w:t>
            </w:r>
            <w:r w:rsidRPr="00015B2B">
              <w:rPr>
                <w:rFonts w:eastAsia="Liberation Serif" w:cs="Liberation Serif"/>
                <w:i/>
                <w:color w:val="231F20"/>
                <w:lang w:val="vi"/>
              </w:rPr>
              <w:t>thắm</w:t>
            </w:r>
            <w:r w:rsidRPr="00015B2B">
              <w:rPr>
                <w:rFonts w:eastAsia="Liberation Serif" w:cs="Liberation Serif"/>
                <w:i/>
                <w:color w:val="231F20"/>
                <w:spacing w:val="-15"/>
                <w:lang w:val="vi"/>
              </w:rPr>
              <w:t xml:space="preserve"> </w:t>
            </w:r>
            <w:r w:rsidRPr="00015B2B">
              <w:rPr>
                <w:rFonts w:eastAsia="Liberation Serif" w:cs="Liberation Serif"/>
                <w:i/>
                <w:color w:val="231F20"/>
                <w:lang w:val="vi"/>
              </w:rPr>
              <w:t>đậu khít nhau.</w:t>
            </w:r>
          </w:p>
          <w:p w14:paraId="5FAE8A8E" w14:textId="77777777" w:rsidR="00860DA3" w:rsidRDefault="00860DA3" w:rsidP="002B2A63">
            <w:pPr>
              <w:rPr>
                <w:lang w:val="nl-NL"/>
              </w:rPr>
            </w:pPr>
            <w:r>
              <w:rPr>
                <w:lang w:val="nl-NL"/>
              </w:rPr>
              <w:t>- HS nhận xét và bổ sung</w:t>
            </w:r>
          </w:p>
          <w:p w14:paraId="460664C5" w14:textId="77777777" w:rsidR="00860DA3" w:rsidRDefault="00860DA3" w:rsidP="002B2A63">
            <w:pPr>
              <w:rPr>
                <w:lang w:val="nl-NL"/>
              </w:rPr>
            </w:pPr>
          </w:p>
          <w:p w14:paraId="7E54BBB8" w14:textId="77777777" w:rsidR="00860DA3" w:rsidRDefault="00860DA3" w:rsidP="002B2A63">
            <w:pPr>
              <w:rPr>
                <w:lang w:val="nl-NL"/>
              </w:rPr>
            </w:pPr>
            <w:r>
              <w:rPr>
                <w:lang w:val="nl-NL"/>
              </w:rPr>
              <w:t>- Điệp từ, điệp ngữ là biện pháp lặp lại từ ngữ để nhấn mạnh nội dung được nhắc đến.</w:t>
            </w:r>
          </w:p>
          <w:p w14:paraId="13B2801A" w14:textId="77777777" w:rsidR="00860DA3" w:rsidRDefault="00860DA3" w:rsidP="002B2A63">
            <w:pPr>
              <w:rPr>
                <w:lang w:val="nl-NL"/>
              </w:rPr>
            </w:pPr>
            <w:r>
              <w:rPr>
                <w:lang w:val="nl-NL"/>
              </w:rPr>
              <w:t>- HS trả lời đáp án phần b</w:t>
            </w:r>
          </w:p>
          <w:p w14:paraId="41E91B78" w14:textId="77777777" w:rsidR="00860DA3" w:rsidRDefault="00860DA3" w:rsidP="002B2A63">
            <w:pPr>
              <w:rPr>
                <w:lang w:val="nl-NL"/>
              </w:rPr>
            </w:pPr>
            <w:r>
              <w:rPr>
                <w:lang w:val="nl-NL"/>
              </w:rPr>
              <w:t xml:space="preserve">+ </w:t>
            </w:r>
            <w:r w:rsidRPr="00015B2B">
              <w:rPr>
                <w:lang w:val="nl-NL"/>
              </w:rPr>
              <w:t>Việc dùng các điệp từ, điệp ngữ trên có tác dụng nhấn mạnh vẻ đẹp rực rỡ của hoa phượng; làm câu văn thêm hấp dẫn, tạo ấn tượng với người đọc,...</w:t>
            </w:r>
          </w:p>
          <w:p w14:paraId="26CFA303" w14:textId="77777777" w:rsidR="00860DA3" w:rsidRDefault="00860DA3" w:rsidP="002B2A63">
            <w:pPr>
              <w:rPr>
                <w:lang w:val="nl-NL"/>
              </w:rPr>
            </w:pPr>
            <w:r>
              <w:rPr>
                <w:lang w:val="nl-NL"/>
              </w:rPr>
              <w:t>- HS nhận xét, bổ sung</w:t>
            </w:r>
          </w:p>
        </w:tc>
      </w:tr>
      <w:tr w:rsidR="00860DA3" w:rsidRPr="002168D4" w14:paraId="387F86F4" w14:textId="77777777" w:rsidTr="002B2A63">
        <w:tc>
          <w:tcPr>
            <w:tcW w:w="5353" w:type="dxa"/>
            <w:tcBorders>
              <w:top w:val="dashed" w:sz="4" w:space="0" w:color="auto"/>
              <w:bottom w:val="dashed" w:sz="4" w:space="0" w:color="auto"/>
            </w:tcBorders>
          </w:tcPr>
          <w:p w14:paraId="45D9BF1B" w14:textId="6628F43A" w:rsidR="00860DA3" w:rsidRDefault="00860DA3" w:rsidP="002B2A63">
            <w:pPr>
              <w:rPr>
                <w:b/>
                <w:i/>
              </w:rPr>
            </w:pPr>
            <w:r w:rsidRPr="00EA5029">
              <w:rPr>
                <w:b/>
                <w:i/>
              </w:rPr>
              <w:lastRenderedPageBreak/>
              <w:t>Bài 4</w:t>
            </w:r>
            <w:r w:rsidRPr="00477B94">
              <w:rPr>
                <w:b/>
              </w:rPr>
              <w:t>: Viết một đoạn văn ngắn (4</w:t>
            </w:r>
            <w:r w:rsidR="00477B94" w:rsidRPr="00477B94">
              <w:rPr>
                <w:b/>
              </w:rPr>
              <w:t>-</w:t>
            </w:r>
            <w:r w:rsidRPr="00477B94">
              <w:rPr>
                <w:b/>
              </w:rPr>
              <w:t xml:space="preserve"> 5 câu) nói về một cảnh vật mà em quan sát được, trong đó có sử dụng điệp từ, điệp ngữ.</w:t>
            </w:r>
          </w:p>
          <w:p w14:paraId="4D8535EA" w14:textId="77777777" w:rsidR="00860DA3" w:rsidRDefault="00860DA3" w:rsidP="002B2A63">
            <w:r w:rsidRPr="00EA5029">
              <w:t xml:space="preserve">- </w:t>
            </w:r>
            <w:r>
              <w:t>GV mời HS nhắc lại yêu cầu bài</w:t>
            </w:r>
          </w:p>
          <w:p w14:paraId="0A723A50" w14:textId="77777777" w:rsidR="00860DA3" w:rsidRDefault="00860DA3" w:rsidP="002B2A63">
            <w:r>
              <w:t>- GV đưa ra gợi ý và hướng dẫn HS</w:t>
            </w:r>
          </w:p>
          <w:p w14:paraId="5B33BC8B" w14:textId="77777777" w:rsidR="00860DA3" w:rsidRDefault="00860DA3" w:rsidP="002B2A63">
            <w:r>
              <w:t>- GV giúp đỡ HS còn chậm</w:t>
            </w:r>
          </w:p>
          <w:p w14:paraId="6AD50426" w14:textId="77777777" w:rsidR="00860DA3" w:rsidRDefault="00860DA3" w:rsidP="002B2A63">
            <w:r>
              <w:t>- GV mời HS chia sẻ bài viết của mình</w:t>
            </w:r>
          </w:p>
          <w:p w14:paraId="090D15FA" w14:textId="77777777" w:rsidR="00860DA3" w:rsidRDefault="00860DA3" w:rsidP="002B2A63">
            <w:r>
              <w:t>- GV mời HS nhận xét bài bạn</w:t>
            </w:r>
          </w:p>
          <w:p w14:paraId="5610C826" w14:textId="77777777" w:rsidR="00860DA3" w:rsidRPr="00EA5029" w:rsidRDefault="00860DA3" w:rsidP="002B2A63">
            <w:r>
              <w:t>- GV nhận xét, tuyên dương</w:t>
            </w:r>
          </w:p>
        </w:tc>
        <w:tc>
          <w:tcPr>
            <w:tcW w:w="4673" w:type="dxa"/>
            <w:tcBorders>
              <w:top w:val="dashed" w:sz="4" w:space="0" w:color="auto"/>
              <w:bottom w:val="dashed" w:sz="4" w:space="0" w:color="auto"/>
            </w:tcBorders>
          </w:tcPr>
          <w:p w14:paraId="5CDB39B6" w14:textId="77777777" w:rsidR="00860DA3" w:rsidRDefault="00860DA3" w:rsidP="002B2A63">
            <w:pPr>
              <w:rPr>
                <w:lang w:val="nl-NL"/>
              </w:rPr>
            </w:pPr>
          </w:p>
          <w:p w14:paraId="6141E823" w14:textId="77777777" w:rsidR="00860DA3" w:rsidRDefault="00860DA3" w:rsidP="002B2A63">
            <w:pPr>
              <w:rPr>
                <w:lang w:val="nl-NL"/>
              </w:rPr>
            </w:pPr>
          </w:p>
          <w:p w14:paraId="38736B92" w14:textId="77777777" w:rsidR="00860DA3" w:rsidRDefault="00860DA3" w:rsidP="002B2A63">
            <w:pPr>
              <w:rPr>
                <w:lang w:val="nl-NL"/>
              </w:rPr>
            </w:pPr>
          </w:p>
          <w:p w14:paraId="3EF2863F" w14:textId="77777777" w:rsidR="00860DA3" w:rsidRDefault="00860DA3" w:rsidP="002B2A63">
            <w:pPr>
              <w:rPr>
                <w:lang w:val="nl-NL"/>
              </w:rPr>
            </w:pPr>
            <w:r>
              <w:rPr>
                <w:lang w:val="nl-NL"/>
              </w:rPr>
              <w:t>- HS đọc lại yêu cầu bài.</w:t>
            </w:r>
          </w:p>
          <w:p w14:paraId="7915004A" w14:textId="77777777" w:rsidR="00860DA3" w:rsidRDefault="00860DA3" w:rsidP="002B2A63">
            <w:pPr>
              <w:rPr>
                <w:lang w:val="nl-NL"/>
              </w:rPr>
            </w:pPr>
            <w:r>
              <w:rPr>
                <w:lang w:val="nl-NL"/>
              </w:rPr>
              <w:t>- HS lắng nghe gợi ý và viết bài.</w:t>
            </w:r>
          </w:p>
          <w:p w14:paraId="35B91C2E" w14:textId="77777777" w:rsidR="00860DA3" w:rsidRDefault="00860DA3" w:rsidP="002B2A63">
            <w:pPr>
              <w:rPr>
                <w:lang w:val="nl-NL"/>
              </w:rPr>
            </w:pPr>
          </w:p>
          <w:p w14:paraId="197AEFF3" w14:textId="77777777" w:rsidR="00860DA3" w:rsidRDefault="00860DA3" w:rsidP="002B2A63">
            <w:pPr>
              <w:rPr>
                <w:lang w:val="nl-NL"/>
              </w:rPr>
            </w:pPr>
            <w:r>
              <w:rPr>
                <w:lang w:val="nl-NL"/>
              </w:rPr>
              <w:t>- HS chia sẻ bài viết của mình</w:t>
            </w:r>
          </w:p>
          <w:p w14:paraId="1C53EB96" w14:textId="77777777" w:rsidR="00860DA3" w:rsidRDefault="00860DA3" w:rsidP="002B2A63">
            <w:pPr>
              <w:rPr>
                <w:lang w:val="nl-NL"/>
              </w:rPr>
            </w:pPr>
            <w:r>
              <w:rPr>
                <w:lang w:val="nl-NL"/>
              </w:rPr>
              <w:t>- HS nhận xét bài của bạn</w:t>
            </w:r>
          </w:p>
          <w:p w14:paraId="5A8196B5" w14:textId="77777777" w:rsidR="00860DA3" w:rsidRDefault="00860DA3" w:rsidP="002B2A63">
            <w:pPr>
              <w:rPr>
                <w:lang w:val="nl-NL"/>
              </w:rPr>
            </w:pPr>
          </w:p>
        </w:tc>
      </w:tr>
      <w:tr w:rsidR="00860DA3" w:rsidRPr="002168D4" w14:paraId="2EE73FD1" w14:textId="77777777" w:rsidTr="002B2A63">
        <w:tc>
          <w:tcPr>
            <w:tcW w:w="5353" w:type="dxa"/>
            <w:tcBorders>
              <w:top w:val="dashed" w:sz="4" w:space="0" w:color="auto"/>
              <w:bottom w:val="dashed" w:sz="4" w:space="0" w:color="auto"/>
            </w:tcBorders>
          </w:tcPr>
          <w:p w14:paraId="0F691962" w14:textId="77777777" w:rsidR="00860DA3" w:rsidRPr="00477B94" w:rsidRDefault="00860DA3" w:rsidP="002B2A63">
            <w:pPr>
              <w:rPr>
                <w:b/>
              </w:rPr>
            </w:pPr>
            <w:r>
              <w:rPr>
                <w:b/>
                <w:i/>
              </w:rPr>
              <w:t>Bài 5</w:t>
            </w:r>
            <w:r>
              <w:t xml:space="preserve"> </w:t>
            </w:r>
            <w:r w:rsidRPr="00477B94">
              <w:rPr>
                <w:b/>
              </w:rPr>
              <w:t>Trò chơi: Đặt câu với cặp kết từ “nếu... thì...” hoặc “vì... nên...”.</w:t>
            </w:r>
          </w:p>
          <w:p w14:paraId="4DFF76CE" w14:textId="77777777" w:rsidR="00860DA3" w:rsidRDefault="00860DA3" w:rsidP="002B2A63">
            <w:r w:rsidRPr="00EA5029">
              <w:t>-</w:t>
            </w:r>
            <w:r>
              <w:t xml:space="preserve"> GV mời 1HS đọc yêu cầu bài</w:t>
            </w:r>
          </w:p>
          <w:p w14:paraId="5C7D8B22" w14:textId="77777777" w:rsidR="00860DA3" w:rsidRDefault="00860DA3" w:rsidP="002B2A63">
            <w:pPr>
              <w:rPr>
                <w:color w:val="231F20"/>
              </w:rPr>
            </w:pPr>
            <w:r>
              <w:t xml:space="preserve">- Gv mời HS nêu cách chơi: </w:t>
            </w:r>
            <w:r w:rsidRPr="00197ED2">
              <w:rPr>
                <w:color w:val="231F20"/>
              </w:rPr>
              <w:t>Lớp phân chia thành các nhóm (mỗ</w:t>
            </w:r>
            <w:r>
              <w:rPr>
                <w:color w:val="231F20"/>
              </w:rPr>
              <w:t xml:space="preserve">i nhóm 4 </w:t>
            </w:r>
            <w:r w:rsidRPr="00197ED2">
              <w:rPr>
                <w:color w:val="231F20"/>
              </w:rPr>
              <w:t xml:space="preserve">bạn). Các </w:t>
            </w:r>
            <w:r w:rsidRPr="00197ED2">
              <w:rPr>
                <w:color w:val="231F20"/>
              </w:rPr>
              <w:lastRenderedPageBreak/>
              <w:t>nhóm chuẩn bị trong vòng 5 – 7 phút. Lần lượt 2 nhóm thi với nhau. Các HS trong nhóm cứ lần lượt nối theo cách như vậy cho đến hết thời gian quy định (chẳng hạn 2 phút cho 1 lượt chơi).</w:t>
            </w:r>
            <w:r>
              <w:rPr>
                <w:color w:val="231F20"/>
              </w:rPr>
              <w:t xml:space="preserve"> </w:t>
            </w:r>
            <w:r w:rsidRPr="00197ED2">
              <w:rPr>
                <w:color w:val="231F20"/>
              </w:rPr>
              <w:t>Nhóm nào nối được nhiều câu nhấ</w:t>
            </w:r>
            <w:r>
              <w:rPr>
                <w:color w:val="231F20"/>
              </w:rPr>
              <w:t xml:space="preserve">t và có </w:t>
            </w:r>
            <w:r w:rsidRPr="00197ED2">
              <w:rPr>
                <w:color w:val="231F20"/>
              </w:rPr>
              <w:t>nhiều đáp án chuẩn và thú vị nhất sẽ là nhóm chiến thắng.</w:t>
            </w:r>
          </w:p>
          <w:p w14:paraId="574F906F" w14:textId="77777777" w:rsidR="00860DA3" w:rsidRDefault="00860DA3" w:rsidP="002B2A63">
            <w:pPr>
              <w:rPr>
                <w:color w:val="231F20"/>
              </w:rPr>
            </w:pPr>
            <w:r>
              <w:rPr>
                <w:color w:val="231F20"/>
              </w:rPr>
              <w:t>- GV cho HS chơi nháp</w:t>
            </w:r>
          </w:p>
          <w:p w14:paraId="2264E08C" w14:textId="77777777" w:rsidR="00860DA3" w:rsidRDefault="00860DA3" w:rsidP="002B2A63">
            <w:pPr>
              <w:rPr>
                <w:color w:val="231F20"/>
              </w:rPr>
            </w:pPr>
          </w:p>
          <w:p w14:paraId="130715C2" w14:textId="77777777" w:rsidR="00860DA3" w:rsidRDefault="00860DA3" w:rsidP="002B2A63">
            <w:pPr>
              <w:rPr>
                <w:color w:val="231F20"/>
              </w:rPr>
            </w:pPr>
          </w:p>
          <w:p w14:paraId="11DA5E1D" w14:textId="77777777" w:rsidR="00860DA3" w:rsidRDefault="00860DA3" w:rsidP="002B2A63">
            <w:pPr>
              <w:rPr>
                <w:color w:val="231F20"/>
              </w:rPr>
            </w:pPr>
          </w:p>
          <w:p w14:paraId="01593F94" w14:textId="77777777" w:rsidR="00860DA3" w:rsidRDefault="00860DA3" w:rsidP="002B2A63">
            <w:pPr>
              <w:rPr>
                <w:color w:val="231F20"/>
              </w:rPr>
            </w:pPr>
          </w:p>
          <w:p w14:paraId="57E8B75A" w14:textId="77777777" w:rsidR="00860DA3" w:rsidRDefault="00860DA3" w:rsidP="002B2A63">
            <w:pPr>
              <w:rPr>
                <w:color w:val="231F20"/>
              </w:rPr>
            </w:pPr>
          </w:p>
          <w:p w14:paraId="15CEE672" w14:textId="77777777" w:rsidR="00860DA3" w:rsidRDefault="00860DA3" w:rsidP="002B2A63">
            <w:pPr>
              <w:rPr>
                <w:color w:val="231F20"/>
              </w:rPr>
            </w:pPr>
            <w:r>
              <w:rPr>
                <w:color w:val="231F20"/>
              </w:rPr>
              <w:t>- GV mười các nhóm lên chơi theo tinh thần xung phong</w:t>
            </w:r>
          </w:p>
          <w:p w14:paraId="3D6B4DD3" w14:textId="77777777" w:rsidR="00860DA3" w:rsidRPr="00197ED2" w:rsidRDefault="00860DA3" w:rsidP="002B2A63">
            <w:pPr>
              <w:rPr>
                <w:color w:val="231F20"/>
              </w:rPr>
            </w:pPr>
            <w:r>
              <w:rPr>
                <w:color w:val="231F20"/>
              </w:rPr>
              <w:t>- GV chốt đội thắng, và tuyên dương</w:t>
            </w:r>
          </w:p>
        </w:tc>
        <w:tc>
          <w:tcPr>
            <w:tcW w:w="4673" w:type="dxa"/>
            <w:tcBorders>
              <w:top w:val="dashed" w:sz="4" w:space="0" w:color="auto"/>
              <w:bottom w:val="dashed" w:sz="4" w:space="0" w:color="auto"/>
            </w:tcBorders>
          </w:tcPr>
          <w:p w14:paraId="58956A26" w14:textId="77777777" w:rsidR="00860DA3" w:rsidRDefault="00860DA3" w:rsidP="002B2A63">
            <w:pPr>
              <w:rPr>
                <w:lang w:val="nl-NL"/>
              </w:rPr>
            </w:pPr>
          </w:p>
          <w:p w14:paraId="77160D1E" w14:textId="77777777" w:rsidR="00860DA3" w:rsidRDefault="00860DA3" w:rsidP="002B2A63">
            <w:pPr>
              <w:rPr>
                <w:lang w:val="nl-NL"/>
              </w:rPr>
            </w:pPr>
          </w:p>
          <w:p w14:paraId="24022585" w14:textId="77777777" w:rsidR="00860DA3" w:rsidRDefault="00860DA3" w:rsidP="002B2A63">
            <w:pPr>
              <w:rPr>
                <w:lang w:val="nl-NL"/>
              </w:rPr>
            </w:pPr>
            <w:r>
              <w:rPr>
                <w:lang w:val="nl-NL"/>
              </w:rPr>
              <w:t>- HS nêu yêu cầu bài</w:t>
            </w:r>
          </w:p>
          <w:p w14:paraId="01662F45" w14:textId="77777777" w:rsidR="00860DA3" w:rsidRDefault="00860DA3" w:rsidP="002B2A63">
            <w:pPr>
              <w:rPr>
                <w:lang w:val="nl-NL"/>
              </w:rPr>
            </w:pPr>
            <w:r>
              <w:rPr>
                <w:lang w:val="nl-NL"/>
              </w:rPr>
              <w:t>- HS lắng nghe cách chơi và luật chơi</w:t>
            </w:r>
          </w:p>
          <w:p w14:paraId="48301646" w14:textId="77777777" w:rsidR="00860DA3" w:rsidRDefault="00860DA3" w:rsidP="002B2A63">
            <w:pPr>
              <w:rPr>
                <w:lang w:val="nl-NL"/>
              </w:rPr>
            </w:pPr>
          </w:p>
          <w:p w14:paraId="77D35BB6" w14:textId="77777777" w:rsidR="00860DA3" w:rsidRDefault="00860DA3" w:rsidP="002B2A63">
            <w:pPr>
              <w:rPr>
                <w:lang w:val="nl-NL"/>
              </w:rPr>
            </w:pPr>
          </w:p>
          <w:p w14:paraId="02724A16" w14:textId="77777777" w:rsidR="00860DA3" w:rsidRDefault="00860DA3" w:rsidP="002B2A63">
            <w:pPr>
              <w:rPr>
                <w:lang w:val="nl-NL"/>
              </w:rPr>
            </w:pPr>
          </w:p>
          <w:p w14:paraId="7590CFEF" w14:textId="77777777" w:rsidR="00860DA3" w:rsidRDefault="00860DA3" w:rsidP="002B2A63">
            <w:pPr>
              <w:rPr>
                <w:lang w:val="nl-NL"/>
              </w:rPr>
            </w:pPr>
          </w:p>
          <w:p w14:paraId="4F85E888" w14:textId="77777777" w:rsidR="00860DA3" w:rsidRDefault="00860DA3" w:rsidP="002B2A63">
            <w:pPr>
              <w:rPr>
                <w:lang w:val="nl-NL"/>
              </w:rPr>
            </w:pPr>
          </w:p>
          <w:p w14:paraId="5F3678C1" w14:textId="77777777" w:rsidR="00860DA3" w:rsidRDefault="00860DA3" w:rsidP="002B2A63">
            <w:pPr>
              <w:rPr>
                <w:lang w:val="nl-NL"/>
              </w:rPr>
            </w:pPr>
          </w:p>
          <w:p w14:paraId="47C36BAA" w14:textId="77777777" w:rsidR="00860DA3" w:rsidRDefault="00860DA3" w:rsidP="002B2A63">
            <w:pPr>
              <w:rPr>
                <w:lang w:val="nl-NL"/>
              </w:rPr>
            </w:pPr>
          </w:p>
          <w:p w14:paraId="2F0633A6" w14:textId="77777777" w:rsidR="00860DA3" w:rsidRDefault="00860DA3" w:rsidP="002B2A63">
            <w:pPr>
              <w:rPr>
                <w:lang w:val="nl-NL"/>
              </w:rPr>
            </w:pPr>
          </w:p>
          <w:p w14:paraId="1BF82772" w14:textId="77777777" w:rsidR="00860DA3" w:rsidRPr="00477B94" w:rsidRDefault="00860DA3" w:rsidP="00616F8F">
            <w:pPr>
              <w:pStyle w:val="BodyText"/>
              <w:tabs>
                <w:tab w:val="left" w:pos="585"/>
              </w:tabs>
              <w:ind w:right="-134"/>
              <w:rPr>
                <w:rFonts w:ascii="Times New Roman" w:hAnsi="Times New Roman"/>
                <w:szCs w:val="28"/>
              </w:rPr>
            </w:pPr>
            <w:r w:rsidRPr="00477B94">
              <w:rPr>
                <w:rFonts w:ascii="Times New Roman" w:hAnsi="Times New Roman"/>
                <w:szCs w:val="28"/>
                <w:lang w:val="nl-NL"/>
              </w:rPr>
              <w:t xml:space="preserve">- HS </w:t>
            </w:r>
            <w:r w:rsidRPr="00477B94">
              <w:rPr>
                <w:rFonts w:ascii="Times New Roman" w:hAnsi="Times New Roman"/>
                <w:szCs w:val="28"/>
              </w:rPr>
              <w:t>mời 1 nhóm 4 HS lên bảng làm theo mẫu:</w:t>
            </w:r>
          </w:p>
          <w:p w14:paraId="1A0E067A" w14:textId="77777777" w:rsidR="00860DA3" w:rsidRPr="00477B94" w:rsidRDefault="00860DA3" w:rsidP="002B2A63">
            <w:pPr>
              <w:pStyle w:val="BodyText"/>
              <w:rPr>
                <w:rFonts w:ascii="Times New Roman" w:hAnsi="Times New Roman"/>
                <w:szCs w:val="28"/>
              </w:rPr>
            </w:pPr>
            <w:r w:rsidRPr="00477B94">
              <w:rPr>
                <w:rFonts w:ascii="Times New Roman" w:hAnsi="Times New Roman"/>
                <w:szCs w:val="28"/>
              </w:rPr>
              <w:t xml:space="preserve">+ HS 1: </w:t>
            </w:r>
            <w:r w:rsidRPr="00477B94">
              <w:rPr>
                <w:rFonts w:ascii="Times New Roman" w:hAnsi="Times New Roman"/>
                <w:i/>
                <w:iCs/>
                <w:szCs w:val="28"/>
              </w:rPr>
              <w:t>Nếu còn sớm</w:t>
            </w:r>
          </w:p>
          <w:p w14:paraId="271B236E" w14:textId="77777777" w:rsidR="00860DA3" w:rsidRPr="00477B94" w:rsidRDefault="00860DA3" w:rsidP="002B2A63">
            <w:pPr>
              <w:pStyle w:val="BodyText"/>
              <w:rPr>
                <w:rFonts w:ascii="Times New Roman" w:hAnsi="Times New Roman"/>
                <w:szCs w:val="28"/>
              </w:rPr>
            </w:pPr>
            <w:r w:rsidRPr="00477B94">
              <w:rPr>
                <w:rFonts w:ascii="Times New Roman" w:hAnsi="Times New Roman"/>
                <w:szCs w:val="28"/>
              </w:rPr>
              <w:t xml:space="preserve">+ HS 2: </w:t>
            </w:r>
            <w:r w:rsidRPr="00477B94">
              <w:rPr>
                <w:rFonts w:ascii="Times New Roman" w:hAnsi="Times New Roman"/>
                <w:i/>
                <w:iCs/>
                <w:szCs w:val="28"/>
              </w:rPr>
              <w:t>thì chúng ta sẽ đi xem phim.</w:t>
            </w:r>
          </w:p>
          <w:p w14:paraId="572AF3C6" w14:textId="77777777" w:rsidR="00860DA3" w:rsidRPr="00477B94" w:rsidRDefault="00860DA3" w:rsidP="002B2A63">
            <w:pPr>
              <w:pStyle w:val="BodyText"/>
              <w:rPr>
                <w:rFonts w:ascii="Times New Roman" w:hAnsi="Times New Roman"/>
                <w:szCs w:val="28"/>
              </w:rPr>
            </w:pPr>
            <w:r w:rsidRPr="00477B94">
              <w:rPr>
                <w:rFonts w:ascii="Times New Roman" w:hAnsi="Times New Roman"/>
                <w:szCs w:val="28"/>
              </w:rPr>
              <w:t xml:space="preserve">+ HS 3: </w:t>
            </w:r>
            <w:r w:rsidRPr="00477B94">
              <w:rPr>
                <w:rFonts w:ascii="Times New Roman" w:hAnsi="Times New Roman"/>
                <w:i/>
                <w:iCs/>
                <w:szCs w:val="28"/>
              </w:rPr>
              <w:t>Nếu chúng ta đi xem phim</w:t>
            </w:r>
          </w:p>
          <w:p w14:paraId="25D6D157" w14:textId="77777777" w:rsidR="00860DA3" w:rsidRPr="00477B94" w:rsidRDefault="00860DA3" w:rsidP="002B2A63">
            <w:pPr>
              <w:pStyle w:val="BodyText"/>
              <w:rPr>
                <w:rFonts w:ascii="Times New Roman" w:hAnsi="Times New Roman"/>
                <w:i/>
                <w:iCs/>
                <w:szCs w:val="28"/>
              </w:rPr>
            </w:pPr>
            <w:r w:rsidRPr="00477B94">
              <w:rPr>
                <w:rFonts w:ascii="Times New Roman" w:hAnsi="Times New Roman"/>
                <w:szCs w:val="28"/>
              </w:rPr>
              <w:t xml:space="preserve">+ HS 4: </w:t>
            </w:r>
            <w:r w:rsidRPr="00477B94">
              <w:rPr>
                <w:rFonts w:ascii="Times New Roman" w:hAnsi="Times New Roman"/>
                <w:i/>
                <w:iCs/>
                <w:szCs w:val="28"/>
              </w:rPr>
              <w:t>thì nên đặt mua vé trước.</w:t>
            </w:r>
          </w:p>
          <w:p w14:paraId="3D29CB5A" w14:textId="77777777" w:rsidR="00860DA3" w:rsidRPr="00477B94" w:rsidRDefault="00860DA3" w:rsidP="002B2A63">
            <w:pPr>
              <w:pStyle w:val="BodyText"/>
              <w:rPr>
                <w:rFonts w:ascii="Times New Roman" w:hAnsi="Times New Roman"/>
                <w:iCs/>
                <w:szCs w:val="28"/>
              </w:rPr>
            </w:pPr>
            <w:r w:rsidRPr="00477B94">
              <w:rPr>
                <w:rFonts w:ascii="Times New Roman" w:hAnsi="Times New Roman"/>
                <w:iCs/>
                <w:szCs w:val="28"/>
              </w:rPr>
              <w:t>- HS các nhóm đại diện lên chơi</w:t>
            </w:r>
          </w:p>
          <w:p w14:paraId="076AFFE2" w14:textId="77777777" w:rsidR="00860DA3" w:rsidRPr="00197ED2" w:rsidRDefault="00860DA3" w:rsidP="002B2A63">
            <w:pPr>
              <w:pStyle w:val="BodyText"/>
              <w:rPr>
                <w:szCs w:val="28"/>
                <w:lang w:val="nl-NL"/>
              </w:rPr>
            </w:pPr>
          </w:p>
        </w:tc>
      </w:tr>
      <w:tr w:rsidR="00860DA3" w:rsidRPr="002168D4" w14:paraId="0BF15362" w14:textId="77777777" w:rsidTr="002B2A63">
        <w:tc>
          <w:tcPr>
            <w:tcW w:w="10026" w:type="dxa"/>
            <w:gridSpan w:val="2"/>
            <w:tcBorders>
              <w:top w:val="dashed" w:sz="4" w:space="0" w:color="auto"/>
              <w:bottom w:val="dashed" w:sz="4" w:space="0" w:color="auto"/>
            </w:tcBorders>
          </w:tcPr>
          <w:p w14:paraId="78881009" w14:textId="5FEBB6DF" w:rsidR="00860DA3" w:rsidRPr="002168D4" w:rsidRDefault="00161F8E" w:rsidP="002B2A63">
            <w:pPr>
              <w:rPr>
                <w:b/>
              </w:rPr>
            </w:pPr>
            <w:r>
              <w:rPr>
                <w:b/>
              </w:rPr>
              <w:lastRenderedPageBreak/>
              <w:t>3</w:t>
            </w:r>
            <w:r w:rsidR="00860DA3" w:rsidRPr="002168D4">
              <w:rPr>
                <w:b/>
              </w:rPr>
              <w:t>. Vận dụng trải nghiệm</w:t>
            </w:r>
            <w:r w:rsidR="00816B89">
              <w:rPr>
                <w:b/>
                <w:lang w:val="nl-NL"/>
              </w:rPr>
              <w:t>: (3- 5’)</w:t>
            </w:r>
          </w:p>
          <w:p w14:paraId="16DC24AE" w14:textId="7844560A" w:rsidR="00860DA3" w:rsidRPr="00477B94" w:rsidRDefault="00477B94" w:rsidP="002B2A63">
            <w:pPr>
              <w:rPr>
                <w:b/>
              </w:rPr>
            </w:pPr>
            <w:r w:rsidRPr="00477B94">
              <w:rPr>
                <w:b/>
              </w:rPr>
              <w:t>a.</w:t>
            </w:r>
            <w:r w:rsidR="00860DA3" w:rsidRPr="00477B94">
              <w:rPr>
                <w:b/>
              </w:rPr>
              <w:t xml:space="preserve"> Mục tiêu:</w:t>
            </w:r>
          </w:p>
          <w:p w14:paraId="1677E0FC" w14:textId="204B59AF" w:rsidR="00860DA3" w:rsidRPr="002168D4" w:rsidRDefault="00477B94" w:rsidP="002B2A63">
            <w:r>
              <w:t>-</w:t>
            </w:r>
            <w:r w:rsidR="00860DA3" w:rsidRPr="002168D4">
              <w:t xml:space="preserve"> Củng cố những kiến thức đã học trong tiết học để học sinh khắc sâu nội dung.</w:t>
            </w:r>
          </w:p>
          <w:p w14:paraId="0FFED8C0" w14:textId="22FC75DC" w:rsidR="00860DA3" w:rsidRPr="002168D4" w:rsidRDefault="00477B94" w:rsidP="002B2A63">
            <w:r>
              <w:t>-</w:t>
            </w:r>
            <w:r w:rsidR="00860DA3" w:rsidRPr="002168D4">
              <w:t xml:space="preserve"> Vận dụng kiến thức đã học vào thực tiễn.</w:t>
            </w:r>
          </w:p>
          <w:p w14:paraId="3ECDEFE1" w14:textId="6CD85B3C" w:rsidR="00860DA3" w:rsidRPr="002168D4" w:rsidRDefault="00477B94" w:rsidP="002B2A63">
            <w:r>
              <w:t>-</w:t>
            </w:r>
            <w:r w:rsidR="00860DA3" w:rsidRPr="002168D4">
              <w:t xml:space="preserve"> Tạo không khí vui vẻ, hào hứng, lưu luyến sau khi học sinh bài học.</w:t>
            </w:r>
          </w:p>
          <w:p w14:paraId="7D785211" w14:textId="18FD7595" w:rsidR="00860DA3" w:rsidRPr="00477B94" w:rsidRDefault="00477B94" w:rsidP="002B2A63">
            <w:pPr>
              <w:rPr>
                <w:b/>
              </w:rPr>
            </w:pPr>
            <w:r w:rsidRPr="00477B94">
              <w:rPr>
                <w:b/>
              </w:rPr>
              <w:t>b.</w:t>
            </w:r>
            <w:r w:rsidR="00860DA3" w:rsidRPr="00477B94">
              <w:rPr>
                <w:b/>
              </w:rPr>
              <w:t xml:space="preserve"> Cách tiến hành:</w:t>
            </w:r>
          </w:p>
        </w:tc>
      </w:tr>
      <w:tr w:rsidR="00860DA3" w:rsidRPr="002168D4" w14:paraId="4BD23DCC" w14:textId="77777777" w:rsidTr="002B2A63">
        <w:tc>
          <w:tcPr>
            <w:tcW w:w="5353" w:type="dxa"/>
            <w:tcBorders>
              <w:top w:val="dashed" w:sz="4" w:space="0" w:color="auto"/>
              <w:bottom w:val="dashed" w:sz="4" w:space="0" w:color="auto"/>
            </w:tcBorders>
          </w:tcPr>
          <w:p w14:paraId="44189E28" w14:textId="77777777" w:rsidR="00860DA3" w:rsidRPr="002168D4" w:rsidRDefault="00860DA3" w:rsidP="002B2A63">
            <w:r w:rsidRPr="002168D4">
              <w:t xml:space="preserve">- GV </w:t>
            </w:r>
            <w:r>
              <w:t>yêu cầu HS đặt câu có sử dụng biện pháp điệp từ, điệp ngữ</w:t>
            </w:r>
          </w:p>
          <w:p w14:paraId="7F785046" w14:textId="77777777" w:rsidR="00860DA3" w:rsidRPr="002168D4" w:rsidRDefault="00860DA3" w:rsidP="002B2A63">
            <w:r w:rsidRPr="002168D4">
              <w:t>- Nhận xét, tuyên dương. (có thể trao quà,..)</w:t>
            </w:r>
          </w:p>
          <w:p w14:paraId="45AC9546" w14:textId="77777777" w:rsidR="00860DA3" w:rsidRPr="002168D4" w:rsidRDefault="00860DA3" w:rsidP="002B2A63">
            <w:r w:rsidRPr="002168D4">
              <w:t>- GV nhận xét tiết dạy.</w:t>
            </w:r>
          </w:p>
          <w:p w14:paraId="08E78469" w14:textId="77777777" w:rsidR="00860DA3" w:rsidRPr="002168D4" w:rsidRDefault="00860DA3" w:rsidP="002B2A63">
            <w:r w:rsidRPr="002168D4">
              <w:t>- Dặn dò bài về nhà.</w:t>
            </w:r>
          </w:p>
        </w:tc>
        <w:tc>
          <w:tcPr>
            <w:tcW w:w="4673" w:type="dxa"/>
            <w:tcBorders>
              <w:top w:val="dashed" w:sz="4" w:space="0" w:color="auto"/>
              <w:bottom w:val="dashed" w:sz="4" w:space="0" w:color="auto"/>
            </w:tcBorders>
          </w:tcPr>
          <w:p w14:paraId="34CF6BCA" w14:textId="77777777" w:rsidR="00860DA3" w:rsidRPr="002168D4" w:rsidRDefault="00860DA3" w:rsidP="002B2A63">
            <w:r w:rsidRPr="002168D4">
              <w:t>- HS tham gia để vận dụng kiến thức đã học vào thực tiễ</w:t>
            </w:r>
            <w:r>
              <w:t>n.</w:t>
            </w:r>
          </w:p>
          <w:p w14:paraId="1466EE57" w14:textId="77777777" w:rsidR="00860DA3" w:rsidRPr="002168D4" w:rsidRDefault="00860DA3" w:rsidP="002B2A63">
            <w:r w:rsidRPr="002168D4">
              <w:t>- HS lắng nghe, rút kinh nghiệm.</w:t>
            </w:r>
          </w:p>
        </w:tc>
      </w:tr>
    </w:tbl>
    <w:p w14:paraId="51413312" w14:textId="77777777" w:rsidR="00D356A7" w:rsidRPr="003807EC" w:rsidRDefault="00D356A7" w:rsidP="004049A2">
      <w:pPr>
        <w:jc w:val="both"/>
        <w:rPr>
          <w:b/>
          <w:i/>
          <w:lang w:val="nl-NL"/>
        </w:rPr>
      </w:pPr>
      <w:r w:rsidRPr="003807EC">
        <w:rPr>
          <w:b/>
          <w:i/>
          <w:lang w:val="nl-NL"/>
        </w:rPr>
        <w:t>* Điều chỉnh sau bài dạy</w:t>
      </w:r>
    </w:p>
    <w:p w14:paraId="4D511254" w14:textId="2C93DBEC" w:rsidR="00D356A7" w:rsidRPr="003807EC" w:rsidRDefault="00D356A7" w:rsidP="004049A2">
      <w:pPr>
        <w:jc w:val="center"/>
        <w:rPr>
          <w:lang w:val="nl-NL"/>
        </w:rPr>
      </w:pPr>
      <w:r w:rsidRPr="003807EC">
        <w:rPr>
          <w:lang w:val="nl-NL"/>
        </w:rPr>
        <w:t>…………………………………………………………………………………………</w:t>
      </w:r>
    </w:p>
    <w:p w14:paraId="3A3903B9" w14:textId="77777777" w:rsidR="00D356A7" w:rsidRPr="003807EC" w:rsidRDefault="00D356A7" w:rsidP="005F6D3C">
      <w:pPr>
        <w:rPr>
          <w:lang w:val="nl-NL"/>
        </w:rPr>
      </w:pPr>
      <w:r w:rsidRPr="003807EC">
        <w:rPr>
          <w:b/>
          <w:noProof/>
        </w:rPr>
        <mc:AlternateContent>
          <mc:Choice Requires="wps">
            <w:drawing>
              <wp:anchor distT="0" distB="0" distL="114300" distR="114300" simplePos="0" relativeHeight="251667456" behindDoc="0" locked="0" layoutInCell="1" allowOverlap="1" wp14:anchorId="18F318E5" wp14:editId="410EBBFE">
                <wp:simplePos x="0" y="0"/>
                <wp:positionH relativeFrom="column">
                  <wp:posOffset>1823085</wp:posOffset>
                </wp:positionH>
                <wp:positionV relativeFrom="paragraph">
                  <wp:posOffset>137160</wp:posOffset>
                </wp:positionV>
                <wp:extent cx="2605405" cy="0"/>
                <wp:effectExtent l="9525" t="5715" r="13970" b="13335"/>
                <wp:wrapNone/>
                <wp:docPr id="636612698" name="Straight Arrow Connector 636612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823F1B1" id="Straight Arrow Connector 636612698" o:spid="_x0000_s1026" type="#_x0000_t32" style="position:absolute;margin-left:143.55pt;margin-top:10.8pt;width:205.1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"/>
            </w:pict>
          </mc:Fallback>
        </mc:AlternateContent>
      </w:r>
    </w:p>
    <w:p w14:paraId="1D063B43" w14:textId="4AB39A1A" w:rsidR="00D356A7" w:rsidRPr="003807EC" w:rsidRDefault="00D356A7" w:rsidP="005F6D3C">
      <w:pPr>
        <w:rPr>
          <w:b/>
          <w:bCs/>
        </w:rPr>
      </w:pPr>
      <w:r w:rsidRPr="003807EC">
        <w:rPr>
          <w:b/>
          <w:lang w:val="pt-BR"/>
        </w:rPr>
        <w:t xml:space="preserve">Tiết 6                                               </w:t>
      </w:r>
      <w:r w:rsidR="00D12381" w:rsidRPr="003807EC">
        <w:rPr>
          <w:b/>
          <w:lang w:val="pt-BR"/>
        </w:rPr>
        <w:t xml:space="preserve"> </w:t>
      </w:r>
      <w:r w:rsidRPr="003807EC">
        <w:rPr>
          <w:b/>
          <w:lang w:val="pt-BR"/>
        </w:rPr>
        <w:t xml:space="preserve">  </w:t>
      </w:r>
      <w:r w:rsidRPr="003807EC">
        <w:rPr>
          <w:b/>
          <w:bCs/>
        </w:rPr>
        <w:t>TOÁN (BS)</w:t>
      </w:r>
    </w:p>
    <w:p w14:paraId="1CB78CCC" w14:textId="151A4014" w:rsidR="00660B7C" w:rsidRPr="003807EC" w:rsidRDefault="005F6D3C" w:rsidP="005F6D3C">
      <w:pPr>
        <w:jc w:val="center"/>
        <w:rPr>
          <w:b/>
          <w:bCs/>
          <w:lang w:val="nl-NL"/>
        </w:rPr>
      </w:pPr>
      <w:r>
        <w:rPr>
          <w:b/>
          <w:bCs/>
          <w:lang w:val="nl-NL"/>
        </w:rPr>
        <w:t>Bài 35: Ô</w:t>
      </w:r>
      <w:r w:rsidRPr="005F6D3C">
        <w:rPr>
          <w:b/>
          <w:bCs/>
          <w:lang w:val="nl-NL"/>
        </w:rPr>
        <w:t>n tập chung</w:t>
      </w:r>
      <w:r w:rsidRPr="003807EC">
        <w:rPr>
          <w:b/>
          <w:bCs/>
          <w:lang w:val="nl-NL"/>
        </w:rPr>
        <w:t xml:space="preserve"> </w:t>
      </w:r>
      <w:r w:rsidR="00660B7C" w:rsidRPr="003807EC">
        <w:rPr>
          <w:b/>
          <w:bCs/>
          <w:lang w:val="nl-NL"/>
        </w:rPr>
        <w:t>(T</w:t>
      </w:r>
      <w:r>
        <w:rPr>
          <w:b/>
          <w:bCs/>
          <w:lang w:val="nl-NL"/>
        </w:rPr>
        <w:t>.</w:t>
      </w:r>
      <w:r w:rsidR="00660B7C" w:rsidRPr="003807EC">
        <w:rPr>
          <w:b/>
          <w:bCs/>
          <w:lang w:val="nl-NL"/>
        </w:rPr>
        <w:t>1)</w:t>
      </w:r>
    </w:p>
    <w:p w14:paraId="454CAA45" w14:textId="77777777" w:rsidR="005F6D3C" w:rsidRPr="003807EC" w:rsidRDefault="005F6D3C" w:rsidP="005F6D3C">
      <w:pPr>
        <w:ind w:firstLine="540"/>
        <w:rPr>
          <w:b/>
        </w:rPr>
      </w:pPr>
      <w:r w:rsidRPr="003807EC">
        <w:rPr>
          <w:b/>
        </w:rPr>
        <w:t>I. YÊU CẦU CẦN ĐẠT</w:t>
      </w:r>
    </w:p>
    <w:p w14:paraId="292D03C4" w14:textId="37626592" w:rsidR="005F6D3C" w:rsidRPr="003807EC" w:rsidRDefault="005F6D3C" w:rsidP="005F6D3C">
      <w:pPr>
        <w:ind w:firstLine="540"/>
        <w:rPr>
          <w:lang w:val="nl-NL"/>
        </w:rPr>
      </w:pPr>
      <w:r w:rsidRPr="003807EC">
        <w:rPr>
          <w:b/>
          <w:lang w:val="nl-NL"/>
        </w:rPr>
        <w:t>1. Kiến thức, kĩ năng</w:t>
      </w:r>
      <w:r w:rsidRPr="003807EC">
        <w:rPr>
          <w:lang w:val="nl-NL"/>
        </w:rPr>
        <w:t>:</w:t>
      </w:r>
    </w:p>
    <w:p w14:paraId="575AC2A5" w14:textId="77777777" w:rsidR="00660B7C" w:rsidRPr="003807EC" w:rsidRDefault="00660B7C" w:rsidP="005F6D3C">
      <w:pPr>
        <w:ind w:firstLine="540"/>
        <w:rPr>
          <w:lang w:bidi="vi-VN"/>
        </w:rPr>
      </w:pPr>
      <w:r w:rsidRPr="003807EC">
        <w:rPr>
          <w:lang w:bidi="vi-VN"/>
        </w:rPr>
        <w:t>Ôn tập, hệ thống các kiến thức của học kì 1 về:</w:t>
      </w:r>
    </w:p>
    <w:p w14:paraId="4FEA21A3" w14:textId="77777777" w:rsidR="00660B7C" w:rsidRPr="003807EC" w:rsidRDefault="00660B7C" w:rsidP="005F6D3C">
      <w:pPr>
        <w:ind w:firstLine="540"/>
        <w:rPr>
          <w:lang w:bidi="vi-VN"/>
        </w:rPr>
      </w:pPr>
      <w:bookmarkStart w:id="1" w:name="bookmark1609"/>
      <w:bookmarkEnd w:id="1"/>
      <w:r w:rsidRPr="003807EC">
        <w:rPr>
          <w:lang w:bidi="vi-VN"/>
        </w:rPr>
        <w:t>- Phân số thập phân, hỗn số, số thập phân (nhận biết, đọc, viết số; thứ tự, so sánh số).</w:t>
      </w:r>
    </w:p>
    <w:p w14:paraId="33F77579" w14:textId="77777777" w:rsidR="005F6D3C" w:rsidRDefault="00660B7C" w:rsidP="005F6D3C">
      <w:pPr>
        <w:ind w:firstLine="540"/>
        <w:rPr>
          <w:lang w:bidi="vi-VN"/>
        </w:rPr>
      </w:pPr>
      <w:bookmarkStart w:id="2" w:name="bookmark1610"/>
      <w:bookmarkEnd w:id="2"/>
      <w:r w:rsidRPr="003807EC">
        <w:rPr>
          <w:lang w:bidi="vi-VN"/>
        </w:rPr>
        <w:t>- Phép cộng, trừ phân số (mẫu số này không chia hết mẫu số kia); phép cộng, trừ, nhân, chia số thập phân.</w:t>
      </w:r>
      <w:bookmarkStart w:id="3" w:name="bookmark1611"/>
      <w:bookmarkEnd w:id="3"/>
    </w:p>
    <w:p w14:paraId="37E1A3EE" w14:textId="712BAF78" w:rsidR="00660B7C" w:rsidRPr="003807EC" w:rsidRDefault="00660B7C" w:rsidP="005F6D3C">
      <w:pPr>
        <w:ind w:firstLine="540"/>
      </w:pPr>
      <w:r w:rsidRPr="003807EC">
        <w:t xml:space="preserve">- HS có cơ hội </w:t>
      </w:r>
      <w:r w:rsidRPr="003807EC">
        <w:rPr>
          <w:lang w:val="nl-NL"/>
        </w:rPr>
        <w:t>phát triển năng lực lập luận, tư duy toán học và năng lực giao tiếp toán học</w:t>
      </w:r>
      <w:r w:rsidRPr="003807EC">
        <w:t>.</w:t>
      </w:r>
    </w:p>
    <w:p w14:paraId="665AC63D" w14:textId="77777777" w:rsidR="00660B7C" w:rsidRPr="003807EC" w:rsidRDefault="00660B7C" w:rsidP="005F6D3C">
      <w:pPr>
        <w:ind w:firstLine="540"/>
        <w:rPr>
          <w:b/>
        </w:rPr>
      </w:pPr>
      <w:r w:rsidRPr="003807EC">
        <w:rPr>
          <w:b/>
        </w:rPr>
        <w:t>2. Năng lực chung.</w:t>
      </w:r>
    </w:p>
    <w:p w14:paraId="4373F7C3" w14:textId="77777777" w:rsidR="00660B7C" w:rsidRPr="003807EC" w:rsidRDefault="00660B7C" w:rsidP="005F6D3C">
      <w:pPr>
        <w:ind w:firstLine="540"/>
      </w:pPr>
      <w:r w:rsidRPr="003807EC">
        <w:lastRenderedPageBreak/>
        <w:t>- Năng lực tự chủ, tự học: Chủ động tích cực tìm các kiến thức đã học ở học kì I.</w:t>
      </w:r>
    </w:p>
    <w:p w14:paraId="52F4D95E" w14:textId="77777777" w:rsidR="00660B7C" w:rsidRPr="003807EC" w:rsidRDefault="00660B7C" w:rsidP="005F6D3C">
      <w:pPr>
        <w:ind w:firstLine="540"/>
      </w:pPr>
      <w:r w:rsidRPr="003807EC">
        <w:t>- Năng lực giải quyết vấn đề và sáng tạo: Biết vận dụng được đọc, viết, so sánh, làm tròn số tự nhiên để giải quyết một số tình huống thực tế.</w:t>
      </w:r>
    </w:p>
    <w:p w14:paraId="1643C9B6" w14:textId="77777777" w:rsidR="00660B7C" w:rsidRPr="003807EC" w:rsidRDefault="00660B7C" w:rsidP="005F6D3C">
      <w:pPr>
        <w:ind w:firstLine="540"/>
      </w:pPr>
      <w:r w:rsidRPr="003807EC">
        <w:t>- Năng lực giao tiếp và hợp tác: Có thói quen trao đổi, thảo luận cùng nhau hoàn thành nhiệm vụ dưới sự hướng dẫn của giáo viên.</w:t>
      </w:r>
    </w:p>
    <w:p w14:paraId="3FB47951" w14:textId="77777777" w:rsidR="00660B7C" w:rsidRPr="003807EC" w:rsidRDefault="00660B7C" w:rsidP="005F6D3C">
      <w:pPr>
        <w:ind w:firstLine="540"/>
        <w:rPr>
          <w:b/>
        </w:rPr>
      </w:pPr>
      <w:r w:rsidRPr="003807EC">
        <w:rPr>
          <w:b/>
        </w:rPr>
        <w:t>3. Phẩm chất.</w:t>
      </w:r>
    </w:p>
    <w:p w14:paraId="099EEC80" w14:textId="77777777" w:rsidR="00660B7C" w:rsidRPr="003807EC" w:rsidRDefault="00660B7C" w:rsidP="005F6D3C">
      <w:pPr>
        <w:ind w:firstLine="540"/>
      </w:pPr>
      <w:r w:rsidRPr="003807EC">
        <w:t>- Phẩm chất chăm chỉ: Ham học hỏi tìm tòi để hoàn thành tốt nội dung học tập.</w:t>
      </w:r>
    </w:p>
    <w:p w14:paraId="30E39656" w14:textId="77777777" w:rsidR="00660B7C" w:rsidRPr="003807EC" w:rsidRDefault="00660B7C" w:rsidP="005F6D3C">
      <w:pPr>
        <w:ind w:firstLine="540"/>
      </w:pPr>
      <w:r w:rsidRPr="003807EC">
        <w:t>- Phẩm chất trách nhiệm: Có ý thức trách nhiệm với lớp, tôn trọng tập thể.</w:t>
      </w:r>
    </w:p>
    <w:p w14:paraId="765823A7" w14:textId="77777777" w:rsidR="005F6D3C" w:rsidRPr="003807EC" w:rsidRDefault="005F6D3C" w:rsidP="005F6D3C">
      <w:pPr>
        <w:ind w:firstLine="540"/>
        <w:rPr>
          <w:b/>
        </w:rPr>
      </w:pPr>
      <w:r w:rsidRPr="003807EC">
        <w:rPr>
          <w:b/>
        </w:rPr>
        <w:t>II. ĐỒ DÙNG DẠY HỌC</w:t>
      </w:r>
    </w:p>
    <w:p w14:paraId="2E5CAE23" w14:textId="77777777" w:rsidR="005F6D3C" w:rsidRPr="003807EC" w:rsidRDefault="005F6D3C" w:rsidP="005F6D3C">
      <w:pPr>
        <w:pBdr>
          <w:top w:val="nil"/>
          <w:left w:val="nil"/>
          <w:bottom w:val="nil"/>
          <w:right w:val="nil"/>
          <w:between w:val="nil"/>
        </w:pBdr>
        <w:ind w:firstLine="540"/>
      </w:pPr>
      <w:r w:rsidRPr="003807EC">
        <w:rPr>
          <w:b/>
        </w:rPr>
        <w:t>1. Giáo viên</w:t>
      </w:r>
      <w:r w:rsidRPr="003807EC">
        <w:t>: Phiếu bài tập, bảng phụ, máy tính, TV, MS.</w:t>
      </w:r>
    </w:p>
    <w:p w14:paraId="349140EB" w14:textId="77777777" w:rsidR="005F6D3C" w:rsidRPr="003807EC" w:rsidRDefault="005F6D3C" w:rsidP="005F6D3C">
      <w:pPr>
        <w:ind w:firstLine="540"/>
      </w:pPr>
      <w:r w:rsidRPr="003807EC">
        <w:rPr>
          <w:b/>
        </w:rPr>
        <w:t>2. Học sinh:</w:t>
      </w:r>
      <w:r w:rsidRPr="003807EC">
        <w:t xml:space="preserve"> Đồ dùng học tập (bút, thước, vở ghi, nháp…)</w:t>
      </w:r>
    </w:p>
    <w:p w14:paraId="494624FE" w14:textId="4A53ECBA" w:rsidR="00660B7C" w:rsidRPr="003807EC" w:rsidRDefault="005F6D3C" w:rsidP="005F6D3C">
      <w:pPr>
        <w:ind w:firstLine="540"/>
        <w:rPr>
          <w:b/>
          <w:bCs/>
          <w:u w:val="single"/>
          <w:lang w:val="nl-NL"/>
        </w:rPr>
      </w:pPr>
      <w:r w:rsidRPr="003807EC">
        <w:rPr>
          <w:b/>
        </w:rPr>
        <w:t>III. CÁC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3"/>
        <w:gridCol w:w="33"/>
        <w:gridCol w:w="5106"/>
      </w:tblGrid>
      <w:tr w:rsidR="00660B7C" w:rsidRPr="003807EC" w14:paraId="37627F46" w14:textId="77777777" w:rsidTr="002B2A63">
        <w:tc>
          <w:tcPr>
            <w:tcW w:w="5338" w:type="dxa"/>
            <w:tcBorders>
              <w:bottom w:val="dashed" w:sz="4" w:space="0" w:color="auto"/>
            </w:tcBorders>
          </w:tcPr>
          <w:p w14:paraId="230605E8" w14:textId="77777777" w:rsidR="00660B7C" w:rsidRPr="003807EC" w:rsidRDefault="00660B7C" w:rsidP="002B2A63">
            <w:pPr>
              <w:jc w:val="center"/>
              <w:rPr>
                <w:b/>
                <w:lang w:val="nl-NL"/>
              </w:rPr>
            </w:pPr>
            <w:r w:rsidRPr="003807EC">
              <w:rPr>
                <w:b/>
                <w:lang w:val="nl-NL"/>
              </w:rPr>
              <w:t>Hoạt động của giáo viên</w:t>
            </w:r>
          </w:p>
        </w:tc>
        <w:tc>
          <w:tcPr>
            <w:tcW w:w="4766" w:type="dxa"/>
            <w:gridSpan w:val="2"/>
            <w:tcBorders>
              <w:bottom w:val="dashed" w:sz="4" w:space="0" w:color="auto"/>
            </w:tcBorders>
          </w:tcPr>
          <w:p w14:paraId="391D62C2" w14:textId="77777777" w:rsidR="00660B7C" w:rsidRPr="003807EC" w:rsidRDefault="00660B7C" w:rsidP="002B2A63">
            <w:pPr>
              <w:jc w:val="center"/>
              <w:rPr>
                <w:b/>
                <w:lang w:val="nl-NL"/>
              </w:rPr>
            </w:pPr>
            <w:r w:rsidRPr="003807EC">
              <w:rPr>
                <w:b/>
                <w:lang w:val="nl-NL"/>
              </w:rPr>
              <w:t>Hoạt động của học sinh</w:t>
            </w:r>
          </w:p>
        </w:tc>
      </w:tr>
      <w:tr w:rsidR="00660B7C" w:rsidRPr="003807EC" w14:paraId="440A67A3" w14:textId="77777777" w:rsidTr="002B2A63">
        <w:tc>
          <w:tcPr>
            <w:tcW w:w="10104" w:type="dxa"/>
            <w:gridSpan w:val="3"/>
            <w:tcBorders>
              <w:bottom w:val="dashed" w:sz="4" w:space="0" w:color="auto"/>
            </w:tcBorders>
          </w:tcPr>
          <w:p w14:paraId="32A62A92" w14:textId="77777777" w:rsidR="000A5FE9" w:rsidRPr="003807EC" w:rsidRDefault="000A5FE9" w:rsidP="000A5FE9">
            <w:pPr>
              <w:jc w:val="both"/>
              <w:rPr>
                <w:bCs/>
                <w:i/>
                <w:lang w:val="nl-NL"/>
              </w:rPr>
            </w:pPr>
            <w:r w:rsidRPr="003807EC">
              <w:rPr>
                <w:b/>
                <w:bCs/>
                <w:lang w:val="nl-NL"/>
              </w:rPr>
              <w:t>1. Khởi động, kết nối: (3- 5’)</w:t>
            </w:r>
          </w:p>
          <w:p w14:paraId="2BBBEC3F"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2EC6B020" w14:textId="19248EE3" w:rsidR="00660B7C" w:rsidRPr="003807EC" w:rsidRDefault="005F6D3C" w:rsidP="002B2A63">
            <w:pPr>
              <w:jc w:val="both"/>
              <w:rPr>
                <w:lang w:val="nl-NL"/>
              </w:rPr>
            </w:pPr>
            <w:r>
              <w:rPr>
                <w:lang w:val="nl-NL"/>
              </w:rPr>
              <w:t>-</w:t>
            </w:r>
            <w:r w:rsidR="00660B7C" w:rsidRPr="003807EC">
              <w:rPr>
                <w:lang w:val="nl-NL"/>
              </w:rPr>
              <w:t xml:space="preserve"> Tạo không khí vui vẻ, phấn khởi trước giờ học.</w:t>
            </w:r>
          </w:p>
          <w:p w14:paraId="175F7925" w14:textId="0A4F755F" w:rsidR="00660B7C" w:rsidRPr="003807EC" w:rsidRDefault="005F6D3C" w:rsidP="002B2A63">
            <w:pPr>
              <w:jc w:val="both"/>
              <w:rPr>
                <w:lang w:val="nl-NL"/>
              </w:rPr>
            </w:pPr>
            <w:r>
              <w:rPr>
                <w:lang w:val="nl-NL"/>
              </w:rPr>
              <w:t>-</w:t>
            </w:r>
            <w:r w:rsidR="00660B7C" w:rsidRPr="003807EC">
              <w:rPr>
                <w:lang w:val="nl-NL"/>
              </w:rPr>
              <w:t xml:space="preserve"> Thông qua khởi động, giáo viên dẫn dắt bài mới hấp dẫn để thu hút học sinh tập trung.</w:t>
            </w:r>
          </w:p>
          <w:p w14:paraId="44B738CA" w14:textId="0EE9BD58" w:rsidR="00660B7C" w:rsidRPr="005F6D3C" w:rsidRDefault="005F6D3C" w:rsidP="002B2A63">
            <w:pPr>
              <w:jc w:val="both"/>
              <w:rPr>
                <w:b/>
                <w:lang w:val="nl-NL"/>
              </w:rPr>
            </w:pPr>
            <w:r w:rsidRPr="005F6D3C">
              <w:rPr>
                <w:b/>
                <w:lang w:val="nl-NL"/>
              </w:rPr>
              <w:t>b.</w:t>
            </w:r>
            <w:r w:rsidR="00660B7C" w:rsidRPr="005F6D3C">
              <w:rPr>
                <w:b/>
                <w:lang w:val="nl-NL"/>
              </w:rPr>
              <w:t xml:space="preserve"> Cách tiến hành:</w:t>
            </w:r>
          </w:p>
        </w:tc>
      </w:tr>
      <w:tr w:rsidR="00660B7C" w:rsidRPr="003807EC" w14:paraId="7E365F62" w14:textId="77777777" w:rsidTr="002B2A63">
        <w:tc>
          <w:tcPr>
            <w:tcW w:w="5338" w:type="dxa"/>
            <w:tcBorders>
              <w:bottom w:val="dashed" w:sz="4" w:space="0" w:color="auto"/>
            </w:tcBorders>
          </w:tcPr>
          <w:p w14:paraId="5E36B247" w14:textId="77777777" w:rsidR="00660B7C" w:rsidRPr="003807EC" w:rsidRDefault="00660B7C" w:rsidP="002B2A63">
            <w:pPr>
              <w:jc w:val="both"/>
              <w:outlineLvl w:val="0"/>
              <w:rPr>
                <w:bCs/>
                <w:lang w:val="nl-NL"/>
              </w:rPr>
            </w:pPr>
            <w:r w:rsidRPr="003807EC">
              <w:rPr>
                <w:bCs/>
                <w:lang w:val="nl-NL"/>
              </w:rPr>
              <w:t>- GV tổ chức trò chơi để khởi động bài học liên qua đến bài ôn tập về đo lường.</w:t>
            </w:r>
          </w:p>
          <w:p w14:paraId="7362345E" w14:textId="77777777" w:rsidR="00660B7C" w:rsidRPr="003807EC" w:rsidRDefault="00660B7C" w:rsidP="002B2A63">
            <w:pPr>
              <w:jc w:val="both"/>
              <w:outlineLvl w:val="0"/>
              <w:rPr>
                <w:b/>
                <w:bCs/>
                <w:lang w:val="nl-NL"/>
              </w:rPr>
            </w:pPr>
            <w:r w:rsidRPr="003807EC">
              <w:rPr>
                <w:b/>
                <w:bCs/>
                <w:lang w:val="nl-NL"/>
              </w:rPr>
              <w:t xml:space="preserve">Câu 1: </w:t>
            </w:r>
            <w:r w:rsidRPr="003807EC">
              <w:rPr>
                <w:b/>
              </w:rPr>
              <w:t>634 cm = ? m</w:t>
            </w:r>
            <w:r w:rsidRPr="003807EC">
              <w:t xml:space="preserve">        </w:t>
            </w:r>
          </w:p>
          <w:p w14:paraId="197FED8A" w14:textId="77777777" w:rsidR="00660B7C" w:rsidRPr="004F160E" w:rsidRDefault="00660B7C" w:rsidP="002B2A63">
            <w:pPr>
              <w:jc w:val="both"/>
              <w:outlineLvl w:val="0"/>
            </w:pPr>
            <w:r w:rsidRPr="004F160E">
              <w:rPr>
                <w:bCs/>
                <w:lang w:val="nl-NL"/>
              </w:rPr>
              <w:t xml:space="preserve">A. </w:t>
            </w:r>
            <w:r w:rsidRPr="004F160E">
              <w:t xml:space="preserve">6,34 m        </w:t>
            </w:r>
            <w:r w:rsidRPr="004F160E">
              <w:rPr>
                <w:bCs/>
                <w:lang w:val="nl-NL"/>
              </w:rPr>
              <w:t xml:space="preserve">B. </w:t>
            </w:r>
            <w:r w:rsidRPr="004F160E">
              <w:t xml:space="preserve">634 m        </w:t>
            </w:r>
          </w:p>
          <w:p w14:paraId="5BC8967B" w14:textId="77777777" w:rsidR="00660B7C" w:rsidRPr="004F160E" w:rsidRDefault="00660B7C" w:rsidP="002B2A63">
            <w:pPr>
              <w:jc w:val="both"/>
              <w:outlineLvl w:val="0"/>
              <w:rPr>
                <w:bCs/>
                <w:lang w:val="nl-NL"/>
              </w:rPr>
            </w:pPr>
            <w:r w:rsidRPr="004F160E">
              <w:rPr>
                <w:bCs/>
                <w:lang w:val="nl-NL"/>
              </w:rPr>
              <w:t xml:space="preserve">C. </w:t>
            </w:r>
            <w:r w:rsidRPr="004F160E">
              <w:t xml:space="preserve">63,4 m        </w:t>
            </w:r>
            <w:r w:rsidRPr="004F160E">
              <w:rPr>
                <w:bCs/>
                <w:lang w:val="nl-NL"/>
              </w:rPr>
              <w:t xml:space="preserve">D. </w:t>
            </w:r>
            <w:r w:rsidRPr="004F160E">
              <w:t xml:space="preserve">6,034 m        </w:t>
            </w:r>
          </w:p>
          <w:p w14:paraId="3941D43C" w14:textId="77777777" w:rsidR="00660B7C" w:rsidRPr="003807EC" w:rsidRDefault="00660B7C" w:rsidP="002B2A63">
            <w:pPr>
              <w:pStyle w:val="NormalWeb"/>
              <w:spacing w:before="0" w:beforeAutospacing="0" w:after="0" w:afterAutospacing="0"/>
              <w:rPr>
                <w:rFonts w:eastAsiaTheme="minorEastAsia"/>
                <w:sz w:val="28"/>
                <w:szCs w:val="28"/>
              </w:rPr>
            </w:pPr>
            <w:r w:rsidRPr="003807EC">
              <w:rPr>
                <w:b/>
                <w:bCs/>
                <w:sz w:val="28"/>
                <w:szCs w:val="28"/>
                <w:lang w:val="nl-NL"/>
              </w:rPr>
              <w:t xml:space="preserve">Câu 2: </w:t>
            </w:r>
            <m:oMath>
              <m:f>
                <m:fPr>
                  <m:ctrlPr>
                    <w:rPr>
                      <w:rFonts w:ascii="Cambria Math" w:hAnsi="Cambria Math"/>
                      <w:b/>
                      <w:i/>
                      <w:sz w:val="28"/>
                      <w:szCs w:val="28"/>
                    </w:rPr>
                  </m:ctrlPr>
                </m:fPr>
                <m:num>
                  <m:r>
                    <m:rPr>
                      <m:sty m:val="bi"/>
                    </m:rPr>
                    <w:rPr>
                      <w:rFonts w:ascii="Cambria Math" w:hAnsi="Cambria Math"/>
                      <w:sz w:val="28"/>
                      <w:szCs w:val="28"/>
                    </w:rPr>
                    <m:t>5</m:t>
                  </m:r>
                </m:num>
                <m:den>
                  <m:r>
                    <m:rPr>
                      <m:sty m:val="bi"/>
                    </m:rPr>
                    <w:rPr>
                      <w:rFonts w:ascii="Cambria Math" w:hAnsi="Cambria Math"/>
                      <w:sz w:val="28"/>
                      <w:szCs w:val="28"/>
                    </w:rPr>
                    <m:t>6</m:t>
                  </m:r>
                </m:den>
              </m:f>
            </m:oMath>
            <w:r w:rsidRPr="003807EC">
              <w:rPr>
                <w:rFonts w:eastAsiaTheme="minorEastAsia"/>
                <w:b/>
                <w:sz w:val="28"/>
                <w:szCs w:val="28"/>
              </w:rPr>
              <w:t xml:space="preserve">  </w:t>
            </w:r>
            <w:r w:rsidRPr="004F160E">
              <w:rPr>
                <w:rFonts w:eastAsiaTheme="minorEastAsia"/>
                <w:sz w:val="28"/>
                <w:szCs w:val="28"/>
              </w:rPr>
              <w:t>giờ = ? phút</w:t>
            </w:r>
          </w:p>
          <w:p w14:paraId="2D77DCB0" w14:textId="77777777" w:rsidR="00660B7C" w:rsidRPr="004F160E" w:rsidRDefault="00660B7C" w:rsidP="002B2A63">
            <w:pPr>
              <w:jc w:val="both"/>
              <w:outlineLvl w:val="0"/>
              <w:rPr>
                <w:bCs/>
                <w:lang w:val="nl-NL"/>
              </w:rPr>
            </w:pPr>
            <w:r w:rsidRPr="003807EC">
              <w:rPr>
                <w:b/>
                <w:bCs/>
                <w:lang w:val="nl-NL"/>
              </w:rPr>
              <w:t xml:space="preserve">Câu 3: </w:t>
            </w:r>
            <w:r w:rsidRPr="004F160E">
              <w:t>550 m= ? km</w:t>
            </w:r>
          </w:p>
          <w:p w14:paraId="6A5A0C13"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 xml:space="preserve">Câu 4: </w:t>
            </w:r>
            <w:r w:rsidRPr="004F160E">
              <w:rPr>
                <w:sz w:val="28"/>
                <w:szCs w:val="28"/>
              </w:rPr>
              <w:t>700 g = ? kg</w:t>
            </w:r>
            <w:r w:rsidRPr="003807EC">
              <w:rPr>
                <w:b/>
                <w:sz w:val="28"/>
                <w:szCs w:val="28"/>
              </w:rPr>
              <w:t xml:space="preserve">            </w:t>
            </w:r>
          </w:p>
          <w:p w14:paraId="1B8E2153" w14:textId="77777777" w:rsidR="00660B7C" w:rsidRPr="003807EC" w:rsidRDefault="00660B7C" w:rsidP="002B2A63">
            <w:pPr>
              <w:jc w:val="both"/>
              <w:outlineLvl w:val="0"/>
              <w:rPr>
                <w:bCs/>
                <w:lang w:val="nl-NL"/>
              </w:rPr>
            </w:pPr>
            <w:r w:rsidRPr="003807EC">
              <w:rPr>
                <w:bCs/>
                <w:lang w:val="nl-NL"/>
              </w:rPr>
              <w:t>- GV Nhận xét, tuyên dương.</w:t>
            </w:r>
          </w:p>
          <w:p w14:paraId="36A140A0" w14:textId="77777777" w:rsidR="00660B7C" w:rsidRPr="003807EC" w:rsidRDefault="00660B7C" w:rsidP="002B2A63">
            <w:pPr>
              <w:jc w:val="both"/>
              <w:outlineLvl w:val="0"/>
              <w:rPr>
                <w:bCs/>
                <w:lang w:val="nl-NL"/>
              </w:rPr>
            </w:pPr>
            <w:r w:rsidRPr="003807EC">
              <w:rPr>
                <w:bCs/>
                <w:lang w:val="nl-NL"/>
              </w:rPr>
              <w:t>- GV dẫn dắt vào bài mới</w:t>
            </w:r>
          </w:p>
        </w:tc>
        <w:tc>
          <w:tcPr>
            <w:tcW w:w="4766" w:type="dxa"/>
            <w:gridSpan w:val="2"/>
            <w:tcBorders>
              <w:bottom w:val="dashed" w:sz="4" w:space="0" w:color="auto"/>
            </w:tcBorders>
          </w:tcPr>
          <w:p w14:paraId="6338FAF0" w14:textId="77777777" w:rsidR="00660B7C" w:rsidRPr="003807EC" w:rsidRDefault="00660B7C" w:rsidP="002B2A63">
            <w:pPr>
              <w:jc w:val="both"/>
              <w:rPr>
                <w:lang w:val="nl-NL"/>
              </w:rPr>
            </w:pPr>
            <w:r w:rsidRPr="003807EC">
              <w:rPr>
                <w:lang w:val="nl-NL"/>
              </w:rPr>
              <w:t>- HS tham gia trò chơi</w:t>
            </w:r>
          </w:p>
          <w:p w14:paraId="1BFFA79A" w14:textId="77777777" w:rsidR="00660B7C" w:rsidRPr="003807EC" w:rsidRDefault="00660B7C" w:rsidP="002B2A63">
            <w:pPr>
              <w:jc w:val="both"/>
              <w:rPr>
                <w:lang w:val="nl-NL"/>
              </w:rPr>
            </w:pPr>
          </w:p>
          <w:p w14:paraId="39CD6D54" w14:textId="77777777" w:rsidR="00660B7C" w:rsidRPr="004F160E" w:rsidRDefault="00660B7C" w:rsidP="002B2A63">
            <w:pPr>
              <w:jc w:val="both"/>
              <w:rPr>
                <w:lang w:val="nl-NL"/>
              </w:rPr>
            </w:pPr>
            <w:r w:rsidRPr="004F160E">
              <w:rPr>
                <w:bCs/>
                <w:lang w:val="nl-NL"/>
              </w:rPr>
              <w:t>Câu 1: A</w:t>
            </w:r>
          </w:p>
          <w:p w14:paraId="18E7F3B4" w14:textId="77777777" w:rsidR="00660B7C" w:rsidRPr="004F160E" w:rsidRDefault="00660B7C" w:rsidP="002B2A63">
            <w:pPr>
              <w:jc w:val="both"/>
              <w:rPr>
                <w:lang w:val="nl-NL"/>
              </w:rPr>
            </w:pPr>
          </w:p>
          <w:p w14:paraId="157CFF1C" w14:textId="77777777" w:rsidR="00660B7C" w:rsidRPr="004F160E" w:rsidRDefault="00660B7C" w:rsidP="002B2A63">
            <w:pPr>
              <w:jc w:val="both"/>
              <w:rPr>
                <w:lang w:val="nl-NL"/>
              </w:rPr>
            </w:pPr>
          </w:p>
          <w:p w14:paraId="775389EB" w14:textId="77777777" w:rsidR="00660B7C" w:rsidRPr="004F160E" w:rsidRDefault="00660B7C" w:rsidP="002B2A63">
            <w:pPr>
              <w:jc w:val="both"/>
              <w:rPr>
                <w:lang w:val="nl-NL"/>
              </w:rPr>
            </w:pPr>
            <w:r w:rsidRPr="004F160E">
              <w:rPr>
                <w:lang w:val="nl-NL"/>
              </w:rPr>
              <w:t>Câu 2: 50 phút</w:t>
            </w:r>
          </w:p>
          <w:p w14:paraId="5ADEF7C7" w14:textId="77777777" w:rsidR="00660B7C" w:rsidRPr="004F160E" w:rsidRDefault="00660B7C" w:rsidP="002B2A63">
            <w:pPr>
              <w:jc w:val="both"/>
              <w:rPr>
                <w:lang w:val="nl-NL"/>
              </w:rPr>
            </w:pPr>
            <w:r w:rsidRPr="004F160E">
              <w:rPr>
                <w:lang w:val="nl-NL"/>
              </w:rPr>
              <w:t>Câu 3: 0,550 km</w:t>
            </w:r>
          </w:p>
          <w:p w14:paraId="36D46D6D" w14:textId="77777777" w:rsidR="00660B7C" w:rsidRPr="004F160E" w:rsidRDefault="00660B7C" w:rsidP="002B2A63">
            <w:pPr>
              <w:jc w:val="both"/>
              <w:rPr>
                <w:lang w:val="nl-NL"/>
              </w:rPr>
            </w:pPr>
            <w:r w:rsidRPr="004F160E">
              <w:rPr>
                <w:lang w:val="nl-NL"/>
              </w:rPr>
              <w:t>Câu 4: 0,700kg</w:t>
            </w:r>
          </w:p>
          <w:p w14:paraId="0E76CA2A" w14:textId="77777777" w:rsidR="00660B7C" w:rsidRPr="003807EC" w:rsidRDefault="00660B7C" w:rsidP="002B2A63">
            <w:pPr>
              <w:jc w:val="both"/>
              <w:rPr>
                <w:lang w:val="nl-NL"/>
              </w:rPr>
            </w:pPr>
            <w:r w:rsidRPr="003807EC">
              <w:rPr>
                <w:lang w:val="nl-NL"/>
              </w:rPr>
              <w:t>- HS lắng nghe.</w:t>
            </w:r>
          </w:p>
        </w:tc>
      </w:tr>
      <w:tr w:rsidR="00660B7C" w:rsidRPr="003807EC" w14:paraId="2F25F837" w14:textId="77777777" w:rsidTr="002B2A63">
        <w:tc>
          <w:tcPr>
            <w:tcW w:w="10104" w:type="dxa"/>
            <w:gridSpan w:val="3"/>
            <w:tcBorders>
              <w:top w:val="dashed" w:sz="4" w:space="0" w:color="auto"/>
              <w:bottom w:val="dashed" w:sz="4" w:space="0" w:color="auto"/>
            </w:tcBorders>
          </w:tcPr>
          <w:p w14:paraId="06F6204D" w14:textId="7FBDDE8E" w:rsidR="00660B7C" w:rsidRPr="003807EC" w:rsidRDefault="00660B7C" w:rsidP="002B2A63">
            <w:pPr>
              <w:jc w:val="both"/>
              <w:rPr>
                <w:b/>
                <w:bCs/>
                <w:iCs/>
                <w:lang w:val="nl-NL"/>
              </w:rPr>
            </w:pPr>
            <w:r w:rsidRPr="003807EC">
              <w:rPr>
                <w:b/>
                <w:bCs/>
                <w:iCs/>
                <w:lang w:val="nl-NL"/>
              </w:rPr>
              <w:t>2. Hoạt động thực hành</w:t>
            </w:r>
            <w:r w:rsidR="00161F8E">
              <w:rPr>
                <w:b/>
                <w:bCs/>
                <w:iCs/>
                <w:lang w:val="nl-NL"/>
              </w:rPr>
              <w:t>: (28-30’)</w:t>
            </w:r>
          </w:p>
          <w:p w14:paraId="2B41DA74" w14:textId="21B31490" w:rsidR="00660B7C" w:rsidRPr="003807EC" w:rsidRDefault="005F6D3C" w:rsidP="002B2A63">
            <w:pPr>
              <w:jc w:val="both"/>
              <w:rPr>
                <w:lang w:val="nl-NL"/>
              </w:rPr>
            </w:pPr>
            <w:r>
              <w:rPr>
                <w:b/>
                <w:bCs/>
                <w:iCs/>
                <w:lang w:val="nl-NL"/>
              </w:rPr>
              <w:t>a.</w:t>
            </w:r>
            <w:r w:rsidR="00660B7C" w:rsidRPr="003807EC">
              <w:rPr>
                <w:b/>
                <w:bCs/>
                <w:iCs/>
                <w:lang w:val="nl-NL"/>
              </w:rPr>
              <w:t xml:space="preserve"> </w:t>
            </w:r>
            <w:r w:rsidR="00660B7C" w:rsidRPr="005F6D3C">
              <w:rPr>
                <w:b/>
                <w:bCs/>
                <w:lang w:val="nl-NL"/>
              </w:rPr>
              <w:t>Mục tiêu:</w:t>
            </w:r>
            <w:r w:rsidR="00660B7C" w:rsidRPr="003807EC">
              <w:rPr>
                <w:lang w:val="nl-NL"/>
              </w:rPr>
              <w:t xml:space="preserve"> </w:t>
            </w:r>
          </w:p>
          <w:p w14:paraId="18665BA0" w14:textId="243FB94A" w:rsidR="00660B7C" w:rsidRPr="003807EC" w:rsidRDefault="005F6D3C" w:rsidP="002B2A63">
            <w:pPr>
              <w:jc w:val="both"/>
            </w:pPr>
            <w:r>
              <w:t>-</w:t>
            </w:r>
            <w:r w:rsidR="00660B7C" w:rsidRPr="003807EC">
              <w:t xml:space="preserve"> Ôn tập, hệ thống các kiến thức của học kì 1 về:</w:t>
            </w:r>
          </w:p>
          <w:p w14:paraId="29D5C78B" w14:textId="073AD15A" w:rsidR="00660B7C" w:rsidRPr="003807EC" w:rsidRDefault="005F6D3C" w:rsidP="002B2A63">
            <w:pPr>
              <w:jc w:val="both"/>
            </w:pPr>
            <w:r>
              <w:t>-</w:t>
            </w:r>
            <w:r w:rsidR="00660B7C" w:rsidRPr="003807EC">
              <w:t xml:space="preserve"> Phân số thập phân, hỗn số, số thập phân (nhận biết, đọc, viết số; thứ tự, so sánh số).</w:t>
            </w:r>
          </w:p>
          <w:p w14:paraId="0954DEBD" w14:textId="5E297E8D" w:rsidR="00660B7C" w:rsidRPr="003807EC" w:rsidRDefault="005F6D3C" w:rsidP="002B2A63">
            <w:pPr>
              <w:jc w:val="both"/>
            </w:pPr>
            <w:r>
              <w:t>-</w:t>
            </w:r>
            <w:r w:rsidR="00660B7C" w:rsidRPr="003807EC">
              <w:t xml:space="preserve">  Phép cộng, trừ phân số (mẫu số này không chia hết mẫu số kia); phép cộng, trừ, nhân, chia số thập phân.</w:t>
            </w:r>
          </w:p>
          <w:p w14:paraId="17F1B7D4" w14:textId="7146419A" w:rsidR="00660B7C" w:rsidRPr="003807EC" w:rsidRDefault="005F6D3C" w:rsidP="002B2A63">
            <w:pPr>
              <w:jc w:val="both"/>
              <w:rPr>
                <w:lang w:val="nl-NL"/>
              </w:rPr>
            </w:pPr>
            <w:r>
              <w:rPr>
                <w:b/>
                <w:bCs/>
                <w:iCs/>
                <w:lang w:val="nl-NL"/>
              </w:rPr>
              <w:t>b.</w:t>
            </w:r>
            <w:r w:rsidR="00660B7C" w:rsidRPr="003807EC">
              <w:rPr>
                <w:b/>
                <w:bCs/>
                <w:iCs/>
                <w:lang w:val="nl-NL"/>
              </w:rPr>
              <w:t xml:space="preserve"> </w:t>
            </w:r>
            <w:r w:rsidR="00660B7C" w:rsidRPr="005F6D3C">
              <w:rPr>
                <w:b/>
                <w:bCs/>
                <w:iCs/>
                <w:lang w:val="nl-NL"/>
              </w:rPr>
              <w:t>Cách tiến hành:</w:t>
            </w:r>
          </w:p>
        </w:tc>
      </w:tr>
      <w:tr w:rsidR="00660B7C" w:rsidRPr="003807EC" w14:paraId="41E6A457" w14:textId="77777777" w:rsidTr="002B2A63">
        <w:tc>
          <w:tcPr>
            <w:tcW w:w="5418" w:type="dxa"/>
            <w:gridSpan w:val="2"/>
            <w:tcBorders>
              <w:top w:val="dashed" w:sz="4" w:space="0" w:color="auto"/>
              <w:bottom w:val="dashed" w:sz="4" w:space="0" w:color="auto"/>
            </w:tcBorders>
          </w:tcPr>
          <w:p w14:paraId="5EB0124C"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Bài 1. a. Viết rồi đọc hỗn số chỉ phần đã tô màu của mỗi hình dưới đây (theo mẫu)</w:t>
            </w:r>
          </w:p>
          <w:p w14:paraId="23BACFEB" w14:textId="77777777" w:rsidR="00660B7C" w:rsidRPr="003807EC" w:rsidRDefault="00660B7C" w:rsidP="002B2A63">
            <w:pPr>
              <w:pStyle w:val="NormalWeb"/>
              <w:spacing w:before="0" w:beforeAutospacing="0" w:after="0" w:afterAutospacing="0"/>
              <w:jc w:val="both"/>
              <w:rPr>
                <w:b/>
                <w:sz w:val="28"/>
                <w:szCs w:val="28"/>
              </w:rPr>
            </w:pPr>
            <w:r w:rsidRPr="003807EC">
              <w:rPr>
                <w:b/>
                <w:noProof/>
                <w:sz w:val="28"/>
                <w:szCs w:val="28"/>
              </w:rPr>
              <w:drawing>
                <wp:inline distT="0" distB="0" distL="0" distR="0" wp14:anchorId="0061BF51" wp14:editId="45A48ED1">
                  <wp:extent cx="1485899" cy="861646"/>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92805" cy="865651"/>
                          </a:xfrm>
                          <a:prstGeom prst="rect">
                            <a:avLst/>
                          </a:prstGeom>
                        </pic:spPr>
                      </pic:pic>
                    </a:graphicData>
                  </a:graphic>
                </wp:inline>
              </w:drawing>
            </w:r>
          </w:p>
          <w:p w14:paraId="50C729D6"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lastRenderedPageBreak/>
              <w:t xml:space="preserve">Viết: </w:t>
            </w:r>
            <m:oMath>
              <m:r>
                <m:rPr>
                  <m:sty m:val="bi"/>
                </m:rPr>
                <w:rPr>
                  <w:rFonts w:ascii="Cambria Math" w:hAnsi="Cambria Math"/>
                  <w:sz w:val="28"/>
                  <w:szCs w:val="28"/>
                </w:rPr>
                <m:t>1</m:t>
              </m:r>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4</m:t>
                  </m:r>
                </m:den>
              </m:f>
            </m:oMath>
          </w:p>
          <w:p w14:paraId="039CCAD1"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Đọc: Một và một phần tư</w:t>
            </w:r>
          </w:p>
          <w:p w14:paraId="311D5FC3"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4EEF7948"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Hs quan sát tranh và viết hỗn số vào bảng con.</w:t>
            </w:r>
          </w:p>
          <w:p w14:paraId="540C96E5"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HS trả lời.</w:t>
            </w:r>
          </w:p>
          <w:p w14:paraId="0205C3EF"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uyên dương.</w:t>
            </w:r>
          </w:p>
          <w:p w14:paraId="323A5B27"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b. Chuyển các hỗn số sau thành phân số (theo mẫu)</w:t>
            </w:r>
          </w:p>
          <w:p w14:paraId="03C7AAE9"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drawing>
                <wp:inline distT="0" distB="0" distL="0" distR="0" wp14:anchorId="1C141513" wp14:editId="49793F83">
                  <wp:extent cx="1651000" cy="510540"/>
                  <wp:effectExtent l="0" t="0" r="635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282" t="37167" r="53721" b="15610"/>
                          <a:stretch/>
                        </pic:blipFill>
                        <pic:spPr bwMode="auto">
                          <a:xfrm>
                            <a:off x="0" y="0"/>
                            <a:ext cx="1663299" cy="514343"/>
                          </a:xfrm>
                          <a:prstGeom prst="rect">
                            <a:avLst/>
                          </a:prstGeom>
                          <a:ln>
                            <a:noFill/>
                          </a:ln>
                          <a:extLst>
                            <a:ext uri="{53640926-AAD7-44D8-BBD7-CCE9431645EC}">
                              <a14:shadowObscured xmlns:a14="http://schemas.microsoft.com/office/drawing/2010/main"/>
                            </a:ext>
                          </a:extLst>
                        </pic:spPr>
                      </pic:pic>
                    </a:graphicData>
                  </a:graphic>
                </wp:inline>
              </w:drawing>
            </w:r>
            <w:r w:rsidRPr="003807EC">
              <w:rPr>
                <w:noProof/>
                <w:sz w:val="28"/>
                <w:szCs w:val="28"/>
              </w:rPr>
              <w:drawing>
                <wp:inline distT="0" distB="0" distL="0" distR="0" wp14:anchorId="4B86549D" wp14:editId="7B68E492">
                  <wp:extent cx="1135380" cy="576828"/>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53721" t="33403" b="13857"/>
                          <a:stretch/>
                        </pic:blipFill>
                        <pic:spPr bwMode="auto">
                          <a:xfrm>
                            <a:off x="0" y="0"/>
                            <a:ext cx="1148311" cy="583398"/>
                          </a:xfrm>
                          <a:prstGeom prst="rect">
                            <a:avLst/>
                          </a:prstGeom>
                          <a:ln>
                            <a:noFill/>
                          </a:ln>
                          <a:extLst>
                            <a:ext uri="{53640926-AAD7-44D8-BBD7-CCE9431645EC}">
                              <a14:shadowObscured xmlns:a14="http://schemas.microsoft.com/office/drawing/2010/main"/>
                            </a:ext>
                          </a:extLst>
                        </pic:spPr>
                      </pic:pic>
                    </a:graphicData>
                  </a:graphic>
                </wp:inline>
              </w:drawing>
            </w:r>
          </w:p>
          <w:p w14:paraId="1DF4588E"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41F603FF"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lớp làm việc cá nhân bằng bảng con.</w:t>
            </w:r>
          </w:p>
          <w:p w14:paraId="16042142"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HS trả lời.</w:t>
            </w:r>
          </w:p>
          <w:p w14:paraId="377CAFBA"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uyên dương.</w:t>
            </w:r>
          </w:p>
          <w:p w14:paraId="456E48BD"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c. Chuyển các phân số sau thành phân số thập phân (theo mẫu)</w:t>
            </w:r>
          </w:p>
          <w:p w14:paraId="32E95028"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drawing>
                <wp:inline distT="0" distB="0" distL="0" distR="0" wp14:anchorId="0215B791" wp14:editId="162FF957">
                  <wp:extent cx="3158490" cy="5905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126" t="35971" r="2530" b="16661"/>
                          <a:stretch/>
                        </pic:blipFill>
                        <pic:spPr bwMode="auto">
                          <a:xfrm>
                            <a:off x="0" y="0"/>
                            <a:ext cx="3195656" cy="597499"/>
                          </a:xfrm>
                          <a:prstGeom prst="rect">
                            <a:avLst/>
                          </a:prstGeom>
                          <a:ln>
                            <a:noFill/>
                          </a:ln>
                          <a:extLst>
                            <a:ext uri="{53640926-AAD7-44D8-BBD7-CCE9431645EC}">
                              <a14:shadowObscured xmlns:a14="http://schemas.microsoft.com/office/drawing/2010/main"/>
                            </a:ext>
                          </a:extLst>
                        </pic:spPr>
                      </pic:pic>
                    </a:graphicData>
                  </a:graphic>
                </wp:inline>
              </w:drawing>
            </w:r>
          </w:p>
          <w:p w14:paraId="3BB4CBAC"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21F667B8"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lớp làm việc cá nhân bằng bảng con.</w:t>
            </w:r>
          </w:p>
          <w:p w14:paraId="04F5B658"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HS trả lời.</w:t>
            </w:r>
          </w:p>
          <w:p w14:paraId="614206EE" w14:textId="37C9546A" w:rsidR="00660B7C" w:rsidRPr="003807EC" w:rsidRDefault="00660B7C" w:rsidP="00616F8F">
            <w:pPr>
              <w:pStyle w:val="NormalWeb"/>
              <w:spacing w:before="0" w:beforeAutospacing="0" w:after="0" w:afterAutospacing="0"/>
              <w:jc w:val="both"/>
              <w:rPr>
                <w:sz w:val="28"/>
                <w:szCs w:val="28"/>
              </w:rPr>
            </w:pPr>
            <w:r w:rsidRPr="003807EC">
              <w:rPr>
                <w:sz w:val="28"/>
                <w:szCs w:val="28"/>
              </w:rPr>
              <w:t>- GV nhận xét, tuyên dương.</w:t>
            </w:r>
          </w:p>
        </w:tc>
        <w:tc>
          <w:tcPr>
            <w:tcW w:w="4686" w:type="dxa"/>
            <w:tcBorders>
              <w:top w:val="dashed" w:sz="4" w:space="0" w:color="auto"/>
              <w:bottom w:val="dashed" w:sz="4" w:space="0" w:color="auto"/>
            </w:tcBorders>
          </w:tcPr>
          <w:p w14:paraId="3D10BFCA" w14:textId="77777777" w:rsidR="00660B7C" w:rsidRPr="003807EC" w:rsidRDefault="00660B7C" w:rsidP="002B2A63">
            <w:pPr>
              <w:pStyle w:val="NormalWeb"/>
              <w:spacing w:before="0" w:beforeAutospacing="0" w:after="0" w:afterAutospacing="0"/>
              <w:jc w:val="both"/>
              <w:rPr>
                <w:sz w:val="28"/>
                <w:szCs w:val="28"/>
              </w:rPr>
            </w:pPr>
          </w:p>
          <w:p w14:paraId="469A6E5E"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drawing>
                <wp:inline distT="0" distB="0" distL="0" distR="0" wp14:anchorId="497D32E8" wp14:editId="750A0CE9">
                  <wp:extent cx="2013438" cy="8001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66098" t="32034" r="3988" b="38231"/>
                          <a:stretch/>
                        </pic:blipFill>
                        <pic:spPr bwMode="auto">
                          <a:xfrm>
                            <a:off x="0" y="0"/>
                            <a:ext cx="2054265" cy="816324"/>
                          </a:xfrm>
                          <a:prstGeom prst="rect">
                            <a:avLst/>
                          </a:prstGeom>
                          <a:ln>
                            <a:noFill/>
                          </a:ln>
                          <a:extLst>
                            <a:ext uri="{53640926-AAD7-44D8-BBD7-CCE9431645EC}">
                              <a14:shadowObscured xmlns:a14="http://schemas.microsoft.com/office/drawing/2010/main"/>
                            </a:ext>
                          </a:extLst>
                        </pic:spPr>
                      </pic:pic>
                    </a:graphicData>
                  </a:graphic>
                </wp:inline>
              </w:drawing>
            </w:r>
          </w:p>
          <w:p w14:paraId="2D88D8A7" w14:textId="3B95965D" w:rsidR="00660B7C" w:rsidRPr="004F160E" w:rsidRDefault="00660B7C" w:rsidP="002B2A63">
            <w:pPr>
              <w:pStyle w:val="NormalWeb"/>
              <w:spacing w:before="0" w:beforeAutospacing="0" w:after="0" w:afterAutospacing="0"/>
              <w:jc w:val="both"/>
              <w:rPr>
                <w:sz w:val="28"/>
                <w:szCs w:val="28"/>
              </w:rPr>
            </w:pPr>
            <w:r w:rsidRPr="003807EC">
              <w:rPr>
                <w:sz w:val="28"/>
                <w:szCs w:val="28"/>
              </w:rPr>
              <w:t xml:space="preserve">Viết: </w:t>
            </w:r>
            <w:r w:rsidRPr="004F160E">
              <w:rPr>
                <w:sz w:val="28"/>
                <w:szCs w:val="28"/>
              </w:rPr>
              <w:t xml:space="preserve">2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r w:rsidRPr="004F160E">
              <w:rPr>
                <w:sz w:val="28"/>
                <w:szCs w:val="28"/>
              </w:rPr>
              <w:t xml:space="preserve">     Đọc: Hai và ba phần tư</w:t>
            </w:r>
          </w:p>
          <w:p w14:paraId="75EC4399"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lastRenderedPageBreak/>
              <w:drawing>
                <wp:inline distT="0" distB="0" distL="0" distR="0" wp14:anchorId="7E3E6574" wp14:editId="3AC70CAD">
                  <wp:extent cx="1549400" cy="52326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56220" cy="525565"/>
                          </a:xfrm>
                          <a:prstGeom prst="rect">
                            <a:avLst/>
                          </a:prstGeom>
                        </pic:spPr>
                      </pic:pic>
                    </a:graphicData>
                  </a:graphic>
                </wp:inline>
              </w:drawing>
            </w:r>
          </w:p>
          <w:p w14:paraId="03EA48FC" w14:textId="5ADBD435" w:rsidR="00660B7C" w:rsidRPr="004F160E" w:rsidRDefault="00660B7C" w:rsidP="002B2A63">
            <w:pPr>
              <w:pStyle w:val="NormalWeb"/>
              <w:spacing w:before="0" w:beforeAutospacing="0" w:after="0" w:afterAutospacing="0"/>
              <w:jc w:val="both"/>
              <w:rPr>
                <w:sz w:val="28"/>
                <w:szCs w:val="28"/>
              </w:rPr>
            </w:pPr>
            <w:r w:rsidRPr="003807EC">
              <w:rPr>
                <w:sz w:val="28"/>
                <w:szCs w:val="28"/>
              </w:rPr>
              <w:t xml:space="preserve">Viết: </w:t>
            </w:r>
            <w:r w:rsidRPr="004F160E">
              <w:rPr>
                <w:sz w:val="28"/>
                <w:szCs w:val="28"/>
              </w:rPr>
              <w:t xml:space="preserve">2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8</m:t>
                  </m:r>
                </m:den>
              </m:f>
            </m:oMath>
            <w:r w:rsidRPr="004F160E">
              <w:rPr>
                <w:sz w:val="28"/>
                <w:szCs w:val="28"/>
              </w:rPr>
              <w:t xml:space="preserve">     Đọc:</w:t>
            </w:r>
            <w:r w:rsidRPr="003807EC">
              <w:rPr>
                <w:b/>
                <w:sz w:val="28"/>
                <w:szCs w:val="28"/>
              </w:rPr>
              <w:t xml:space="preserve"> </w:t>
            </w:r>
            <w:r w:rsidRPr="004F160E">
              <w:rPr>
                <w:sz w:val="28"/>
                <w:szCs w:val="28"/>
              </w:rPr>
              <w:t>Hai và năm phần tám</w:t>
            </w:r>
          </w:p>
          <w:p w14:paraId="4DFE9D86" w14:textId="77777777" w:rsidR="00660B7C" w:rsidRPr="003807EC" w:rsidRDefault="00660B7C" w:rsidP="002B2A63">
            <w:pPr>
              <w:pStyle w:val="NormalWeb"/>
              <w:spacing w:before="0" w:beforeAutospacing="0" w:after="0" w:afterAutospacing="0"/>
              <w:jc w:val="both"/>
              <w:rPr>
                <w:sz w:val="28"/>
                <w:szCs w:val="28"/>
              </w:rPr>
            </w:pPr>
          </w:p>
          <w:p w14:paraId="3BEDFD70" w14:textId="77777777" w:rsidR="00660B7C" w:rsidRPr="003807EC" w:rsidRDefault="00660B7C" w:rsidP="002B2A63">
            <w:pPr>
              <w:pStyle w:val="NormalWeb"/>
              <w:spacing w:before="0" w:beforeAutospacing="0" w:after="0" w:afterAutospacing="0"/>
              <w:jc w:val="both"/>
              <w:rPr>
                <w:sz w:val="28"/>
                <w:szCs w:val="28"/>
              </w:rPr>
            </w:pPr>
          </w:p>
          <w:p w14:paraId="342090C6" w14:textId="77777777" w:rsidR="00660B7C" w:rsidRPr="003807EC" w:rsidRDefault="00660B7C" w:rsidP="002B2A63">
            <w:pPr>
              <w:pStyle w:val="NormalWeb"/>
              <w:spacing w:before="0" w:beforeAutospacing="0" w:after="0" w:afterAutospacing="0"/>
              <w:jc w:val="both"/>
              <w:rPr>
                <w:sz w:val="28"/>
                <w:szCs w:val="28"/>
              </w:rPr>
            </w:pPr>
          </w:p>
          <w:p w14:paraId="605EC2A9" w14:textId="77777777" w:rsidR="00660B7C" w:rsidRPr="003807EC" w:rsidRDefault="00660B7C" w:rsidP="002B2A63">
            <w:pPr>
              <w:pStyle w:val="NormalWeb"/>
              <w:spacing w:before="0" w:beforeAutospacing="0" w:after="0" w:afterAutospacing="0"/>
              <w:jc w:val="both"/>
              <w:rPr>
                <w:sz w:val="28"/>
                <w:szCs w:val="28"/>
              </w:rPr>
            </w:pPr>
          </w:p>
          <w:p w14:paraId="2E5EB938" w14:textId="77777777" w:rsidR="00660B7C" w:rsidRPr="003807EC" w:rsidRDefault="00660B7C" w:rsidP="002B2A63">
            <w:pPr>
              <w:pStyle w:val="NormalWeb"/>
              <w:spacing w:before="0" w:beforeAutospacing="0" w:after="0" w:afterAutospacing="0"/>
              <w:jc w:val="both"/>
              <w:rPr>
                <w:sz w:val="28"/>
                <w:szCs w:val="28"/>
              </w:rPr>
            </w:pPr>
          </w:p>
          <w:p w14:paraId="02F45B6F" w14:textId="77777777" w:rsidR="00660B7C" w:rsidRPr="003807EC" w:rsidRDefault="00660B7C" w:rsidP="002B2A63">
            <w:pPr>
              <w:pStyle w:val="NormalWeb"/>
              <w:spacing w:before="0" w:beforeAutospacing="0" w:after="0" w:afterAutospacing="0"/>
              <w:jc w:val="both"/>
              <w:rPr>
                <w:sz w:val="28"/>
                <w:szCs w:val="28"/>
              </w:rPr>
            </w:pPr>
          </w:p>
          <w:p w14:paraId="73646CBD" w14:textId="77777777" w:rsidR="00660B7C" w:rsidRPr="003807EC" w:rsidRDefault="00660B7C" w:rsidP="002B2A63">
            <w:pPr>
              <w:pStyle w:val="NormalWeb"/>
              <w:spacing w:before="0" w:beforeAutospacing="0" w:after="0" w:afterAutospacing="0"/>
              <w:jc w:val="both"/>
              <w:rPr>
                <w:sz w:val="28"/>
                <w:szCs w:val="28"/>
              </w:rPr>
            </w:pPr>
          </w:p>
          <w:p w14:paraId="6EAC9070"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1 HS đọc yêu cầu bài, cả lớp lắng nghe.</w:t>
            </w:r>
          </w:p>
          <w:p w14:paraId="6D2DFA51"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Lớp làm bài vào bảng con</w:t>
            </w:r>
          </w:p>
          <w:p w14:paraId="17E8E958"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xml:space="preserve">- HS trình bày: </w:t>
            </w:r>
          </w:p>
          <w:p w14:paraId="5D4C8871" w14:textId="77777777" w:rsidR="00660B7C" w:rsidRPr="003807EC" w:rsidRDefault="00660B7C" w:rsidP="002B2A63">
            <w:pPr>
              <w:pStyle w:val="NormalWeb"/>
              <w:spacing w:before="0" w:beforeAutospacing="0" w:after="0" w:afterAutospacing="0"/>
              <w:jc w:val="both"/>
              <w:rPr>
                <w:sz w:val="28"/>
                <w:szCs w:val="28"/>
              </w:rPr>
            </w:pPr>
            <w:r w:rsidRPr="003807EC">
              <w:rPr>
                <w:b/>
                <w:sz w:val="28"/>
                <w:szCs w:val="28"/>
              </w:rPr>
              <w:t xml:space="preserve">5 </w:t>
            </w:r>
            <m:oMath>
              <m:f>
                <m:fPr>
                  <m:ctrlPr>
                    <w:rPr>
                      <w:rFonts w:ascii="Cambria Math" w:hAnsi="Cambria Math"/>
                      <w:b/>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5</m:t>
                  </m:r>
                </m:den>
              </m:f>
            </m:oMath>
            <w:r w:rsidRPr="003807EC">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5</m:t>
                  </m:r>
                  <m:r>
                    <m:rPr>
                      <m:sty m:val="bi"/>
                    </m:rPr>
                    <w:rPr>
                      <w:rFonts w:ascii="Cambria Math" w:hAnsi="Cambria Math"/>
                      <w:sz w:val="28"/>
                      <w:szCs w:val="28"/>
                    </w:rPr>
                    <m:t>x 5+2</m:t>
                  </m:r>
                </m:num>
                <m:den>
                  <m:r>
                    <m:rPr>
                      <m:sty m:val="bi"/>
                    </m:rPr>
                    <w:rPr>
                      <w:rFonts w:ascii="Cambria Math" w:hAnsi="Cambria Math"/>
                      <w:sz w:val="28"/>
                      <w:szCs w:val="28"/>
                    </w:rPr>
                    <m:t>5</m:t>
                  </m:r>
                </m:den>
              </m:f>
            </m:oMath>
            <w:r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27</m:t>
                  </m:r>
                </m:num>
                <m:den>
                  <m:r>
                    <m:rPr>
                      <m:sty m:val="bi"/>
                    </m:rPr>
                    <w:rPr>
                      <w:rFonts w:ascii="Cambria Math" w:hAnsi="Cambria Math"/>
                      <w:sz w:val="28"/>
                      <w:szCs w:val="28"/>
                    </w:rPr>
                    <m:t>5</m:t>
                  </m:r>
                </m:den>
              </m:f>
            </m:oMath>
            <w:r w:rsidRPr="003807EC">
              <w:rPr>
                <w:b/>
                <w:sz w:val="28"/>
                <w:szCs w:val="28"/>
              </w:rPr>
              <w:t xml:space="preserve">      4 </w:t>
            </w:r>
            <m:oMath>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10</m:t>
                  </m:r>
                </m:den>
              </m:f>
            </m:oMath>
            <w:r w:rsidRPr="003807EC">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4</m:t>
                  </m:r>
                  <m:r>
                    <m:rPr>
                      <m:sty m:val="bi"/>
                    </m:rPr>
                    <w:rPr>
                      <w:rFonts w:ascii="Cambria Math" w:hAnsi="Cambria Math"/>
                      <w:sz w:val="28"/>
                      <w:szCs w:val="28"/>
                    </w:rPr>
                    <m:t>x 10+7</m:t>
                  </m:r>
                </m:num>
                <m:den>
                  <m:r>
                    <m:rPr>
                      <m:sty m:val="bi"/>
                    </m:rPr>
                    <w:rPr>
                      <w:rFonts w:ascii="Cambria Math" w:hAnsi="Cambria Math"/>
                      <w:sz w:val="28"/>
                      <w:szCs w:val="28"/>
                    </w:rPr>
                    <m:t>10</m:t>
                  </m:r>
                </m:den>
              </m:f>
            </m:oMath>
            <w:r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47</m:t>
                  </m:r>
                </m:num>
                <m:den>
                  <m:r>
                    <m:rPr>
                      <m:sty m:val="bi"/>
                    </m:rPr>
                    <w:rPr>
                      <w:rFonts w:ascii="Cambria Math" w:hAnsi="Cambria Math"/>
                      <w:sz w:val="28"/>
                      <w:szCs w:val="28"/>
                    </w:rPr>
                    <m:t>10</m:t>
                  </m:r>
                </m:den>
              </m:f>
            </m:oMath>
            <w:r w:rsidRPr="003807EC">
              <w:rPr>
                <w:b/>
                <w:sz w:val="28"/>
                <w:szCs w:val="28"/>
              </w:rPr>
              <w:t xml:space="preserve">         </w:t>
            </w:r>
          </w:p>
          <w:p w14:paraId="5C1B4F16" w14:textId="77777777" w:rsidR="00660B7C" w:rsidRPr="003807EC" w:rsidRDefault="00660B7C" w:rsidP="002B2A63">
            <w:pPr>
              <w:pStyle w:val="NormalWeb"/>
              <w:spacing w:before="0" w:beforeAutospacing="0" w:after="0" w:afterAutospacing="0"/>
              <w:jc w:val="both"/>
              <w:rPr>
                <w:sz w:val="28"/>
                <w:szCs w:val="28"/>
              </w:rPr>
            </w:pPr>
            <w:r w:rsidRPr="003807EC">
              <w:rPr>
                <w:b/>
                <w:sz w:val="28"/>
                <w:szCs w:val="28"/>
              </w:rPr>
              <w:t xml:space="preserve">   </w:t>
            </w:r>
          </w:p>
          <w:p w14:paraId="1EB5D862" w14:textId="77777777" w:rsidR="00660B7C" w:rsidRPr="003807EC" w:rsidRDefault="00660B7C" w:rsidP="002B2A63">
            <w:pPr>
              <w:pStyle w:val="NormalWeb"/>
              <w:spacing w:before="0" w:beforeAutospacing="0" w:after="0" w:afterAutospacing="0"/>
              <w:jc w:val="both"/>
              <w:rPr>
                <w:sz w:val="28"/>
                <w:szCs w:val="28"/>
              </w:rPr>
            </w:pPr>
            <w:r w:rsidRPr="003807EC">
              <w:rPr>
                <w:b/>
                <w:sz w:val="28"/>
                <w:szCs w:val="28"/>
              </w:rPr>
              <w:t xml:space="preserve">6 </w:t>
            </w:r>
            <m:oMath>
              <m:f>
                <m:fPr>
                  <m:ctrlPr>
                    <w:rPr>
                      <w:rFonts w:ascii="Cambria Math" w:hAnsi="Cambria Math"/>
                      <w:b/>
                      <w:i/>
                      <w:sz w:val="28"/>
                      <w:szCs w:val="28"/>
                    </w:rPr>
                  </m:ctrlPr>
                </m:fPr>
                <m:num>
                  <m:r>
                    <m:rPr>
                      <m:sty m:val="bi"/>
                    </m:rPr>
                    <w:rPr>
                      <w:rFonts w:ascii="Cambria Math" w:hAnsi="Cambria Math"/>
                      <w:sz w:val="28"/>
                      <w:szCs w:val="28"/>
                    </w:rPr>
                    <m:t>13</m:t>
                  </m:r>
                </m:num>
                <m:den>
                  <m:r>
                    <m:rPr>
                      <m:sty m:val="bi"/>
                    </m:rPr>
                    <w:rPr>
                      <w:rFonts w:ascii="Cambria Math" w:hAnsi="Cambria Math"/>
                      <w:sz w:val="28"/>
                      <w:szCs w:val="28"/>
                    </w:rPr>
                    <m:t>100</m:t>
                  </m:r>
                </m:den>
              </m:f>
            </m:oMath>
            <w:r w:rsidRPr="003807EC">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6</m:t>
                  </m:r>
                  <m:r>
                    <m:rPr>
                      <m:sty m:val="bi"/>
                    </m:rPr>
                    <w:rPr>
                      <w:rFonts w:ascii="Cambria Math" w:hAnsi="Cambria Math"/>
                      <w:sz w:val="28"/>
                      <w:szCs w:val="28"/>
                    </w:rPr>
                    <m:t>x 100+13</m:t>
                  </m:r>
                </m:num>
                <m:den>
                  <m:r>
                    <m:rPr>
                      <m:sty m:val="bi"/>
                    </m:rPr>
                    <w:rPr>
                      <w:rFonts w:ascii="Cambria Math" w:hAnsi="Cambria Math"/>
                      <w:sz w:val="28"/>
                      <w:szCs w:val="28"/>
                    </w:rPr>
                    <m:t>100</m:t>
                  </m:r>
                </m:den>
              </m:f>
            </m:oMath>
            <w:r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613</m:t>
                  </m:r>
                </m:num>
                <m:den>
                  <m:r>
                    <m:rPr>
                      <m:sty m:val="bi"/>
                    </m:rPr>
                    <w:rPr>
                      <w:rFonts w:ascii="Cambria Math" w:hAnsi="Cambria Math"/>
                      <w:sz w:val="28"/>
                      <w:szCs w:val="28"/>
                    </w:rPr>
                    <m:t>100</m:t>
                  </m:r>
                </m:den>
              </m:f>
            </m:oMath>
            <w:r w:rsidRPr="003807EC">
              <w:rPr>
                <w:b/>
                <w:sz w:val="28"/>
                <w:szCs w:val="28"/>
              </w:rPr>
              <w:t xml:space="preserve">        </w:t>
            </w:r>
          </w:p>
          <w:p w14:paraId="413AF5D4"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1 HS đọc yêu cầu bài, cả lớp lắng nghe.</w:t>
            </w:r>
          </w:p>
          <w:p w14:paraId="0DF591C6"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Lớp làm việc cá nhân vào bảng con:</w:t>
            </w:r>
          </w:p>
          <w:p w14:paraId="20E5FE8C"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xml:space="preserve">Đáp án: </w:t>
            </w:r>
          </w:p>
          <w:p w14:paraId="3262FB61" w14:textId="77777777" w:rsidR="00660B7C" w:rsidRPr="003807EC" w:rsidRDefault="00631FC5" w:rsidP="002B2A63">
            <w:pPr>
              <w:pStyle w:val="NormalWeb"/>
              <w:spacing w:before="0" w:beforeAutospacing="0" w:after="0" w:afterAutospacing="0"/>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96</m:t>
                  </m:r>
                </m:num>
                <m:den>
                  <m:r>
                    <m:rPr>
                      <m:sty m:val="bi"/>
                    </m:rPr>
                    <w:rPr>
                      <w:rFonts w:ascii="Cambria Math" w:hAnsi="Cambria Math"/>
                      <w:sz w:val="28"/>
                      <w:szCs w:val="28"/>
                    </w:rPr>
                    <m:t>50</m:t>
                  </m:r>
                </m:den>
              </m:f>
            </m:oMath>
            <w:r w:rsidR="00660B7C"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92</m:t>
                  </m:r>
                </m:num>
                <m:den>
                  <m:r>
                    <m:rPr>
                      <m:sty m:val="bi"/>
                    </m:rPr>
                    <w:rPr>
                      <w:rFonts w:ascii="Cambria Math" w:hAnsi="Cambria Math"/>
                      <w:sz w:val="28"/>
                      <w:szCs w:val="28"/>
                    </w:rPr>
                    <m:t>100</m:t>
                  </m:r>
                </m:den>
              </m:f>
            </m:oMath>
            <w:r w:rsidR="00660B7C" w:rsidRPr="003807EC">
              <w:rPr>
                <w:b/>
                <w:sz w:val="28"/>
                <w:szCs w:val="28"/>
              </w:rPr>
              <w:t xml:space="preserve"> = 1,92   </w:t>
            </w:r>
          </w:p>
          <w:p w14:paraId="1A528CC3" w14:textId="77777777" w:rsidR="00660B7C" w:rsidRPr="003807EC" w:rsidRDefault="00631FC5" w:rsidP="002B2A63">
            <w:pPr>
              <w:pStyle w:val="NormalWeb"/>
              <w:spacing w:before="0" w:beforeAutospacing="0" w:after="0" w:afterAutospacing="0"/>
              <w:jc w:val="both"/>
              <w:rPr>
                <w:b/>
                <w:sz w:val="28"/>
                <w:szCs w:val="28"/>
              </w:rPr>
            </w:pPr>
            <m:oMath>
              <m:f>
                <m:fPr>
                  <m:ctrlPr>
                    <w:rPr>
                      <w:rFonts w:ascii="Cambria Math" w:hAnsi="Cambria Math"/>
                      <w:b/>
                      <w:i/>
                      <w:sz w:val="28"/>
                      <w:szCs w:val="28"/>
                    </w:rPr>
                  </m:ctrlPr>
                </m:fPr>
                <m:num>
                  <m:r>
                    <m:rPr>
                      <m:sty m:val="bi"/>
                    </m:rPr>
                    <w:rPr>
                      <w:rFonts w:ascii="Cambria Math" w:hAnsi="Cambria Math"/>
                      <w:sz w:val="28"/>
                      <w:szCs w:val="28"/>
                    </w:rPr>
                    <m:t>327</m:t>
                  </m:r>
                </m:num>
                <m:den>
                  <m:r>
                    <m:rPr>
                      <m:sty m:val="bi"/>
                    </m:rPr>
                    <w:rPr>
                      <w:rFonts w:ascii="Cambria Math" w:hAnsi="Cambria Math"/>
                      <w:sz w:val="28"/>
                      <w:szCs w:val="28"/>
                    </w:rPr>
                    <m:t>300</m:t>
                  </m:r>
                </m:den>
              </m:f>
            </m:oMath>
            <w:r w:rsidR="00660B7C"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09</m:t>
                  </m:r>
                </m:num>
                <m:den>
                  <m:r>
                    <m:rPr>
                      <m:sty m:val="bi"/>
                    </m:rPr>
                    <w:rPr>
                      <w:rFonts w:ascii="Cambria Math" w:hAnsi="Cambria Math"/>
                      <w:sz w:val="28"/>
                      <w:szCs w:val="28"/>
                    </w:rPr>
                    <m:t>100</m:t>
                  </m:r>
                </m:den>
              </m:f>
            </m:oMath>
            <w:r w:rsidR="00660B7C" w:rsidRPr="003807EC">
              <w:rPr>
                <w:b/>
                <w:sz w:val="28"/>
                <w:szCs w:val="28"/>
              </w:rPr>
              <w:t xml:space="preserve"> = 1,09</w:t>
            </w:r>
          </w:p>
          <w:p w14:paraId="6BEEC41E" w14:textId="77777777" w:rsidR="00660B7C" w:rsidRPr="003807EC" w:rsidRDefault="00631FC5" w:rsidP="002B2A63">
            <w:pPr>
              <w:pStyle w:val="NormalWeb"/>
              <w:spacing w:before="0" w:beforeAutospacing="0" w:after="0" w:afterAutospacing="0"/>
              <w:jc w:val="both"/>
              <w:rPr>
                <w:sz w:val="28"/>
                <w:szCs w:val="28"/>
              </w:rPr>
            </w:pPr>
            <m:oMath>
              <m:f>
                <m:fPr>
                  <m:ctrlPr>
                    <w:rPr>
                      <w:rFonts w:ascii="Cambria Math" w:hAnsi="Cambria Math"/>
                      <w:b/>
                      <w:i/>
                      <w:sz w:val="28"/>
                      <w:szCs w:val="28"/>
                    </w:rPr>
                  </m:ctrlPr>
                </m:fPr>
                <m:num>
                  <m:r>
                    <m:rPr>
                      <m:sty m:val="bi"/>
                    </m:rPr>
                    <w:rPr>
                      <w:rFonts w:ascii="Cambria Math" w:hAnsi="Cambria Math"/>
                      <w:sz w:val="28"/>
                      <w:szCs w:val="28"/>
                    </w:rPr>
                    <m:t>204</m:t>
                  </m:r>
                </m:num>
                <m:den>
                  <m:r>
                    <m:rPr>
                      <m:sty m:val="bi"/>
                    </m:rPr>
                    <w:rPr>
                      <w:rFonts w:ascii="Cambria Math" w:hAnsi="Cambria Math"/>
                      <w:sz w:val="28"/>
                      <w:szCs w:val="28"/>
                    </w:rPr>
                    <m:t>125</m:t>
                  </m:r>
                </m:den>
              </m:f>
            </m:oMath>
            <w:r w:rsidR="00660B7C" w:rsidRPr="003807EC">
              <w:rPr>
                <w:b/>
                <w:sz w:val="28"/>
                <w:szCs w:val="28"/>
              </w:rPr>
              <w:t xml:space="preserve"> = </w:t>
            </w:r>
            <m:oMath>
              <m:f>
                <m:fPr>
                  <m:ctrlPr>
                    <w:rPr>
                      <w:rFonts w:ascii="Cambria Math" w:hAnsi="Cambria Math"/>
                      <w:b/>
                      <w:i/>
                      <w:sz w:val="28"/>
                      <w:szCs w:val="28"/>
                    </w:rPr>
                  </m:ctrlPr>
                </m:fPr>
                <m:num>
                  <m:r>
                    <m:rPr>
                      <m:sty m:val="bi"/>
                    </m:rPr>
                    <w:rPr>
                      <w:rFonts w:ascii="Cambria Math" w:hAnsi="Cambria Math"/>
                      <w:sz w:val="28"/>
                      <w:szCs w:val="28"/>
                    </w:rPr>
                    <m:t>1632</m:t>
                  </m:r>
                </m:num>
                <m:den>
                  <m:r>
                    <m:rPr>
                      <m:sty m:val="bi"/>
                    </m:rPr>
                    <w:rPr>
                      <w:rFonts w:ascii="Cambria Math" w:hAnsi="Cambria Math"/>
                      <w:sz w:val="28"/>
                      <w:szCs w:val="28"/>
                    </w:rPr>
                    <m:t>1000</m:t>
                  </m:r>
                </m:den>
              </m:f>
            </m:oMath>
            <w:r w:rsidR="00660B7C" w:rsidRPr="003807EC">
              <w:rPr>
                <w:b/>
                <w:sz w:val="28"/>
                <w:szCs w:val="28"/>
              </w:rPr>
              <w:t xml:space="preserve"> = 1,632       </w:t>
            </w:r>
          </w:p>
        </w:tc>
      </w:tr>
      <w:tr w:rsidR="00660B7C" w:rsidRPr="003807EC" w14:paraId="56F91B82" w14:textId="77777777" w:rsidTr="002B2A63">
        <w:tc>
          <w:tcPr>
            <w:tcW w:w="5418" w:type="dxa"/>
            <w:gridSpan w:val="2"/>
            <w:tcBorders>
              <w:top w:val="dashed" w:sz="4" w:space="0" w:color="auto"/>
              <w:bottom w:val="dashed" w:sz="4" w:space="0" w:color="auto"/>
            </w:tcBorders>
          </w:tcPr>
          <w:p w14:paraId="483B77BE"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lastRenderedPageBreak/>
              <w:t>Bài 2. Tính</w:t>
            </w:r>
          </w:p>
          <w:p w14:paraId="2C6DA192"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drawing>
                <wp:inline distT="0" distB="0" distL="0" distR="0" wp14:anchorId="013E144E" wp14:editId="459DA471">
                  <wp:extent cx="2971800" cy="4047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08983" cy="409844"/>
                          </a:xfrm>
                          <a:prstGeom prst="rect">
                            <a:avLst/>
                          </a:prstGeom>
                        </pic:spPr>
                      </pic:pic>
                    </a:graphicData>
                  </a:graphic>
                </wp:inline>
              </w:drawing>
            </w:r>
          </w:p>
          <w:p w14:paraId="04DC26F3"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0CCEE1A4"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HS làm bài vào vở.</w:t>
            </w:r>
          </w:p>
          <w:p w14:paraId="77B30E3E" w14:textId="77777777" w:rsidR="00660B7C" w:rsidRPr="003807EC" w:rsidRDefault="00660B7C" w:rsidP="002B2A63">
            <w:pPr>
              <w:pStyle w:val="NormalWeb"/>
              <w:spacing w:before="0" w:beforeAutospacing="0" w:after="0" w:afterAutospacing="0"/>
              <w:jc w:val="both"/>
              <w:rPr>
                <w:sz w:val="28"/>
                <w:szCs w:val="28"/>
              </w:rPr>
            </w:pPr>
          </w:p>
          <w:p w14:paraId="2B364D2C" w14:textId="77777777" w:rsidR="00660B7C" w:rsidRPr="003807EC" w:rsidRDefault="00660B7C" w:rsidP="002B2A63">
            <w:pPr>
              <w:pStyle w:val="NormalWeb"/>
              <w:spacing w:before="0" w:beforeAutospacing="0" w:after="0" w:afterAutospacing="0"/>
              <w:jc w:val="both"/>
              <w:rPr>
                <w:sz w:val="28"/>
                <w:szCs w:val="28"/>
              </w:rPr>
            </w:pPr>
          </w:p>
          <w:p w14:paraId="5D3B5325"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yêu cầu HS nhắc lại cách thực hiện phép tính với phân số (Mẫu số này không chia hết cho mẫu số kia).</w:t>
            </w:r>
          </w:p>
          <w:p w14:paraId="47F19B31"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uyên dương.</w:t>
            </w:r>
          </w:p>
        </w:tc>
        <w:tc>
          <w:tcPr>
            <w:tcW w:w="4686" w:type="dxa"/>
            <w:tcBorders>
              <w:top w:val="dashed" w:sz="4" w:space="0" w:color="auto"/>
              <w:bottom w:val="dashed" w:sz="4" w:space="0" w:color="auto"/>
            </w:tcBorders>
          </w:tcPr>
          <w:p w14:paraId="1ADB7E18" w14:textId="77777777" w:rsidR="00660B7C" w:rsidRPr="003807EC" w:rsidRDefault="00660B7C" w:rsidP="002B2A63">
            <w:pPr>
              <w:pStyle w:val="NormalWeb"/>
              <w:spacing w:before="0" w:beforeAutospacing="0" w:after="0" w:afterAutospacing="0"/>
              <w:jc w:val="both"/>
              <w:rPr>
                <w:sz w:val="28"/>
                <w:szCs w:val="28"/>
              </w:rPr>
            </w:pPr>
          </w:p>
          <w:p w14:paraId="718129A5"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1 HS đọc yêu cầu bài, cả lớp lắng nghe.</w:t>
            </w:r>
          </w:p>
          <w:p w14:paraId="0327915C"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HS làm bài vào vở:</w:t>
            </w:r>
          </w:p>
          <w:p w14:paraId="200037FD" w14:textId="77777777" w:rsidR="00660B7C" w:rsidRPr="003807EC" w:rsidRDefault="00660B7C" w:rsidP="002B2A63">
            <w:pPr>
              <w:jc w:val="both"/>
            </w:pPr>
            <w:r w:rsidRPr="003807EC">
              <w:rPr>
                <w:noProof/>
              </w:rPr>
              <w:drawing>
                <wp:inline distT="0" distB="0" distL="0" distR="0" wp14:anchorId="4BBA4E0E" wp14:editId="45514D92">
                  <wp:extent cx="3103495" cy="88138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131693" cy="889388"/>
                          </a:xfrm>
                          <a:prstGeom prst="rect">
                            <a:avLst/>
                          </a:prstGeom>
                        </pic:spPr>
                      </pic:pic>
                    </a:graphicData>
                  </a:graphic>
                </wp:inline>
              </w:drawing>
            </w:r>
          </w:p>
          <w:p w14:paraId="437095EA" w14:textId="77777777" w:rsidR="00660B7C" w:rsidRPr="003807EC" w:rsidRDefault="00660B7C" w:rsidP="002B2A63">
            <w:r w:rsidRPr="003807EC">
              <w:t xml:space="preserve">- </w:t>
            </w:r>
            <w:r w:rsidRPr="003807EC">
              <w:rPr>
                <w:color w:val="000000" w:themeColor="text1"/>
              </w:rPr>
              <w:t>Muốn thực hiện tính cộng, trừ các phân số ta cần đưa chúng về cùng mẫu số rồi thực hiện lấy tử số cộng hoặc trừ tử số, giữ nguyên mẫu số</w:t>
            </w:r>
            <w:r w:rsidRPr="003807EC">
              <w:t>.</w:t>
            </w:r>
          </w:p>
          <w:p w14:paraId="51341AE8" w14:textId="77777777" w:rsidR="00660B7C" w:rsidRPr="003807EC" w:rsidRDefault="00660B7C" w:rsidP="002B2A63">
            <w:r w:rsidRPr="003807EC">
              <w:t>- HS lắng nghe.</w:t>
            </w:r>
          </w:p>
        </w:tc>
      </w:tr>
      <w:tr w:rsidR="00660B7C" w:rsidRPr="003807EC" w14:paraId="1592EFE3" w14:textId="77777777" w:rsidTr="002B2A63">
        <w:tc>
          <w:tcPr>
            <w:tcW w:w="5418" w:type="dxa"/>
            <w:gridSpan w:val="2"/>
            <w:tcBorders>
              <w:top w:val="dashed" w:sz="4" w:space="0" w:color="auto"/>
              <w:bottom w:val="dashed" w:sz="4" w:space="0" w:color="auto"/>
            </w:tcBorders>
          </w:tcPr>
          <w:p w14:paraId="2DA13347" w14:textId="77777777" w:rsidR="00660B7C" w:rsidRPr="003807EC" w:rsidRDefault="00660B7C" w:rsidP="002B2A63">
            <w:pPr>
              <w:pStyle w:val="NormalWeb"/>
              <w:spacing w:before="0" w:beforeAutospacing="0" w:after="0" w:afterAutospacing="0"/>
              <w:jc w:val="both"/>
              <w:rPr>
                <w:b/>
                <w:sz w:val="28"/>
                <w:szCs w:val="28"/>
              </w:rPr>
            </w:pPr>
            <w:r w:rsidRPr="003807EC">
              <w:rPr>
                <w:b/>
                <w:sz w:val="28"/>
                <w:szCs w:val="28"/>
              </w:rPr>
              <w:t xml:space="preserve">Bài 3. </w:t>
            </w:r>
          </w:p>
          <w:p w14:paraId="1C38F799"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507F6307"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lastRenderedPageBreak/>
              <w:drawing>
                <wp:inline distT="0" distB="0" distL="0" distR="0" wp14:anchorId="5B19B5C0" wp14:editId="045E6D2E">
                  <wp:extent cx="3016250" cy="528467"/>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95613" cy="542372"/>
                          </a:xfrm>
                          <a:prstGeom prst="rect">
                            <a:avLst/>
                          </a:prstGeom>
                        </pic:spPr>
                      </pic:pic>
                    </a:graphicData>
                  </a:graphic>
                </wp:inline>
              </w:drawing>
            </w:r>
          </w:p>
          <w:p w14:paraId="4206D118"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lớp 2 HS làm bài vào bảng phụ</w:t>
            </w:r>
          </w:p>
          <w:p w14:paraId="1A905F7C" w14:textId="77777777" w:rsidR="00660B7C" w:rsidRPr="003807EC" w:rsidRDefault="00660B7C" w:rsidP="002B2A63">
            <w:pPr>
              <w:pStyle w:val="NormalWeb"/>
              <w:spacing w:before="0" w:beforeAutospacing="0" w:after="0" w:afterAutospacing="0"/>
              <w:jc w:val="both"/>
              <w:rPr>
                <w:sz w:val="28"/>
                <w:szCs w:val="28"/>
              </w:rPr>
            </w:pPr>
          </w:p>
          <w:p w14:paraId="2FABE2C0"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2 HS chia sẻ cách làm.</w:t>
            </w:r>
          </w:p>
          <w:p w14:paraId="7026BD42"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HS khác nhận xét, bổ sung.</w:t>
            </w:r>
          </w:p>
          <w:p w14:paraId="19378131"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uyên dương.</w:t>
            </w:r>
          </w:p>
        </w:tc>
        <w:tc>
          <w:tcPr>
            <w:tcW w:w="4686" w:type="dxa"/>
            <w:tcBorders>
              <w:top w:val="dashed" w:sz="4" w:space="0" w:color="auto"/>
              <w:bottom w:val="dashed" w:sz="4" w:space="0" w:color="auto"/>
            </w:tcBorders>
          </w:tcPr>
          <w:p w14:paraId="01640427" w14:textId="77777777" w:rsidR="00660B7C" w:rsidRPr="003807EC" w:rsidRDefault="00660B7C" w:rsidP="002B2A63">
            <w:pPr>
              <w:pStyle w:val="NormalWeb"/>
              <w:spacing w:before="0" w:beforeAutospacing="0" w:after="0" w:afterAutospacing="0"/>
              <w:jc w:val="both"/>
              <w:rPr>
                <w:sz w:val="28"/>
                <w:szCs w:val="28"/>
              </w:rPr>
            </w:pPr>
          </w:p>
          <w:p w14:paraId="75000D5A"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1 HS đọc yêu cầu bài, cả lớp lắng nghe.</w:t>
            </w:r>
          </w:p>
          <w:p w14:paraId="1E0D36F3" w14:textId="77777777" w:rsidR="00660B7C" w:rsidRPr="003807EC" w:rsidRDefault="00660B7C" w:rsidP="002B2A63">
            <w:pPr>
              <w:pStyle w:val="NormalWeb"/>
              <w:spacing w:before="0" w:beforeAutospacing="0" w:after="0" w:afterAutospacing="0"/>
              <w:jc w:val="both"/>
              <w:rPr>
                <w:sz w:val="28"/>
                <w:szCs w:val="28"/>
              </w:rPr>
            </w:pPr>
            <w:r w:rsidRPr="003807EC">
              <w:rPr>
                <w:noProof/>
                <w:sz w:val="28"/>
                <w:szCs w:val="28"/>
              </w:rPr>
              <w:lastRenderedPageBreak/>
              <w:drawing>
                <wp:inline distT="0" distB="0" distL="0" distR="0" wp14:anchorId="358F3CCD" wp14:editId="531C5C10">
                  <wp:extent cx="2984500" cy="827202"/>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04480" cy="832740"/>
                          </a:xfrm>
                          <a:prstGeom prst="rect">
                            <a:avLst/>
                          </a:prstGeom>
                        </pic:spPr>
                      </pic:pic>
                    </a:graphicData>
                  </a:graphic>
                </wp:inline>
              </w:drawing>
            </w:r>
          </w:p>
          <w:p w14:paraId="7C01D407"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HS trình bày.</w:t>
            </w:r>
          </w:p>
          <w:p w14:paraId="6D3002E2"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HS khác nhận xét, bổ sung.</w:t>
            </w:r>
          </w:p>
          <w:p w14:paraId="65EB7922"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Lắng nghe, sửa sai (nếu có)</w:t>
            </w:r>
          </w:p>
        </w:tc>
      </w:tr>
      <w:tr w:rsidR="00660B7C" w:rsidRPr="003807EC" w14:paraId="68F55E3F" w14:textId="77777777" w:rsidTr="002B2A63">
        <w:tc>
          <w:tcPr>
            <w:tcW w:w="10104" w:type="dxa"/>
            <w:gridSpan w:val="3"/>
            <w:tcBorders>
              <w:top w:val="dashed" w:sz="4" w:space="0" w:color="auto"/>
              <w:bottom w:val="dashed" w:sz="4" w:space="0" w:color="auto"/>
            </w:tcBorders>
          </w:tcPr>
          <w:p w14:paraId="41098579" w14:textId="3BAC49CB" w:rsidR="00660B7C" w:rsidRPr="003807EC" w:rsidRDefault="00161F8E" w:rsidP="002B2A63">
            <w:pPr>
              <w:jc w:val="both"/>
              <w:rPr>
                <w:b/>
                <w:lang w:val="nl-NL"/>
              </w:rPr>
            </w:pPr>
            <w:r>
              <w:rPr>
                <w:b/>
                <w:lang w:val="nl-NL"/>
              </w:rPr>
              <w:lastRenderedPageBreak/>
              <w:t>3</w:t>
            </w:r>
            <w:r w:rsidR="00660B7C" w:rsidRPr="003807EC">
              <w:rPr>
                <w:b/>
                <w:lang w:val="nl-NL"/>
              </w:rPr>
              <w:t>. Vận dụng trải nghiệm</w:t>
            </w:r>
            <w:r w:rsidR="00816B89">
              <w:rPr>
                <w:b/>
                <w:lang w:val="nl-NL"/>
              </w:rPr>
              <w:t>: (3- 5’)</w:t>
            </w:r>
          </w:p>
          <w:p w14:paraId="25523AAA" w14:textId="2C5AFEB5" w:rsidR="00660B7C" w:rsidRPr="005F6D3C" w:rsidRDefault="005F6D3C" w:rsidP="002B2A63">
            <w:pPr>
              <w:rPr>
                <w:b/>
                <w:lang w:val="nl-NL"/>
              </w:rPr>
            </w:pPr>
            <w:r w:rsidRPr="005F6D3C">
              <w:rPr>
                <w:b/>
                <w:lang w:val="nl-NL"/>
              </w:rPr>
              <w:t>a.</w:t>
            </w:r>
            <w:r w:rsidR="00660B7C" w:rsidRPr="005F6D3C">
              <w:rPr>
                <w:b/>
                <w:lang w:val="nl-NL"/>
              </w:rPr>
              <w:t xml:space="preserve"> Mục tiêu:</w:t>
            </w:r>
          </w:p>
          <w:p w14:paraId="5EA15F14" w14:textId="68BF1119" w:rsidR="00660B7C" w:rsidRPr="003807EC" w:rsidRDefault="005F6D3C" w:rsidP="002B2A63">
            <w:pPr>
              <w:jc w:val="both"/>
            </w:pPr>
            <w:r>
              <w:t>-</w:t>
            </w:r>
            <w:r w:rsidR="00660B7C" w:rsidRPr="003807EC">
              <w:t xml:space="preserve"> Củng cố những kiến thức đã học trong tiết học để học sinh khắc sâu nội dung.</w:t>
            </w:r>
          </w:p>
          <w:p w14:paraId="6FC95B81" w14:textId="66D3D850" w:rsidR="00660B7C" w:rsidRPr="003807EC" w:rsidRDefault="005F6D3C" w:rsidP="002B2A63">
            <w:pPr>
              <w:jc w:val="both"/>
            </w:pPr>
            <w:r>
              <w:t>-</w:t>
            </w:r>
            <w:r w:rsidR="00660B7C" w:rsidRPr="003807EC">
              <w:t xml:space="preserve"> Vận dụng kiến thức đã học vào thực tiễn. Qua đó HS có cơ hội </w:t>
            </w:r>
            <w:r w:rsidR="00660B7C" w:rsidRPr="003807EC">
              <w:rPr>
                <w:lang w:val="nl-NL"/>
              </w:rPr>
              <w:t>phát triển năng lực lập luận, tư duy toán học và năng lực giao tiếp toán học</w:t>
            </w:r>
            <w:r w:rsidR="00660B7C" w:rsidRPr="003807EC">
              <w:t>.</w:t>
            </w:r>
          </w:p>
          <w:p w14:paraId="1AC84A85" w14:textId="71B99810" w:rsidR="00660B7C" w:rsidRPr="003807EC" w:rsidRDefault="005F6D3C" w:rsidP="002B2A63">
            <w:pPr>
              <w:jc w:val="both"/>
            </w:pPr>
            <w:r>
              <w:t>-</w:t>
            </w:r>
            <w:r w:rsidR="00660B7C" w:rsidRPr="003807EC">
              <w:t xml:space="preserve"> Tạo không khí vui vẻ, hào hứng, lưu luyến sau khi học sinh bài học.</w:t>
            </w:r>
          </w:p>
          <w:p w14:paraId="10DF7E1A" w14:textId="685CAC1E" w:rsidR="00660B7C" w:rsidRPr="005F6D3C" w:rsidRDefault="005F6D3C" w:rsidP="002B2A63">
            <w:pPr>
              <w:rPr>
                <w:b/>
                <w:lang w:val="nl-NL"/>
              </w:rPr>
            </w:pPr>
            <w:r w:rsidRPr="005F6D3C">
              <w:rPr>
                <w:b/>
              </w:rPr>
              <w:t>b.</w:t>
            </w:r>
            <w:r w:rsidR="00660B7C" w:rsidRPr="005F6D3C">
              <w:rPr>
                <w:b/>
              </w:rPr>
              <w:t xml:space="preserve"> Cách tiến hành:</w:t>
            </w:r>
          </w:p>
        </w:tc>
      </w:tr>
      <w:tr w:rsidR="00660B7C" w:rsidRPr="003807EC" w14:paraId="23369794" w14:textId="77777777" w:rsidTr="002B2A63">
        <w:tc>
          <w:tcPr>
            <w:tcW w:w="5072" w:type="dxa"/>
            <w:tcBorders>
              <w:top w:val="dashed" w:sz="4" w:space="0" w:color="auto"/>
              <w:bottom w:val="dashed" w:sz="4" w:space="0" w:color="auto"/>
            </w:tcBorders>
          </w:tcPr>
          <w:p w14:paraId="282D7692" w14:textId="53F94B5C" w:rsidR="00660B7C" w:rsidRPr="00616F8F" w:rsidRDefault="00660B7C" w:rsidP="00616F8F">
            <w:pPr>
              <w:pStyle w:val="NormalWeb"/>
              <w:spacing w:before="0" w:beforeAutospacing="0" w:after="0" w:afterAutospacing="0"/>
              <w:rPr>
                <w:bCs/>
                <w:sz w:val="28"/>
                <w:szCs w:val="28"/>
              </w:rPr>
            </w:pPr>
            <w:r w:rsidRPr="003807EC">
              <w:rPr>
                <w:b/>
                <w:sz w:val="28"/>
                <w:szCs w:val="28"/>
              </w:rPr>
              <w:t xml:space="preserve">Bài 4. </w:t>
            </w:r>
            <w:r w:rsidRPr="00616F8F">
              <w:rPr>
                <w:bCs/>
                <w:sz w:val="28"/>
                <w:szCs w:val="28"/>
              </w:rPr>
              <w:t xml:space="preserve">Trong một đợt thu gom giấy vụn, lớp 5A đã thu gom được 45kg giấy vụn, lớp 5B đã thu gom được số giấy vụn bằng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616F8F">
              <w:rPr>
                <w:sz w:val="28"/>
                <w:szCs w:val="28"/>
              </w:rPr>
              <w:t xml:space="preserve"> số giấy vụn của lớp 5A, lớp 5C thu gom được ít hơn lớp 5B là 15 lg. Biết 1 kg giấy vụn làm được 15 cuốn vở tái chế. Hỏi số giấy vụn của cả ba lớp làm được bao nhiêu cuốn vở tái chế?</w:t>
            </w:r>
          </w:p>
          <w:p w14:paraId="732A9727"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1 HS đọc yêu cầu bài.</w:t>
            </w:r>
          </w:p>
          <w:p w14:paraId="43F5A462" w14:textId="1E1A903B" w:rsidR="00660B7C" w:rsidRPr="003807EC" w:rsidRDefault="00660B7C" w:rsidP="002B2A63">
            <w:pPr>
              <w:pStyle w:val="NormalWeb"/>
              <w:spacing w:before="0" w:beforeAutospacing="0" w:after="0" w:afterAutospacing="0"/>
              <w:jc w:val="both"/>
              <w:rPr>
                <w:sz w:val="28"/>
                <w:szCs w:val="28"/>
              </w:rPr>
            </w:pPr>
            <w:r w:rsidRPr="003807EC">
              <w:rPr>
                <w:sz w:val="28"/>
                <w:szCs w:val="28"/>
              </w:rPr>
              <w:t xml:space="preserve">- GV mời cả lớp suy nghĩ và </w:t>
            </w:r>
            <w:r w:rsidR="005F6D3C">
              <w:rPr>
                <w:sz w:val="28"/>
                <w:szCs w:val="28"/>
              </w:rPr>
              <w:t>HĐ</w:t>
            </w:r>
            <w:r w:rsidRPr="003807EC">
              <w:rPr>
                <w:sz w:val="28"/>
                <w:szCs w:val="28"/>
              </w:rPr>
              <w:t xml:space="preserve"> nhóm 4.</w:t>
            </w:r>
          </w:p>
          <w:p w14:paraId="41B02F20"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đại diện nhóm trình bày.</w:t>
            </w:r>
          </w:p>
          <w:p w14:paraId="1F0CAB34" w14:textId="77777777" w:rsidR="00660B7C" w:rsidRPr="003807EC" w:rsidRDefault="00660B7C" w:rsidP="002B2A63">
            <w:pPr>
              <w:pStyle w:val="NormalWeb"/>
              <w:spacing w:before="0" w:beforeAutospacing="0" w:after="0" w:afterAutospacing="0"/>
              <w:jc w:val="both"/>
              <w:rPr>
                <w:sz w:val="28"/>
                <w:szCs w:val="28"/>
              </w:rPr>
            </w:pPr>
          </w:p>
          <w:p w14:paraId="0E664968" w14:textId="77777777" w:rsidR="00616F8F" w:rsidRDefault="00616F8F" w:rsidP="002B2A63">
            <w:pPr>
              <w:pStyle w:val="NormalWeb"/>
              <w:spacing w:before="0" w:beforeAutospacing="0" w:after="0" w:afterAutospacing="0"/>
              <w:jc w:val="both"/>
              <w:rPr>
                <w:sz w:val="28"/>
                <w:szCs w:val="28"/>
              </w:rPr>
            </w:pPr>
          </w:p>
          <w:p w14:paraId="7B48832F" w14:textId="77777777" w:rsidR="00616F8F" w:rsidRDefault="00616F8F" w:rsidP="002B2A63">
            <w:pPr>
              <w:pStyle w:val="NormalWeb"/>
              <w:spacing w:before="0" w:beforeAutospacing="0" w:after="0" w:afterAutospacing="0"/>
              <w:jc w:val="both"/>
              <w:rPr>
                <w:sz w:val="28"/>
                <w:szCs w:val="28"/>
              </w:rPr>
            </w:pPr>
          </w:p>
          <w:p w14:paraId="57F7E80B" w14:textId="77777777" w:rsidR="00616F8F" w:rsidRDefault="00616F8F" w:rsidP="002B2A63">
            <w:pPr>
              <w:pStyle w:val="NormalWeb"/>
              <w:spacing w:before="0" w:beforeAutospacing="0" w:after="0" w:afterAutospacing="0"/>
              <w:jc w:val="both"/>
              <w:rPr>
                <w:sz w:val="28"/>
                <w:szCs w:val="28"/>
              </w:rPr>
            </w:pPr>
          </w:p>
          <w:p w14:paraId="5A9E6AB6" w14:textId="77777777" w:rsidR="00616F8F" w:rsidRDefault="00616F8F" w:rsidP="002B2A63">
            <w:pPr>
              <w:pStyle w:val="NormalWeb"/>
              <w:spacing w:before="0" w:beforeAutospacing="0" w:after="0" w:afterAutospacing="0"/>
              <w:jc w:val="both"/>
              <w:rPr>
                <w:sz w:val="28"/>
                <w:szCs w:val="28"/>
              </w:rPr>
            </w:pPr>
          </w:p>
          <w:p w14:paraId="29FA777A" w14:textId="77777777" w:rsidR="00616F8F" w:rsidRDefault="00616F8F" w:rsidP="002B2A63">
            <w:pPr>
              <w:pStyle w:val="NormalWeb"/>
              <w:spacing w:before="0" w:beforeAutospacing="0" w:after="0" w:afterAutospacing="0"/>
              <w:jc w:val="both"/>
              <w:rPr>
                <w:sz w:val="28"/>
                <w:szCs w:val="28"/>
              </w:rPr>
            </w:pPr>
          </w:p>
          <w:p w14:paraId="60A14325" w14:textId="77777777" w:rsidR="00616F8F" w:rsidRDefault="00616F8F" w:rsidP="002B2A63">
            <w:pPr>
              <w:pStyle w:val="NormalWeb"/>
              <w:spacing w:before="0" w:beforeAutospacing="0" w:after="0" w:afterAutospacing="0"/>
              <w:jc w:val="both"/>
              <w:rPr>
                <w:sz w:val="28"/>
                <w:szCs w:val="28"/>
              </w:rPr>
            </w:pPr>
          </w:p>
          <w:p w14:paraId="546B7A60" w14:textId="77777777" w:rsidR="00616F8F" w:rsidRDefault="00616F8F" w:rsidP="002B2A63">
            <w:pPr>
              <w:pStyle w:val="NormalWeb"/>
              <w:spacing w:before="0" w:beforeAutospacing="0" w:after="0" w:afterAutospacing="0"/>
              <w:jc w:val="both"/>
              <w:rPr>
                <w:sz w:val="28"/>
                <w:szCs w:val="28"/>
              </w:rPr>
            </w:pPr>
          </w:p>
          <w:p w14:paraId="032DAF56" w14:textId="77777777" w:rsidR="00616F8F" w:rsidRDefault="00616F8F" w:rsidP="002B2A63">
            <w:pPr>
              <w:pStyle w:val="NormalWeb"/>
              <w:spacing w:before="0" w:beforeAutospacing="0" w:after="0" w:afterAutospacing="0"/>
              <w:jc w:val="both"/>
              <w:rPr>
                <w:sz w:val="28"/>
                <w:szCs w:val="28"/>
              </w:rPr>
            </w:pPr>
          </w:p>
          <w:p w14:paraId="4410B5CB" w14:textId="453E541D" w:rsidR="00660B7C" w:rsidRPr="003807EC" w:rsidRDefault="00660B7C" w:rsidP="002B2A63">
            <w:pPr>
              <w:pStyle w:val="NormalWeb"/>
              <w:spacing w:before="0" w:beforeAutospacing="0" w:after="0" w:afterAutospacing="0"/>
              <w:jc w:val="both"/>
              <w:rPr>
                <w:sz w:val="28"/>
                <w:szCs w:val="28"/>
              </w:rPr>
            </w:pPr>
            <w:r w:rsidRPr="003807EC">
              <w:rPr>
                <w:sz w:val="28"/>
                <w:szCs w:val="28"/>
              </w:rPr>
              <w:t>- GV mời các nhóm khác nhận xét, bổ sung.</w:t>
            </w:r>
          </w:p>
          <w:p w14:paraId="501B06A9"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uyên dương.</w:t>
            </w:r>
          </w:p>
          <w:p w14:paraId="37DB5A09"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GV nhận xét tiết học.</w:t>
            </w:r>
          </w:p>
          <w:p w14:paraId="7519E089" w14:textId="77777777" w:rsidR="00660B7C" w:rsidRPr="003807EC" w:rsidRDefault="00660B7C" w:rsidP="002B2A63">
            <w:pPr>
              <w:pStyle w:val="NormalWeb"/>
              <w:spacing w:before="0" w:beforeAutospacing="0" w:after="0" w:afterAutospacing="0"/>
              <w:jc w:val="both"/>
              <w:rPr>
                <w:b/>
                <w:sz w:val="28"/>
                <w:szCs w:val="28"/>
              </w:rPr>
            </w:pPr>
            <w:r w:rsidRPr="003807EC">
              <w:rPr>
                <w:sz w:val="28"/>
                <w:szCs w:val="28"/>
              </w:rPr>
              <w:t>- Dặn dò bài về nhà.</w:t>
            </w:r>
          </w:p>
        </w:tc>
        <w:tc>
          <w:tcPr>
            <w:tcW w:w="5032" w:type="dxa"/>
            <w:gridSpan w:val="2"/>
            <w:tcBorders>
              <w:top w:val="dashed" w:sz="4" w:space="0" w:color="auto"/>
              <w:bottom w:val="dashed" w:sz="4" w:space="0" w:color="auto"/>
            </w:tcBorders>
          </w:tcPr>
          <w:p w14:paraId="7CC7DCBB" w14:textId="77777777" w:rsidR="00660B7C" w:rsidRPr="003807EC" w:rsidRDefault="00660B7C" w:rsidP="002B2A63">
            <w:pPr>
              <w:pStyle w:val="NormalWeb"/>
              <w:spacing w:before="0" w:beforeAutospacing="0" w:after="0" w:afterAutospacing="0"/>
              <w:jc w:val="both"/>
              <w:rPr>
                <w:sz w:val="28"/>
                <w:szCs w:val="28"/>
              </w:rPr>
            </w:pPr>
          </w:p>
          <w:p w14:paraId="1A6BE09B" w14:textId="77777777" w:rsidR="00660B7C" w:rsidRPr="003807EC" w:rsidRDefault="00660B7C" w:rsidP="002B2A63">
            <w:pPr>
              <w:pStyle w:val="NormalWeb"/>
              <w:spacing w:before="0" w:beforeAutospacing="0" w:after="0" w:afterAutospacing="0"/>
              <w:jc w:val="both"/>
              <w:rPr>
                <w:sz w:val="28"/>
                <w:szCs w:val="28"/>
              </w:rPr>
            </w:pPr>
          </w:p>
          <w:p w14:paraId="379458BA" w14:textId="77777777" w:rsidR="00660B7C" w:rsidRPr="003807EC" w:rsidRDefault="00660B7C" w:rsidP="002B2A63">
            <w:pPr>
              <w:pStyle w:val="NormalWeb"/>
              <w:spacing w:before="0" w:beforeAutospacing="0" w:after="0" w:afterAutospacing="0"/>
              <w:jc w:val="both"/>
              <w:rPr>
                <w:sz w:val="28"/>
                <w:szCs w:val="28"/>
              </w:rPr>
            </w:pPr>
          </w:p>
          <w:p w14:paraId="511C96CF" w14:textId="77777777" w:rsidR="00660B7C" w:rsidRPr="003807EC" w:rsidRDefault="00660B7C" w:rsidP="002B2A63">
            <w:pPr>
              <w:pStyle w:val="NormalWeb"/>
              <w:spacing w:before="0" w:beforeAutospacing="0" w:after="0" w:afterAutospacing="0"/>
              <w:jc w:val="both"/>
              <w:rPr>
                <w:sz w:val="28"/>
                <w:szCs w:val="28"/>
              </w:rPr>
            </w:pPr>
          </w:p>
          <w:p w14:paraId="50D268BA" w14:textId="27F5DD05" w:rsidR="00660B7C" w:rsidRDefault="00660B7C" w:rsidP="002B2A63">
            <w:pPr>
              <w:pStyle w:val="NormalWeb"/>
              <w:spacing w:before="0" w:beforeAutospacing="0" w:after="0" w:afterAutospacing="0"/>
              <w:jc w:val="both"/>
              <w:rPr>
                <w:sz w:val="28"/>
                <w:szCs w:val="28"/>
              </w:rPr>
            </w:pPr>
          </w:p>
          <w:p w14:paraId="1E2CBEE9" w14:textId="77777777" w:rsidR="00616F8F" w:rsidRPr="003807EC" w:rsidRDefault="00616F8F" w:rsidP="002B2A63">
            <w:pPr>
              <w:pStyle w:val="NormalWeb"/>
              <w:spacing w:before="0" w:beforeAutospacing="0" w:after="0" w:afterAutospacing="0"/>
              <w:jc w:val="both"/>
              <w:rPr>
                <w:sz w:val="28"/>
                <w:szCs w:val="28"/>
              </w:rPr>
            </w:pPr>
          </w:p>
          <w:p w14:paraId="33088622" w14:textId="77777777" w:rsidR="00660B7C" w:rsidRPr="003807EC" w:rsidRDefault="00660B7C" w:rsidP="002B2A63">
            <w:pPr>
              <w:pStyle w:val="NormalWeb"/>
              <w:spacing w:before="0" w:beforeAutospacing="0" w:after="0" w:afterAutospacing="0"/>
              <w:jc w:val="both"/>
              <w:rPr>
                <w:sz w:val="28"/>
                <w:szCs w:val="28"/>
              </w:rPr>
            </w:pPr>
          </w:p>
          <w:p w14:paraId="690E82AB" w14:textId="77777777" w:rsidR="00660B7C" w:rsidRPr="003807EC" w:rsidRDefault="00660B7C" w:rsidP="002B2A63">
            <w:pPr>
              <w:pStyle w:val="NormalWeb"/>
              <w:spacing w:before="0" w:beforeAutospacing="0" w:after="0" w:afterAutospacing="0"/>
              <w:jc w:val="both"/>
              <w:rPr>
                <w:sz w:val="28"/>
                <w:szCs w:val="28"/>
              </w:rPr>
            </w:pPr>
          </w:p>
          <w:p w14:paraId="6CB7BC6D" w14:textId="77777777" w:rsidR="00660B7C" w:rsidRPr="003807EC" w:rsidRDefault="00660B7C" w:rsidP="002B2A63">
            <w:pPr>
              <w:pStyle w:val="NormalWeb"/>
              <w:spacing w:before="0" w:beforeAutospacing="0" w:after="0" w:afterAutospacing="0"/>
              <w:jc w:val="both"/>
              <w:rPr>
                <w:sz w:val="28"/>
                <w:szCs w:val="28"/>
              </w:rPr>
            </w:pPr>
          </w:p>
          <w:p w14:paraId="5FC4876C"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1 HS đọc yêu cầu bài, cả lớp lắng nghe.</w:t>
            </w:r>
          </w:p>
          <w:p w14:paraId="118C34BF" w14:textId="77777777" w:rsidR="00660B7C" w:rsidRPr="003807EC" w:rsidRDefault="00660B7C" w:rsidP="002B2A63">
            <w:pPr>
              <w:pStyle w:val="NormalWeb"/>
              <w:spacing w:before="0" w:beforeAutospacing="0" w:after="0" w:afterAutospacing="0"/>
              <w:jc w:val="both"/>
              <w:rPr>
                <w:sz w:val="28"/>
                <w:szCs w:val="28"/>
              </w:rPr>
            </w:pPr>
            <w:r w:rsidRPr="003807EC">
              <w:rPr>
                <w:sz w:val="28"/>
                <w:szCs w:val="28"/>
              </w:rPr>
              <w:t>- Lớp làm việc nhóm.</w:t>
            </w:r>
          </w:p>
          <w:p w14:paraId="4AD03630" w14:textId="77777777" w:rsidR="00660B7C" w:rsidRPr="003807EC" w:rsidRDefault="00660B7C" w:rsidP="002B2A63">
            <w:r w:rsidRPr="003807EC">
              <w:t>- HS trả lời:</w:t>
            </w:r>
          </w:p>
          <w:p w14:paraId="30BBAF1F" w14:textId="648DFB97" w:rsidR="00660B7C" w:rsidRPr="003807EC" w:rsidRDefault="005F6D3C" w:rsidP="005F6D3C">
            <w:r>
              <w:t xml:space="preserve">                   Bài giải</w:t>
            </w:r>
          </w:p>
          <w:p w14:paraId="2B3A1061" w14:textId="7C1BD7C2" w:rsidR="00660B7C" w:rsidRPr="003807EC" w:rsidRDefault="005F6D3C" w:rsidP="005F6D3C">
            <w:pPr>
              <w:rPr>
                <w:color w:val="231F20"/>
                <w:spacing w:val="-10"/>
              </w:rPr>
            </w:pPr>
            <w:r>
              <w:rPr>
                <w:color w:val="231F20"/>
                <w:spacing w:val="-10"/>
              </w:rPr>
              <w:t xml:space="preserve"> </w:t>
            </w:r>
            <w:r w:rsidR="00660B7C" w:rsidRPr="003807EC">
              <w:rPr>
                <w:color w:val="231F20"/>
                <w:spacing w:val="-10"/>
              </w:rPr>
              <w:t>Số</w:t>
            </w:r>
            <w:r w:rsidR="00660B7C" w:rsidRPr="003807EC">
              <w:rPr>
                <w:color w:val="231F20"/>
                <w:spacing w:val="-4"/>
              </w:rPr>
              <w:t xml:space="preserve"> </w:t>
            </w:r>
            <w:r w:rsidR="00660B7C" w:rsidRPr="003807EC">
              <w:rPr>
                <w:color w:val="231F20"/>
                <w:spacing w:val="-10"/>
              </w:rPr>
              <w:t>giấy</w:t>
            </w:r>
            <w:r w:rsidR="00660B7C" w:rsidRPr="003807EC">
              <w:rPr>
                <w:color w:val="231F20"/>
                <w:spacing w:val="-4"/>
              </w:rPr>
              <w:t xml:space="preserve"> </w:t>
            </w:r>
            <w:r w:rsidR="00660B7C" w:rsidRPr="003807EC">
              <w:rPr>
                <w:color w:val="231F20"/>
                <w:spacing w:val="-10"/>
              </w:rPr>
              <w:t>vụn</w:t>
            </w:r>
            <w:r w:rsidR="00660B7C" w:rsidRPr="003807EC">
              <w:rPr>
                <w:color w:val="231F20"/>
                <w:spacing w:val="-3"/>
              </w:rPr>
              <w:t xml:space="preserve"> </w:t>
            </w:r>
            <w:r w:rsidR="00660B7C" w:rsidRPr="003807EC">
              <w:rPr>
                <w:color w:val="231F20"/>
                <w:spacing w:val="-10"/>
              </w:rPr>
              <w:t>lớp</w:t>
            </w:r>
            <w:r w:rsidR="00660B7C" w:rsidRPr="003807EC">
              <w:rPr>
                <w:color w:val="231F20"/>
                <w:spacing w:val="-4"/>
              </w:rPr>
              <w:t xml:space="preserve"> </w:t>
            </w:r>
            <w:r w:rsidR="00660B7C" w:rsidRPr="003807EC">
              <w:rPr>
                <w:color w:val="231F20"/>
                <w:spacing w:val="-10"/>
              </w:rPr>
              <w:t>5B</w:t>
            </w:r>
            <w:r w:rsidR="00660B7C" w:rsidRPr="003807EC">
              <w:rPr>
                <w:color w:val="231F20"/>
                <w:spacing w:val="-3"/>
              </w:rPr>
              <w:t xml:space="preserve"> </w:t>
            </w:r>
            <w:r w:rsidR="00660B7C" w:rsidRPr="003807EC">
              <w:rPr>
                <w:color w:val="231F20"/>
                <w:spacing w:val="-10"/>
              </w:rPr>
              <w:t>đã</w:t>
            </w:r>
            <w:r w:rsidR="00660B7C" w:rsidRPr="003807EC">
              <w:rPr>
                <w:color w:val="231F20"/>
                <w:spacing w:val="-4"/>
              </w:rPr>
              <w:t xml:space="preserve"> </w:t>
            </w:r>
            <w:r w:rsidR="00660B7C" w:rsidRPr="003807EC">
              <w:rPr>
                <w:color w:val="231F20"/>
                <w:spacing w:val="-10"/>
              </w:rPr>
              <w:t>thu</w:t>
            </w:r>
            <w:r w:rsidR="00660B7C" w:rsidRPr="003807EC">
              <w:rPr>
                <w:color w:val="231F20"/>
                <w:spacing w:val="-3"/>
              </w:rPr>
              <w:t xml:space="preserve"> </w:t>
            </w:r>
            <w:r w:rsidR="00660B7C" w:rsidRPr="003807EC">
              <w:rPr>
                <w:color w:val="231F20"/>
                <w:spacing w:val="-10"/>
              </w:rPr>
              <w:t>gom</w:t>
            </w:r>
            <w:r w:rsidR="00660B7C" w:rsidRPr="003807EC">
              <w:rPr>
                <w:color w:val="231F20"/>
                <w:spacing w:val="-4"/>
              </w:rPr>
              <w:t xml:space="preserve"> </w:t>
            </w:r>
            <w:r w:rsidR="00660B7C" w:rsidRPr="003807EC">
              <w:rPr>
                <w:color w:val="231F20"/>
                <w:spacing w:val="-10"/>
              </w:rPr>
              <w:t>được</w:t>
            </w:r>
            <w:r w:rsidR="00660B7C" w:rsidRPr="003807EC">
              <w:rPr>
                <w:color w:val="231F20"/>
                <w:spacing w:val="-3"/>
              </w:rPr>
              <w:t xml:space="preserve"> </w:t>
            </w:r>
            <w:r w:rsidR="00660B7C" w:rsidRPr="003807EC">
              <w:rPr>
                <w:color w:val="231F20"/>
                <w:spacing w:val="-10"/>
              </w:rPr>
              <w:t>là:</w:t>
            </w:r>
          </w:p>
          <w:p w14:paraId="6D932417" w14:textId="12367233" w:rsidR="00660B7C" w:rsidRPr="003807EC" w:rsidRDefault="005F6D3C" w:rsidP="005F6D3C">
            <w:pPr>
              <w:rPr>
                <w:rFonts w:eastAsiaTheme="minorEastAsia"/>
              </w:rPr>
            </w:pPr>
            <w:r>
              <w:t xml:space="preserve">            </w:t>
            </w:r>
            <w:r w:rsidR="00660B7C" w:rsidRPr="003807EC">
              <w:t xml:space="preserve">45 x </w:t>
            </w:r>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3</m:t>
                  </m:r>
                </m:den>
              </m:f>
            </m:oMath>
            <w:r w:rsidR="00660B7C" w:rsidRPr="003807EC">
              <w:rPr>
                <w:rFonts w:eastAsiaTheme="minorEastAsia"/>
                <w:b/>
              </w:rPr>
              <w:t xml:space="preserve"> = </w:t>
            </w:r>
            <w:r w:rsidR="00660B7C" w:rsidRPr="003807EC">
              <w:rPr>
                <w:rFonts w:eastAsiaTheme="minorEastAsia"/>
              </w:rPr>
              <w:t>30 (kg)</w:t>
            </w:r>
          </w:p>
          <w:p w14:paraId="40DC71CE" w14:textId="4DC7DAF4" w:rsidR="00660B7C" w:rsidRPr="003807EC" w:rsidRDefault="005F6D3C" w:rsidP="005F6D3C">
            <w:pPr>
              <w:rPr>
                <w:lang w:bidi="vi-VN"/>
              </w:rPr>
            </w:pPr>
            <w:r>
              <w:rPr>
                <w:lang w:bidi="vi-VN"/>
              </w:rPr>
              <w:t xml:space="preserve"> </w:t>
            </w:r>
            <w:r w:rsidR="00660B7C" w:rsidRPr="003807EC">
              <w:rPr>
                <w:lang w:bidi="vi-VN"/>
              </w:rPr>
              <w:t>Số giấy vụn lớp 5C thu gom được là:</w:t>
            </w:r>
          </w:p>
          <w:p w14:paraId="6406B198" w14:textId="7B10328B" w:rsidR="00660B7C" w:rsidRPr="003807EC" w:rsidRDefault="005F6D3C" w:rsidP="005F6D3C">
            <w:pPr>
              <w:rPr>
                <w:lang w:bidi="vi-VN"/>
              </w:rPr>
            </w:pPr>
            <w:r>
              <w:rPr>
                <w:lang w:bidi="vi-VN"/>
              </w:rPr>
              <w:t xml:space="preserve">           </w:t>
            </w:r>
            <w:r w:rsidR="00660B7C" w:rsidRPr="003807EC">
              <w:rPr>
                <w:lang w:bidi="vi-VN"/>
              </w:rPr>
              <w:t>30 -15=15 (kg)</w:t>
            </w:r>
          </w:p>
          <w:p w14:paraId="6FD7F22D" w14:textId="77777777" w:rsidR="00660B7C" w:rsidRPr="003807EC" w:rsidRDefault="00660B7C" w:rsidP="002B2A63">
            <w:pPr>
              <w:jc w:val="center"/>
              <w:rPr>
                <w:lang w:bidi="vi-VN"/>
              </w:rPr>
            </w:pPr>
            <w:r w:rsidRPr="003807EC">
              <w:rPr>
                <w:lang w:bidi="vi-VN"/>
              </w:rPr>
              <w:t>Sô giẩy vụn cùa cả ba lớp thu gom được là:</w:t>
            </w:r>
          </w:p>
          <w:p w14:paraId="4A72A002" w14:textId="1B53DB49" w:rsidR="00660B7C" w:rsidRPr="003807EC" w:rsidRDefault="005F6D3C" w:rsidP="005F6D3C">
            <w:pPr>
              <w:rPr>
                <w:lang w:bidi="vi-VN"/>
              </w:rPr>
            </w:pPr>
            <w:r>
              <w:rPr>
                <w:lang w:bidi="vi-VN"/>
              </w:rPr>
              <w:t xml:space="preserve">           </w:t>
            </w:r>
            <w:r w:rsidR="00660B7C" w:rsidRPr="003807EC">
              <w:rPr>
                <w:lang w:bidi="vi-VN"/>
              </w:rPr>
              <w:t>45 + 30+ 15 = 90(kg)</w:t>
            </w:r>
          </w:p>
          <w:p w14:paraId="2A7149B7" w14:textId="3BBDF215" w:rsidR="00660B7C" w:rsidRPr="003807EC" w:rsidRDefault="005F6D3C" w:rsidP="005F6D3C">
            <w:pPr>
              <w:rPr>
                <w:lang w:bidi="vi-VN"/>
              </w:rPr>
            </w:pPr>
            <w:r>
              <w:rPr>
                <w:lang w:bidi="vi-VN"/>
              </w:rPr>
              <w:t xml:space="preserve"> </w:t>
            </w:r>
            <w:r w:rsidR="00660B7C" w:rsidRPr="003807EC">
              <w:rPr>
                <w:lang w:bidi="vi-VN"/>
              </w:rPr>
              <w:t>Số vở tái chế làm được tất c</w:t>
            </w:r>
            <w:r w:rsidR="003F5412">
              <w:rPr>
                <w:lang w:bidi="vi-VN"/>
              </w:rPr>
              <w:t>ả</w:t>
            </w:r>
            <w:r w:rsidR="00660B7C" w:rsidRPr="003807EC">
              <w:rPr>
                <w:lang w:bidi="vi-VN"/>
              </w:rPr>
              <w:t xml:space="preserve"> là:</w:t>
            </w:r>
          </w:p>
          <w:p w14:paraId="5725B4EA" w14:textId="28D5557E" w:rsidR="00660B7C" w:rsidRPr="003807EC" w:rsidRDefault="005F6D3C" w:rsidP="005F6D3C">
            <w:pPr>
              <w:rPr>
                <w:lang w:bidi="vi-VN"/>
              </w:rPr>
            </w:pPr>
            <w:r>
              <w:rPr>
                <w:lang w:bidi="vi-VN"/>
              </w:rPr>
              <w:t xml:space="preserve">          </w:t>
            </w:r>
            <w:r w:rsidR="00660B7C" w:rsidRPr="003807EC">
              <w:rPr>
                <w:lang w:bidi="vi-VN"/>
              </w:rPr>
              <w:t xml:space="preserve">15 </w:t>
            </w:r>
            <w:r>
              <w:rPr>
                <w:lang w:bidi="vi-VN"/>
              </w:rPr>
              <w:t>x</w:t>
            </w:r>
            <w:r w:rsidR="00660B7C" w:rsidRPr="003807EC">
              <w:rPr>
                <w:lang w:bidi="vi-VN"/>
              </w:rPr>
              <w:t xml:space="preserve"> 90 = 1 350 (cuốn)</w:t>
            </w:r>
          </w:p>
          <w:p w14:paraId="5C9A6121" w14:textId="065E655D" w:rsidR="00660B7C" w:rsidRPr="003807EC" w:rsidRDefault="005F6D3C" w:rsidP="002B2A63">
            <w:pPr>
              <w:jc w:val="center"/>
              <w:rPr>
                <w:lang w:bidi="vi-VN"/>
              </w:rPr>
            </w:pPr>
            <w:r>
              <w:rPr>
                <w:iCs/>
                <w:lang w:bidi="vi-VN"/>
              </w:rPr>
              <w:t xml:space="preserve">         </w:t>
            </w:r>
            <w:r w:rsidR="00660B7C" w:rsidRPr="005F6D3C">
              <w:rPr>
                <w:iCs/>
                <w:lang w:bidi="vi-VN"/>
              </w:rPr>
              <w:t>Đáp số:</w:t>
            </w:r>
            <w:r w:rsidR="00660B7C" w:rsidRPr="003807EC">
              <w:rPr>
                <w:lang w:bidi="vi-VN"/>
              </w:rPr>
              <w:t xml:space="preserve"> 1 350 cuốn vở.</w:t>
            </w:r>
          </w:p>
          <w:p w14:paraId="298D0CF3" w14:textId="77777777" w:rsidR="00660B7C" w:rsidRPr="003807EC" w:rsidRDefault="00660B7C" w:rsidP="002B2A63">
            <w:r w:rsidRPr="003807EC">
              <w:t>- HS khác nhận xét, bổ sung (nếu có).</w:t>
            </w:r>
          </w:p>
        </w:tc>
      </w:tr>
    </w:tbl>
    <w:p w14:paraId="131C3463"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69504" behindDoc="0" locked="0" layoutInCell="1" allowOverlap="1" wp14:anchorId="061EB11E" wp14:editId="47D2F354">
                <wp:simplePos x="0" y="0"/>
                <wp:positionH relativeFrom="margin">
                  <wp:align>center</wp:align>
                </wp:positionH>
                <wp:positionV relativeFrom="paragraph">
                  <wp:posOffset>169545</wp:posOffset>
                </wp:positionV>
                <wp:extent cx="2605405" cy="0"/>
                <wp:effectExtent l="0" t="0" r="23495" b="19050"/>
                <wp:wrapNone/>
                <wp:docPr id="1511183512" name="Straight Arrow Connector 1511183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00534D" id="_x0000_t32" coordsize="21600,21600" o:spt="32" o:oned="t" path="m,l21600,21600e" filled="f">
                <v:path arrowok="t" fillok="f" o:connecttype="none"/>
                <o:lock v:ext="edit" shapetype="t"/>
              </v:shapetype>
              <v:shape id="Straight Arrow Connector 1511183512" o:spid="_x0000_s1026" type="#_x0000_t32" style="position:absolute;margin-left:0;margin-top:13.35pt;width:205.15pt;height:0;z-index:251669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">
                <w10:wrap anchorx="margin"/>
              </v:shape>
            </w:pict>
          </mc:Fallback>
        </mc:AlternateContent>
      </w:r>
    </w:p>
    <w:p w14:paraId="3C127289" w14:textId="7BA70151" w:rsidR="00D356A7" w:rsidRPr="003807EC" w:rsidRDefault="00D356A7" w:rsidP="002263F7">
      <w:pPr>
        <w:jc w:val="center"/>
        <w:rPr>
          <w:b/>
          <w:lang w:val="pt-BR"/>
        </w:rPr>
      </w:pPr>
      <w:r w:rsidRPr="003807EC">
        <w:rPr>
          <w:b/>
          <w:lang w:val="pt-BR"/>
        </w:rPr>
        <w:t xml:space="preserve">Thứ Tư ngày </w:t>
      </w:r>
      <w:r w:rsidR="006B3E09">
        <w:rPr>
          <w:b/>
          <w:lang w:val="pt-BR"/>
        </w:rPr>
        <w:t xml:space="preserve">08 </w:t>
      </w:r>
      <w:r w:rsidRPr="003807EC">
        <w:rPr>
          <w:b/>
          <w:lang w:val="pt-BR"/>
        </w:rPr>
        <w:t xml:space="preserve">tháng </w:t>
      </w:r>
      <w:r w:rsidR="006B3E09">
        <w:rPr>
          <w:b/>
          <w:lang w:val="pt-BR"/>
        </w:rPr>
        <w:t>01 năm 2025</w:t>
      </w:r>
    </w:p>
    <w:p w14:paraId="2AC0D0EE" w14:textId="77777777" w:rsidR="00D356A7" w:rsidRPr="003807EC" w:rsidRDefault="00D356A7" w:rsidP="002263F7">
      <w:pPr>
        <w:rPr>
          <w:b/>
          <w:lang w:val="pt-BR"/>
        </w:rPr>
      </w:pPr>
      <w:r w:rsidRPr="003807EC">
        <w:rPr>
          <w:b/>
          <w:lang w:val="pt-BR"/>
        </w:rPr>
        <w:t xml:space="preserve">Tiết 1                                                    </w:t>
      </w:r>
      <w:r w:rsidRPr="003807EC">
        <w:rPr>
          <w:b/>
          <w:bCs/>
        </w:rPr>
        <w:t>TOÁN</w:t>
      </w:r>
    </w:p>
    <w:p w14:paraId="458964E6" w14:textId="109CA4FF" w:rsidR="004A1035" w:rsidRPr="00A976E9" w:rsidRDefault="00A976E9" w:rsidP="002263F7">
      <w:pPr>
        <w:jc w:val="center"/>
        <w:rPr>
          <w:b/>
          <w:bCs/>
          <w:lang w:val="nl-NL"/>
        </w:rPr>
      </w:pPr>
      <w:r>
        <w:rPr>
          <w:b/>
          <w:bCs/>
          <w:lang w:val="nl-NL"/>
        </w:rPr>
        <w:lastRenderedPageBreak/>
        <w:t>Bài 35: Ôn tập chung (T.</w:t>
      </w:r>
      <w:r w:rsidRPr="00A976E9">
        <w:rPr>
          <w:b/>
          <w:bCs/>
          <w:lang w:val="nl-NL"/>
        </w:rPr>
        <w:t>2)</w:t>
      </w:r>
    </w:p>
    <w:p w14:paraId="48B610AE" w14:textId="77777777" w:rsidR="00A976E9" w:rsidRPr="003807EC" w:rsidRDefault="00A976E9" w:rsidP="002263F7">
      <w:pPr>
        <w:pStyle w:val="ListParagraph"/>
        <w:ind w:left="0" w:firstLine="567"/>
        <w:rPr>
          <w:rFonts w:ascii="Times New Roman" w:hAnsi="Times New Roman"/>
          <w:b/>
          <w:bCs/>
          <w:lang w:val="nl-NL"/>
        </w:rPr>
      </w:pPr>
      <w:r w:rsidRPr="003807EC">
        <w:rPr>
          <w:rFonts w:ascii="Times New Roman" w:hAnsi="Times New Roman"/>
          <w:b/>
          <w:bCs/>
          <w:lang w:val="nl-NL"/>
        </w:rPr>
        <w:t>I. YÊU CẦU CẦN ĐẠT</w:t>
      </w:r>
    </w:p>
    <w:p w14:paraId="0BAAC30C" w14:textId="77777777" w:rsidR="00A976E9" w:rsidRPr="003807EC" w:rsidRDefault="00A976E9" w:rsidP="002263F7">
      <w:pPr>
        <w:pStyle w:val="ListParagraph"/>
        <w:ind w:left="0" w:firstLine="567"/>
        <w:jc w:val="both"/>
        <w:rPr>
          <w:rFonts w:ascii="Times New Roman" w:hAnsi="Times New Roman"/>
          <w:b/>
          <w:lang w:val="nl-NL"/>
        </w:rPr>
      </w:pPr>
      <w:r w:rsidRPr="003807EC">
        <w:rPr>
          <w:rFonts w:ascii="Times New Roman" w:hAnsi="Times New Roman"/>
          <w:b/>
          <w:lang w:val="nl-NL"/>
        </w:rPr>
        <w:t xml:space="preserve">1. Kiến thức, kĩ năng: </w:t>
      </w:r>
    </w:p>
    <w:p w14:paraId="51903127" w14:textId="77777777" w:rsidR="004A1035" w:rsidRPr="003807EC" w:rsidRDefault="004A1035" w:rsidP="002263F7">
      <w:pPr>
        <w:ind w:firstLine="567"/>
        <w:jc w:val="both"/>
        <w:rPr>
          <w:lang w:bidi="vi-VN"/>
        </w:rPr>
      </w:pPr>
      <w:r w:rsidRPr="003807EC">
        <w:rPr>
          <w:lang w:bidi="vi-VN"/>
        </w:rPr>
        <w:t>Ôn tập, hệ thống các kiến thức của học kì 1 về:</w:t>
      </w:r>
    </w:p>
    <w:p w14:paraId="23BA8680" w14:textId="77777777" w:rsidR="004A1035" w:rsidRPr="003807EC" w:rsidRDefault="004A1035" w:rsidP="002263F7">
      <w:pPr>
        <w:ind w:firstLine="567"/>
        <w:jc w:val="both"/>
        <w:rPr>
          <w:lang w:bidi="vi-VN"/>
        </w:rPr>
      </w:pPr>
      <w:r w:rsidRPr="003807EC">
        <w:rPr>
          <w:lang w:bidi="vi-VN"/>
        </w:rPr>
        <w:t>- Phân số thập phân, hỗn số, số thập phân (nhận biết, đọc, viết số; thứ tự, so sánh số).</w:t>
      </w:r>
    </w:p>
    <w:p w14:paraId="45C6B477" w14:textId="77777777" w:rsidR="004A1035" w:rsidRPr="003807EC" w:rsidRDefault="004A1035" w:rsidP="002263F7">
      <w:pPr>
        <w:ind w:firstLine="567"/>
        <w:jc w:val="both"/>
        <w:rPr>
          <w:lang w:bidi="vi-VN"/>
        </w:rPr>
      </w:pPr>
      <w:r w:rsidRPr="003807EC">
        <w:rPr>
          <w:lang w:bidi="vi-VN"/>
        </w:rPr>
        <w:t>- Phép cộng, trừ phân số (mẫu số này không chia hết mẫu số kia); phép cộng, trừ, nhân, chia số thập phân.</w:t>
      </w:r>
    </w:p>
    <w:p w14:paraId="73061C82" w14:textId="77777777" w:rsidR="004A1035" w:rsidRPr="003807EC" w:rsidRDefault="004A1035" w:rsidP="002263F7">
      <w:pPr>
        <w:ind w:firstLine="567"/>
        <w:jc w:val="both"/>
        <w:rPr>
          <w:lang w:bidi="vi-VN"/>
        </w:rPr>
      </w:pPr>
      <w:r w:rsidRPr="003807EC">
        <w:rPr>
          <w:lang w:bidi="vi-VN"/>
        </w:rPr>
        <w:t>- Chu vi, diện tích hình tam giác, hình thang, hình tròn,...</w:t>
      </w:r>
    </w:p>
    <w:p w14:paraId="4C809AEA" w14:textId="77777777" w:rsidR="004A1035" w:rsidRPr="003807EC" w:rsidRDefault="004A1035" w:rsidP="002263F7">
      <w:pPr>
        <w:ind w:firstLine="567"/>
        <w:jc w:val="both"/>
      </w:pPr>
      <w:r w:rsidRPr="003807EC">
        <w:t xml:space="preserve">- HS có cơ hội </w:t>
      </w:r>
      <w:r w:rsidRPr="003807EC">
        <w:rPr>
          <w:lang w:val="nl-NL"/>
        </w:rPr>
        <w:t>phát triển năng lực lập luận, tư duy toán học và năng lực giao tiếp toán học</w:t>
      </w:r>
      <w:r w:rsidRPr="003807EC">
        <w:t>.</w:t>
      </w:r>
    </w:p>
    <w:p w14:paraId="7CC3EE3A" w14:textId="29156942" w:rsidR="004A1035" w:rsidRPr="003807EC" w:rsidRDefault="004A1035" w:rsidP="002263F7">
      <w:pPr>
        <w:ind w:firstLine="567"/>
        <w:jc w:val="both"/>
        <w:rPr>
          <w:b/>
        </w:rPr>
      </w:pPr>
      <w:r w:rsidRPr="003807EC">
        <w:rPr>
          <w:b/>
        </w:rPr>
        <w:t xml:space="preserve">2. Năng lực </w:t>
      </w:r>
    </w:p>
    <w:p w14:paraId="03972481" w14:textId="77777777" w:rsidR="004A1035" w:rsidRPr="003807EC" w:rsidRDefault="004A1035" w:rsidP="002263F7">
      <w:pPr>
        <w:ind w:firstLine="567"/>
        <w:jc w:val="both"/>
      </w:pPr>
      <w:r w:rsidRPr="003807EC">
        <w:t xml:space="preserve">- Năng lực tự chủ, tự học: Chủ động tích cực tìm hiểu phép cộng, trừ, nhân, chia với số tự nhiên đã học ở lớp triệu. </w:t>
      </w:r>
    </w:p>
    <w:p w14:paraId="58601F09" w14:textId="77777777" w:rsidR="004A1035" w:rsidRPr="003807EC" w:rsidRDefault="004A1035" w:rsidP="002263F7">
      <w:pPr>
        <w:ind w:firstLine="567"/>
        <w:jc w:val="both"/>
      </w:pPr>
      <w:r w:rsidRPr="003807EC">
        <w:t>- Năng lực giải quyết vấn đề và sáng tạo: Biết vận dụng được phép cộng, trừ, nhân, chia với số tự nhiên đã học ở lớp triệu để giải quyết một số tình huống thực tế.</w:t>
      </w:r>
    </w:p>
    <w:p w14:paraId="7A93829E" w14:textId="77777777" w:rsidR="004A1035" w:rsidRPr="003807EC" w:rsidRDefault="004A1035" w:rsidP="002263F7">
      <w:pPr>
        <w:ind w:firstLine="567"/>
        <w:jc w:val="both"/>
      </w:pPr>
      <w:r w:rsidRPr="003807EC">
        <w:t>- Năng lực giao tiếp và hợp tác: Có thói quen trao đổi, thảo luận cùng nhau hoàn thành nhiệm vụ dưới sự hướng dẫn của giáo viên.</w:t>
      </w:r>
    </w:p>
    <w:p w14:paraId="3F339BE1" w14:textId="77777777" w:rsidR="004A1035" w:rsidRPr="003807EC" w:rsidRDefault="004A1035" w:rsidP="002263F7">
      <w:pPr>
        <w:ind w:firstLine="567"/>
        <w:jc w:val="both"/>
        <w:rPr>
          <w:b/>
        </w:rPr>
      </w:pPr>
      <w:r w:rsidRPr="003807EC">
        <w:rPr>
          <w:b/>
        </w:rPr>
        <w:t>3. Phẩm chất.</w:t>
      </w:r>
    </w:p>
    <w:p w14:paraId="39EFE812" w14:textId="77777777" w:rsidR="004A1035" w:rsidRPr="003807EC" w:rsidRDefault="004A1035" w:rsidP="002263F7">
      <w:pPr>
        <w:ind w:firstLine="567"/>
        <w:jc w:val="both"/>
      </w:pPr>
      <w:r w:rsidRPr="003807EC">
        <w:t>- Phẩm chất chăm chỉ: Ham học hỏi tìm tòi để hoàn thành tốt nội dung học tập.</w:t>
      </w:r>
    </w:p>
    <w:p w14:paraId="43A6D281" w14:textId="77777777" w:rsidR="004A1035" w:rsidRPr="003807EC" w:rsidRDefault="004A1035" w:rsidP="002263F7">
      <w:pPr>
        <w:ind w:firstLine="567"/>
        <w:jc w:val="both"/>
      </w:pPr>
      <w:r w:rsidRPr="003807EC">
        <w:t>- Phẩm chất trách nhiệm: Có ý thức trách nhiệm với lớp, tôn trọng tập thể.</w:t>
      </w:r>
    </w:p>
    <w:p w14:paraId="4B2C2ED5" w14:textId="77777777" w:rsidR="00A976E9" w:rsidRPr="003807EC" w:rsidRDefault="00A976E9" w:rsidP="002263F7">
      <w:pPr>
        <w:ind w:firstLine="567"/>
        <w:jc w:val="both"/>
        <w:rPr>
          <w:b/>
          <w:lang w:val="nl-NL"/>
        </w:rPr>
      </w:pPr>
      <w:r w:rsidRPr="003807EC">
        <w:rPr>
          <w:b/>
          <w:lang w:val="nl-NL"/>
        </w:rPr>
        <w:t xml:space="preserve">II. ĐỒ DÙNG DẠY HỌC </w:t>
      </w:r>
    </w:p>
    <w:p w14:paraId="790D6E8D" w14:textId="77777777" w:rsidR="00A976E9" w:rsidRPr="003807EC" w:rsidRDefault="00A976E9" w:rsidP="002263F7">
      <w:pPr>
        <w:ind w:firstLine="567"/>
        <w:jc w:val="both"/>
        <w:rPr>
          <w:lang w:val="nl-NL"/>
        </w:rPr>
      </w:pPr>
      <w:r w:rsidRPr="003807EC">
        <w:rPr>
          <w:lang w:val="nl-NL"/>
        </w:rPr>
        <w:t>- TV, MT, SGK và các thiết bị, học liệu và đồ dùng phục vụ cho tiết dạy.</w:t>
      </w:r>
    </w:p>
    <w:p w14:paraId="6BB74624" w14:textId="57873B2B" w:rsidR="004A1035" w:rsidRPr="003807EC" w:rsidRDefault="00A976E9" w:rsidP="002263F7">
      <w:pPr>
        <w:ind w:firstLine="567"/>
        <w:jc w:val="both"/>
        <w:rPr>
          <w:b/>
          <w:bCs/>
          <w:u w:val="single"/>
          <w:lang w:val="nl-NL"/>
        </w:rPr>
      </w:pPr>
      <w:r w:rsidRPr="003807EC">
        <w:rPr>
          <w:b/>
          <w:color w:val="000000"/>
          <w:lang w:val="nl-NL"/>
        </w:rPr>
        <w:t xml:space="preserve">III. CÁC HOẠT ĐỘNG </w:t>
      </w:r>
      <w:r w:rsidRPr="003807EC">
        <w:rPr>
          <w:b/>
          <w:lang w:val="nl-NL"/>
        </w:rPr>
        <w:t>DẠY</w:t>
      </w:r>
      <w:r w:rsidRPr="003807EC">
        <w:rPr>
          <w:b/>
          <w:color w:val="000000"/>
          <w:lang w:val="nl-NL"/>
        </w:rPr>
        <w:t xml:space="preserve"> HỌC </w:t>
      </w:r>
    </w:p>
    <w:tbl>
      <w:tblP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4433"/>
      </w:tblGrid>
      <w:tr w:rsidR="004A1035" w:rsidRPr="003807EC" w14:paraId="70CEBC8E" w14:textId="77777777" w:rsidTr="002263F7">
        <w:tc>
          <w:tcPr>
            <w:tcW w:w="5382" w:type="dxa"/>
            <w:tcBorders>
              <w:bottom w:val="dashed" w:sz="4" w:space="0" w:color="auto"/>
            </w:tcBorders>
          </w:tcPr>
          <w:p w14:paraId="710AD1DB" w14:textId="77777777" w:rsidR="004A1035" w:rsidRPr="003807EC" w:rsidRDefault="004A1035" w:rsidP="002B2A63">
            <w:pPr>
              <w:jc w:val="center"/>
              <w:rPr>
                <w:b/>
                <w:lang w:val="nl-NL"/>
              </w:rPr>
            </w:pPr>
            <w:r w:rsidRPr="003807EC">
              <w:rPr>
                <w:b/>
                <w:lang w:val="nl-NL"/>
              </w:rPr>
              <w:t>Hoạt động của giáo viên</w:t>
            </w:r>
          </w:p>
        </w:tc>
        <w:tc>
          <w:tcPr>
            <w:tcW w:w="4430" w:type="dxa"/>
            <w:tcBorders>
              <w:bottom w:val="dashed" w:sz="4" w:space="0" w:color="auto"/>
            </w:tcBorders>
          </w:tcPr>
          <w:p w14:paraId="4721A549" w14:textId="77777777" w:rsidR="004A1035" w:rsidRPr="003807EC" w:rsidRDefault="004A1035" w:rsidP="002B2A63">
            <w:pPr>
              <w:jc w:val="center"/>
              <w:rPr>
                <w:b/>
                <w:lang w:val="nl-NL"/>
              </w:rPr>
            </w:pPr>
            <w:r w:rsidRPr="003807EC">
              <w:rPr>
                <w:b/>
                <w:lang w:val="nl-NL"/>
              </w:rPr>
              <w:t>Hoạt động của học sinh</w:t>
            </w:r>
          </w:p>
        </w:tc>
      </w:tr>
      <w:tr w:rsidR="004A1035" w:rsidRPr="003807EC" w14:paraId="110A3DBD" w14:textId="77777777" w:rsidTr="002263F7">
        <w:tc>
          <w:tcPr>
            <w:tcW w:w="9815" w:type="dxa"/>
            <w:gridSpan w:val="2"/>
            <w:tcBorders>
              <w:bottom w:val="dashed" w:sz="4" w:space="0" w:color="auto"/>
            </w:tcBorders>
          </w:tcPr>
          <w:p w14:paraId="63630081" w14:textId="77777777" w:rsidR="000A5FE9" w:rsidRPr="003807EC" w:rsidRDefault="000A5FE9" w:rsidP="000A5FE9">
            <w:pPr>
              <w:jc w:val="both"/>
              <w:rPr>
                <w:bCs/>
                <w:i/>
                <w:lang w:val="nl-NL"/>
              </w:rPr>
            </w:pPr>
            <w:r w:rsidRPr="003807EC">
              <w:rPr>
                <w:b/>
                <w:bCs/>
                <w:lang w:val="nl-NL"/>
              </w:rPr>
              <w:t>1. Khởi động, kết nối: (3- 5’)</w:t>
            </w:r>
          </w:p>
          <w:p w14:paraId="681749F9"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7E358761" w14:textId="1791557D" w:rsidR="004A1035" w:rsidRPr="003807EC" w:rsidRDefault="002263F7" w:rsidP="002B2A63">
            <w:pPr>
              <w:jc w:val="both"/>
              <w:rPr>
                <w:lang w:val="nl-NL"/>
              </w:rPr>
            </w:pPr>
            <w:r>
              <w:rPr>
                <w:lang w:val="nl-NL"/>
              </w:rPr>
              <w:t>-</w:t>
            </w:r>
            <w:r w:rsidR="004A1035" w:rsidRPr="003807EC">
              <w:rPr>
                <w:lang w:val="nl-NL"/>
              </w:rPr>
              <w:t xml:space="preserve"> Tạo không khí vui vẻ, phấn khởi trước giờ học. Kiểm tra kiến thức đã học ở bài trước.</w:t>
            </w:r>
          </w:p>
          <w:p w14:paraId="6697927E" w14:textId="5888409A" w:rsidR="004A1035" w:rsidRPr="003807EC" w:rsidRDefault="002263F7" w:rsidP="002B2A63">
            <w:pPr>
              <w:jc w:val="both"/>
              <w:rPr>
                <w:lang w:val="nl-NL"/>
              </w:rPr>
            </w:pPr>
            <w:r>
              <w:rPr>
                <w:lang w:val="nl-NL"/>
              </w:rPr>
              <w:t>-</w:t>
            </w:r>
            <w:r w:rsidR="004A1035" w:rsidRPr="003807EC">
              <w:rPr>
                <w:lang w:val="nl-NL"/>
              </w:rPr>
              <w:t xml:space="preserve"> Thông qua khởi động, giáo viên dẫn dắt bài mới hấp dẫn để thu hút học sinh tập trung.</w:t>
            </w:r>
          </w:p>
          <w:p w14:paraId="5FDBDF16" w14:textId="07EA6288" w:rsidR="004A1035" w:rsidRPr="002263F7" w:rsidRDefault="002263F7" w:rsidP="002B2A63">
            <w:pPr>
              <w:jc w:val="both"/>
              <w:rPr>
                <w:b/>
                <w:lang w:val="nl-NL"/>
              </w:rPr>
            </w:pPr>
            <w:r w:rsidRPr="002263F7">
              <w:rPr>
                <w:b/>
                <w:lang w:val="nl-NL"/>
              </w:rPr>
              <w:t>b.</w:t>
            </w:r>
            <w:r w:rsidR="004A1035" w:rsidRPr="002263F7">
              <w:rPr>
                <w:b/>
                <w:lang w:val="nl-NL"/>
              </w:rPr>
              <w:t xml:space="preserve"> Cách tiến hành:</w:t>
            </w:r>
          </w:p>
        </w:tc>
      </w:tr>
      <w:tr w:rsidR="004A1035" w:rsidRPr="003807EC" w14:paraId="37F4B76D" w14:textId="77777777" w:rsidTr="002263F7">
        <w:tc>
          <w:tcPr>
            <w:tcW w:w="5382" w:type="dxa"/>
            <w:tcBorders>
              <w:bottom w:val="dashed" w:sz="4" w:space="0" w:color="auto"/>
            </w:tcBorders>
          </w:tcPr>
          <w:p w14:paraId="50EF40F8" w14:textId="77777777" w:rsidR="004A1035" w:rsidRPr="003807EC" w:rsidRDefault="004A1035" w:rsidP="002B2A63">
            <w:pPr>
              <w:jc w:val="both"/>
              <w:outlineLvl w:val="0"/>
              <w:rPr>
                <w:bCs/>
                <w:lang w:val="nl-NL"/>
              </w:rPr>
            </w:pPr>
            <w:r w:rsidRPr="003807EC">
              <w:rPr>
                <w:bCs/>
                <w:lang w:val="nl-NL"/>
              </w:rPr>
              <w:t>- GV tổ chức cho học sinh nghe bài hát và chơi trò chơi để chia nhóm học sinh giới thiệu trò chơi “Chinh phục trí thức” trải qua các 5 thử thách- Mỗi thử thách là một bài tập</w:t>
            </w:r>
          </w:p>
          <w:p w14:paraId="059C449C" w14:textId="77777777" w:rsidR="004A1035" w:rsidRPr="003807EC" w:rsidRDefault="004A1035" w:rsidP="002B2A63">
            <w:pPr>
              <w:jc w:val="both"/>
              <w:outlineLvl w:val="0"/>
              <w:rPr>
                <w:bCs/>
                <w:lang w:val="nl-NL"/>
              </w:rPr>
            </w:pPr>
            <w:r w:rsidRPr="003807EC">
              <w:rPr>
                <w:bCs/>
                <w:lang w:val="nl-NL"/>
              </w:rPr>
              <w:t>- GV Nhận xét, tuyên dương.</w:t>
            </w:r>
          </w:p>
          <w:p w14:paraId="5700D855" w14:textId="77777777" w:rsidR="004A1035" w:rsidRPr="003807EC" w:rsidRDefault="004A1035" w:rsidP="002B2A63">
            <w:pPr>
              <w:jc w:val="both"/>
              <w:outlineLvl w:val="0"/>
              <w:rPr>
                <w:bCs/>
                <w:lang w:val="nl-NL"/>
              </w:rPr>
            </w:pPr>
            <w:r w:rsidRPr="003807EC">
              <w:rPr>
                <w:bCs/>
                <w:lang w:val="nl-NL"/>
              </w:rPr>
              <w:t>- GV dẫn dắt vào bài mới</w:t>
            </w:r>
          </w:p>
        </w:tc>
        <w:tc>
          <w:tcPr>
            <w:tcW w:w="4430" w:type="dxa"/>
            <w:tcBorders>
              <w:bottom w:val="dashed" w:sz="4" w:space="0" w:color="auto"/>
            </w:tcBorders>
          </w:tcPr>
          <w:p w14:paraId="56780F8B" w14:textId="7F3AE725" w:rsidR="004A1035" w:rsidRPr="003807EC" w:rsidRDefault="004A1035" w:rsidP="002B2A63">
            <w:pPr>
              <w:jc w:val="both"/>
              <w:rPr>
                <w:lang w:val="nl-NL"/>
              </w:rPr>
            </w:pPr>
            <w:r w:rsidRPr="003807EC">
              <w:rPr>
                <w:lang w:val="nl-NL"/>
              </w:rPr>
              <w:t xml:space="preserve">- HS tham gia trò chơi để tạo thành ba nhóm </w:t>
            </w:r>
            <w:r w:rsidR="00EE0358">
              <w:rPr>
                <w:lang w:val="nl-NL"/>
              </w:rPr>
              <w:t>-</w:t>
            </w:r>
            <w:r w:rsidRPr="003807EC">
              <w:rPr>
                <w:lang w:val="nl-NL"/>
              </w:rPr>
              <w:t xml:space="preserve"> Mỗi nhóm sẽ tự đặt tên nhóm của mình.</w:t>
            </w:r>
          </w:p>
          <w:p w14:paraId="56F91918" w14:textId="77777777" w:rsidR="004A1035" w:rsidRPr="003807EC" w:rsidRDefault="004A1035" w:rsidP="002B2A63">
            <w:pPr>
              <w:jc w:val="both"/>
              <w:rPr>
                <w:lang w:val="nl-NL"/>
              </w:rPr>
            </w:pPr>
          </w:p>
          <w:p w14:paraId="2D448024" w14:textId="77777777" w:rsidR="004A1035" w:rsidRPr="003807EC" w:rsidRDefault="004A1035" w:rsidP="002B2A63">
            <w:pPr>
              <w:jc w:val="both"/>
              <w:rPr>
                <w:lang w:val="nl-NL"/>
              </w:rPr>
            </w:pPr>
            <w:r w:rsidRPr="003807EC">
              <w:rPr>
                <w:lang w:val="nl-NL"/>
              </w:rPr>
              <w:t>- HS lắng nghe.</w:t>
            </w:r>
          </w:p>
        </w:tc>
      </w:tr>
      <w:tr w:rsidR="004A1035" w:rsidRPr="003807EC" w14:paraId="3E4ECF60" w14:textId="77777777" w:rsidTr="002263F7">
        <w:tc>
          <w:tcPr>
            <w:tcW w:w="9815" w:type="dxa"/>
            <w:gridSpan w:val="2"/>
            <w:tcBorders>
              <w:top w:val="dashed" w:sz="4" w:space="0" w:color="auto"/>
              <w:bottom w:val="dashed" w:sz="4" w:space="0" w:color="auto"/>
            </w:tcBorders>
          </w:tcPr>
          <w:p w14:paraId="422D9BFA" w14:textId="340AF370" w:rsidR="004A1035" w:rsidRPr="003807EC" w:rsidRDefault="004A1035" w:rsidP="002B2A63">
            <w:pPr>
              <w:jc w:val="both"/>
              <w:rPr>
                <w:b/>
                <w:bCs/>
                <w:iCs/>
                <w:lang w:val="nl-NL"/>
              </w:rPr>
            </w:pPr>
            <w:r w:rsidRPr="003807EC">
              <w:rPr>
                <w:b/>
                <w:bCs/>
                <w:iCs/>
                <w:lang w:val="nl-NL"/>
              </w:rPr>
              <w:t>2. Hoạt động thực hành</w:t>
            </w:r>
            <w:r w:rsidR="00045CDF">
              <w:rPr>
                <w:b/>
                <w:bCs/>
                <w:iCs/>
                <w:lang w:val="nl-NL"/>
              </w:rPr>
              <w:t>: (28-30’)</w:t>
            </w:r>
          </w:p>
          <w:p w14:paraId="6AC59551" w14:textId="5DBF8C27" w:rsidR="004A1035" w:rsidRPr="003807EC" w:rsidRDefault="002263F7" w:rsidP="002B2A63">
            <w:pPr>
              <w:jc w:val="both"/>
              <w:rPr>
                <w:lang w:val="nl-NL"/>
              </w:rPr>
            </w:pPr>
            <w:r>
              <w:rPr>
                <w:b/>
                <w:bCs/>
                <w:iCs/>
                <w:lang w:val="nl-NL"/>
              </w:rPr>
              <w:t>a.</w:t>
            </w:r>
            <w:r w:rsidR="004A1035" w:rsidRPr="003807EC">
              <w:rPr>
                <w:b/>
                <w:bCs/>
                <w:iCs/>
                <w:lang w:val="nl-NL"/>
              </w:rPr>
              <w:t xml:space="preserve"> </w:t>
            </w:r>
            <w:r w:rsidR="004A1035" w:rsidRPr="002263F7">
              <w:rPr>
                <w:b/>
                <w:bCs/>
                <w:lang w:val="nl-NL"/>
              </w:rPr>
              <w:t>Mục tiêu:</w:t>
            </w:r>
            <w:r w:rsidR="004A1035" w:rsidRPr="003807EC">
              <w:rPr>
                <w:lang w:val="nl-NL"/>
              </w:rPr>
              <w:t xml:space="preserve"> </w:t>
            </w:r>
          </w:p>
          <w:p w14:paraId="38FE39EA" w14:textId="3640DB61" w:rsidR="004A1035" w:rsidRPr="003807EC" w:rsidRDefault="002263F7" w:rsidP="002B2A63">
            <w:pPr>
              <w:jc w:val="both"/>
            </w:pPr>
            <w:r>
              <w:t xml:space="preserve">- </w:t>
            </w:r>
            <w:r w:rsidR="004A1035" w:rsidRPr="003807EC">
              <w:t>Thực hiện được phép cộng, trừ, nhân, chia với số tự nhiên đã học ở lớp triệu.</w:t>
            </w:r>
          </w:p>
          <w:p w14:paraId="0C0098A8" w14:textId="226921C2" w:rsidR="004A1035" w:rsidRPr="003807EC" w:rsidRDefault="002263F7" w:rsidP="002B2A63">
            <w:pPr>
              <w:jc w:val="both"/>
            </w:pPr>
            <w:r>
              <w:t xml:space="preserve">- </w:t>
            </w:r>
            <w:r w:rsidR="004A1035" w:rsidRPr="003807EC">
              <w:t>Tính nhẩm được các phép cộng, trừ, nhân, chia đã học và tính được giá trị của biểu thức.</w:t>
            </w:r>
          </w:p>
          <w:p w14:paraId="0DED25EC" w14:textId="64529ACE" w:rsidR="004A1035" w:rsidRPr="003807EC" w:rsidRDefault="002263F7" w:rsidP="002B2A63">
            <w:pPr>
              <w:jc w:val="both"/>
            </w:pPr>
            <w:r>
              <w:lastRenderedPageBreak/>
              <w:t>-</w:t>
            </w:r>
            <w:r w:rsidR="004A1035" w:rsidRPr="003807EC">
              <w:t xml:space="preserve"> Tính được giá trị của biểu thức liên quan đến phép cộng, trừ, nhân, chia và không có dấu ngoặc.</w:t>
            </w:r>
          </w:p>
          <w:p w14:paraId="5DD48DBF" w14:textId="3CD33E49" w:rsidR="004A1035" w:rsidRPr="003807EC" w:rsidRDefault="002263F7" w:rsidP="002B2A63">
            <w:pPr>
              <w:jc w:val="both"/>
              <w:rPr>
                <w:lang w:val="nl-NL"/>
              </w:rPr>
            </w:pPr>
            <w:r>
              <w:rPr>
                <w:b/>
                <w:bCs/>
                <w:iCs/>
                <w:lang w:val="nl-NL"/>
              </w:rPr>
              <w:t>b.</w:t>
            </w:r>
            <w:r w:rsidR="004A1035" w:rsidRPr="003807EC">
              <w:rPr>
                <w:b/>
                <w:bCs/>
                <w:iCs/>
                <w:lang w:val="nl-NL"/>
              </w:rPr>
              <w:t xml:space="preserve"> </w:t>
            </w:r>
            <w:r w:rsidR="004A1035" w:rsidRPr="002263F7">
              <w:rPr>
                <w:b/>
                <w:bCs/>
                <w:iCs/>
                <w:lang w:val="nl-NL"/>
              </w:rPr>
              <w:t>Cách tiến hành:</w:t>
            </w:r>
          </w:p>
        </w:tc>
      </w:tr>
      <w:tr w:rsidR="004A1035" w:rsidRPr="003807EC" w14:paraId="045D18B1" w14:textId="77777777" w:rsidTr="002263F7">
        <w:tc>
          <w:tcPr>
            <w:tcW w:w="5382" w:type="dxa"/>
            <w:tcBorders>
              <w:top w:val="dashed" w:sz="4" w:space="0" w:color="auto"/>
              <w:bottom w:val="dashed" w:sz="4" w:space="0" w:color="auto"/>
            </w:tcBorders>
          </w:tcPr>
          <w:p w14:paraId="70765A6F" w14:textId="77777777" w:rsidR="004A1035" w:rsidRPr="003807EC" w:rsidRDefault="004A1035" w:rsidP="002B2A63">
            <w:pPr>
              <w:pStyle w:val="NormalWeb"/>
              <w:spacing w:before="0" w:beforeAutospacing="0" w:after="0" w:afterAutospacing="0"/>
              <w:jc w:val="both"/>
              <w:rPr>
                <w:b/>
                <w:sz w:val="28"/>
                <w:szCs w:val="28"/>
              </w:rPr>
            </w:pPr>
            <w:r w:rsidRPr="003807EC">
              <w:rPr>
                <w:b/>
                <w:sz w:val="28"/>
                <w:szCs w:val="28"/>
              </w:rPr>
              <w:lastRenderedPageBreak/>
              <w:t>Thử thách 1: Tiếp nhiên liệu (bài 1)</w:t>
            </w:r>
          </w:p>
          <w:p w14:paraId="077835E2"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1 HS đọc yêu cầu bài 1.</w:t>
            </w:r>
          </w:p>
          <w:tbl>
            <w:tblPr>
              <w:tblStyle w:val="TableGrid"/>
              <w:tblW w:w="5262" w:type="dxa"/>
              <w:tblLayout w:type="fixed"/>
              <w:tblLook w:val="04A0" w:firstRow="1" w:lastRow="0" w:firstColumn="1" w:lastColumn="0" w:noHBand="0" w:noVBand="1"/>
            </w:tblPr>
            <w:tblGrid>
              <w:gridCol w:w="4563"/>
              <w:gridCol w:w="699"/>
            </w:tblGrid>
            <w:tr w:rsidR="004A1035" w:rsidRPr="003807EC" w14:paraId="14760B17" w14:textId="77777777" w:rsidTr="002263F7">
              <w:tc>
                <w:tcPr>
                  <w:tcW w:w="4563" w:type="dxa"/>
                  <w:shd w:val="clear" w:color="auto" w:fill="DBDBDB" w:themeFill="accent3" w:themeFillTint="66"/>
                </w:tcPr>
                <w:p w14:paraId="29B7E5C3" w14:textId="77777777" w:rsidR="004A1035" w:rsidRPr="003807EC" w:rsidRDefault="004A1035" w:rsidP="002B2A63">
                  <w:pPr>
                    <w:pStyle w:val="NormalWeb"/>
                    <w:spacing w:before="0" w:beforeAutospacing="0" w:after="0" w:afterAutospacing="0"/>
                    <w:jc w:val="center"/>
                    <w:rPr>
                      <w:color w:val="000000" w:themeColor="text1"/>
                      <w:sz w:val="28"/>
                      <w:szCs w:val="28"/>
                    </w:rPr>
                  </w:pPr>
                  <w:r w:rsidRPr="003807EC">
                    <w:rPr>
                      <w:color w:val="000000" w:themeColor="text1"/>
                      <w:sz w:val="28"/>
                      <w:szCs w:val="28"/>
                    </w:rPr>
                    <w:t>Số gồm</w:t>
                  </w:r>
                </w:p>
              </w:tc>
              <w:tc>
                <w:tcPr>
                  <w:tcW w:w="699" w:type="dxa"/>
                  <w:shd w:val="clear" w:color="auto" w:fill="DBDBDB" w:themeFill="accent3" w:themeFillTint="66"/>
                </w:tcPr>
                <w:p w14:paraId="0EF62855" w14:textId="77777777" w:rsidR="004A1035" w:rsidRPr="003807EC" w:rsidRDefault="004A1035" w:rsidP="002B2A63">
                  <w:pPr>
                    <w:pStyle w:val="NormalWeb"/>
                    <w:spacing w:before="0" w:beforeAutospacing="0" w:after="0" w:afterAutospacing="0"/>
                    <w:jc w:val="center"/>
                    <w:rPr>
                      <w:color w:val="000000" w:themeColor="text1"/>
                      <w:sz w:val="28"/>
                      <w:szCs w:val="28"/>
                    </w:rPr>
                  </w:pPr>
                  <w:r w:rsidRPr="003807EC">
                    <w:rPr>
                      <w:color w:val="000000" w:themeColor="text1"/>
                      <w:sz w:val="28"/>
                      <w:szCs w:val="28"/>
                    </w:rPr>
                    <w:t>Viết là</w:t>
                  </w:r>
                </w:p>
              </w:tc>
            </w:tr>
            <w:tr w:rsidR="004A1035" w:rsidRPr="003807EC" w14:paraId="16098012" w14:textId="77777777" w:rsidTr="002263F7">
              <w:tc>
                <w:tcPr>
                  <w:tcW w:w="4563" w:type="dxa"/>
                </w:tcPr>
                <w:p w14:paraId="0F942C6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Một trăm hai mươi ba đơn vị, bốn phần mười, năm phần trăm, bảy phần nghìn.</w:t>
                  </w:r>
                </w:p>
              </w:tc>
              <w:tc>
                <w:tcPr>
                  <w:tcW w:w="699" w:type="dxa"/>
                </w:tcPr>
                <w:p w14:paraId="427823FD" w14:textId="77777777" w:rsidR="004A1035" w:rsidRPr="003807EC" w:rsidRDefault="004A1035" w:rsidP="002B2A63">
                  <w:pPr>
                    <w:pStyle w:val="NormalWeb"/>
                    <w:spacing w:before="0" w:beforeAutospacing="0" w:after="0" w:afterAutospacing="0"/>
                    <w:jc w:val="both"/>
                    <w:rPr>
                      <w:sz w:val="28"/>
                      <w:szCs w:val="28"/>
                    </w:rPr>
                  </w:pPr>
                </w:p>
              </w:tc>
            </w:tr>
            <w:tr w:rsidR="004A1035" w:rsidRPr="003807EC" w14:paraId="42ACDFBF" w14:textId="77777777" w:rsidTr="002263F7">
              <w:tc>
                <w:tcPr>
                  <w:tcW w:w="4563" w:type="dxa"/>
                </w:tcPr>
                <w:p w14:paraId="0583003E"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Sáu mươi bảy đơn vị, năm mươi hai phần trăm</w:t>
                  </w:r>
                </w:p>
              </w:tc>
              <w:tc>
                <w:tcPr>
                  <w:tcW w:w="699" w:type="dxa"/>
                </w:tcPr>
                <w:p w14:paraId="0DAD0BDD" w14:textId="77777777" w:rsidR="004A1035" w:rsidRPr="003807EC" w:rsidRDefault="004A1035" w:rsidP="002B2A63">
                  <w:pPr>
                    <w:pStyle w:val="NormalWeb"/>
                    <w:spacing w:before="0" w:beforeAutospacing="0" w:after="0" w:afterAutospacing="0"/>
                    <w:jc w:val="both"/>
                    <w:rPr>
                      <w:sz w:val="28"/>
                      <w:szCs w:val="28"/>
                    </w:rPr>
                  </w:pPr>
                </w:p>
              </w:tc>
            </w:tr>
            <w:tr w:rsidR="004A1035" w:rsidRPr="003807EC" w14:paraId="6EFD5009" w14:textId="77777777" w:rsidTr="002263F7">
              <w:tc>
                <w:tcPr>
                  <w:tcW w:w="4563" w:type="dxa"/>
                </w:tcPr>
                <w:p w14:paraId="7D1080A5"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Tám trăm linh ba đơn vị, bốn trăm năm mươi lăm phần nghìn</w:t>
                  </w:r>
                </w:p>
              </w:tc>
              <w:tc>
                <w:tcPr>
                  <w:tcW w:w="699" w:type="dxa"/>
                </w:tcPr>
                <w:p w14:paraId="7D24271C" w14:textId="77777777" w:rsidR="004A1035" w:rsidRPr="003807EC" w:rsidRDefault="004A1035" w:rsidP="002B2A63">
                  <w:pPr>
                    <w:pStyle w:val="NormalWeb"/>
                    <w:spacing w:before="0" w:beforeAutospacing="0" w:after="0" w:afterAutospacing="0"/>
                    <w:jc w:val="both"/>
                    <w:rPr>
                      <w:sz w:val="28"/>
                      <w:szCs w:val="28"/>
                    </w:rPr>
                  </w:pPr>
                </w:p>
              </w:tc>
            </w:tr>
            <w:tr w:rsidR="004A1035" w:rsidRPr="003807EC" w14:paraId="0B6C9426" w14:textId="77777777" w:rsidTr="002263F7">
              <w:tc>
                <w:tcPr>
                  <w:tcW w:w="4563" w:type="dxa"/>
                </w:tcPr>
                <w:p w14:paraId="06F454A5"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Mười chín đơn vị, năm phần trăm</w:t>
                  </w:r>
                </w:p>
              </w:tc>
              <w:tc>
                <w:tcPr>
                  <w:tcW w:w="699" w:type="dxa"/>
                </w:tcPr>
                <w:p w14:paraId="665FFCA8" w14:textId="77777777" w:rsidR="004A1035" w:rsidRPr="003807EC" w:rsidRDefault="004A1035" w:rsidP="002B2A63">
                  <w:pPr>
                    <w:pStyle w:val="NormalWeb"/>
                    <w:spacing w:before="0" w:beforeAutospacing="0" w:after="0" w:afterAutospacing="0"/>
                    <w:jc w:val="both"/>
                    <w:rPr>
                      <w:sz w:val="28"/>
                      <w:szCs w:val="28"/>
                    </w:rPr>
                  </w:pPr>
                </w:p>
              </w:tc>
            </w:tr>
          </w:tbl>
          <w:p w14:paraId="5F7C247C"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xml:space="preserve">b. Nêu cách đọc các số thập phân sau: </w:t>
            </w:r>
          </w:p>
          <w:p w14:paraId="3890891B"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35,471; 24,607; 0,026; 5,004</w:t>
            </w:r>
          </w:p>
          <w:p w14:paraId="1BE8A568"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các đội thảo luận.</w:t>
            </w:r>
          </w:p>
          <w:p w14:paraId="471E3D0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GV gắn 3 bảng phụ tương ứng với BT 1. Mỗi đội sẽ tự lên bảng để hoàn thành bảng bằng cách gắn số</w:t>
            </w:r>
          </w:p>
          <w:p w14:paraId="2EFE52A6"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các nhóm khác nhận xét, bổ sung.</w:t>
            </w:r>
          </w:p>
          <w:p w14:paraId="6DB5868A" w14:textId="77777777" w:rsidR="004A1035" w:rsidRPr="003807EC" w:rsidRDefault="004A1035" w:rsidP="00EE0358">
            <w:pPr>
              <w:pStyle w:val="NormalWeb"/>
              <w:spacing w:before="0" w:beforeAutospacing="0" w:after="0" w:afterAutospacing="0"/>
              <w:rPr>
                <w:sz w:val="28"/>
                <w:szCs w:val="28"/>
              </w:rPr>
            </w:pPr>
            <w:r w:rsidRPr="003807EC">
              <w:rPr>
                <w:sz w:val="28"/>
                <w:szCs w:val="28"/>
              </w:rPr>
              <w:t>- GV nhận xét, tuyên dương, tặng điểm thử thách 1 cho các đội.</w:t>
            </w:r>
          </w:p>
        </w:tc>
        <w:tc>
          <w:tcPr>
            <w:tcW w:w="4430" w:type="dxa"/>
            <w:tcBorders>
              <w:top w:val="dashed" w:sz="4" w:space="0" w:color="auto"/>
              <w:bottom w:val="dashed" w:sz="4" w:space="0" w:color="auto"/>
            </w:tcBorders>
          </w:tcPr>
          <w:p w14:paraId="67F74CF9" w14:textId="77777777" w:rsidR="004A1035" w:rsidRPr="003807EC" w:rsidRDefault="004A1035" w:rsidP="002B2A63">
            <w:pPr>
              <w:pStyle w:val="NormalWeb"/>
              <w:spacing w:before="0" w:beforeAutospacing="0" w:after="0" w:afterAutospacing="0"/>
              <w:jc w:val="both"/>
              <w:rPr>
                <w:sz w:val="28"/>
                <w:szCs w:val="28"/>
              </w:rPr>
            </w:pPr>
          </w:p>
          <w:p w14:paraId="1550DB94"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1 HS đọc yêu cầu bài 1.</w:t>
            </w:r>
          </w:p>
          <w:p w14:paraId="5A047E8D"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Các nhóm làm việc:  Cùng nhau thảo luận và tiếp sức làm bảng phụ</w:t>
            </w:r>
          </w:p>
          <w:p w14:paraId="7977D37E"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Đại diện các nhóm trả lời.</w:t>
            </w:r>
          </w:p>
          <w:p w14:paraId="04F974AD" w14:textId="77777777" w:rsidR="004A1035" w:rsidRPr="003807EC" w:rsidRDefault="004A1035" w:rsidP="00EE0358">
            <w:pPr>
              <w:pStyle w:val="NormalWeb"/>
              <w:spacing w:before="0" w:beforeAutospacing="0" w:after="0" w:afterAutospacing="0"/>
              <w:rPr>
                <w:b/>
                <w:sz w:val="28"/>
                <w:szCs w:val="28"/>
              </w:rPr>
            </w:pPr>
            <w:r w:rsidRPr="003807EC">
              <w:rPr>
                <w:sz w:val="28"/>
                <w:szCs w:val="28"/>
              </w:rPr>
              <w:t xml:space="preserve">Các số lần lượt là: </w:t>
            </w:r>
            <w:r w:rsidRPr="003807EC">
              <w:rPr>
                <w:b/>
                <w:sz w:val="28"/>
                <w:szCs w:val="28"/>
              </w:rPr>
              <w:t>123,457; 67,52; 803,455; 19,05.</w:t>
            </w:r>
          </w:p>
          <w:p w14:paraId="70FDB389" w14:textId="77777777" w:rsidR="004A1035" w:rsidRPr="003807EC" w:rsidRDefault="004A1035" w:rsidP="002B2A63">
            <w:pPr>
              <w:pStyle w:val="NormalWeb"/>
              <w:spacing w:before="0" w:beforeAutospacing="0" w:after="0" w:afterAutospacing="0"/>
              <w:jc w:val="both"/>
              <w:rPr>
                <w:b/>
                <w:sz w:val="28"/>
                <w:szCs w:val="28"/>
              </w:rPr>
            </w:pPr>
          </w:p>
          <w:p w14:paraId="4FDD92CB" w14:textId="77777777" w:rsidR="004A1035" w:rsidRPr="003807EC" w:rsidRDefault="004A1035" w:rsidP="002B2A63">
            <w:pPr>
              <w:pStyle w:val="NormalWeb"/>
              <w:spacing w:before="0" w:beforeAutospacing="0" w:after="0" w:afterAutospacing="0"/>
              <w:jc w:val="both"/>
              <w:rPr>
                <w:b/>
                <w:sz w:val="28"/>
                <w:szCs w:val="28"/>
              </w:rPr>
            </w:pPr>
          </w:p>
          <w:p w14:paraId="025551B0" w14:textId="77777777" w:rsidR="004A1035" w:rsidRPr="003807EC" w:rsidRDefault="004A1035" w:rsidP="002B2A63">
            <w:pPr>
              <w:pStyle w:val="NormalWeb"/>
              <w:spacing w:before="0" w:beforeAutospacing="0" w:after="0" w:afterAutospacing="0"/>
              <w:jc w:val="both"/>
              <w:rPr>
                <w:b/>
                <w:sz w:val="28"/>
                <w:szCs w:val="28"/>
              </w:rPr>
            </w:pPr>
          </w:p>
          <w:p w14:paraId="1E2B7B8C" w14:textId="77777777" w:rsidR="004A1035" w:rsidRPr="003807EC" w:rsidRDefault="004A1035" w:rsidP="002B2A63">
            <w:pPr>
              <w:pStyle w:val="NormalWeb"/>
              <w:spacing w:before="0" w:beforeAutospacing="0" w:after="0" w:afterAutospacing="0"/>
              <w:jc w:val="both"/>
              <w:rPr>
                <w:b/>
                <w:sz w:val="28"/>
                <w:szCs w:val="28"/>
              </w:rPr>
            </w:pPr>
          </w:p>
          <w:p w14:paraId="052F5C98" w14:textId="77777777" w:rsidR="004A1035" w:rsidRPr="003807EC" w:rsidRDefault="004A1035" w:rsidP="002B2A63">
            <w:pPr>
              <w:pStyle w:val="NormalWeb"/>
              <w:spacing w:before="0" w:beforeAutospacing="0" w:after="0" w:afterAutospacing="0"/>
              <w:jc w:val="both"/>
              <w:rPr>
                <w:b/>
                <w:sz w:val="28"/>
                <w:szCs w:val="28"/>
              </w:rPr>
            </w:pPr>
            <w:r w:rsidRPr="00EE0358">
              <w:rPr>
                <w:sz w:val="28"/>
                <w:szCs w:val="28"/>
              </w:rPr>
              <w:t>-</w:t>
            </w:r>
            <w:r w:rsidRPr="003807EC">
              <w:rPr>
                <w:b/>
                <w:sz w:val="28"/>
                <w:szCs w:val="28"/>
              </w:rPr>
              <w:t xml:space="preserve"> </w:t>
            </w:r>
            <w:r w:rsidRPr="003807EC">
              <w:rPr>
                <w:sz w:val="28"/>
                <w:szCs w:val="28"/>
              </w:rPr>
              <w:t>Các nhóm cùng nêu cách đọc các số.</w:t>
            </w:r>
          </w:p>
          <w:p w14:paraId="04FFD63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Các nhóm khác nhận xét, bổ sung.</w:t>
            </w:r>
          </w:p>
          <w:p w14:paraId="65C9A8C9"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nhận xét, tuyên dương.</w:t>
            </w:r>
          </w:p>
        </w:tc>
      </w:tr>
      <w:tr w:rsidR="004A1035" w:rsidRPr="003807EC" w14:paraId="6E8B27EE" w14:textId="77777777" w:rsidTr="002263F7">
        <w:tc>
          <w:tcPr>
            <w:tcW w:w="5382" w:type="dxa"/>
            <w:tcBorders>
              <w:top w:val="dashed" w:sz="4" w:space="0" w:color="auto"/>
              <w:bottom w:val="dashed" w:sz="4" w:space="0" w:color="auto"/>
            </w:tcBorders>
          </w:tcPr>
          <w:p w14:paraId="0288E079" w14:textId="77777777" w:rsidR="004A1035" w:rsidRPr="003807EC" w:rsidRDefault="004A1035" w:rsidP="002B2A63">
            <w:pPr>
              <w:pStyle w:val="NormalWeb"/>
              <w:spacing w:before="0" w:beforeAutospacing="0" w:after="0" w:afterAutospacing="0"/>
              <w:jc w:val="both"/>
              <w:rPr>
                <w:b/>
                <w:sz w:val="28"/>
                <w:szCs w:val="28"/>
              </w:rPr>
            </w:pPr>
            <w:r w:rsidRPr="003807EC">
              <w:rPr>
                <w:b/>
                <w:sz w:val="28"/>
                <w:szCs w:val="28"/>
              </w:rPr>
              <w:t>Thử thách 2: Vượt chướng ngại vật (Bài 2)</w:t>
            </w:r>
          </w:p>
          <w:p w14:paraId="58182ED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Các đội nhận bảng phụ có nội dung bài 2; các thành viên cùng thảo luận, chia việc để hoàn thành bài tập 2.</w:t>
            </w:r>
          </w:p>
          <w:p w14:paraId="32C9C061" w14:textId="77777777" w:rsidR="004A1035" w:rsidRPr="003807EC" w:rsidRDefault="004A1035" w:rsidP="002B2A63">
            <w:pPr>
              <w:pStyle w:val="NormalWeb"/>
              <w:spacing w:before="0" w:beforeAutospacing="0" w:after="0" w:afterAutospacing="0"/>
              <w:jc w:val="both"/>
              <w:rPr>
                <w:sz w:val="28"/>
                <w:szCs w:val="28"/>
              </w:rPr>
            </w:pPr>
            <w:r w:rsidRPr="003807EC">
              <w:rPr>
                <w:noProof/>
                <w:sz w:val="28"/>
                <w:szCs w:val="28"/>
              </w:rPr>
              <w:drawing>
                <wp:inline distT="0" distB="0" distL="0" distR="0" wp14:anchorId="27F59797" wp14:editId="2C8E599E">
                  <wp:extent cx="3295296" cy="1406769"/>
                  <wp:effectExtent l="0" t="0" r="635"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73974" cy="1440357"/>
                          </a:xfrm>
                          <a:prstGeom prst="rect">
                            <a:avLst/>
                          </a:prstGeom>
                        </pic:spPr>
                      </pic:pic>
                    </a:graphicData>
                  </a:graphic>
                </wp:inline>
              </w:drawing>
            </w:r>
          </w:p>
          <w:p w14:paraId="00E624A8"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theo dõi, đánh giá quá trình chơi.</w:t>
            </w:r>
          </w:p>
          <w:p w14:paraId="1818E539"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nhận xét, lưu ý về cách so sánh số thập phân.</w:t>
            </w:r>
          </w:p>
          <w:p w14:paraId="0E1E8B49"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tuyên dương những nhóm làm nhanh và đúng (tặng điểm chặng 2).</w:t>
            </w:r>
          </w:p>
        </w:tc>
        <w:tc>
          <w:tcPr>
            <w:tcW w:w="4430" w:type="dxa"/>
            <w:tcBorders>
              <w:top w:val="dashed" w:sz="4" w:space="0" w:color="auto"/>
              <w:bottom w:val="dashed" w:sz="4" w:space="0" w:color="auto"/>
            </w:tcBorders>
          </w:tcPr>
          <w:p w14:paraId="44D22AC0" w14:textId="77777777" w:rsidR="004A1035" w:rsidRPr="003807EC" w:rsidRDefault="004A1035" w:rsidP="002B2A63">
            <w:pPr>
              <w:jc w:val="both"/>
            </w:pPr>
          </w:p>
          <w:p w14:paraId="4DBEE4EC"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xml:space="preserve">- HS nhận bảng phụ và làm bài </w:t>
            </w:r>
          </w:p>
          <w:p w14:paraId="2F6119BC"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HS lắng nghe, rút kinh nghiệm.</w:t>
            </w:r>
          </w:p>
          <w:p w14:paraId="3B251FA2" w14:textId="77777777" w:rsidR="004A1035" w:rsidRPr="003807EC" w:rsidRDefault="004A1035" w:rsidP="002B2A63">
            <w:pPr>
              <w:pStyle w:val="NormalWeb"/>
              <w:spacing w:before="0" w:beforeAutospacing="0" w:after="0" w:afterAutospacing="0"/>
              <w:jc w:val="both"/>
              <w:rPr>
                <w:sz w:val="28"/>
                <w:szCs w:val="28"/>
              </w:rPr>
            </w:pPr>
          </w:p>
          <w:p w14:paraId="1A3B57A1"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a.</w:t>
            </w:r>
          </w:p>
          <w:p w14:paraId="719D83CB"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5,009 &lt; 5,1</w:t>
            </w:r>
          </w:p>
          <w:p w14:paraId="42D5E773"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6,321 &gt; 6,3209</w:t>
            </w:r>
          </w:p>
          <w:p w14:paraId="231D056A"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102,30 = 102,3000</w:t>
            </w:r>
          </w:p>
          <w:p w14:paraId="2B6576CC"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b. 5,009; 5,1; 6,3209; 6,321</w:t>
            </w:r>
          </w:p>
        </w:tc>
      </w:tr>
      <w:tr w:rsidR="004A1035" w:rsidRPr="003807EC" w14:paraId="37FD3D8B" w14:textId="77777777" w:rsidTr="002263F7">
        <w:tc>
          <w:tcPr>
            <w:tcW w:w="5382" w:type="dxa"/>
            <w:tcBorders>
              <w:top w:val="dashed" w:sz="4" w:space="0" w:color="auto"/>
              <w:bottom w:val="dashed" w:sz="4" w:space="0" w:color="auto"/>
            </w:tcBorders>
          </w:tcPr>
          <w:p w14:paraId="6B87BBA9" w14:textId="77777777" w:rsidR="004A1035" w:rsidRPr="003807EC" w:rsidRDefault="004A1035" w:rsidP="002B2A63">
            <w:pPr>
              <w:pStyle w:val="NormalWeb"/>
              <w:spacing w:before="0" w:beforeAutospacing="0" w:after="0" w:afterAutospacing="0"/>
              <w:jc w:val="both"/>
              <w:rPr>
                <w:b/>
                <w:sz w:val="28"/>
                <w:szCs w:val="28"/>
              </w:rPr>
            </w:pPr>
            <w:r w:rsidRPr="003807EC">
              <w:rPr>
                <w:b/>
                <w:sz w:val="28"/>
                <w:szCs w:val="28"/>
              </w:rPr>
              <w:t>Thử thách 3: Tăng tốc (Bài 3)</w:t>
            </w:r>
          </w:p>
          <w:p w14:paraId="5137394E" w14:textId="77777777" w:rsidR="004A1035" w:rsidRPr="003807EC" w:rsidRDefault="004A1035" w:rsidP="002B2A63">
            <w:pPr>
              <w:pStyle w:val="NormalWeb"/>
              <w:spacing w:before="0" w:beforeAutospacing="0" w:after="0" w:afterAutospacing="0"/>
              <w:jc w:val="both"/>
              <w:rPr>
                <w:b/>
                <w:sz w:val="28"/>
                <w:szCs w:val="28"/>
              </w:rPr>
            </w:pPr>
            <w:r w:rsidRPr="003807EC">
              <w:rPr>
                <w:b/>
                <w:sz w:val="28"/>
                <w:szCs w:val="28"/>
              </w:rPr>
              <w:t>Đặt tính rồi tính</w:t>
            </w:r>
          </w:p>
          <w:p w14:paraId="4E9E495D"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các nhóm nhận nhiệm vụ</w:t>
            </w:r>
          </w:p>
          <w:p w14:paraId="2971616F"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lastRenderedPageBreak/>
              <w:t>- Đối với nhiệm vụ này, mỗi thành viên trong các nhóm sẽ làm bài tập vào vở, sau đó nhận xét lẫn nhau, GV cử đại diện các nhóm lên bảng thực hiện các bài.</w:t>
            </w:r>
          </w:p>
          <w:p w14:paraId="7DB3A155"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thu bài, chấm  và đánh giá kết quả, tuyên dương.</w:t>
            </w:r>
          </w:p>
        </w:tc>
        <w:tc>
          <w:tcPr>
            <w:tcW w:w="4430" w:type="dxa"/>
            <w:tcBorders>
              <w:top w:val="dashed" w:sz="4" w:space="0" w:color="auto"/>
              <w:bottom w:val="dashed" w:sz="4" w:space="0" w:color="auto"/>
            </w:tcBorders>
          </w:tcPr>
          <w:p w14:paraId="6F413B0D" w14:textId="77777777" w:rsidR="004A1035" w:rsidRPr="003807EC" w:rsidRDefault="004A1035" w:rsidP="002B2A63">
            <w:pPr>
              <w:pStyle w:val="NormalWeb"/>
              <w:spacing w:before="0" w:beforeAutospacing="0" w:after="0" w:afterAutospacing="0"/>
              <w:jc w:val="both"/>
              <w:rPr>
                <w:sz w:val="28"/>
                <w:szCs w:val="28"/>
              </w:rPr>
            </w:pPr>
          </w:p>
          <w:p w14:paraId="3483679F"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xml:space="preserve">- HS các nhóm nhận nhiệm vụ: Làm việc cá nhân </w:t>
            </w:r>
            <w:r w:rsidRPr="003807EC">
              <w:rPr>
                <w:sz w:val="28"/>
                <w:szCs w:val="28"/>
              </w:rPr>
              <w:sym w:font="Wingdings" w:char="F0E0"/>
            </w:r>
            <w:r w:rsidRPr="003807EC">
              <w:rPr>
                <w:sz w:val="28"/>
                <w:szCs w:val="28"/>
              </w:rPr>
              <w:t xml:space="preserve"> chia sẻ trong nhóm:</w:t>
            </w:r>
          </w:p>
          <w:p w14:paraId="302B0904"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lastRenderedPageBreak/>
              <w:t xml:space="preserve">Kết quả: </w:t>
            </w:r>
            <w:r w:rsidRPr="003807EC">
              <w:rPr>
                <w:b/>
                <w:sz w:val="28"/>
                <w:szCs w:val="28"/>
              </w:rPr>
              <w:t>53,7; 29,48; 242,48; 4,72</w:t>
            </w:r>
          </w:p>
          <w:p w14:paraId="7E05B883" w14:textId="77777777" w:rsidR="004A1035" w:rsidRPr="003807EC" w:rsidRDefault="004A1035" w:rsidP="002B2A63">
            <w:pPr>
              <w:pStyle w:val="NormalWeb"/>
              <w:spacing w:before="0" w:beforeAutospacing="0" w:after="0" w:afterAutospacing="0"/>
              <w:jc w:val="both"/>
              <w:rPr>
                <w:sz w:val="28"/>
                <w:szCs w:val="28"/>
              </w:rPr>
            </w:pPr>
          </w:p>
          <w:p w14:paraId="3C848688" w14:textId="77777777" w:rsidR="004A1035" w:rsidRPr="003807EC" w:rsidRDefault="004A1035" w:rsidP="002B2A63">
            <w:pPr>
              <w:pStyle w:val="NormalWeb"/>
              <w:spacing w:before="0" w:beforeAutospacing="0" w:after="0" w:afterAutospacing="0"/>
              <w:jc w:val="both"/>
              <w:rPr>
                <w:sz w:val="28"/>
                <w:szCs w:val="28"/>
              </w:rPr>
            </w:pPr>
          </w:p>
          <w:p w14:paraId="4329DC82"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HS lắng nghe, sửa sai (nếu có).</w:t>
            </w:r>
          </w:p>
        </w:tc>
      </w:tr>
      <w:tr w:rsidR="004A1035" w:rsidRPr="003807EC" w14:paraId="27926954" w14:textId="77777777" w:rsidTr="002263F7">
        <w:tc>
          <w:tcPr>
            <w:tcW w:w="5382" w:type="dxa"/>
            <w:tcBorders>
              <w:top w:val="dashed" w:sz="4" w:space="0" w:color="auto"/>
              <w:bottom w:val="dashed" w:sz="4" w:space="0" w:color="auto"/>
            </w:tcBorders>
          </w:tcPr>
          <w:p w14:paraId="092EE0EE" w14:textId="77777777" w:rsidR="004A1035" w:rsidRPr="003807EC" w:rsidRDefault="004A1035" w:rsidP="002B2A63">
            <w:pPr>
              <w:pStyle w:val="NormalWeb"/>
              <w:spacing w:before="0" w:beforeAutospacing="0" w:after="0" w:afterAutospacing="0"/>
              <w:jc w:val="both"/>
              <w:rPr>
                <w:b/>
                <w:sz w:val="28"/>
                <w:szCs w:val="28"/>
              </w:rPr>
            </w:pPr>
            <w:r w:rsidRPr="003807EC">
              <w:rPr>
                <w:b/>
                <w:sz w:val="28"/>
                <w:szCs w:val="28"/>
              </w:rPr>
              <w:lastRenderedPageBreak/>
              <w:t>Thử thách 4: Hợp lực (bài 4)</w:t>
            </w:r>
          </w:p>
          <w:p w14:paraId="6677BF5C" w14:textId="77777777" w:rsidR="004A1035" w:rsidRPr="003807EC" w:rsidRDefault="004A1035" w:rsidP="002B2A63">
            <w:pPr>
              <w:pStyle w:val="NormalWeb"/>
              <w:spacing w:before="0" w:beforeAutospacing="0" w:after="0" w:afterAutospacing="0"/>
              <w:jc w:val="both"/>
              <w:rPr>
                <w:b/>
                <w:sz w:val="28"/>
                <w:szCs w:val="28"/>
              </w:rPr>
            </w:pPr>
            <w:r w:rsidRPr="003807EC">
              <w:rPr>
                <w:b/>
                <w:noProof/>
                <w:sz w:val="28"/>
                <w:szCs w:val="28"/>
              </w:rPr>
              <w:drawing>
                <wp:inline distT="0" distB="0" distL="0" distR="0" wp14:anchorId="1241F8B0" wp14:editId="07EE2D11">
                  <wp:extent cx="1041400" cy="990184"/>
                  <wp:effectExtent l="0" t="0" r="635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2693" t="9124" r="3146" b="2676"/>
                          <a:stretch/>
                        </pic:blipFill>
                        <pic:spPr bwMode="auto">
                          <a:xfrm>
                            <a:off x="0" y="0"/>
                            <a:ext cx="1047927" cy="996390"/>
                          </a:xfrm>
                          <a:prstGeom prst="rect">
                            <a:avLst/>
                          </a:prstGeom>
                          <a:ln>
                            <a:noFill/>
                          </a:ln>
                          <a:extLst>
                            <a:ext uri="{53640926-AAD7-44D8-BBD7-CCE9431645EC}">
                              <a14:shadowObscured xmlns:a14="http://schemas.microsoft.com/office/drawing/2010/main"/>
                            </a:ext>
                          </a:extLst>
                        </pic:spPr>
                      </pic:pic>
                    </a:graphicData>
                  </a:graphic>
                </wp:inline>
              </w:drawing>
            </w:r>
          </w:p>
          <w:p w14:paraId="1AF50F68" w14:textId="77777777" w:rsidR="004A1035" w:rsidRPr="003807EC" w:rsidRDefault="004A1035" w:rsidP="002B2A63">
            <w:pPr>
              <w:pStyle w:val="NormalWeb"/>
              <w:spacing w:before="0" w:beforeAutospacing="0" w:after="0" w:afterAutospacing="0"/>
              <w:jc w:val="both"/>
              <w:rPr>
                <w:color w:val="000000"/>
                <w:sz w:val="28"/>
                <w:szCs w:val="28"/>
                <w:vertAlign w:val="superscript"/>
              </w:rPr>
            </w:pPr>
            <w:r w:rsidRPr="003807EC">
              <w:rPr>
                <w:b/>
                <w:sz w:val="28"/>
                <w:szCs w:val="28"/>
              </w:rPr>
              <w:t>a. Diện tích hình tam giác vuông ABC là ?</w:t>
            </w:r>
            <w:r w:rsidRPr="003807EC">
              <w:rPr>
                <w:sz w:val="28"/>
                <w:szCs w:val="28"/>
              </w:rPr>
              <w:t xml:space="preserve"> c</w:t>
            </w:r>
            <w:r w:rsidRPr="003807EC">
              <w:rPr>
                <w:color w:val="000000"/>
                <w:sz w:val="28"/>
                <w:szCs w:val="28"/>
              </w:rPr>
              <w:t>m</w:t>
            </w:r>
            <w:r w:rsidRPr="003807EC">
              <w:rPr>
                <w:color w:val="000000"/>
                <w:sz w:val="28"/>
                <w:szCs w:val="28"/>
                <w:vertAlign w:val="superscript"/>
              </w:rPr>
              <w:t>2</w:t>
            </w:r>
          </w:p>
          <w:p w14:paraId="465CBA3C" w14:textId="77777777" w:rsidR="004A1035" w:rsidRPr="003807EC" w:rsidRDefault="004A1035" w:rsidP="002B2A63">
            <w:pPr>
              <w:pStyle w:val="NormalWeb"/>
              <w:spacing w:before="0" w:beforeAutospacing="0" w:after="0" w:afterAutospacing="0"/>
              <w:jc w:val="both"/>
              <w:rPr>
                <w:color w:val="000000"/>
                <w:sz w:val="28"/>
                <w:szCs w:val="28"/>
                <w:vertAlign w:val="superscript"/>
              </w:rPr>
            </w:pPr>
            <w:r w:rsidRPr="003807EC">
              <w:rPr>
                <w:b/>
                <w:sz w:val="28"/>
                <w:szCs w:val="28"/>
              </w:rPr>
              <w:t>b. Diện tích hình tròn tâm O là ?</w:t>
            </w:r>
            <w:r w:rsidRPr="003807EC">
              <w:rPr>
                <w:sz w:val="28"/>
                <w:szCs w:val="28"/>
              </w:rPr>
              <w:t xml:space="preserve"> c</w:t>
            </w:r>
            <w:r w:rsidRPr="003807EC">
              <w:rPr>
                <w:color w:val="000000"/>
                <w:sz w:val="28"/>
                <w:szCs w:val="28"/>
              </w:rPr>
              <w:t>m</w:t>
            </w:r>
            <w:r w:rsidRPr="003807EC">
              <w:rPr>
                <w:color w:val="000000"/>
                <w:sz w:val="28"/>
                <w:szCs w:val="28"/>
                <w:vertAlign w:val="superscript"/>
              </w:rPr>
              <w:t>2</w:t>
            </w:r>
          </w:p>
          <w:p w14:paraId="6E616523" w14:textId="77777777" w:rsidR="004A1035" w:rsidRPr="003807EC" w:rsidRDefault="004A1035" w:rsidP="002B2A63">
            <w:pPr>
              <w:pStyle w:val="NormalWeb"/>
              <w:spacing w:before="0" w:beforeAutospacing="0" w:after="0" w:afterAutospacing="0"/>
              <w:jc w:val="both"/>
              <w:rPr>
                <w:b/>
                <w:sz w:val="28"/>
                <w:szCs w:val="28"/>
              </w:rPr>
            </w:pPr>
          </w:p>
          <w:p w14:paraId="2971EBA6" w14:textId="77777777" w:rsidR="004A1035" w:rsidRPr="003807EC" w:rsidRDefault="004A1035" w:rsidP="002B2A63">
            <w:pPr>
              <w:pStyle w:val="NormalWeb"/>
              <w:spacing w:before="0" w:beforeAutospacing="0" w:after="0" w:afterAutospacing="0"/>
              <w:jc w:val="both"/>
              <w:rPr>
                <w:color w:val="000000"/>
                <w:sz w:val="28"/>
                <w:szCs w:val="28"/>
                <w:vertAlign w:val="superscript"/>
              </w:rPr>
            </w:pPr>
            <w:r w:rsidRPr="003807EC">
              <w:rPr>
                <w:b/>
                <w:sz w:val="28"/>
                <w:szCs w:val="28"/>
              </w:rPr>
              <w:t>c.  Chu vi hình tròn tâm O là ?</w:t>
            </w:r>
            <w:r w:rsidRPr="003807EC">
              <w:rPr>
                <w:sz w:val="28"/>
                <w:szCs w:val="28"/>
              </w:rPr>
              <w:t xml:space="preserve"> c</w:t>
            </w:r>
            <w:r w:rsidRPr="003807EC">
              <w:rPr>
                <w:color w:val="000000"/>
                <w:sz w:val="28"/>
                <w:szCs w:val="28"/>
              </w:rPr>
              <w:t>m</w:t>
            </w:r>
          </w:p>
          <w:p w14:paraId="126A0391" w14:textId="77777777" w:rsidR="004A1035" w:rsidRPr="003807EC" w:rsidRDefault="004A1035" w:rsidP="002B2A63">
            <w:pPr>
              <w:pStyle w:val="NormalWeb"/>
              <w:spacing w:before="0" w:beforeAutospacing="0" w:after="0" w:afterAutospacing="0"/>
              <w:jc w:val="both"/>
              <w:rPr>
                <w:sz w:val="28"/>
                <w:szCs w:val="28"/>
              </w:rPr>
            </w:pPr>
            <w:r w:rsidRPr="003807EC">
              <w:rPr>
                <w:color w:val="000000"/>
                <w:sz w:val="28"/>
                <w:szCs w:val="28"/>
                <w:vertAlign w:val="superscript"/>
              </w:rPr>
              <w:t xml:space="preserve"> </w:t>
            </w:r>
            <w:r w:rsidRPr="003807EC">
              <w:rPr>
                <w:sz w:val="28"/>
                <w:szCs w:val="28"/>
              </w:rPr>
              <w:t>- GV theo dõi, đánh giá quá trình chơi.</w:t>
            </w:r>
          </w:p>
          <w:p w14:paraId="0817975D"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nhận xét, hỏi các thành viên về cách tính diện tích tam giác, diện tích hình tròn, chu vi hình tròn.</w:t>
            </w:r>
          </w:p>
          <w:p w14:paraId="0C167B6B" w14:textId="77777777" w:rsidR="004A1035" w:rsidRPr="003807EC" w:rsidRDefault="004A1035" w:rsidP="002B2A63">
            <w:pPr>
              <w:pStyle w:val="NormalWeb"/>
              <w:spacing w:before="0" w:beforeAutospacing="0" w:after="0" w:afterAutospacing="0"/>
              <w:jc w:val="both"/>
              <w:rPr>
                <w:b/>
                <w:sz w:val="28"/>
                <w:szCs w:val="28"/>
              </w:rPr>
            </w:pPr>
            <w:r w:rsidRPr="003807EC">
              <w:rPr>
                <w:sz w:val="28"/>
                <w:szCs w:val="28"/>
              </w:rPr>
              <w:t>- GV tuyên dương những nhóm làm nhanh và đúng (tặng điểm chặng 4).</w:t>
            </w:r>
          </w:p>
        </w:tc>
        <w:tc>
          <w:tcPr>
            <w:tcW w:w="4430" w:type="dxa"/>
            <w:tcBorders>
              <w:top w:val="dashed" w:sz="4" w:space="0" w:color="auto"/>
              <w:bottom w:val="dashed" w:sz="4" w:space="0" w:color="auto"/>
            </w:tcBorders>
          </w:tcPr>
          <w:p w14:paraId="4A5E6D89" w14:textId="77777777" w:rsidR="002263F7" w:rsidRDefault="002263F7" w:rsidP="002B2A63">
            <w:pPr>
              <w:pStyle w:val="NormalWeb"/>
              <w:spacing w:before="0" w:beforeAutospacing="0" w:after="0" w:afterAutospacing="0"/>
              <w:jc w:val="both"/>
              <w:rPr>
                <w:sz w:val="28"/>
                <w:szCs w:val="28"/>
              </w:rPr>
            </w:pPr>
          </w:p>
          <w:p w14:paraId="558966ED" w14:textId="5E17993C" w:rsidR="004A1035" w:rsidRPr="003807EC" w:rsidRDefault="004A1035" w:rsidP="002B2A63">
            <w:pPr>
              <w:pStyle w:val="NormalWeb"/>
              <w:spacing w:before="0" w:beforeAutospacing="0" w:after="0" w:afterAutospacing="0"/>
              <w:jc w:val="both"/>
              <w:rPr>
                <w:sz w:val="28"/>
                <w:szCs w:val="28"/>
              </w:rPr>
            </w:pPr>
            <w:r w:rsidRPr="003807EC">
              <w:rPr>
                <w:sz w:val="28"/>
                <w:szCs w:val="28"/>
              </w:rPr>
              <w:t>Các đội đọc đề và thực hiện bài tập.</w:t>
            </w:r>
          </w:p>
          <w:p w14:paraId="133E6EA3"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Đại diện các nhóm lên trình bày kết quả và chia sẻ.</w:t>
            </w:r>
          </w:p>
          <w:p w14:paraId="5D272334" w14:textId="77777777" w:rsidR="004A1035" w:rsidRPr="003807EC" w:rsidRDefault="004A1035" w:rsidP="002B2A63">
            <w:pPr>
              <w:pStyle w:val="NormalWeb"/>
              <w:spacing w:before="0" w:beforeAutospacing="0" w:after="0" w:afterAutospacing="0"/>
              <w:jc w:val="both"/>
              <w:rPr>
                <w:sz w:val="28"/>
                <w:szCs w:val="28"/>
              </w:rPr>
            </w:pPr>
          </w:p>
          <w:p w14:paraId="417E6060" w14:textId="77777777" w:rsidR="004A1035" w:rsidRPr="003807EC" w:rsidRDefault="004A1035" w:rsidP="002B2A63">
            <w:pPr>
              <w:pStyle w:val="NormalWeb"/>
              <w:spacing w:before="0" w:beforeAutospacing="0" w:after="0" w:afterAutospacing="0"/>
              <w:jc w:val="both"/>
              <w:rPr>
                <w:sz w:val="28"/>
                <w:szCs w:val="28"/>
              </w:rPr>
            </w:pPr>
          </w:p>
          <w:p w14:paraId="28441E97" w14:textId="77777777" w:rsidR="004A1035" w:rsidRPr="003807EC" w:rsidRDefault="004A1035" w:rsidP="002263F7">
            <w:pPr>
              <w:pStyle w:val="BodyText"/>
              <w:widowControl w:val="0"/>
              <w:tabs>
                <w:tab w:val="left" w:pos="658"/>
              </w:tabs>
              <w:rPr>
                <w:rFonts w:ascii="Times New Roman" w:hAnsi="Times New Roman"/>
                <w:szCs w:val="28"/>
              </w:rPr>
            </w:pPr>
            <w:r w:rsidRPr="003807EC">
              <w:rPr>
                <w:rFonts w:ascii="Times New Roman" w:hAnsi="Times New Roman"/>
                <w:szCs w:val="28"/>
              </w:rPr>
              <w:t>a. Diện tích hình tam giác vuông ABC là: 24 cm</w:t>
            </w:r>
            <w:r w:rsidRPr="003807EC">
              <w:rPr>
                <w:rFonts w:ascii="Times New Roman" w:hAnsi="Times New Roman"/>
                <w:szCs w:val="28"/>
                <w:vertAlign w:val="superscript"/>
              </w:rPr>
              <w:t>2</w:t>
            </w:r>
            <w:r w:rsidRPr="003807EC">
              <w:rPr>
                <w:rFonts w:ascii="Times New Roman" w:hAnsi="Times New Roman"/>
                <w:szCs w:val="28"/>
              </w:rPr>
              <w:t>.</w:t>
            </w:r>
          </w:p>
          <w:p w14:paraId="585646EB" w14:textId="77777777" w:rsidR="004A1035" w:rsidRPr="003807EC" w:rsidRDefault="004A1035" w:rsidP="002263F7">
            <w:pPr>
              <w:pStyle w:val="BodyText"/>
              <w:widowControl w:val="0"/>
              <w:tabs>
                <w:tab w:val="left" w:pos="667"/>
              </w:tabs>
              <w:rPr>
                <w:rFonts w:ascii="Times New Roman" w:hAnsi="Times New Roman"/>
                <w:szCs w:val="28"/>
              </w:rPr>
            </w:pPr>
            <w:bookmarkStart w:id="4" w:name="bookmark1628"/>
            <w:bookmarkEnd w:id="4"/>
            <w:r w:rsidRPr="003807EC">
              <w:rPr>
                <w:rFonts w:ascii="Times New Roman" w:hAnsi="Times New Roman"/>
                <w:szCs w:val="28"/>
              </w:rPr>
              <w:t>b. Diện tích hình tròn tâm o là: 78,5 cm</w:t>
            </w:r>
            <w:r w:rsidRPr="003807EC">
              <w:rPr>
                <w:rFonts w:ascii="Times New Roman" w:hAnsi="Times New Roman"/>
                <w:szCs w:val="28"/>
                <w:vertAlign w:val="superscript"/>
              </w:rPr>
              <w:t>2</w:t>
            </w:r>
            <w:r w:rsidRPr="003807EC">
              <w:rPr>
                <w:rFonts w:ascii="Times New Roman" w:hAnsi="Times New Roman"/>
                <w:szCs w:val="28"/>
              </w:rPr>
              <w:t>.</w:t>
            </w:r>
          </w:p>
          <w:p w14:paraId="00EB8AD4" w14:textId="77777777" w:rsidR="004A1035" w:rsidRPr="003807EC" w:rsidRDefault="004A1035" w:rsidP="002263F7">
            <w:pPr>
              <w:pStyle w:val="BodyText"/>
              <w:widowControl w:val="0"/>
              <w:tabs>
                <w:tab w:val="left" w:pos="667"/>
              </w:tabs>
              <w:rPr>
                <w:rFonts w:ascii="Times New Roman" w:hAnsi="Times New Roman"/>
                <w:szCs w:val="28"/>
              </w:rPr>
            </w:pPr>
            <w:bookmarkStart w:id="5" w:name="bookmark1629"/>
            <w:bookmarkEnd w:id="5"/>
            <w:r w:rsidRPr="003807EC">
              <w:rPr>
                <w:rFonts w:ascii="Times New Roman" w:hAnsi="Times New Roman"/>
                <w:szCs w:val="28"/>
              </w:rPr>
              <w:t>c. Chu vi hình tròn tâm o là: 31,4 cm.</w:t>
            </w:r>
          </w:p>
          <w:p w14:paraId="6739983E" w14:textId="77777777" w:rsidR="004A1035" w:rsidRPr="003807EC" w:rsidRDefault="004A1035" w:rsidP="002B2A63">
            <w:pPr>
              <w:pStyle w:val="NormalWeb"/>
              <w:spacing w:before="0" w:beforeAutospacing="0" w:after="0" w:afterAutospacing="0"/>
              <w:jc w:val="both"/>
              <w:rPr>
                <w:sz w:val="28"/>
                <w:szCs w:val="28"/>
              </w:rPr>
            </w:pPr>
          </w:p>
        </w:tc>
      </w:tr>
      <w:tr w:rsidR="004A1035" w:rsidRPr="003807EC" w14:paraId="1FF1275E" w14:textId="77777777" w:rsidTr="002263F7">
        <w:tc>
          <w:tcPr>
            <w:tcW w:w="9815" w:type="dxa"/>
            <w:gridSpan w:val="2"/>
            <w:tcBorders>
              <w:top w:val="dashed" w:sz="4" w:space="0" w:color="auto"/>
              <w:bottom w:val="dashed" w:sz="4" w:space="0" w:color="auto"/>
            </w:tcBorders>
          </w:tcPr>
          <w:p w14:paraId="36DF828C" w14:textId="6ECAD81D" w:rsidR="004A1035" w:rsidRPr="003807EC" w:rsidRDefault="00045CDF" w:rsidP="002B2A63">
            <w:pPr>
              <w:jc w:val="both"/>
              <w:rPr>
                <w:b/>
                <w:lang w:val="nl-NL"/>
              </w:rPr>
            </w:pPr>
            <w:r>
              <w:rPr>
                <w:b/>
                <w:lang w:val="nl-NL"/>
              </w:rPr>
              <w:t>3</w:t>
            </w:r>
            <w:r w:rsidR="004A1035" w:rsidRPr="003807EC">
              <w:rPr>
                <w:b/>
                <w:lang w:val="nl-NL"/>
              </w:rPr>
              <w:t>. Vận dụng trải nghiệm</w:t>
            </w:r>
            <w:r w:rsidR="00816B89">
              <w:rPr>
                <w:b/>
                <w:lang w:val="nl-NL"/>
              </w:rPr>
              <w:t>: (3- 5’)</w:t>
            </w:r>
          </w:p>
          <w:p w14:paraId="37A01631" w14:textId="301F3FB8" w:rsidR="004A1035" w:rsidRPr="002263F7" w:rsidRDefault="002263F7" w:rsidP="002B2A63">
            <w:pPr>
              <w:rPr>
                <w:b/>
                <w:lang w:val="nl-NL"/>
              </w:rPr>
            </w:pPr>
            <w:r w:rsidRPr="002263F7">
              <w:rPr>
                <w:b/>
                <w:lang w:val="nl-NL"/>
              </w:rPr>
              <w:t>a.</w:t>
            </w:r>
            <w:r w:rsidR="004A1035" w:rsidRPr="002263F7">
              <w:rPr>
                <w:b/>
                <w:lang w:val="nl-NL"/>
              </w:rPr>
              <w:t xml:space="preserve"> Mục tiêu:</w:t>
            </w:r>
          </w:p>
          <w:p w14:paraId="13802DC5" w14:textId="5096E487" w:rsidR="004A1035" w:rsidRPr="003807EC" w:rsidRDefault="002263F7" w:rsidP="002B2A63">
            <w:pPr>
              <w:jc w:val="both"/>
            </w:pPr>
            <w:r>
              <w:t>-</w:t>
            </w:r>
            <w:r w:rsidR="004A1035" w:rsidRPr="003807EC">
              <w:t xml:space="preserve"> Củng cố những kiến thức đã học trong tiết học để học sinh khắc sâu nội dung.</w:t>
            </w:r>
          </w:p>
          <w:p w14:paraId="37689B7C" w14:textId="26BBC600" w:rsidR="004A1035" w:rsidRPr="003807EC" w:rsidRDefault="002263F7" w:rsidP="002B2A63">
            <w:pPr>
              <w:jc w:val="both"/>
            </w:pPr>
            <w:r>
              <w:t>-</w:t>
            </w:r>
            <w:r w:rsidR="004A1035" w:rsidRPr="003807EC">
              <w:t xml:space="preserve"> Vận dụng kiến thức đã học vào thực tiễn. Qua đó HS có cơ hội </w:t>
            </w:r>
            <w:r w:rsidR="004A1035" w:rsidRPr="003807EC">
              <w:rPr>
                <w:lang w:val="nl-NL"/>
              </w:rPr>
              <w:t>phát triển năng lực lập luận, tư duy toán học và năng lực giao tiếp toán học</w:t>
            </w:r>
            <w:r w:rsidR="004A1035" w:rsidRPr="003807EC">
              <w:t>.</w:t>
            </w:r>
          </w:p>
          <w:p w14:paraId="4321B15F" w14:textId="1A8AE1B6" w:rsidR="004A1035" w:rsidRPr="003807EC" w:rsidRDefault="002263F7" w:rsidP="002B2A63">
            <w:pPr>
              <w:jc w:val="both"/>
            </w:pPr>
            <w:r>
              <w:t>-</w:t>
            </w:r>
            <w:r w:rsidR="004A1035" w:rsidRPr="003807EC">
              <w:t xml:space="preserve"> Tạo không khí vui vẻ, hào hứng, lưu luyến sau khi học sinh bài học.</w:t>
            </w:r>
          </w:p>
          <w:p w14:paraId="7E9E74BB" w14:textId="6E41D553" w:rsidR="004A1035" w:rsidRPr="002263F7" w:rsidRDefault="002263F7" w:rsidP="002B2A63">
            <w:pPr>
              <w:rPr>
                <w:b/>
                <w:lang w:val="nl-NL"/>
              </w:rPr>
            </w:pPr>
            <w:r w:rsidRPr="002263F7">
              <w:rPr>
                <w:b/>
              </w:rPr>
              <w:t>b.</w:t>
            </w:r>
            <w:r w:rsidR="004A1035" w:rsidRPr="002263F7">
              <w:rPr>
                <w:b/>
              </w:rPr>
              <w:t xml:space="preserve"> Cách tiến hành:</w:t>
            </w:r>
          </w:p>
        </w:tc>
      </w:tr>
      <w:tr w:rsidR="004A1035" w:rsidRPr="003807EC" w14:paraId="590B7789" w14:textId="77777777" w:rsidTr="002263F7">
        <w:tc>
          <w:tcPr>
            <w:tcW w:w="5382" w:type="dxa"/>
            <w:tcBorders>
              <w:top w:val="dashed" w:sz="4" w:space="0" w:color="auto"/>
              <w:bottom w:val="dashed" w:sz="4" w:space="0" w:color="auto"/>
            </w:tcBorders>
          </w:tcPr>
          <w:p w14:paraId="017FF753" w14:textId="77777777" w:rsidR="004A1035" w:rsidRPr="003807EC" w:rsidRDefault="004A1035" w:rsidP="002B2A63">
            <w:pPr>
              <w:pStyle w:val="NormalWeb"/>
              <w:spacing w:before="0" w:beforeAutospacing="0" w:after="0" w:afterAutospacing="0"/>
              <w:jc w:val="both"/>
              <w:rPr>
                <w:b/>
                <w:bCs/>
                <w:sz w:val="28"/>
                <w:szCs w:val="28"/>
              </w:rPr>
            </w:pPr>
            <w:r w:rsidRPr="003807EC">
              <w:rPr>
                <w:b/>
                <w:sz w:val="28"/>
                <w:szCs w:val="28"/>
              </w:rPr>
              <w:t>Thử thách 5: Về đích (bài 5)</w:t>
            </w:r>
          </w:p>
          <w:p w14:paraId="253FEB25" w14:textId="77777777" w:rsidR="004A1035" w:rsidRPr="00BC0BFD" w:rsidRDefault="004A1035" w:rsidP="002B2A63">
            <w:pPr>
              <w:pStyle w:val="NormalWeb"/>
              <w:spacing w:before="0" w:beforeAutospacing="0" w:after="0" w:afterAutospacing="0"/>
              <w:rPr>
                <w:bCs/>
                <w:sz w:val="28"/>
                <w:szCs w:val="28"/>
              </w:rPr>
            </w:pPr>
            <w:r w:rsidRPr="00BC0BFD">
              <w:rPr>
                <w:bCs/>
                <w:sz w:val="28"/>
                <w:szCs w:val="28"/>
              </w:rPr>
              <w:t>Có 6 kg đường chia đều vào 12 túi. Hỏi:</w:t>
            </w:r>
          </w:p>
          <w:p w14:paraId="202CA291" w14:textId="0787ACD8" w:rsidR="004A1035" w:rsidRPr="00BC0BFD" w:rsidRDefault="00BC0BFD" w:rsidP="00BC0BFD">
            <w:pPr>
              <w:pStyle w:val="NormalWeb"/>
              <w:spacing w:before="0" w:beforeAutospacing="0" w:after="0" w:afterAutospacing="0"/>
              <w:rPr>
                <w:bCs/>
                <w:sz w:val="28"/>
                <w:szCs w:val="28"/>
              </w:rPr>
            </w:pPr>
            <w:r>
              <w:rPr>
                <w:bCs/>
                <w:sz w:val="28"/>
                <w:szCs w:val="28"/>
              </w:rPr>
              <w:t xml:space="preserve">a. </w:t>
            </w:r>
            <w:r w:rsidR="004A1035" w:rsidRPr="00BC0BFD">
              <w:rPr>
                <w:bCs/>
                <w:sz w:val="28"/>
                <w:szCs w:val="28"/>
              </w:rPr>
              <w:t>8 túi đường như vậy có bao nhiêu ki-lô-gam đường?</w:t>
            </w:r>
          </w:p>
          <w:p w14:paraId="6B655586" w14:textId="5A618DC3" w:rsidR="004A1035" w:rsidRPr="00BC0BFD" w:rsidRDefault="00BC0BFD" w:rsidP="00BC0BFD">
            <w:pPr>
              <w:pStyle w:val="NormalWeb"/>
              <w:spacing w:before="0" w:beforeAutospacing="0" w:after="0" w:afterAutospacing="0"/>
              <w:rPr>
                <w:bCs/>
                <w:sz w:val="28"/>
                <w:szCs w:val="28"/>
              </w:rPr>
            </w:pPr>
            <w:r>
              <w:rPr>
                <w:bCs/>
                <w:sz w:val="28"/>
                <w:szCs w:val="28"/>
              </w:rPr>
              <w:t xml:space="preserve">b. </w:t>
            </w:r>
            <w:r w:rsidR="004A1035" w:rsidRPr="00BC0BFD">
              <w:rPr>
                <w:bCs/>
                <w:sz w:val="28"/>
                <w:szCs w:val="28"/>
              </w:rPr>
              <w:t>Nếu 1 kg đường loại đó giá 17 000 đồng thì mua 10 túi đường như vậy hết bao nhiêu tiền</w:t>
            </w:r>
          </w:p>
          <w:p w14:paraId="298EEAC2" w14:textId="77777777" w:rsidR="004A1035" w:rsidRPr="003807EC" w:rsidRDefault="004A1035" w:rsidP="00BC0BFD">
            <w:pPr>
              <w:pStyle w:val="NormalWeb"/>
              <w:spacing w:before="0" w:beforeAutospacing="0" w:after="0" w:afterAutospacing="0"/>
              <w:rPr>
                <w:sz w:val="28"/>
                <w:szCs w:val="28"/>
              </w:rPr>
            </w:pPr>
            <w:r w:rsidRPr="003807EC">
              <w:rPr>
                <w:sz w:val="28"/>
                <w:szCs w:val="28"/>
              </w:rPr>
              <w:t>- GV mời các nhóm thảo luận và trình bày kết quả thảo luận</w:t>
            </w:r>
          </w:p>
          <w:p w14:paraId="6AD0D41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các nhóm nhận xét lẫn nhau.</w:t>
            </w:r>
          </w:p>
          <w:p w14:paraId="6865585C" w14:textId="117FD48D" w:rsidR="004A1035" w:rsidRPr="003807EC" w:rsidRDefault="004A1035" w:rsidP="002B2A63">
            <w:pPr>
              <w:pStyle w:val="NormalWeb"/>
              <w:spacing w:before="0" w:beforeAutospacing="0" w:after="0" w:afterAutospacing="0"/>
              <w:jc w:val="both"/>
              <w:rPr>
                <w:sz w:val="28"/>
                <w:szCs w:val="28"/>
              </w:rPr>
            </w:pPr>
            <w:r w:rsidRPr="003807EC">
              <w:rPr>
                <w:sz w:val="28"/>
                <w:szCs w:val="28"/>
              </w:rPr>
              <w:t>- GV tuyên dương những nhóm làm nhanh và đúng (tặng điểm chặng 5).</w:t>
            </w:r>
          </w:p>
          <w:p w14:paraId="12FBB1BE" w14:textId="77777777" w:rsidR="004A1035" w:rsidRPr="003807EC" w:rsidRDefault="004A1035" w:rsidP="0083479A">
            <w:pPr>
              <w:pStyle w:val="NormalWeb"/>
              <w:spacing w:before="0" w:beforeAutospacing="0" w:after="0" w:afterAutospacing="0"/>
              <w:rPr>
                <w:sz w:val="28"/>
                <w:szCs w:val="28"/>
              </w:rPr>
            </w:pPr>
            <w:r w:rsidRPr="003807EC">
              <w:rPr>
                <w:sz w:val="28"/>
                <w:szCs w:val="28"/>
              </w:rPr>
              <w:lastRenderedPageBreak/>
              <w:t>- GV tổng kết 5 chặng: Tuyên dương các nhóm.</w:t>
            </w:r>
          </w:p>
          <w:p w14:paraId="5CDE8436" w14:textId="77777777" w:rsidR="004A1035" w:rsidRPr="003807EC" w:rsidRDefault="004A1035" w:rsidP="002B2A63">
            <w:pPr>
              <w:pStyle w:val="NormalWeb"/>
              <w:spacing w:before="0" w:beforeAutospacing="0" w:after="0" w:afterAutospacing="0"/>
              <w:jc w:val="both"/>
              <w:rPr>
                <w:sz w:val="28"/>
                <w:szCs w:val="28"/>
              </w:rPr>
            </w:pPr>
          </w:p>
          <w:p w14:paraId="5F8302AD" w14:textId="77777777" w:rsidR="004A1035" w:rsidRPr="003807EC" w:rsidRDefault="004A1035" w:rsidP="002B2A63">
            <w:pPr>
              <w:pStyle w:val="NormalWeb"/>
              <w:spacing w:before="0" w:beforeAutospacing="0" w:after="0" w:afterAutospacing="0"/>
              <w:jc w:val="both"/>
              <w:rPr>
                <w:sz w:val="28"/>
                <w:szCs w:val="28"/>
              </w:rPr>
            </w:pPr>
          </w:p>
          <w:p w14:paraId="400A98BD" w14:textId="77777777" w:rsidR="004A1035" w:rsidRPr="003807EC" w:rsidRDefault="004A1035" w:rsidP="002B2A63">
            <w:pPr>
              <w:pStyle w:val="NormalWeb"/>
              <w:spacing w:before="0" w:beforeAutospacing="0" w:after="0" w:afterAutospacing="0"/>
              <w:jc w:val="both"/>
              <w:rPr>
                <w:sz w:val="28"/>
                <w:szCs w:val="28"/>
              </w:rPr>
            </w:pPr>
          </w:p>
          <w:p w14:paraId="71926818" w14:textId="77777777" w:rsidR="004A1035" w:rsidRPr="003807EC" w:rsidRDefault="004A1035" w:rsidP="002B2A63">
            <w:pPr>
              <w:pStyle w:val="NormalWeb"/>
              <w:spacing w:before="0" w:beforeAutospacing="0" w:after="0" w:afterAutospacing="0"/>
              <w:jc w:val="both"/>
              <w:rPr>
                <w:sz w:val="28"/>
                <w:szCs w:val="28"/>
              </w:rPr>
            </w:pPr>
          </w:p>
          <w:p w14:paraId="18B04DF8" w14:textId="77777777" w:rsidR="004A1035" w:rsidRPr="003807EC" w:rsidRDefault="004A1035" w:rsidP="002B2A63">
            <w:pPr>
              <w:pStyle w:val="NormalWeb"/>
              <w:spacing w:before="0" w:beforeAutospacing="0" w:after="0" w:afterAutospacing="0"/>
              <w:jc w:val="both"/>
              <w:rPr>
                <w:sz w:val="28"/>
                <w:szCs w:val="28"/>
              </w:rPr>
            </w:pPr>
          </w:p>
          <w:p w14:paraId="3EABD047"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mời các HS khác nhận xét, bổ sung.</w:t>
            </w:r>
          </w:p>
          <w:p w14:paraId="6061FB93"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nhận xét, tuyên dương.</w:t>
            </w:r>
          </w:p>
          <w:p w14:paraId="29FD10B1" w14:textId="77777777" w:rsidR="004A1035" w:rsidRPr="003807EC" w:rsidRDefault="004A1035" w:rsidP="002B2A63">
            <w:pPr>
              <w:pStyle w:val="NormalWeb"/>
              <w:spacing w:before="0" w:beforeAutospacing="0" w:after="0" w:afterAutospacing="0"/>
              <w:jc w:val="both"/>
              <w:rPr>
                <w:sz w:val="28"/>
                <w:szCs w:val="28"/>
              </w:rPr>
            </w:pPr>
            <w:r w:rsidRPr="003807EC">
              <w:rPr>
                <w:sz w:val="28"/>
                <w:szCs w:val="28"/>
              </w:rPr>
              <w:t>- GV nhận xét tiết học.</w:t>
            </w:r>
          </w:p>
          <w:p w14:paraId="6C762B6B" w14:textId="77777777" w:rsidR="004A1035" w:rsidRPr="003807EC" w:rsidRDefault="004A1035" w:rsidP="002B2A63">
            <w:pPr>
              <w:pStyle w:val="NormalWeb"/>
              <w:spacing w:before="0" w:beforeAutospacing="0" w:after="0" w:afterAutospacing="0"/>
              <w:jc w:val="both"/>
              <w:rPr>
                <w:b/>
                <w:sz w:val="28"/>
                <w:szCs w:val="28"/>
              </w:rPr>
            </w:pPr>
            <w:r w:rsidRPr="003807EC">
              <w:rPr>
                <w:sz w:val="28"/>
                <w:szCs w:val="28"/>
              </w:rPr>
              <w:t>- Dặn dò bài về nhà.</w:t>
            </w:r>
          </w:p>
        </w:tc>
        <w:tc>
          <w:tcPr>
            <w:tcW w:w="4430" w:type="dxa"/>
            <w:tcBorders>
              <w:top w:val="dashed" w:sz="4" w:space="0" w:color="auto"/>
              <w:bottom w:val="dashed" w:sz="4" w:space="0" w:color="auto"/>
            </w:tcBorders>
          </w:tcPr>
          <w:p w14:paraId="0C6C8EE7" w14:textId="77777777" w:rsidR="004A1035" w:rsidRPr="003807EC" w:rsidRDefault="004A1035" w:rsidP="002B2A63">
            <w:pPr>
              <w:pStyle w:val="NormalWeb"/>
              <w:spacing w:before="0" w:beforeAutospacing="0" w:after="0" w:afterAutospacing="0"/>
              <w:jc w:val="both"/>
              <w:rPr>
                <w:sz w:val="28"/>
                <w:szCs w:val="28"/>
              </w:rPr>
            </w:pPr>
          </w:p>
          <w:p w14:paraId="3BB2DE1A" w14:textId="77777777" w:rsidR="004A1035" w:rsidRPr="003807EC" w:rsidRDefault="004A1035" w:rsidP="002B2A63">
            <w:pPr>
              <w:pStyle w:val="NormalWeb"/>
              <w:spacing w:before="0" w:beforeAutospacing="0" w:after="0" w:afterAutospacing="0"/>
              <w:jc w:val="both"/>
              <w:rPr>
                <w:sz w:val="28"/>
                <w:szCs w:val="28"/>
              </w:rPr>
            </w:pPr>
          </w:p>
          <w:p w14:paraId="57FF6F66" w14:textId="77777777" w:rsidR="004A1035" w:rsidRPr="003807EC" w:rsidRDefault="004A1035" w:rsidP="002B2A63">
            <w:pPr>
              <w:pStyle w:val="NormalWeb"/>
              <w:spacing w:before="0" w:beforeAutospacing="0" w:after="0" w:afterAutospacing="0"/>
              <w:jc w:val="both"/>
              <w:rPr>
                <w:sz w:val="28"/>
                <w:szCs w:val="28"/>
              </w:rPr>
            </w:pPr>
          </w:p>
          <w:p w14:paraId="7D6181BB" w14:textId="77777777" w:rsidR="004A1035" w:rsidRPr="003807EC" w:rsidRDefault="004A1035" w:rsidP="002B2A63">
            <w:pPr>
              <w:pStyle w:val="NormalWeb"/>
              <w:spacing w:before="0" w:beforeAutospacing="0" w:after="0" w:afterAutospacing="0"/>
              <w:jc w:val="both"/>
              <w:rPr>
                <w:sz w:val="28"/>
                <w:szCs w:val="28"/>
              </w:rPr>
            </w:pPr>
          </w:p>
          <w:p w14:paraId="20BACF6F" w14:textId="77777777" w:rsidR="004A1035" w:rsidRPr="003807EC" w:rsidRDefault="004A1035" w:rsidP="002B2A63">
            <w:pPr>
              <w:pStyle w:val="NormalWeb"/>
              <w:spacing w:before="0" w:beforeAutospacing="0" w:after="0" w:afterAutospacing="0"/>
              <w:jc w:val="both"/>
              <w:rPr>
                <w:sz w:val="28"/>
                <w:szCs w:val="28"/>
              </w:rPr>
            </w:pPr>
          </w:p>
          <w:p w14:paraId="39B48966" w14:textId="77777777" w:rsidR="004A1035" w:rsidRPr="003807EC" w:rsidRDefault="004A1035" w:rsidP="002B2A63">
            <w:pPr>
              <w:pStyle w:val="NormalWeb"/>
              <w:spacing w:before="0" w:beforeAutospacing="0" w:after="0" w:afterAutospacing="0"/>
              <w:jc w:val="both"/>
              <w:rPr>
                <w:sz w:val="28"/>
                <w:szCs w:val="28"/>
              </w:rPr>
            </w:pPr>
          </w:p>
          <w:p w14:paraId="5E07F11C" w14:textId="77777777" w:rsidR="004A1035" w:rsidRPr="003807EC" w:rsidRDefault="004A1035" w:rsidP="002B2A63">
            <w:pPr>
              <w:pStyle w:val="NormalWeb"/>
              <w:spacing w:before="0" w:beforeAutospacing="0" w:after="0" w:afterAutospacing="0"/>
              <w:jc w:val="both"/>
              <w:rPr>
                <w:sz w:val="28"/>
                <w:szCs w:val="28"/>
              </w:rPr>
            </w:pPr>
          </w:p>
          <w:p w14:paraId="71B99DF4" w14:textId="77777777" w:rsidR="004A1035" w:rsidRPr="003807EC" w:rsidRDefault="004A1035" w:rsidP="002B2A63">
            <w:r w:rsidRPr="003807EC">
              <w:t>- Các nhóm thực hiện nhiệm vụ.</w:t>
            </w:r>
          </w:p>
          <w:p w14:paraId="78ED9139" w14:textId="77777777" w:rsidR="004A1035" w:rsidRPr="003807EC" w:rsidRDefault="004A1035" w:rsidP="002B2A63">
            <w:r w:rsidRPr="003807EC">
              <w:t>- Đại diện các nhóm chia sẻ nhiệm vụ, nhận xét lẫn nhau.</w:t>
            </w:r>
          </w:p>
          <w:p w14:paraId="4CE93403" w14:textId="74A7EB5E" w:rsidR="004A1035" w:rsidRPr="002263F7" w:rsidRDefault="002263F7" w:rsidP="002263F7">
            <w:pPr>
              <w:pStyle w:val="BodyText"/>
              <w:spacing w:after="40"/>
              <w:rPr>
                <w:rFonts w:ascii="Times New Roman" w:hAnsi="Times New Roman"/>
                <w:szCs w:val="28"/>
              </w:rPr>
            </w:pPr>
            <w:r>
              <w:rPr>
                <w:rFonts w:ascii="Times New Roman" w:hAnsi="Times New Roman"/>
                <w:i/>
                <w:iCs/>
                <w:szCs w:val="28"/>
              </w:rPr>
              <w:t xml:space="preserve">                  </w:t>
            </w:r>
            <w:r w:rsidR="004A1035" w:rsidRPr="002263F7">
              <w:rPr>
                <w:rFonts w:ascii="Times New Roman" w:hAnsi="Times New Roman"/>
                <w:iCs/>
                <w:szCs w:val="28"/>
              </w:rPr>
              <w:t>Bài giải</w:t>
            </w:r>
          </w:p>
          <w:p w14:paraId="297D3E1E" w14:textId="77777777" w:rsidR="004A1035" w:rsidRPr="003807EC" w:rsidRDefault="004A1035" w:rsidP="002263F7">
            <w:pPr>
              <w:pStyle w:val="BodyText"/>
              <w:spacing w:after="40"/>
              <w:rPr>
                <w:rFonts w:ascii="Times New Roman" w:hAnsi="Times New Roman"/>
                <w:szCs w:val="28"/>
              </w:rPr>
            </w:pPr>
            <w:r w:rsidRPr="003807EC">
              <w:rPr>
                <w:rFonts w:ascii="Times New Roman" w:hAnsi="Times New Roman"/>
                <w:szCs w:val="28"/>
              </w:rPr>
              <w:t>Số ki-lô-gam đường ở một túi là:</w:t>
            </w:r>
          </w:p>
          <w:p w14:paraId="44C4D55F" w14:textId="2DDE6615" w:rsidR="004A1035" w:rsidRPr="003807EC" w:rsidRDefault="002263F7" w:rsidP="002263F7">
            <w:pPr>
              <w:pStyle w:val="BodyText"/>
              <w:spacing w:after="40"/>
              <w:rPr>
                <w:rFonts w:ascii="Times New Roman" w:hAnsi="Times New Roman"/>
                <w:szCs w:val="28"/>
              </w:rPr>
            </w:pPr>
            <w:r>
              <w:rPr>
                <w:rFonts w:ascii="Times New Roman" w:hAnsi="Times New Roman"/>
                <w:szCs w:val="28"/>
              </w:rPr>
              <w:lastRenderedPageBreak/>
              <w:t xml:space="preserve">            </w:t>
            </w:r>
            <w:r w:rsidR="004A1035" w:rsidRPr="003807EC">
              <w:rPr>
                <w:rFonts w:ascii="Times New Roman" w:hAnsi="Times New Roman"/>
                <w:szCs w:val="28"/>
              </w:rPr>
              <w:t>6: 12 = 0,5 (kg)</w:t>
            </w:r>
          </w:p>
          <w:p w14:paraId="4E3A7A7F" w14:textId="6FA24011" w:rsidR="004A1035" w:rsidRPr="003807EC" w:rsidRDefault="002263F7" w:rsidP="002263F7">
            <w:pPr>
              <w:pStyle w:val="BodyText"/>
              <w:widowControl w:val="0"/>
              <w:tabs>
                <w:tab w:val="left" w:pos="378"/>
              </w:tabs>
              <w:spacing w:after="40"/>
              <w:ind w:right="0"/>
              <w:rPr>
                <w:rFonts w:ascii="Times New Roman" w:hAnsi="Times New Roman"/>
                <w:szCs w:val="28"/>
              </w:rPr>
            </w:pPr>
            <w:bookmarkStart w:id="6" w:name="bookmark1630"/>
            <w:bookmarkEnd w:id="6"/>
            <w:r>
              <w:rPr>
                <w:rFonts w:ascii="Times New Roman" w:hAnsi="Times New Roman"/>
                <w:szCs w:val="28"/>
              </w:rPr>
              <w:t xml:space="preserve">a. </w:t>
            </w:r>
            <w:r w:rsidR="004A1035" w:rsidRPr="003807EC">
              <w:rPr>
                <w:rFonts w:ascii="Times New Roman" w:hAnsi="Times New Roman"/>
                <w:szCs w:val="28"/>
              </w:rPr>
              <w:t>S</w:t>
            </w:r>
            <w:r>
              <w:rPr>
                <w:rFonts w:ascii="Times New Roman" w:hAnsi="Times New Roman"/>
                <w:szCs w:val="28"/>
              </w:rPr>
              <w:t>ố</w:t>
            </w:r>
            <w:r w:rsidR="004A1035" w:rsidRPr="003807EC">
              <w:rPr>
                <w:rFonts w:ascii="Times New Roman" w:hAnsi="Times New Roman"/>
                <w:szCs w:val="28"/>
              </w:rPr>
              <w:t xml:space="preserve"> ki-lô-gam đường ở 8 túi là:</w:t>
            </w:r>
          </w:p>
          <w:p w14:paraId="347A43F0" w14:textId="5A934300" w:rsidR="004A1035" w:rsidRPr="003807EC" w:rsidRDefault="002263F7" w:rsidP="002263F7">
            <w:pPr>
              <w:pStyle w:val="BodyText"/>
              <w:spacing w:after="40"/>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0,5 x 8 = 4 (kg)</w:t>
            </w:r>
          </w:p>
          <w:p w14:paraId="518D13F2" w14:textId="576BDFC5" w:rsidR="004A1035" w:rsidRPr="003807EC" w:rsidRDefault="002263F7" w:rsidP="002263F7">
            <w:pPr>
              <w:pStyle w:val="BodyText"/>
              <w:widowControl w:val="0"/>
              <w:tabs>
                <w:tab w:val="left" w:pos="387"/>
              </w:tabs>
              <w:spacing w:after="40"/>
              <w:ind w:right="0"/>
              <w:rPr>
                <w:rFonts w:ascii="Times New Roman" w:hAnsi="Times New Roman"/>
                <w:szCs w:val="28"/>
              </w:rPr>
            </w:pPr>
            <w:bookmarkStart w:id="7" w:name="bookmark1631"/>
            <w:bookmarkEnd w:id="7"/>
            <w:r>
              <w:rPr>
                <w:rFonts w:ascii="Times New Roman" w:hAnsi="Times New Roman"/>
                <w:szCs w:val="28"/>
              </w:rPr>
              <w:t xml:space="preserve">b. </w:t>
            </w:r>
            <w:r w:rsidR="004A1035" w:rsidRPr="003807EC">
              <w:rPr>
                <w:rFonts w:ascii="Times New Roman" w:hAnsi="Times New Roman"/>
                <w:szCs w:val="28"/>
              </w:rPr>
              <w:t>S</w:t>
            </w:r>
            <w:r>
              <w:rPr>
                <w:rFonts w:ascii="Times New Roman" w:hAnsi="Times New Roman"/>
                <w:szCs w:val="28"/>
              </w:rPr>
              <w:t>ố</w:t>
            </w:r>
            <w:r w:rsidR="004A1035" w:rsidRPr="003807EC">
              <w:rPr>
                <w:rFonts w:ascii="Times New Roman" w:hAnsi="Times New Roman"/>
                <w:szCs w:val="28"/>
              </w:rPr>
              <w:t xml:space="preserve"> ki-lô-gam đường ở 10 túi là:</w:t>
            </w:r>
          </w:p>
          <w:p w14:paraId="2C4308E0" w14:textId="6CC6F42D" w:rsidR="004A1035" w:rsidRPr="003807EC" w:rsidRDefault="002263F7" w:rsidP="002263F7">
            <w:pPr>
              <w:pStyle w:val="BodyText"/>
              <w:spacing w:after="40"/>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0,5 x 10 = 5 (kg)</w:t>
            </w:r>
          </w:p>
          <w:p w14:paraId="22B84AAD" w14:textId="77777777" w:rsidR="004A1035" w:rsidRPr="003807EC" w:rsidRDefault="004A1035" w:rsidP="002263F7">
            <w:pPr>
              <w:pStyle w:val="BodyText"/>
              <w:spacing w:after="40"/>
              <w:rPr>
                <w:rFonts w:ascii="Times New Roman" w:hAnsi="Times New Roman"/>
                <w:szCs w:val="28"/>
              </w:rPr>
            </w:pPr>
            <w:r w:rsidRPr="003807EC">
              <w:rPr>
                <w:rFonts w:ascii="Times New Roman" w:hAnsi="Times New Roman"/>
                <w:szCs w:val="28"/>
              </w:rPr>
              <w:t>Mua 10 túi đường hết số tiến là:</w:t>
            </w:r>
          </w:p>
          <w:p w14:paraId="13158566" w14:textId="77777777" w:rsidR="004A1035" w:rsidRPr="003807EC" w:rsidRDefault="004A1035" w:rsidP="002B2A63">
            <w:pPr>
              <w:pStyle w:val="BodyText"/>
              <w:spacing w:after="40"/>
              <w:jc w:val="center"/>
              <w:rPr>
                <w:rFonts w:ascii="Times New Roman" w:hAnsi="Times New Roman"/>
                <w:szCs w:val="28"/>
              </w:rPr>
            </w:pPr>
            <w:r w:rsidRPr="003807EC">
              <w:rPr>
                <w:rFonts w:ascii="Times New Roman" w:hAnsi="Times New Roman"/>
                <w:szCs w:val="28"/>
              </w:rPr>
              <w:t>17 000 x 5 = 85 000 (đóng)</w:t>
            </w:r>
          </w:p>
          <w:p w14:paraId="36122A97" w14:textId="77777777" w:rsidR="002263F7" w:rsidRDefault="004A1035" w:rsidP="002B2A63">
            <w:pPr>
              <w:pStyle w:val="BodyText"/>
              <w:spacing w:after="40"/>
              <w:jc w:val="center"/>
              <w:rPr>
                <w:rFonts w:ascii="Times New Roman" w:hAnsi="Times New Roman"/>
                <w:szCs w:val="28"/>
              </w:rPr>
            </w:pPr>
            <w:r w:rsidRPr="002263F7">
              <w:rPr>
                <w:rFonts w:ascii="Times New Roman" w:hAnsi="Times New Roman"/>
                <w:iCs/>
                <w:szCs w:val="28"/>
              </w:rPr>
              <w:t>Đáp số:</w:t>
            </w:r>
            <w:r w:rsidRPr="003807EC">
              <w:rPr>
                <w:rFonts w:ascii="Times New Roman" w:hAnsi="Times New Roman"/>
                <w:szCs w:val="28"/>
              </w:rPr>
              <w:t xml:space="preserve"> a) 4 kg; </w:t>
            </w:r>
          </w:p>
          <w:p w14:paraId="3BAB5686" w14:textId="0D6EAE32" w:rsidR="004A1035" w:rsidRPr="003807EC" w:rsidRDefault="002263F7" w:rsidP="002B2A63">
            <w:pPr>
              <w:pStyle w:val="BodyText"/>
              <w:spacing w:after="40"/>
              <w:jc w:val="center"/>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b) 85 000 đồng.</w:t>
            </w:r>
          </w:p>
          <w:p w14:paraId="37231C8F" w14:textId="77777777" w:rsidR="004A1035" w:rsidRPr="003807EC" w:rsidRDefault="004A1035" w:rsidP="002B2A63"/>
        </w:tc>
      </w:tr>
    </w:tbl>
    <w:p w14:paraId="6D3DA939" w14:textId="77777777" w:rsidR="00D356A7" w:rsidRPr="003807EC" w:rsidRDefault="00D356A7" w:rsidP="004049A2">
      <w:pPr>
        <w:jc w:val="both"/>
        <w:rPr>
          <w:b/>
          <w:i/>
          <w:lang w:val="nl-NL"/>
        </w:rPr>
      </w:pPr>
      <w:r w:rsidRPr="003807EC">
        <w:rPr>
          <w:b/>
          <w:i/>
          <w:lang w:val="nl-NL"/>
        </w:rPr>
        <w:lastRenderedPageBreak/>
        <w:t>* Điều chỉnh sau bài dạy</w:t>
      </w:r>
    </w:p>
    <w:p w14:paraId="7191CF50" w14:textId="3F91498E" w:rsidR="00D356A7" w:rsidRPr="003807EC" w:rsidRDefault="00D356A7" w:rsidP="004049A2">
      <w:pPr>
        <w:jc w:val="center"/>
        <w:rPr>
          <w:lang w:val="nl-NL"/>
        </w:rPr>
      </w:pPr>
      <w:r w:rsidRPr="003807EC">
        <w:rPr>
          <w:lang w:val="nl-NL"/>
        </w:rPr>
        <w:t>…………………………………………………………………………………………</w:t>
      </w:r>
    </w:p>
    <w:p w14:paraId="01CB2794" w14:textId="77777777" w:rsidR="00D356A7" w:rsidRPr="003807EC" w:rsidRDefault="00D356A7" w:rsidP="004049A2">
      <w:pPr>
        <w:rPr>
          <w:bCs/>
          <w:lang w:val="pt-BR"/>
        </w:rPr>
      </w:pPr>
      <w:r w:rsidRPr="003807EC">
        <w:rPr>
          <w:b/>
          <w:noProof/>
        </w:rPr>
        <mc:AlternateContent>
          <mc:Choice Requires="wps">
            <w:drawing>
              <wp:anchor distT="0" distB="0" distL="114300" distR="114300" simplePos="0" relativeHeight="251670528" behindDoc="0" locked="0" layoutInCell="1" allowOverlap="1" wp14:anchorId="60B66EFE" wp14:editId="51CCF5D7">
                <wp:simplePos x="0" y="0"/>
                <wp:positionH relativeFrom="column">
                  <wp:posOffset>1775460</wp:posOffset>
                </wp:positionH>
                <wp:positionV relativeFrom="paragraph">
                  <wp:posOffset>140970</wp:posOffset>
                </wp:positionV>
                <wp:extent cx="2605405" cy="0"/>
                <wp:effectExtent l="9525" t="5715" r="13970" b="13335"/>
                <wp:wrapNone/>
                <wp:docPr id="56230263" name="Straight Arrow Connector 56230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5A11A379" id="Straight Arrow Connector 56230263" o:spid="_x0000_s1026" type="#_x0000_t32" style="position:absolute;margin-left:139.8pt;margin-top:11.1pt;width:205.1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69BA0173" w14:textId="0A46AC91" w:rsidR="00D356A7" w:rsidRPr="003807EC" w:rsidRDefault="00D356A7" w:rsidP="004049A2">
      <w:pPr>
        <w:rPr>
          <w:b/>
          <w:lang w:val="pt-BR"/>
        </w:rPr>
      </w:pPr>
      <w:r w:rsidRPr="003807EC">
        <w:rPr>
          <w:b/>
          <w:lang w:val="pt-BR"/>
        </w:rPr>
        <w:t>Tiết 2</w:t>
      </w:r>
      <w:r w:rsidR="001378E1" w:rsidRPr="003807EC">
        <w:rPr>
          <w:b/>
          <w:lang w:val="pt-BR"/>
        </w:rPr>
        <w:t>+ 3</w:t>
      </w:r>
      <w:r w:rsidRPr="003807EC">
        <w:rPr>
          <w:b/>
          <w:lang w:val="pt-BR"/>
        </w:rPr>
        <w:t xml:space="preserve">                                              </w:t>
      </w:r>
      <w:r w:rsidRPr="003807EC">
        <w:rPr>
          <w:b/>
          <w:bCs/>
        </w:rPr>
        <w:t>TIẾNG VIỆT</w:t>
      </w:r>
      <w:r w:rsidRPr="003807EC">
        <w:rPr>
          <w:b/>
          <w:lang w:val="pt-BR"/>
        </w:rPr>
        <w:t xml:space="preserve">               </w:t>
      </w:r>
    </w:p>
    <w:p w14:paraId="031123D7" w14:textId="1BBFBD13" w:rsidR="00312CD1" w:rsidRDefault="00E51CA3" w:rsidP="00E51CA3">
      <w:pPr>
        <w:jc w:val="center"/>
        <w:rPr>
          <w:b/>
        </w:rPr>
      </w:pPr>
      <w:r>
        <w:rPr>
          <w:b/>
        </w:rPr>
        <w:t xml:space="preserve">Ôn tập và đánh giá cuối học kì 1 </w:t>
      </w:r>
      <w:r w:rsidR="00312CD1">
        <w:rPr>
          <w:b/>
        </w:rPr>
        <w:t>(Tiết 5)</w:t>
      </w:r>
    </w:p>
    <w:p w14:paraId="1F1CB829" w14:textId="77777777" w:rsidR="00E51CA3" w:rsidRPr="00E51CA3" w:rsidRDefault="00E51CA3" w:rsidP="00E51CA3">
      <w:pPr>
        <w:ind w:firstLine="567"/>
        <w:rPr>
          <w:b/>
          <w:bCs/>
          <w:lang w:val="nl-NL"/>
        </w:rPr>
      </w:pPr>
      <w:r w:rsidRPr="00E51CA3">
        <w:rPr>
          <w:b/>
          <w:bCs/>
          <w:lang w:val="nl-NL"/>
        </w:rPr>
        <w:t>I. YÊU CẦU CẦN ĐẠT</w:t>
      </w:r>
    </w:p>
    <w:p w14:paraId="2BD1C0EE" w14:textId="77777777" w:rsidR="00E51CA3" w:rsidRPr="00E51CA3" w:rsidRDefault="00E51CA3" w:rsidP="00E51CA3">
      <w:pPr>
        <w:ind w:firstLine="567"/>
        <w:rPr>
          <w:b/>
          <w:bCs/>
          <w:lang w:val="nl-NL"/>
        </w:rPr>
      </w:pPr>
      <w:r w:rsidRPr="00E51CA3">
        <w:rPr>
          <w:b/>
          <w:lang w:val="nl-NL"/>
        </w:rPr>
        <w:t xml:space="preserve">1. </w:t>
      </w:r>
      <w:r w:rsidRPr="00E51CA3">
        <w:rPr>
          <w:b/>
          <w:bCs/>
          <w:lang w:val="nl-NL"/>
        </w:rPr>
        <w:t>Kiến thức, kĩ năng:</w:t>
      </w:r>
    </w:p>
    <w:p w14:paraId="293284F0" w14:textId="6BDBC346" w:rsidR="00312CD1" w:rsidRPr="00E51CA3" w:rsidRDefault="00E51CA3" w:rsidP="00E51CA3">
      <w:pPr>
        <w:ind w:firstLine="567"/>
      </w:pPr>
      <w:r w:rsidRPr="00E51CA3">
        <w:t>-</w:t>
      </w:r>
      <w:r w:rsidR="00312CD1" w:rsidRPr="00E51CA3">
        <w:t xml:space="preserve"> Viết được bài văn kể lại câu chuyện đã đọc, đã nghe với những chi tiết sáng tạo. Viết được bài tả người, phong cảnh có sử dụng so sánh, nhân hoá và những từ ngữ gợi tả để làm nổi bật đặc điểm của đối tượng được tả. Viết được đoạn văn nêu tình cảm, cảm xúc của bản thân trước một sự việc hoặc một bài thơ, câu chuyện. Viết được đoạn văn giới thiệu về một nhân vật trong một cuốn sách, một bộ phim hoạt hình đã xem,...</w:t>
      </w:r>
    </w:p>
    <w:p w14:paraId="1222A110" w14:textId="48BDD527" w:rsidR="00312CD1" w:rsidRPr="00E51CA3" w:rsidRDefault="00E51CA3" w:rsidP="00E51CA3">
      <w:pPr>
        <w:ind w:firstLine="567"/>
      </w:pPr>
      <w:r w:rsidRPr="00E51CA3">
        <w:t>-</w:t>
      </w:r>
      <w:r w:rsidR="00312CD1" w:rsidRPr="00E51CA3">
        <w:t xml:space="preserve"> Bi</w:t>
      </w:r>
      <w:r w:rsidRPr="00E51CA3">
        <w:t>ế</w:t>
      </w:r>
      <w:r w:rsidR="00312CD1" w:rsidRPr="00E51CA3">
        <w:t>t thảo luận về một vấn đề có các ý kiến khác biệt; biết dùng lí lẽ và dẫn chứng để thuyết phục người đối thoại, biết tôn trọng sự khác biệt trong thảo luận, thể hiện sự nhã nhặn, lịch sự khi trình bày ý kiến trái ngược với người khác.</w:t>
      </w:r>
    </w:p>
    <w:p w14:paraId="5589AD4A" w14:textId="66FE14F9" w:rsidR="00312CD1" w:rsidRPr="00E51CA3" w:rsidRDefault="00312CD1" w:rsidP="00E51CA3">
      <w:pPr>
        <w:ind w:firstLine="567"/>
        <w:rPr>
          <w:b/>
        </w:rPr>
      </w:pPr>
      <w:r w:rsidRPr="00E51CA3">
        <w:rPr>
          <w:b/>
        </w:rPr>
        <w:t>2. Năng lực</w:t>
      </w:r>
    </w:p>
    <w:p w14:paraId="1DC9DEDB" w14:textId="77777777" w:rsidR="00312CD1" w:rsidRPr="00E51CA3" w:rsidRDefault="00312CD1" w:rsidP="00E51CA3">
      <w:pPr>
        <w:ind w:firstLine="567"/>
      </w:pPr>
      <w:r w:rsidRPr="00E51CA3">
        <w:t>- Năng lực tự chủ, tự học: Tích cực tập đọc, cố gắng luyện đọc đúng, luyện đọc diễn cảm tốt.</w:t>
      </w:r>
    </w:p>
    <w:p w14:paraId="64772B68" w14:textId="77777777" w:rsidR="00312CD1" w:rsidRPr="00E51CA3" w:rsidRDefault="00312CD1" w:rsidP="00E51CA3">
      <w:pPr>
        <w:ind w:firstLine="567"/>
      </w:pPr>
      <w:r w:rsidRPr="00E51CA3">
        <w:t>- Năng lực giải quyết vấn đề và sáng tạo: Nâng cao kĩ năng tìm hiểu ý nghĩa nội dung bài đọc và vận dụng vào thực tiễn.</w:t>
      </w:r>
    </w:p>
    <w:p w14:paraId="4AC9294B" w14:textId="77777777" w:rsidR="00312CD1" w:rsidRPr="00E51CA3" w:rsidRDefault="00312CD1" w:rsidP="00E51CA3">
      <w:pPr>
        <w:ind w:firstLine="567"/>
      </w:pPr>
      <w:r w:rsidRPr="00E51CA3">
        <w:t>- Năng lực giao tiếp và hợp tác: Phát triển năng lực giao tiếp trong trả lời các câu hỏi và hoạt động nhóm.</w:t>
      </w:r>
    </w:p>
    <w:p w14:paraId="22420D65" w14:textId="77777777" w:rsidR="00312CD1" w:rsidRPr="00E51CA3" w:rsidRDefault="00312CD1" w:rsidP="00E51CA3">
      <w:pPr>
        <w:ind w:firstLine="567"/>
        <w:rPr>
          <w:b/>
        </w:rPr>
      </w:pPr>
      <w:r w:rsidRPr="00E51CA3">
        <w:rPr>
          <w:b/>
        </w:rPr>
        <w:t>3. Phẩm chất.</w:t>
      </w:r>
    </w:p>
    <w:p w14:paraId="5B08ABCA" w14:textId="77777777" w:rsidR="00312CD1" w:rsidRPr="00E51CA3" w:rsidRDefault="00312CD1" w:rsidP="00E51CA3">
      <w:pPr>
        <w:ind w:firstLine="567"/>
      </w:pPr>
      <w:r w:rsidRPr="00E51CA3">
        <w:t>- Phẩm chất yêu nước: Biết yêu quê hương thông qua những hoạt động cảnh vật ở đồng quê.</w:t>
      </w:r>
    </w:p>
    <w:p w14:paraId="76B344E3" w14:textId="77777777" w:rsidR="00312CD1" w:rsidRPr="00E51CA3" w:rsidRDefault="00312CD1" w:rsidP="00E51CA3">
      <w:pPr>
        <w:ind w:firstLine="567"/>
      </w:pPr>
      <w:r w:rsidRPr="00E51CA3">
        <w:t>- Phẩm chất nhân ái: Thông qua bài đọc, biết yêu quý bạn bè, tích cực hoạt động tập thể.</w:t>
      </w:r>
    </w:p>
    <w:p w14:paraId="5666B6DE" w14:textId="77777777" w:rsidR="00312CD1" w:rsidRPr="00E51CA3" w:rsidRDefault="00312CD1" w:rsidP="00E51CA3">
      <w:pPr>
        <w:ind w:firstLine="567"/>
      </w:pPr>
      <w:r w:rsidRPr="00E51CA3">
        <w:t>- Phẩm chất chăm chỉ: Có ý thức tự giác tập đọc, trả lời các câu hỏi.</w:t>
      </w:r>
    </w:p>
    <w:p w14:paraId="3D824CF9" w14:textId="77777777" w:rsidR="00312CD1" w:rsidRPr="00E51CA3" w:rsidRDefault="00312CD1" w:rsidP="00E51CA3">
      <w:pPr>
        <w:ind w:firstLine="567"/>
      </w:pPr>
      <w:r w:rsidRPr="00E51CA3">
        <w:t>- Phẩm chất trách nhiệm: Biết giữ trật tự, lắng nghe và học tập nghiêm túc.</w:t>
      </w:r>
    </w:p>
    <w:p w14:paraId="5F492F4E" w14:textId="7AE58EAD" w:rsidR="00E51CA3" w:rsidRPr="00E51CA3" w:rsidRDefault="00E51CA3" w:rsidP="00E51CA3">
      <w:pPr>
        <w:ind w:firstLine="567"/>
        <w:rPr>
          <w:b/>
          <w:color w:val="000000" w:themeColor="text1"/>
        </w:rPr>
      </w:pPr>
      <w:r w:rsidRPr="00E51CA3">
        <w:rPr>
          <w:b/>
          <w:color w:val="000000" w:themeColor="text1"/>
        </w:rPr>
        <w:t>II. ĐỒ DÙNG DẠY HỌC</w:t>
      </w:r>
    </w:p>
    <w:p w14:paraId="15A8A528" w14:textId="77777777" w:rsidR="00E51CA3" w:rsidRPr="00E51CA3" w:rsidRDefault="00E51CA3" w:rsidP="00E51CA3">
      <w:pPr>
        <w:ind w:firstLine="567"/>
        <w:rPr>
          <w:color w:val="000000" w:themeColor="text1"/>
        </w:rPr>
      </w:pPr>
      <w:r w:rsidRPr="00E51CA3">
        <w:rPr>
          <w:color w:val="000000" w:themeColor="text1"/>
        </w:rPr>
        <w:t>- Kế hoạch bài dạy, bài giảng Power point, TV, MT, MS.</w:t>
      </w:r>
    </w:p>
    <w:p w14:paraId="01D4BB37" w14:textId="77777777" w:rsidR="00E51CA3" w:rsidRPr="00E51CA3" w:rsidRDefault="00E51CA3" w:rsidP="00E51CA3">
      <w:pPr>
        <w:ind w:firstLine="567"/>
        <w:rPr>
          <w:color w:val="000000" w:themeColor="text1"/>
        </w:rPr>
      </w:pPr>
      <w:r w:rsidRPr="00E51CA3">
        <w:rPr>
          <w:color w:val="000000" w:themeColor="text1"/>
        </w:rPr>
        <w:lastRenderedPageBreak/>
        <w:t>- SGK và các thiết bị, ảnh tư liệu trong câu chuyện.</w:t>
      </w:r>
    </w:p>
    <w:p w14:paraId="591ECBA0" w14:textId="77777777" w:rsidR="00E51CA3" w:rsidRPr="003807EC" w:rsidRDefault="00E51CA3" w:rsidP="00E51CA3">
      <w:pPr>
        <w:ind w:firstLine="567"/>
        <w:rPr>
          <w:b/>
          <w:color w:val="000000" w:themeColor="text1"/>
        </w:rPr>
      </w:pPr>
      <w:r w:rsidRPr="00E51CA3">
        <w:rPr>
          <w:b/>
          <w:color w:val="000000" w:themeColor="text1"/>
        </w:rPr>
        <w:t>III. HOẠT</w:t>
      </w:r>
      <w:r w:rsidRPr="003807EC">
        <w:rPr>
          <w:b/>
          <w:color w:val="000000" w:themeColor="text1"/>
        </w:rPr>
        <w:t xml:space="preserve">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664"/>
      </w:tblGrid>
      <w:tr w:rsidR="00312CD1" w:rsidRPr="002168D4" w14:paraId="2E3B6EB5" w14:textId="77777777" w:rsidTr="00876CD9">
        <w:tc>
          <w:tcPr>
            <w:tcW w:w="5070" w:type="dxa"/>
            <w:tcBorders>
              <w:bottom w:val="dashed" w:sz="4" w:space="0" w:color="auto"/>
            </w:tcBorders>
          </w:tcPr>
          <w:p w14:paraId="5B48117C" w14:textId="77777777" w:rsidR="00312CD1" w:rsidRPr="002168D4" w:rsidRDefault="00312CD1" w:rsidP="00E51CA3">
            <w:pPr>
              <w:jc w:val="center"/>
              <w:rPr>
                <w:b/>
              </w:rPr>
            </w:pPr>
            <w:r w:rsidRPr="002168D4">
              <w:rPr>
                <w:b/>
              </w:rPr>
              <w:t>Hoạt động của giáo viên</w:t>
            </w:r>
          </w:p>
        </w:tc>
        <w:tc>
          <w:tcPr>
            <w:tcW w:w="4706" w:type="dxa"/>
            <w:gridSpan w:val="2"/>
            <w:tcBorders>
              <w:bottom w:val="dashed" w:sz="4" w:space="0" w:color="auto"/>
            </w:tcBorders>
          </w:tcPr>
          <w:p w14:paraId="76D39657" w14:textId="77777777" w:rsidR="00312CD1" w:rsidRPr="002168D4" w:rsidRDefault="00312CD1" w:rsidP="00E51CA3">
            <w:pPr>
              <w:jc w:val="center"/>
              <w:rPr>
                <w:b/>
              </w:rPr>
            </w:pPr>
            <w:r w:rsidRPr="002168D4">
              <w:rPr>
                <w:b/>
              </w:rPr>
              <w:t>Hoạt động của học sinh</w:t>
            </w:r>
          </w:p>
        </w:tc>
      </w:tr>
      <w:tr w:rsidR="00312CD1" w:rsidRPr="002168D4" w14:paraId="005F07CC" w14:textId="77777777" w:rsidTr="00876CD9">
        <w:tc>
          <w:tcPr>
            <w:tcW w:w="9776" w:type="dxa"/>
            <w:gridSpan w:val="3"/>
            <w:tcBorders>
              <w:bottom w:val="single" w:sz="4" w:space="0" w:color="auto"/>
            </w:tcBorders>
          </w:tcPr>
          <w:p w14:paraId="607DD1FC" w14:textId="77777777" w:rsidR="000A5FE9" w:rsidRPr="003807EC" w:rsidRDefault="000A5FE9" w:rsidP="000A5FE9">
            <w:pPr>
              <w:jc w:val="both"/>
              <w:rPr>
                <w:bCs/>
                <w:i/>
                <w:lang w:val="nl-NL"/>
              </w:rPr>
            </w:pPr>
            <w:r w:rsidRPr="003807EC">
              <w:rPr>
                <w:b/>
                <w:bCs/>
                <w:lang w:val="nl-NL"/>
              </w:rPr>
              <w:t>1. Khởi động, kết nối: (3- 5’)</w:t>
            </w:r>
          </w:p>
          <w:p w14:paraId="55EDAC67"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1230A6B8" w14:textId="143D0B85" w:rsidR="00312CD1" w:rsidRPr="002168D4" w:rsidRDefault="00E51CA3" w:rsidP="002B2A63">
            <w:r>
              <w:t>-</w:t>
            </w:r>
            <w:r w:rsidR="00312CD1" w:rsidRPr="002168D4">
              <w:t xml:space="preserve"> Tạo không khí vui vẻ, khấn khởi trước giờ học.</w:t>
            </w:r>
          </w:p>
          <w:p w14:paraId="6F78A314" w14:textId="796E0C9A" w:rsidR="00312CD1" w:rsidRPr="002168D4" w:rsidRDefault="00E51CA3" w:rsidP="002B2A63">
            <w:r>
              <w:t>-</w:t>
            </w:r>
            <w:r w:rsidR="00312CD1" w:rsidRPr="002168D4">
              <w:t xml:space="preserve"> Kiểm tra kiến thức đã học của học sinh ở bài trước.</w:t>
            </w:r>
          </w:p>
          <w:p w14:paraId="021525FD" w14:textId="76387F44" w:rsidR="00312CD1" w:rsidRPr="00E51CA3" w:rsidRDefault="00E51CA3" w:rsidP="002B2A63">
            <w:pPr>
              <w:rPr>
                <w:b/>
              </w:rPr>
            </w:pPr>
            <w:r w:rsidRPr="00E51CA3">
              <w:rPr>
                <w:b/>
              </w:rPr>
              <w:t>b.</w:t>
            </w:r>
            <w:r w:rsidR="00312CD1" w:rsidRPr="00E51CA3">
              <w:rPr>
                <w:b/>
              </w:rPr>
              <w:t xml:space="preserve"> Cách tiến hành:</w:t>
            </w:r>
          </w:p>
        </w:tc>
      </w:tr>
      <w:tr w:rsidR="00312CD1" w:rsidRPr="002168D4" w14:paraId="6D6C934D" w14:textId="77777777" w:rsidTr="00876CD9">
        <w:tc>
          <w:tcPr>
            <w:tcW w:w="5070" w:type="dxa"/>
            <w:tcBorders>
              <w:bottom w:val="dashed" w:sz="4" w:space="0" w:color="auto"/>
            </w:tcBorders>
          </w:tcPr>
          <w:p w14:paraId="58BAC905" w14:textId="77777777" w:rsidR="00312CD1" w:rsidRPr="002168D4" w:rsidRDefault="00312CD1" w:rsidP="002B2A63">
            <w:r w:rsidRPr="002168D4">
              <w:t>- GV giới thiệu bài hát “Em yêu trường em”, sáng tác Hoàng Vân để khởi động bài học.</w:t>
            </w:r>
          </w:p>
          <w:p w14:paraId="10BEA03A" w14:textId="77777777" w:rsidR="00312CD1" w:rsidRPr="002168D4" w:rsidRDefault="00312CD1" w:rsidP="002B2A63">
            <w:r w:rsidRPr="002168D4">
              <w:t>+ GV cùng trao đổi với HS về nội dung bài hát.</w:t>
            </w:r>
          </w:p>
          <w:p w14:paraId="7C158B5C" w14:textId="77777777" w:rsidR="00312CD1" w:rsidRPr="002168D4" w:rsidRDefault="00312CD1" w:rsidP="002B2A63">
            <w:r w:rsidRPr="002168D4">
              <w:t>- GV nhận xét và dẫn dắt vào bài mới.</w:t>
            </w:r>
          </w:p>
        </w:tc>
        <w:tc>
          <w:tcPr>
            <w:tcW w:w="4706" w:type="dxa"/>
            <w:gridSpan w:val="2"/>
            <w:tcBorders>
              <w:bottom w:val="dashed" w:sz="4" w:space="0" w:color="auto"/>
            </w:tcBorders>
          </w:tcPr>
          <w:p w14:paraId="619054C3" w14:textId="77777777" w:rsidR="00312CD1" w:rsidRPr="002168D4" w:rsidRDefault="00312CD1" w:rsidP="002B2A63">
            <w:r w:rsidRPr="002168D4">
              <w:t>- HS lắng nghe bài hát “Em yêu trường em”</w:t>
            </w:r>
          </w:p>
          <w:p w14:paraId="79109EEB" w14:textId="77777777" w:rsidR="00312CD1" w:rsidRPr="002168D4" w:rsidRDefault="00312CD1" w:rsidP="002B2A63"/>
          <w:p w14:paraId="0DAD94A9" w14:textId="77777777" w:rsidR="00312CD1" w:rsidRPr="002168D4" w:rsidRDefault="00312CD1" w:rsidP="002B2A63">
            <w:r w:rsidRPr="002168D4">
              <w:t>- HS cùng trao đổi với GV vè nội dung bài hát.</w:t>
            </w:r>
          </w:p>
          <w:p w14:paraId="572CD176" w14:textId="77777777" w:rsidR="00312CD1" w:rsidRPr="002168D4" w:rsidRDefault="00312CD1" w:rsidP="002B2A63">
            <w:r w:rsidRPr="002168D4">
              <w:t>- HS lắng nghe.</w:t>
            </w:r>
          </w:p>
        </w:tc>
      </w:tr>
      <w:tr w:rsidR="00312CD1" w:rsidRPr="002168D4" w14:paraId="51083B81" w14:textId="77777777" w:rsidTr="00876CD9">
        <w:tc>
          <w:tcPr>
            <w:tcW w:w="9776" w:type="dxa"/>
            <w:gridSpan w:val="3"/>
            <w:tcBorders>
              <w:top w:val="dashed" w:sz="4" w:space="0" w:color="auto"/>
              <w:bottom w:val="dashed" w:sz="4" w:space="0" w:color="auto"/>
            </w:tcBorders>
          </w:tcPr>
          <w:p w14:paraId="795BDF57" w14:textId="00FF6927" w:rsidR="00312CD1" w:rsidRPr="002168D4" w:rsidRDefault="00312CD1" w:rsidP="002B2A63">
            <w:pPr>
              <w:rPr>
                <w:b/>
              </w:rPr>
            </w:pPr>
            <w:r w:rsidRPr="002168D4">
              <w:rPr>
                <w:b/>
              </w:rPr>
              <w:t>2. Khám phá</w:t>
            </w:r>
            <w:r w:rsidR="00AC7EDB">
              <w:rPr>
                <w:b/>
                <w:bCs/>
                <w:iCs/>
                <w:lang w:val="nl-NL"/>
              </w:rPr>
              <w:t>: (28-30’)</w:t>
            </w:r>
          </w:p>
          <w:p w14:paraId="5493FBE0" w14:textId="41508A60" w:rsidR="00312CD1" w:rsidRPr="00E51CA3" w:rsidRDefault="00E51CA3" w:rsidP="002B2A63">
            <w:pPr>
              <w:rPr>
                <w:b/>
              </w:rPr>
            </w:pPr>
            <w:r w:rsidRPr="00E51CA3">
              <w:rPr>
                <w:b/>
              </w:rPr>
              <w:t>a.</w:t>
            </w:r>
            <w:r w:rsidR="00312CD1" w:rsidRPr="00E51CA3">
              <w:rPr>
                <w:b/>
              </w:rPr>
              <w:t xml:space="preserve"> Mục tiêu:</w:t>
            </w:r>
          </w:p>
          <w:p w14:paraId="4C32902C" w14:textId="34D6AFD9" w:rsidR="00312CD1" w:rsidRPr="00C36E94" w:rsidRDefault="00E51CA3" w:rsidP="002B2A63">
            <w:r>
              <w:t>-</w:t>
            </w:r>
            <w:r w:rsidR="00312CD1">
              <w:t xml:space="preserve"> Viế</w:t>
            </w:r>
            <w:r w:rsidR="00312CD1" w:rsidRPr="00C36E94">
              <w:t>t đượ</w:t>
            </w:r>
            <w:r w:rsidR="00312CD1">
              <w:t>c bài văn kể</w:t>
            </w:r>
            <w:r w:rsidR="00312CD1" w:rsidRPr="00C36E94">
              <w:t xml:space="preserve"> lại câu chuyện đã đọc, đã nghe với nhữ</w:t>
            </w:r>
            <w:r w:rsidR="00312CD1">
              <w:t>ng chi tiế</w:t>
            </w:r>
            <w:r w:rsidR="00312CD1" w:rsidRPr="00C36E94">
              <w:t>t sáng tạ</w:t>
            </w:r>
            <w:r w:rsidR="00312CD1">
              <w:t>o. Viế</w:t>
            </w:r>
            <w:r w:rsidR="00312CD1" w:rsidRPr="00C36E94">
              <w:t>t được bài tả người, phong cảnh có sử dụng so sánh, nhân hoá và những từ ngữ gợi tả đ</w:t>
            </w:r>
            <w:r w:rsidR="00312CD1">
              <w:t>ể</w:t>
            </w:r>
            <w:r w:rsidR="00312CD1" w:rsidRPr="00C36E94">
              <w:t xml:space="preserve"> làm n</w:t>
            </w:r>
            <w:r w:rsidR="00312CD1">
              <w:t>ổ</w:t>
            </w:r>
            <w:r w:rsidR="00312CD1" w:rsidRPr="00C36E94">
              <w:t>i bật đặc đi</w:t>
            </w:r>
            <w:r w:rsidR="00312CD1">
              <w:t>ể</w:t>
            </w:r>
            <w:r w:rsidR="00312CD1" w:rsidRPr="00C36E94">
              <w:t>m củ</w:t>
            </w:r>
            <w:r w:rsidR="00312CD1">
              <w:t>a đố</w:t>
            </w:r>
            <w:r w:rsidR="00312CD1" w:rsidRPr="00C36E94">
              <w:t>i tượng được tả</w:t>
            </w:r>
            <w:r w:rsidR="00312CD1">
              <w:t>. Viế</w:t>
            </w:r>
            <w:r w:rsidR="00312CD1" w:rsidRPr="00C36E94">
              <w:t>t được đoạn văn nêu tình cảm, cảm xúc của bản thân trước một sự việc hoặc một bài thơ, câu chuyệ</w:t>
            </w:r>
            <w:r w:rsidR="00312CD1">
              <w:t>n. Viế</w:t>
            </w:r>
            <w:r w:rsidR="00312CD1" w:rsidRPr="00C36E94">
              <w:t>t được đoạn văn giới thiệu về một nhân vật trong một cuốn sách, một bộ phim hoạt hình đã xem,...</w:t>
            </w:r>
          </w:p>
          <w:p w14:paraId="4AD1D2FB" w14:textId="440D3D02" w:rsidR="00312CD1" w:rsidRPr="00C36E94" w:rsidRDefault="00E51CA3" w:rsidP="002B2A63">
            <w:r>
              <w:t>-</w:t>
            </w:r>
            <w:r w:rsidR="00312CD1">
              <w:t xml:space="preserve"> </w:t>
            </w:r>
            <w:r w:rsidR="00312CD1" w:rsidRPr="00C36E94">
              <w:t>Biêt thảo luận về một vấ</w:t>
            </w:r>
            <w:r w:rsidR="00312CD1">
              <w:t>n đề</w:t>
            </w:r>
            <w:r w:rsidR="00312CD1" w:rsidRPr="00C36E94">
              <w:t xml:space="preserve"> có các ý kiến khác biệt; biết dùng lí lẽ và dẫn chứ</w:t>
            </w:r>
            <w:r w:rsidR="00312CD1">
              <w:t>ng để</w:t>
            </w:r>
            <w:r w:rsidR="00312CD1" w:rsidRPr="00C36E94">
              <w:t xml:space="preserve"> thuyết phục ngườ</w:t>
            </w:r>
            <w:r w:rsidR="00312CD1">
              <w:t>i đố</w:t>
            </w:r>
            <w:r w:rsidR="00312CD1" w:rsidRPr="00C36E94">
              <w:t>i thoại, biết tôn trọng sự khác biệt trong thảo luậ</w:t>
            </w:r>
            <w:r w:rsidR="00312CD1">
              <w:t>n, thể</w:t>
            </w:r>
            <w:r w:rsidR="00312CD1" w:rsidRPr="00C36E94">
              <w:t xml:space="preserve"> hiện sự nhã nhặn, lịch sự khi trình bày ý kiến trái ngược với người khác.</w:t>
            </w:r>
          </w:p>
          <w:p w14:paraId="6E97CFB5" w14:textId="03CED05F" w:rsidR="00312CD1" w:rsidRPr="00E51CA3" w:rsidRDefault="00E51CA3" w:rsidP="002B2A63">
            <w:pPr>
              <w:rPr>
                <w:b/>
              </w:rPr>
            </w:pPr>
            <w:r w:rsidRPr="00E51CA3">
              <w:rPr>
                <w:b/>
              </w:rPr>
              <w:t>b.</w:t>
            </w:r>
            <w:r w:rsidR="00312CD1" w:rsidRPr="00E51CA3">
              <w:rPr>
                <w:b/>
              </w:rPr>
              <w:t xml:space="preserve"> Cách tiến hành:</w:t>
            </w:r>
          </w:p>
        </w:tc>
      </w:tr>
      <w:tr w:rsidR="00312CD1" w:rsidRPr="002168D4" w14:paraId="0284E048" w14:textId="77777777" w:rsidTr="00876CD9">
        <w:tc>
          <w:tcPr>
            <w:tcW w:w="5112" w:type="dxa"/>
            <w:gridSpan w:val="2"/>
            <w:tcBorders>
              <w:top w:val="dashed" w:sz="4" w:space="0" w:color="auto"/>
              <w:bottom w:val="dashed" w:sz="4" w:space="0" w:color="auto"/>
            </w:tcBorders>
          </w:tcPr>
          <w:p w14:paraId="43DF9B4E" w14:textId="77777777" w:rsidR="00312CD1" w:rsidRPr="00756CE1" w:rsidRDefault="00312CD1" w:rsidP="002B2A63">
            <w:pPr>
              <w:rPr>
                <w:b/>
                <w:bCs/>
              </w:rPr>
            </w:pPr>
            <w:r w:rsidRPr="002168D4">
              <w:rPr>
                <w:b/>
                <w:bCs/>
              </w:rPr>
              <w:t xml:space="preserve">Bài 1: </w:t>
            </w:r>
            <w:r>
              <w:rPr>
                <w:b/>
                <w:bCs/>
              </w:rPr>
              <w:t>Trao đổi với bạn về nội dung của cuốn sách viết về một tấm gương học tập.</w:t>
            </w:r>
          </w:p>
          <w:p w14:paraId="7455D833" w14:textId="77777777" w:rsidR="00312CD1" w:rsidRDefault="00312CD1" w:rsidP="002B2A63">
            <w:r w:rsidRPr="002168D4">
              <w:t xml:space="preserve">- GV mời 1 HS đọc </w:t>
            </w:r>
            <w:r>
              <w:t>yêu cầu bài</w:t>
            </w:r>
            <w:r w:rsidRPr="002168D4">
              <w:t>.</w:t>
            </w:r>
          </w:p>
          <w:p w14:paraId="1C5406B4" w14:textId="77777777" w:rsidR="00312CD1" w:rsidRDefault="00312CD1" w:rsidP="002B2A63"/>
          <w:p w14:paraId="5E91E9B3" w14:textId="77777777" w:rsidR="00312CD1" w:rsidRPr="002168D4" w:rsidRDefault="00312CD1" w:rsidP="002B2A63">
            <w:r w:rsidRPr="002168D4">
              <w:t xml:space="preserve">- GV </w:t>
            </w:r>
            <w:r>
              <w:t>yêu cầu HS thảo luận theo nhóm 4</w:t>
            </w:r>
            <w:r w:rsidRPr="002168D4">
              <w:t>.</w:t>
            </w:r>
          </w:p>
          <w:p w14:paraId="1EBF6EB7" w14:textId="77777777" w:rsidR="00312CD1" w:rsidRPr="002168D4" w:rsidRDefault="00312CD1" w:rsidP="002B2A63">
            <w:r w:rsidRPr="002168D4">
              <w:t xml:space="preserve">- GV mời HS làm việc theo nhóm, đọc kĩ </w:t>
            </w:r>
            <w:r>
              <w:t>các gợi ý</w:t>
            </w:r>
            <w:r w:rsidRPr="002168D4">
              <w:t xml:space="preserve"> và trả lời các câu hỏi dưới đây:</w:t>
            </w:r>
          </w:p>
          <w:p w14:paraId="31073188" w14:textId="77777777" w:rsidR="00312CD1" w:rsidRDefault="00312CD1" w:rsidP="002B2A63">
            <w:r>
              <w:rPr>
                <w:noProof/>
              </w:rPr>
              <w:drawing>
                <wp:inline distT="0" distB="0" distL="0" distR="0" wp14:anchorId="274829FD" wp14:editId="72386BE2">
                  <wp:extent cx="3165231" cy="144653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87728" cy="1456811"/>
                          </a:xfrm>
                          <a:prstGeom prst="rect">
                            <a:avLst/>
                          </a:prstGeom>
                          <a:noFill/>
                        </pic:spPr>
                      </pic:pic>
                    </a:graphicData>
                  </a:graphic>
                </wp:inline>
              </w:drawing>
            </w:r>
          </w:p>
          <w:p w14:paraId="7C03FA15" w14:textId="77777777" w:rsidR="00312CD1" w:rsidRDefault="00312CD1" w:rsidP="002B2A63">
            <w:r>
              <w:lastRenderedPageBreak/>
              <w:t>- GV yêu cầu HS nói trong nhóm cho nhau cùng nghe.</w:t>
            </w:r>
          </w:p>
          <w:p w14:paraId="3F9DE300" w14:textId="77777777" w:rsidR="00312CD1" w:rsidRPr="002168D4" w:rsidRDefault="00312CD1" w:rsidP="002B2A63">
            <w:r>
              <w:t>- GV hướng dẫn các nhóm còn chậm.</w:t>
            </w:r>
          </w:p>
          <w:p w14:paraId="271A5C15" w14:textId="77777777" w:rsidR="00312CD1" w:rsidRPr="002168D4" w:rsidRDefault="00312CD1" w:rsidP="002B2A63">
            <w:r w:rsidRPr="002168D4">
              <w:t xml:space="preserve">- GV mời </w:t>
            </w:r>
            <w:r>
              <w:t>HS</w:t>
            </w:r>
            <w:r w:rsidRPr="002168D4">
              <w:t xml:space="preserve"> trình bày </w:t>
            </w:r>
            <w:r>
              <w:t>trước lớp</w:t>
            </w:r>
            <w:r w:rsidRPr="002168D4">
              <w:t>.</w:t>
            </w:r>
          </w:p>
          <w:p w14:paraId="394B4661" w14:textId="77777777" w:rsidR="00312CD1" w:rsidRPr="002168D4" w:rsidRDefault="00312CD1" w:rsidP="002B2A63">
            <w:r w:rsidRPr="002168D4">
              <w:t>- Mời cả lớp nhận xét nhận xét.</w:t>
            </w:r>
          </w:p>
          <w:p w14:paraId="17D7CC49" w14:textId="77777777" w:rsidR="00312CD1" w:rsidRPr="002168D4" w:rsidRDefault="00312CD1" w:rsidP="002B2A63">
            <w:r w:rsidRPr="002168D4">
              <w:t>- GV nhận xét chung, tuyên dương và tổng kết:</w:t>
            </w:r>
          </w:p>
          <w:p w14:paraId="4CC4C637" w14:textId="77777777" w:rsidR="00312CD1" w:rsidRPr="00F91760" w:rsidRDefault="00312CD1" w:rsidP="002B2A63">
            <w:pPr>
              <w:rPr>
                <w:bCs/>
                <w:i/>
              </w:rPr>
            </w:pPr>
            <w:r w:rsidRPr="00F91760">
              <w:rPr>
                <w:i/>
              </w:rPr>
              <w:t xml:space="preserve">Qua bài tập 1 các em đã được </w:t>
            </w:r>
            <w:r w:rsidRPr="00F91760">
              <w:rPr>
                <w:bCs/>
                <w:i/>
              </w:rPr>
              <w:t>trao đổi với bạn về nội dung của cuốn sách viết về một tấm gương học tập.</w:t>
            </w:r>
            <w:r>
              <w:rPr>
                <w:bCs/>
                <w:i/>
              </w:rPr>
              <w:t xml:space="preserve"> Vậy để viết được đoạn văn giới thiệu về một nhân vật chúng ta cũng sẽ tìm hiểu bài tập 2.</w:t>
            </w:r>
          </w:p>
        </w:tc>
        <w:tc>
          <w:tcPr>
            <w:tcW w:w="4664" w:type="dxa"/>
            <w:tcBorders>
              <w:top w:val="dashed" w:sz="4" w:space="0" w:color="auto"/>
              <w:bottom w:val="dashed" w:sz="4" w:space="0" w:color="auto"/>
            </w:tcBorders>
          </w:tcPr>
          <w:p w14:paraId="33F50093" w14:textId="77777777" w:rsidR="00312CD1" w:rsidRPr="002168D4" w:rsidRDefault="00312CD1" w:rsidP="002B2A63">
            <w:pPr>
              <w:rPr>
                <w:lang w:val="nl-NL"/>
              </w:rPr>
            </w:pPr>
          </w:p>
          <w:p w14:paraId="5923E403" w14:textId="77777777" w:rsidR="00312CD1" w:rsidRDefault="00312CD1" w:rsidP="002B2A63">
            <w:pPr>
              <w:rPr>
                <w:lang w:val="nl-NL"/>
              </w:rPr>
            </w:pPr>
          </w:p>
          <w:p w14:paraId="50EF3469" w14:textId="77777777" w:rsidR="00312CD1" w:rsidRDefault="00312CD1" w:rsidP="002B2A63">
            <w:pPr>
              <w:rPr>
                <w:lang w:val="nl-NL"/>
              </w:rPr>
            </w:pPr>
          </w:p>
          <w:p w14:paraId="03BA7A83" w14:textId="77777777" w:rsidR="00312CD1" w:rsidRPr="002168D4" w:rsidRDefault="00312CD1" w:rsidP="002B2A63">
            <w:pPr>
              <w:rPr>
                <w:lang w:val="nl-NL"/>
              </w:rPr>
            </w:pPr>
            <w:r w:rsidRPr="002168D4">
              <w:rPr>
                <w:lang w:val="nl-NL"/>
              </w:rPr>
              <w:t>- 1 HS đọc yêu cầu bài 1. Cả lớp lắng nghe bạn đọ</w:t>
            </w:r>
            <w:r>
              <w:rPr>
                <w:lang w:val="nl-NL"/>
              </w:rPr>
              <w:t>c.</w:t>
            </w:r>
          </w:p>
          <w:p w14:paraId="23FAA951" w14:textId="77777777" w:rsidR="00312CD1" w:rsidRPr="002168D4" w:rsidRDefault="00312CD1" w:rsidP="002B2A63">
            <w:pPr>
              <w:rPr>
                <w:lang w:val="nl-NL"/>
              </w:rPr>
            </w:pPr>
            <w:r w:rsidRPr="002168D4">
              <w:rPr>
                <w:lang w:val="nl-NL"/>
              </w:rPr>
              <w:t xml:space="preserve">- HS làm việc theo nhóm, cùng nhau đọc </w:t>
            </w:r>
            <w:r>
              <w:rPr>
                <w:lang w:val="nl-NL"/>
              </w:rPr>
              <w:t>gợi ý</w:t>
            </w:r>
            <w:r w:rsidRPr="002168D4">
              <w:rPr>
                <w:lang w:val="nl-NL"/>
              </w:rPr>
              <w:t xml:space="preserve"> và đưa ra cách trả lời:</w:t>
            </w:r>
          </w:p>
          <w:p w14:paraId="623E44F7" w14:textId="77777777" w:rsidR="00312CD1" w:rsidRDefault="00312CD1" w:rsidP="002B2A63"/>
          <w:p w14:paraId="09E8AEF2" w14:textId="77777777" w:rsidR="00312CD1" w:rsidRDefault="00312CD1" w:rsidP="002B2A63"/>
          <w:p w14:paraId="3E8C2D04" w14:textId="77777777" w:rsidR="00312CD1" w:rsidRDefault="00312CD1" w:rsidP="002B2A63"/>
          <w:p w14:paraId="22A7C7A6" w14:textId="77777777" w:rsidR="00312CD1" w:rsidRDefault="00312CD1" w:rsidP="002B2A63"/>
          <w:p w14:paraId="19A2F2F0" w14:textId="0D57EFAF" w:rsidR="00312CD1" w:rsidRDefault="00312CD1" w:rsidP="002B2A63"/>
          <w:p w14:paraId="0192C779" w14:textId="77777777" w:rsidR="00876CD9" w:rsidRDefault="00876CD9" w:rsidP="002B2A63"/>
          <w:p w14:paraId="1B4EAD8B" w14:textId="77777777" w:rsidR="00312CD1" w:rsidRDefault="00312CD1" w:rsidP="002B2A63"/>
          <w:p w14:paraId="3464647F" w14:textId="77777777" w:rsidR="00312CD1" w:rsidRDefault="00312CD1" w:rsidP="002B2A63"/>
          <w:p w14:paraId="0A701C0E" w14:textId="77777777" w:rsidR="00312CD1" w:rsidRPr="002168D4" w:rsidRDefault="00312CD1" w:rsidP="002B2A63">
            <w:r w:rsidRPr="002168D4">
              <w:lastRenderedPageBreak/>
              <w:t xml:space="preserve">- </w:t>
            </w:r>
            <w:r>
              <w:t>HS nói trong nhóm cho nhau cùng nghe</w:t>
            </w:r>
            <w:r w:rsidRPr="002168D4">
              <w:t>.</w:t>
            </w:r>
          </w:p>
          <w:p w14:paraId="09F0F63E" w14:textId="77777777" w:rsidR="00312CD1" w:rsidRDefault="00312CD1" w:rsidP="002B2A63">
            <w:pPr>
              <w:rPr>
                <w:lang w:val="nl-NL"/>
              </w:rPr>
            </w:pPr>
            <w:r w:rsidRPr="002168D4">
              <w:rPr>
                <w:lang w:val="nl-NL"/>
              </w:rPr>
              <w:t>- HS lắ</w:t>
            </w:r>
            <w:r>
              <w:rPr>
                <w:lang w:val="nl-NL"/>
              </w:rPr>
              <w:t>ng nghe theo hướng dẫn của GV</w:t>
            </w:r>
          </w:p>
          <w:p w14:paraId="7C2361FD" w14:textId="77777777" w:rsidR="00312CD1" w:rsidRDefault="00312CD1" w:rsidP="002B2A63">
            <w:pPr>
              <w:rPr>
                <w:lang w:val="nl-NL"/>
              </w:rPr>
            </w:pPr>
            <w:r>
              <w:rPr>
                <w:lang w:val="nl-NL"/>
              </w:rPr>
              <w:t>- HS trình bày trước lớp</w:t>
            </w:r>
          </w:p>
          <w:p w14:paraId="74733353" w14:textId="77777777" w:rsidR="00312CD1" w:rsidRPr="002168D4" w:rsidRDefault="00312CD1" w:rsidP="002B2A63">
            <w:pPr>
              <w:rPr>
                <w:lang w:val="nl-NL"/>
              </w:rPr>
            </w:pPr>
            <w:r>
              <w:rPr>
                <w:lang w:val="nl-NL"/>
              </w:rPr>
              <w:t>- HS nhận xét, góp ý với bài của bạn.</w:t>
            </w:r>
          </w:p>
        </w:tc>
      </w:tr>
      <w:tr w:rsidR="00312CD1" w:rsidRPr="002168D4" w14:paraId="00837E37" w14:textId="77777777" w:rsidTr="00876CD9">
        <w:tc>
          <w:tcPr>
            <w:tcW w:w="5112" w:type="dxa"/>
            <w:gridSpan w:val="2"/>
            <w:tcBorders>
              <w:top w:val="dashed" w:sz="4" w:space="0" w:color="auto"/>
              <w:bottom w:val="dashed" w:sz="4" w:space="0" w:color="auto"/>
            </w:tcBorders>
          </w:tcPr>
          <w:p w14:paraId="3E9CD7A3" w14:textId="77777777" w:rsidR="00312CD1" w:rsidRDefault="00312CD1" w:rsidP="002B2A63">
            <w:pPr>
              <w:rPr>
                <w:b/>
                <w:bCs/>
              </w:rPr>
            </w:pPr>
            <w:r w:rsidRPr="002168D4">
              <w:rPr>
                <w:b/>
                <w:bCs/>
              </w:rPr>
              <w:lastRenderedPageBreak/>
              <w:t xml:space="preserve">Bài 2: </w:t>
            </w:r>
            <w:r>
              <w:rPr>
                <w:b/>
                <w:bCs/>
              </w:rPr>
              <w:t>Viết đoạn văn giới thiệu về một nhân vật tài năng trong cuốn sách em đã đọc</w:t>
            </w:r>
            <w:r w:rsidRPr="002168D4">
              <w:rPr>
                <w:b/>
                <w:bCs/>
              </w:rPr>
              <w:t>?</w:t>
            </w:r>
          </w:p>
          <w:p w14:paraId="22096BE0" w14:textId="77777777" w:rsidR="00312CD1" w:rsidRPr="00F91760" w:rsidRDefault="00312CD1" w:rsidP="002B2A63">
            <w:pPr>
              <w:rPr>
                <w:b/>
                <w:bCs/>
              </w:rPr>
            </w:pPr>
            <w:r>
              <w:rPr>
                <w:b/>
                <w:bCs/>
                <w:noProof/>
              </w:rPr>
              <w:drawing>
                <wp:inline distT="0" distB="0" distL="0" distR="0" wp14:anchorId="39546C9D" wp14:editId="4B1F3FF0">
                  <wp:extent cx="3005558" cy="600075"/>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a:extLst>
                              <a:ext uri="{BEBA8EAE-BF5A-486C-A8C5-ECC9F3942E4B}">
                                <a14:imgProps xmlns:a14="http://schemas.microsoft.com/office/drawing/2010/main">
                                  <a14:imgLayer r:embed="rId30">
                                    <a14:imgEffect>
                                      <a14:brightnessContrast contrast="20000"/>
                                    </a14:imgEffect>
                                  </a14:imgLayer>
                                </a14:imgProps>
                              </a:ext>
                              <a:ext uri="{28A0092B-C50C-407E-A947-70E740481C1C}">
                                <a14:useLocalDpi xmlns:a14="http://schemas.microsoft.com/office/drawing/2010/main" val="0"/>
                              </a:ext>
                            </a:extLst>
                          </a:blip>
                          <a:srcRect l="20064" t="-5934" b="13923"/>
                          <a:stretch/>
                        </pic:blipFill>
                        <pic:spPr bwMode="auto">
                          <a:xfrm>
                            <a:off x="0" y="0"/>
                            <a:ext cx="3101517" cy="619234"/>
                          </a:xfrm>
                          <a:prstGeom prst="rect">
                            <a:avLst/>
                          </a:prstGeom>
                          <a:noFill/>
                          <a:ln>
                            <a:noFill/>
                          </a:ln>
                          <a:extLst>
                            <a:ext uri="{53640926-AAD7-44D8-BBD7-CCE9431645EC}">
                              <a14:shadowObscured xmlns:a14="http://schemas.microsoft.com/office/drawing/2010/main"/>
                            </a:ext>
                          </a:extLst>
                        </pic:spPr>
                      </pic:pic>
                    </a:graphicData>
                  </a:graphic>
                </wp:inline>
              </w:drawing>
            </w:r>
          </w:p>
          <w:p w14:paraId="5E7C2AD1" w14:textId="77777777" w:rsidR="00312CD1" w:rsidRDefault="00312CD1" w:rsidP="002B2A63">
            <w:r w:rsidRPr="002168D4">
              <w:rPr>
                <w:bCs/>
              </w:rPr>
              <w:t xml:space="preserve">- </w:t>
            </w:r>
            <w:r w:rsidRPr="002168D4">
              <w:t>GV mời 1 HS đọc yêu cầu bài tập 2</w:t>
            </w:r>
          </w:p>
          <w:p w14:paraId="5C8387D7" w14:textId="77777777" w:rsidR="00312CD1" w:rsidRPr="002168D4" w:rsidRDefault="00312CD1" w:rsidP="002B2A63"/>
          <w:p w14:paraId="3CFF1CDF" w14:textId="77777777" w:rsidR="00312CD1" w:rsidRPr="00650E87" w:rsidRDefault="00312CD1" w:rsidP="002B2A63">
            <w:r>
              <w:t xml:space="preserve">- </w:t>
            </w:r>
            <w:r w:rsidRPr="00650E87">
              <w:t>GV hướng dẫn HS</w:t>
            </w:r>
            <w:r>
              <w:t xml:space="preserve"> làm việc cá nhân</w:t>
            </w:r>
            <w:r w:rsidRPr="00650E87">
              <w:t>:</w:t>
            </w:r>
          </w:p>
          <w:p w14:paraId="220361B8" w14:textId="77777777" w:rsidR="00312CD1" w:rsidRDefault="00312CD1" w:rsidP="002B2A63">
            <w:r>
              <w:t>- GV hỏi:</w:t>
            </w:r>
          </w:p>
          <w:p w14:paraId="76C886FD" w14:textId="77777777" w:rsidR="00312CD1" w:rsidRDefault="00312CD1" w:rsidP="002B2A63">
            <w:r>
              <w:t>+ Nêu cấu trúc đoạn văn giới thiệu nhân vật</w:t>
            </w:r>
          </w:p>
          <w:p w14:paraId="05EF8C21" w14:textId="77777777" w:rsidR="00312CD1" w:rsidRDefault="00312CD1" w:rsidP="002B2A63">
            <w:r>
              <w:t>+ Phần triển khai cần đảm bảo nội dung gì?</w:t>
            </w:r>
          </w:p>
          <w:p w14:paraId="51DF76F9" w14:textId="77777777" w:rsidR="00312CD1" w:rsidRDefault="00312CD1" w:rsidP="002B2A63"/>
          <w:p w14:paraId="04E41603" w14:textId="77777777" w:rsidR="00312CD1" w:rsidRDefault="00312CD1" w:rsidP="002B2A63">
            <w:r>
              <w:t>+ Cần chú ý điều gì khi trình bày đoạn văn?</w:t>
            </w:r>
          </w:p>
          <w:p w14:paraId="3D2D259D" w14:textId="77777777" w:rsidR="00312CD1" w:rsidRPr="002168D4" w:rsidRDefault="00312CD1" w:rsidP="002B2A63">
            <w:r>
              <w:t>- GV nhận xét, chốt, lưu ý HS viết đúng chính tả, chữ viết sạch đẹp, tư thế ngồi viết.</w:t>
            </w:r>
          </w:p>
          <w:p w14:paraId="0808DE8A" w14:textId="77777777" w:rsidR="00312CD1" w:rsidRPr="005927CA" w:rsidRDefault="00312CD1" w:rsidP="002B2A63">
            <w:r w:rsidRPr="002168D4">
              <w:t xml:space="preserve">- GV </w:t>
            </w:r>
            <w:r w:rsidRPr="005927CA">
              <w:t>xem qua bài của HS khi các em đang làm bài, động viên, khích lệ nhữ</w:t>
            </w:r>
            <w:r>
              <w:t>ng bài viế</w:t>
            </w:r>
            <w:r w:rsidRPr="005927CA">
              <w:t>t tốt; bài chưa tốt thì góp ý, hướng dẫn riêng từng em</w:t>
            </w:r>
          </w:p>
        </w:tc>
        <w:tc>
          <w:tcPr>
            <w:tcW w:w="4664" w:type="dxa"/>
            <w:tcBorders>
              <w:top w:val="dashed" w:sz="4" w:space="0" w:color="auto"/>
              <w:bottom w:val="dashed" w:sz="4" w:space="0" w:color="auto"/>
            </w:tcBorders>
          </w:tcPr>
          <w:p w14:paraId="574E1A31" w14:textId="77777777" w:rsidR="00312CD1" w:rsidRDefault="00312CD1" w:rsidP="002B2A63">
            <w:pPr>
              <w:rPr>
                <w:lang w:val="nl-NL"/>
              </w:rPr>
            </w:pPr>
          </w:p>
          <w:p w14:paraId="6A4F9D45" w14:textId="77777777" w:rsidR="00312CD1" w:rsidRDefault="00312CD1" w:rsidP="002B2A63">
            <w:pPr>
              <w:rPr>
                <w:lang w:val="nl-NL"/>
              </w:rPr>
            </w:pPr>
          </w:p>
          <w:p w14:paraId="0B51473F" w14:textId="77777777" w:rsidR="00312CD1" w:rsidRDefault="00312CD1" w:rsidP="002B2A63">
            <w:pPr>
              <w:rPr>
                <w:lang w:val="nl-NL"/>
              </w:rPr>
            </w:pPr>
          </w:p>
          <w:p w14:paraId="4826F3EF" w14:textId="77777777" w:rsidR="00312CD1" w:rsidRDefault="00312CD1" w:rsidP="002B2A63">
            <w:pPr>
              <w:rPr>
                <w:lang w:val="nl-NL"/>
              </w:rPr>
            </w:pPr>
          </w:p>
          <w:p w14:paraId="1968EC92" w14:textId="436960EA" w:rsidR="00312CD1" w:rsidRDefault="00312CD1" w:rsidP="002B2A63">
            <w:pPr>
              <w:rPr>
                <w:lang w:val="nl-NL"/>
              </w:rPr>
            </w:pPr>
          </w:p>
          <w:p w14:paraId="3CB7CC32" w14:textId="77777777" w:rsidR="00876CD9" w:rsidRDefault="00876CD9" w:rsidP="002B2A63">
            <w:pPr>
              <w:rPr>
                <w:lang w:val="nl-NL"/>
              </w:rPr>
            </w:pPr>
          </w:p>
          <w:p w14:paraId="18C6ACCA" w14:textId="77777777" w:rsidR="00312CD1" w:rsidRPr="002168D4" w:rsidRDefault="00312CD1" w:rsidP="002B2A63">
            <w:pPr>
              <w:rPr>
                <w:lang w:val="nl-NL"/>
              </w:rPr>
            </w:pPr>
            <w:r w:rsidRPr="002168D4">
              <w:rPr>
                <w:lang w:val="nl-NL"/>
              </w:rPr>
              <w:t>- 1 HS đọc yêu cầ</w:t>
            </w:r>
            <w:r>
              <w:rPr>
                <w:lang w:val="nl-NL"/>
              </w:rPr>
              <w:t>u bài 2</w:t>
            </w:r>
            <w:r w:rsidRPr="002168D4">
              <w:rPr>
                <w:lang w:val="nl-NL"/>
              </w:rPr>
              <w:t>. Cả lớp lắng nghe bạn đọc.</w:t>
            </w:r>
          </w:p>
          <w:p w14:paraId="18DF7623" w14:textId="77777777" w:rsidR="00312CD1" w:rsidRDefault="00312CD1" w:rsidP="002B2A63">
            <w:pPr>
              <w:rPr>
                <w:lang w:val="nl-NL"/>
              </w:rPr>
            </w:pPr>
            <w:r w:rsidRPr="002168D4">
              <w:rPr>
                <w:lang w:val="nl-NL"/>
              </w:rPr>
              <w:t xml:space="preserve">- HS </w:t>
            </w:r>
            <w:r>
              <w:rPr>
                <w:lang w:val="nl-NL"/>
              </w:rPr>
              <w:t>lắng nghe, tự hoàn thành nhiệm  vụ</w:t>
            </w:r>
          </w:p>
          <w:p w14:paraId="4FC3CB65" w14:textId="77777777" w:rsidR="00312CD1" w:rsidRDefault="00312CD1" w:rsidP="002B2A63">
            <w:pPr>
              <w:rPr>
                <w:lang w:val="nl-NL"/>
              </w:rPr>
            </w:pPr>
            <w:r>
              <w:rPr>
                <w:lang w:val="nl-NL"/>
              </w:rPr>
              <w:t xml:space="preserve">- </w:t>
            </w:r>
            <w:r w:rsidRPr="002168D4">
              <w:rPr>
                <w:lang w:val="nl-NL"/>
              </w:rPr>
              <w:t xml:space="preserve">HS </w:t>
            </w:r>
            <w:r>
              <w:rPr>
                <w:lang w:val="nl-NL"/>
              </w:rPr>
              <w:t>trả lời:</w:t>
            </w:r>
          </w:p>
          <w:p w14:paraId="255EC1C0" w14:textId="77777777" w:rsidR="00312CD1" w:rsidRDefault="00312CD1" w:rsidP="002B2A63">
            <w:r>
              <w:t>+ Mở đầu, triển khai và kết thúc</w:t>
            </w:r>
          </w:p>
          <w:p w14:paraId="3F3BB758" w14:textId="77777777" w:rsidR="00312CD1" w:rsidRPr="002168D4" w:rsidRDefault="00312CD1" w:rsidP="002B2A63"/>
          <w:p w14:paraId="70F58794" w14:textId="77777777" w:rsidR="00312CD1" w:rsidRPr="002168D4" w:rsidRDefault="00312CD1" w:rsidP="002B2A63">
            <w:r>
              <w:t>+  Giới thiệu được đặc điểm nhân vật và minh chứng cho đặc điểm đó</w:t>
            </w:r>
          </w:p>
          <w:p w14:paraId="165F2617" w14:textId="77777777" w:rsidR="00312CD1" w:rsidRPr="002168D4" w:rsidRDefault="00312CD1" w:rsidP="002B2A63">
            <w:r>
              <w:t>+ Đầu đoạn lùi vào, các câu viết liền.</w:t>
            </w:r>
          </w:p>
          <w:p w14:paraId="5B44F46E" w14:textId="77777777" w:rsidR="00312CD1" w:rsidRDefault="00312CD1" w:rsidP="002B2A63">
            <w:r>
              <w:t>- HS khác nhận xét, bổ sung</w:t>
            </w:r>
          </w:p>
          <w:p w14:paraId="7F620303" w14:textId="77777777" w:rsidR="00312CD1" w:rsidRDefault="00312CD1" w:rsidP="002B2A63">
            <w:r>
              <w:t>- HS lắng nghe</w:t>
            </w:r>
          </w:p>
          <w:p w14:paraId="6E1A8F3C" w14:textId="77777777" w:rsidR="00312CD1" w:rsidRDefault="00312CD1" w:rsidP="002B2A63"/>
          <w:p w14:paraId="0BF5E876" w14:textId="77777777" w:rsidR="00312CD1" w:rsidRPr="002168D4" w:rsidRDefault="00312CD1" w:rsidP="002B2A63">
            <w:r>
              <w:t>- HS làm cá nhân vào vở</w:t>
            </w:r>
          </w:p>
          <w:p w14:paraId="73E3AD7D" w14:textId="77777777" w:rsidR="00312CD1" w:rsidRPr="002168D4" w:rsidRDefault="00312CD1" w:rsidP="002B2A63">
            <w:pPr>
              <w:rPr>
                <w:lang w:val="nl-NL"/>
              </w:rPr>
            </w:pPr>
          </w:p>
        </w:tc>
      </w:tr>
      <w:tr w:rsidR="00312CD1" w:rsidRPr="002168D4" w14:paraId="0F4F2F3E" w14:textId="77777777" w:rsidTr="00876CD9">
        <w:tc>
          <w:tcPr>
            <w:tcW w:w="5112" w:type="dxa"/>
            <w:gridSpan w:val="2"/>
            <w:tcBorders>
              <w:top w:val="dashed" w:sz="4" w:space="0" w:color="auto"/>
              <w:bottom w:val="dashed" w:sz="4" w:space="0" w:color="auto"/>
            </w:tcBorders>
          </w:tcPr>
          <w:p w14:paraId="4F8DA360" w14:textId="77777777" w:rsidR="00312CD1" w:rsidRPr="002168D4" w:rsidRDefault="00312CD1" w:rsidP="00B92282">
            <w:pPr>
              <w:rPr>
                <w:b/>
                <w:bCs/>
              </w:rPr>
            </w:pPr>
            <w:r w:rsidRPr="002168D4">
              <w:rPr>
                <w:b/>
                <w:bCs/>
              </w:rPr>
              <w:t xml:space="preserve">Bài </w:t>
            </w:r>
            <w:r w:rsidRPr="002D4AF9">
              <w:rPr>
                <w:b/>
              </w:rPr>
              <w:t xml:space="preserve">3. Trao đổi với bạn </w:t>
            </w:r>
            <w:r>
              <w:rPr>
                <w:b/>
              </w:rPr>
              <w:t>để góp ý cho nhau rồi chỉnh sửa bài viết.</w:t>
            </w:r>
          </w:p>
          <w:p w14:paraId="07C177D7" w14:textId="77777777" w:rsidR="00312CD1" w:rsidRPr="002168D4" w:rsidRDefault="00312CD1" w:rsidP="00B92282">
            <w:r w:rsidRPr="002168D4">
              <w:rPr>
                <w:bCs/>
              </w:rPr>
              <w:t xml:space="preserve">- </w:t>
            </w:r>
            <w:r w:rsidRPr="002168D4">
              <w:t xml:space="preserve">GV </w:t>
            </w:r>
            <w:r>
              <w:t>chiếu YC và cho HS đọc</w:t>
            </w:r>
            <w:r w:rsidRPr="002168D4">
              <w:t>.</w:t>
            </w:r>
          </w:p>
          <w:p w14:paraId="241F2981" w14:textId="77777777" w:rsidR="00312CD1" w:rsidRDefault="00312CD1" w:rsidP="00B92282">
            <w:r>
              <w:t>Đọc soát và chỉnh sửa bài viết theo các nội dung:</w:t>
            </w:r>
          </w:p>
          <w:p w14:paraId="5A880EC1" w14:textId="77777777" w:rsidR="00312CD1" w:rsidRPr="00DD7F1A" w:rsidRDefault="00312CD1" w:rsidP="00B92282">
            <w:r w:rsidRPr="00DD7F1A">
              <w:t>+ Bố cục đoạn văn đã đảm bảo 3 ph</w:t>
            </w:r>
            <w:r>
              <w:t>ầ</w:t>
            </w:r>
            <w:r w:rsidRPr="00DD7F1A">
              <w:t>n chưa?</w:t>
            </w:r>
          </w:p>
          <w:p w14:paraId="30AAFA99" w14:textId="77777777" w:rsidR="00312CD1" w:rsidRPr="00DD7F1A" w:rsidRDefault="00312CD1" w:rsidP="00B92282">
            <w:r w:rsidRPr="00DD7F1A">
              <w:lastRenderedPageBreak/>
              <w:t>+</w:t>
            </w:r>
            <w:r>
              <w:t xml:space="preserve"> Nội </w:t>
            </w:r>
            <w:r w:rsidRPr="00DD7F1A">
              <w:t>dung giói thiệu đã đúng và đ</w:t>
            </w:r>
            <w:r>
              <w:t>ầ</w:t>
            </w:r>
            <w:r w:rsidRPr="00DD7F1A">
              <w:t xml:space="preserve">y đủ chưa, đã tập trung nêu các đặc </w:t>
            </w:r>
            <w:r>
              <w:t>điểm</w:t>
            </w:r>
            <w:r w:rsidRPr="00DD7F1A">
              <w:t xml:space="preserve"> của nhân vật chưa?</w:t>
            </w:r>
          </w:p>
          <w:p w14:paraId="2A5C9C6B" w14:textId="77777777" w:rsidR="00312CD1" w:rsidRPr="00DD7F1A" w:rsidRDefault="00312CD1" w:rsidP="00B92282">
            <w:r w:rsidRPr="00DD7F1A">
              <w:t>+ D</w:t>
            </w:r>
            <w:r>
              <w:t>ẫ</w:t>
            </w:r>
            <w:r w:rsidRPr="00DD7F1A">
              <w:t xml:space="preserve">n chứng minh hoạ (về hành động, lời nói, suy nghĩ,...) cho từng đặc </w:t>
            </w:r>
            <w:r>
              <w:t>điểm</w:t>
            </w:r>
            <w:r w:rsidRPr="00DD7F1A">
              <w:t xml:space="preserve"> ấy có cụ th</w:t>
            </w:r>
            <w:r>
              <w:t>ể</w:t>
            </w:r>
            <w:r w:rsidRPr="00DD7F1A">
              <w:t>, thuyết phục không?</w:t>
            </w:r>
          </w:p>
          <w:p w14:paraId="3DE990BC" w14:textId="77777777" w:rsidR="00312CD1" w:rsidRPr="002168D4" w:rsidRDefault="00312CD1" w:rsidP="00B92282">
            <w:r w:rsidRPr="00DD7F1A">
              <w:t>+ Còn lỗi nào về dùng từ, đặt câu?</w:t>
            </w:r>
          </w:p>
          <w:p w14:paraId="44624A4C" w14:textId="77777777" w:rsidR="00312CD1" w:rsidRPr="002168D4" w:rsidRDefault="00312CD1" w:rsidP="00B92282">
            <w:r w:rsidRPr="002168D4">
              <w:t xml:space="preserve">- GV </w:t>
            </w:r>
            <w:r>
              <w:t>cho HS làm việc nhóm đôi chỉnh sửa bài viết</w:t>
            </w:r>
          </w:p>
          <w:p w14:paraId="09C922D3" w14:textId="77777777" w:rsidR="00312CD1" w:rsidRPr="002168D4" w:rsidRDefault="00312CD1" w:rsidP="00B92282">
            <w:pPr>
              <w:rPr>
                <w:b/>
                <w:bCs/>
              </w:rPr>
            </w:pPr>
            <w:r>
              <w:t>- GV cho HS trình bày phần chỉnh sửa trước lớp</w:t>
            </w:r>
          </w:p>
          <w:p w14:paraId="0449AAA2" w14:textId="77777777" w:rsidR="00312CD1" w:rsidRPr="002168D4" w:rsidRDefault="00312CD1" w:rsidP="00B92282">
            <w:pPr>
              <w:rPr>
                <w:b/>
                <w:i/>
              </w:rPr>
            </w:pPr>
            <w:r w:rsidRPr="002168D4">
              <w:t xml:space="preserve">- GV nhận xét, </w:t>
            </w:r>
            <w:r w:rsidRPr="00562E7C">
              <w:t>đánh giá chung về kết quả viết; khen ngợi những HS hoàn thành tốt bài viết; lưu ý HS những lỗi dễ mắc phải khi viêt đoạn văn giới thiệu nhân vật trong một cuốn sách</w:t>
            </w:r>
          </w:p>
        </w:tc>
        <w:tc>
          <w:tcPr>
            <w:tcW w:w="4664" w:type="dxa"/>
            <w:tcBorders>
              <w:top w:val="dashed" w:sz="4" w:space="0" w:color="auto"/>
              <w:bottom w:val="dashed" w:sz="4" w:space="0" w:color="auto"/>
            </w:tcBorders>
          </w:tcPr>
          <w:p w14:paraId="1923C240" w14:textId="77777777" w:rsidR="00312CD1" w:rsidRPr="002168D4" w:rsidRDefault="00312CD1" w:rsidP="002B2A63">
            <w:pPr>
              <w:rPr>
                <w:lang w:val="nl-NL"/>
              </w:rPr>
            </w:pPr>
          </w:p>
          <w:p w14:paraId="0BDFC9F9" w14:textId="77777777" w:rsidR="00312CD1" w:rsidRPr="002168D4" w:rsidRDefault="00312CD1" w:rsidP="002B2A63">
            <w:pPr>
              <w:rPr>
                <w:lang w:val="nl-NL"/>
              </w:rPr>
            </w:pPr>
          </w:p>
          <w:p w14:paraId="23541C31" w14:textId="77777777" w:rsidR="00312CD1" w:rsidRPr="002168D4" w:rsidRDefault="00312CD1" w:rsidP="002B2A63">
            <w:pPr>
              <w:rPr>
                <w:lang w:val="nl-NL"/>
              </w:rPr>
            </w:pPr>
            <w:r w:rsidRPr="002168D4">
              <w:rPr>
                <w:lang w:val="nl-NL"/>
              </w:rPr>
              <w:t>- 1 HS đọc yêu cầu bài tậ</w:t>
            </w:r>
            <w:r>
              <w:rPr>
                <w:lang w:val="nl-NL"/>
              </w:rPr>
              <w:t>p 3</w:t>
            </w:r>
            <w:r w:rsidRPr="002168D4">
              <w:rPr>
                <w:lang w:val="nl-NL"/>
              </w:rPr>
              <w:t>. Cả lớp lắng nghe</w:t>
            </w:r>
            <w:r>
              <w:rPr>
                <w:lang w:val="nl-NL"/>
              </w:rPr>
              <w:t xml:space="preserve"> nắm nhiệm vụ</w:t>
            </w:r>
          </w:p>
          <w:p w14:paraId="6CCA4942" w14:textId="77777777" w:rsidR="00312CD1" w:rsidRDefault="00312CD1" w:rsidP="002B2A63"/>
          <w:p w14:paraId="2769516E" w14:textId="77777777" w:rsidR="00312CD1" w:rsidRDefault="00312CD1" w:rsidP="002B2A63"/>
          <w:p w14:paraId="0E65A488" w14:textId="77777777" w:rsidR="00312CD1" w:rsidRDefault="00312CD1" w:rsidP="002B2A63"/>
          <w:p w14:paraId="6C65B864" w14:textId="77777777" w:rsidR="00312CD1" w:rsidRDefault="00312CD1" w:rsidP="002B2A63"/>
          <w:p w14:paraId="155FBD02" w14:textId="77777777" w:rsidR="00312CD1" w:rsidRDefault="00312CD1" w:rsidP="002B2A63"/>
          <w:p w14:paraId="14E29FC4" w14:textId="77777777" w:rsidR="00312CD1" w:rsidRDefault="00312CD1" w:rsidP="002B2A63"/>
          <w:p w14:paraId="5517D1DB" w14:textId="77777777" w:rsidR="00312CD1" w:rsidRDefault="00312CD1" w:rsidP="002B2A63"/>
          <w:p w14:paraId="0DDAAC7B" w14:textId="77777777" w:rsidR="00312CD1" w:rsidRDefault="00312CD1" w:rsidP="002B2A63"/>
          <w:p w14:paraId="1917B012" w14:textId="77777777" w:rsidR="00312CD1" w:rsidRDefault="00312CD1" w:rsidP="002B2A63"/>
          <w:p w14:paraId="3CCA5DA8" w14:textId="77777777" w:rsidR="00312CD1" w:rsidRDefault="00312CD1" w:rsidP="002B2A63"/>
          <w:p w14:paraId="3A77DBEF" w14:textId="77777777" w:rsidR="00312CD1" w:rsidRPr="002168D4" w:rsidRDefault="00312CD1" w:rsidP="002B2A63">
            <w:r w:rsidRPr="002168D4">
              <w:t xml:space="preserve">- Cả lớp làm việc nhóm, </w:t>
            </w:r>
            <w:r>
              <w:t>chỉnh sửa bài viết</w:t>
            </w:r>
          </w:p>
          <w:p w14:paraId="233D3ADD" w14:textId="61EA5E4C" w:rsidR="00312CD1" w:rsidRPr="002168D4" w:rsidRDefault="00312CD1" w:rsidP="002B2A63">
            <w:pPr>
              <w:rPr>
                <w:lang w:val="nl-NL"/>
              </w:rPr>
            </w:pPr>
            <w:r w:rsidRPr="002168D4">
              <w:rPr>
                <w:lang w:val="nl-NL"/>
              </w:rPr>
              <w:t xml:space="preserve">- </w:t>
            </w:r>
            <w:r>
              <w:rPr>
                <w:lang w:val="nl-NL"/>
              </w:rPr>
              <w:t>3-</w:t>
            </w:r>
            <w:r w:rsidR="00B92282">
              <w:rPr>
                <w:lang w:val="nl-NL"/>
              </w:rPr>
              <w:t xml:space="preserve"> </w:t>
            </w:r>
            <w:r>
              <w:rPr>
                <w:lang w:val="nl-NL"/>
              </w:rPr>
              <w:t>4 HS trình bày</w:t>
            </w:r>
          </w:p>
          <w:p w14:paraId="7F07FE5B" w14:textId="77777777" w:rsidR="00312CD1" w:rsidRPr="00191131" w:rsidRDefault="00312CD1" w:rsidP="002B2A63">
            <w:r w:rsidRPr="002168D4">
              <w:t xml:space="preserve">- </w:t>
            </w:r>
            <w:r>
              <w:t>HS khác</w:t>
            </w:r>
            <w:r w:rsidRPr="002168D4">
              <w:t xml:space="preserve"> nhận xét, </w:t>
            </w:r>
            <w:r>
              <w:t>góp ý</w:t>
            </w:r>
            <w:r w:rsidRPr="002168D4">
              <w:t>.</w:t>
            </w:r>
          </w:p>
          <w:p w14:paraId="70B5F399" w14:textId="77777777" w:rsidR="00312CD1" w:rsidRPr="002168D4" w:rsidRDefault="00312CD1" w:rsidP="002B2A63">
            <w:pPr>
              <w:rPr>
                <w:lang w:val="nl-NL"/>
              </w:rPr>
            </w:pPr>
            <w:r>
              <w:rPr>
                <w:lang w:val="nl-NL"/>
              </w:rPr>
              <w:t>- HS lắng nghe, rút kinh nghiệm</w:t>
            </w:r>
          </w:p>
        </w:tc>
      </w:tr>
      <w:tr w:rsidR="00312CD1" w:rsidRPr="002168D4" w14:paraId="47560064" w14:textId="77777777" w:rsidTr="00876CD9">
        <w:tc>
          <w:tcPr>
            <w:tcW w:w="9776" w:type="dxa"/>
            <w:gridSpan w:val="3"/>
            <w:tcBorders>
              <w:top w:val="dashed" w:sz="4" w:space="0" w:color="auto"/>
              <w:bottom w:val="dashed" w:sz="4" w:space="0" w:color="auto"/>
            </w:tcBorders>
          </w:tcPr>
          <w:p w14:paraId="6BD41E56" w14:textId="5C1D5D35" w:rsidR="00312CD1" w:rsidRPr="002168D4" w:rsidRDefault="00AC7EDB" w:rsidP="002B2A63">
            <w:pPr>
              <w:rPr>
                <w:b/>
              </w:rPr>
            </w:pPr>
            <w:r>
              <w:rPr>
                <w:b/>
              </w:rPr>
              <w:lastRenderedPageBreak/>
              <w:t>3</w:t>
            </w:r>
            <w:r w:rsidR="00312CD1" w:rsidRPr="002168D4">
              <w:rPr>
                <w:b/>
              </w:rPr>
              <w:t>. Vận dụng trải nghiệm</w:t>
            </w:r>
            <w:r w:rsidR="00B9058C">
              <w:rPr>
                <w:b/>
                <w:lang w:val="nl-NL"/>
              </w:rPr>
              <w:t>: (3- 5’)</w:t>
            </w:r>
          </w:p>
          <w:p w14:paraId="439CA7A7" w14:textId="3A287D6A" w:rsidR="00312CD1" w:rsidRPr="00E51CA3" w:rsidRDefault="00E51CA3" w:rsidP="002B2A63">
            <w:pPr>
              <w:rPr>
                <w:b/>
              </w:rPr>
            </w:pPr>
            <w:r w:rsidRPr="00E51CA3">
              <w:rPr>
                <w:b/>
              </w:rPr>
              <w:t>a.</w:t>
            </w:r>
            <w:r w:rsidR="00312CD1" w:rsidRPr="00E51CA3">
              <w:rPr>
                <w:b/>
              </w:rPr>
              <w:t xml:space="preserve"> Mục tiêu:</w:t>
            </w:r>
          </w:p>
          <w:p w14:paraId="6BD88669" w14:textId="0846875D" w:rsidR="00312CD1" w:rsidRPr="002168D4" w:rsidRDefault="00E51CA3" w:rsidP="002B2A63">
            <w:r>
              <w:t>-</w:t>
            </w:r>
            <w:r w:rsidR="00312CD1" w:rsidRPr="002168D4">
              <w:t xml:space="preserve"> Củng cố những kiến thức đã học trong tiết học để học sinh khắc sâu nội dung.</w:t>
            </w:r>
          </w:p>
          <w:p w14:paraId="6CA954B1" w14:textId="317FB7D5" w:rsidR="00312CD1" w:rsidRPr="002168D4" w:rsidRDefault="00E51CA3" w:rsidP="002B2A63">
            <w:r>
              <w:t>-</w:t>
            </w:r>
            <w:r w:rsidR="00312CD1" w:rsidRPr="002168D4">
              <w:t xml:space="preserve"> Vận dụng kiến thức đã học vào thực tiễn.</w:t>
            </w:r>
          </w:p>
          <w:p w14:paraId="3722EF88" w14:textId="4EF2E1C9" w:rsidR="00312CD1" w:rsidRPr="002168D4" w:rsidRDefault="00E51CA3" w:rsidP="002B2A63">
            <w:r>
              <w:t>-</w:t>
            </w:r>
            <w:r w:rsidR="00312CD1" w:rsidRPr="002168D4">
              <w:t>Tạo không khí vui vẻ, hào hứng, lưu luyến sau khi học sinh bài học.</w:t>
            </w:r>
          </w:p>
          <w:p w14:paraId="524BF72B" w14:textId="7AAEB5D6" w:rsidR="00312CD1" w:rsidRPr="00E51CA3" w:rsidRDefault="00E51CA3" w:rsidP="002B2A63">
            <w:pPr>
              <w:rPr>
                <w:b/>
              </w:rPr>
            </w:pPr>
            <w:r w:rsidRPr="00E51CA3">
              <w:rPr>
                <w:b/>
              </w:rPr>
              <w:t>b.</w:t>
            </w:r>
            <w:r w:rsidR="00312CD1" w:rsidRPr="00E51CA3">
              <w:rPr>
                <w:b/>
              </w:rPr>
              <w:t xml:space="preserve"> Cách tiến hành:</w:t>
            </w:r>
          </w:p>
        </w:tc>
      </w:tr>
      <w:tr w:rsidR="00312CD1" w:rsidRPr="002168D4" w14:paraId="228018E7" w14:textId="77777777" w:rsidTr="00876CD9">
        <w:tc>
          <w:tcPr>
            <w:tcW w:w="5070" w:type="dxa"/>
            <w:tcBorders>
              <w:top w:val="dashed" w:sz="4" w:space="0" w:color="auto"/>
              <w:bottom w:val="single" w:sz="4" w:space="0" w:color="auto"/>
            </w:tcBorders>
          </w:tcPr>
          <w:p w14:paraId="4959D904" w14:textId="1FD1D73D" w:rsidR="00312CD1" w:rsidRPr="002168D4" w:rsidRDefault="00312CD1" w:rsidP="002B2A63">
            <w:r w:rsidRPr="002168D4">
              <w:t>- GV nêu yêu cầu để HS tha</w:t>
            </w:r>
            <w:r w:rsidR="00B9058C">
              <w:t>m</w:t>
            </w:r>
            <w:r w:rsidRPr="002168D4">
              <w:t xml:space="preserve"> gia vận dụng:</w:t>
            </w:r>
          </w:p>
          <w:p w14:paraId="16E73C62" w14:textId="0450FD00" w:rsidR="00312CD1" w:rsidRPr="002168D4" w:rsidRDefault="00B9058C" w:rsidP="002B2A63">
            <w:r>
              <w:t xml:space="preserve">+ </w:t>
            </w:r>
            <w:r w:rsidR="00312CD1" w:rsidRPr="002168D4">
              <w:t xml:space="preserve">Nêu điều em học tập được từ </w:t>
            </w:r>
            <w:r w:rsidR="00312CD1">
              <w:t>bài học ngày hôm nay.</w:t>
            </w:r>
          </w:p>
          <w:p w14:paraId="40042B7B" w14:textId="77777777" w:rsidR="00312CD1" w:rsidRPr="002168D4" w:rsidRDefault="00312CD1" w:rsidP="002B2A63">
            <w:r w:rsidRPr="002168D4">
              <w:t>- GV nhận xét tiết dạy.</w:t>
            </w:r>
          </w:p>
          <w:p w14:paraId="7B04EA24" w14:textId="77777777" w:rsidR="00312CD1" w:rsidRPr="002168D4" w:rsidRDefault="00312CD1" w:rsidP="002B2A63">
            <w:r w:rsidRPr="002168D4">
              <w:t>- Dặn dò bài về nhà.</w:t>
            </w:r>
          </w:p>
        </w:tc>
        <w:tc>
          <w:tcPr>
            <w:tcW w:w="4706" w:type="dxa"/>
            <w:gridSpan w:val="2"/>
            <w:tcBorders>
              <w:top w:val="dashed" w:sz="4" w:space="0" w:color="auto"/>
              <w:bottom w:val="single" w:sz="4" w:space="0" w:color="auto"/>
            </w:tcBorders>
          </w:tcPr>
          <w:p w14:paraId="06976CD4" w14:textId="77777777" w:rsidR="00312CD1" w:rsidRPr="002168D4" w:rsidRDefault="00312CD1" w:rsidP="002B2A63">
            <w:r w:rsidRPr="002168D4">
              <w:t>- HS tham gia để vận dụng kiến thức đã học vào thực tiễn.</w:t>
            </w:r>
          </w:p>
          <w:p w14:paraId="7A36BD54" w14:textId="5FDEECBE" w:rsidR="00312CD1" w:rsidRDefault="00B9058C" w:rsidP="002B2A63">
            <w:r>
              <w:t>- HS nêu</w:t>
            </w:r>
          </w:p>
          <w:p w14:paraId="59CD9020" w14:textId="77777777" w:rsidR="00B9058C" w:rsidRPr="002168D4" w:rsidRDefault="00B9058C" w:rsidP="002B2A63"/>
          <w:p w14:paraId="210A4830" w14:textId="77777777" w:rsidR="00312CD1" w:rsidRPr="002168D4" w:rsidRDefault="00312CD1" w:rsidP="002B2A63">
            <w:r w:rsidRPr="002168D4">
              <w:t>- HS lắng nghe, rút kinh nghiệm.</w:t>
            </w:r>
          </w:p>
        </w:tc>
      </w:tr>
    </w:tbl>
    <w:p w14:paraId="67FF43E8" w14:textId="77777777" w:rsidR="00D356A7" w:rsidRPr="003807EC" w:rsidRDefault="00D356A7" w:rsidP="004049A2">
      <w:pPr>
        <w:jc w:val="both"/>
        <w:rPr>
          <w:b/>
          <w:i/>
          <w:lang w:val="nl-NL"/>
        </w:rPr>
      </w:pPr>
      <w:r w:rsidRPr="003807EC">
        <w:rPr>
          <w:b/>
          <w:i/>
          <w:lang w:val="nl-NL"/>
        </w:rPr>
        <w:t>* Điều chỉnh sau bài dạy</w:t>
      </w:r>
    </w:p>
    <w:p w14:paraId="46DD169D" w14:textId="30FEF1DC" w:rsidR="00D356A7" w:rsidRPr="003807EC" w:rsidRDefault="00D356A7" w:rsidP="004049A2">
      <w:pPr>
        <w:jc w:val="center"/>
        <w:rPr>
          <w:lang w:val="nl-NL"/>
        </w:rPr>
      </w:pPr>
      <w:r w:rsidRPr="003807EC">
        <w:rPr>
          <w:lang w:val="nl-NL"/>
        </w:rPr>
        <w:t>…………………………………………………………………………………………</w:t>
      </w:r>
    </w:p>
    <w:p w14:paraId="7093CA93" w14:textId="71AB0ED2" w:rsidR="00D356A7" w:rsidRPr="003807EC" w:rsidRDefault="00D356A7" w:rsidP="004049A2">
      <w:pPr>
        <w:rPr>
          <w:lang w:val="nl-NL"/>
        </w:rPr>
      </w:pPr>
      <w:r w:rsidRPr="003807EC">
        <w:rPr>
          <w:b/>
          <w:noProof/>
        </w:rPr>
        <mc:AlternateContent>
          <mc:Choice Requires="wps">
            <w:drawing>
              <wp:anchor distT="0" distB="0" distL="114300" distR="114300" simplePos="0" relativeHeight="251671552" behindDoc="0" locked="0" layoutInCell="1" allowOverlap="1" wp14:anchorId="3F0024B4" wp14:editId="038CE0F1">
                <wp:simplePos x="0" y="0"/>
                <wp:positionH relativeFrom="column">
                  <wp:posOffset>1775460</wp:posOffset>
                </wp:positionH>
                <wp:positionV relativeFrom="paragraph">
                  <wp:posOffset>137160</wp:posOffset>
                </wp:positionV>
                <wp:extent cx="2605405" cy="0"/>
                <wp:effectExtent l="9525" t="5715" r="13970" b="13335"/>
                <wp:wrapNone/>
                <wp:docPr id="2078800842" name="Straight Arrow Connector 2078800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FD69F84" id="Straight Arrow Connector 2078800842" o:spid="_x0000_s1026" type="#_x0000_t32" style="position:absolute;margin-left:139.8pt;margin-top:10.8pt;width:205.1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70CF548C" w14:textId="77777777" w:rsidR="00D356A7" w:rsidRPr="003807EC" w:rsidRDefault="00D356A7" w:rsidP="004049A2">
      <w:pPr>
        <w:rPr>
          <w:b/>
          <w:lang w:val="pt-BR"/>
        </w:rPr>
      </w:pPr>
      <w:r w:rsidRPr="003807EC">
        <w:rPr>
          <w:b/>
          <w:lang w:val="pt-BR"/>
        </w:rPr>
        <w:t>Tiết 4                                         GIÁO DỤC THỂ CHẤT</w:t>
      </w:r>
    </w:p>
    <w:p w14:paraId="2FC95434" w14:textId="4FA7F9FE" w:rsidR="002B2A63" w:rsidRPr="00F81412" w:rsidRDefault="00CE3C18" w:rsidP="00CE3C18">
      <w:pPr>
        <w:jc w:val="center"/>
        <w:rPr>
          <w:rStyle w:val="Strong"/>
          <w:bCs w:val="0"/>
        </w:rPr>
      </w:pPr>
      <w:r w:rsidRPr="00F81412">
        <w:rPr>
          <w:b/>
        </w:rPr>
        <w:t xml:space="preserve">Sơ kết học kỳ </w:t>
      </w:r>
      <w:r w:rsidR="002B2A63" w:rsidRPr="00F81412">
        <w:rPr>
          <w:b/>
        </w:rPr>
        <w:t>I</w:t>
      </w:r>
    </w:p>
    <w:p w14:paraId="36427710" w14:textId="77777777" w:rsidR="00CE3C18" w:rsidRPr="003807EC" w:rsidRDefault="00CE3C18" w:rsidP="00CE3C18">
      <w:pPr>
        <w:ind w:firstLine="540"/>
        <w:rPr>
          <w:b/>
          <w:bCs/>
          <w:lang w:val="nl-NL"/>
        </w:rPr>
      </w:pPr>
      <w:r w:rsidRPr="003807EC">
        <w:rPr>
          <w:b/>
          <w:bCs/>
          <w:lang w:val="nl-NL"/>
        </w:rPr>
        <w:t>I. YÊU CẦU CẦN ĐẠT</w:t>
      </w:r>
    </w:p>
    <w:p w14:paraId="2EDE679F" w14:textId="77777777" w:rsidR="00CE3C18" w:rsidRPr="003807EC" w:rsidRDefault="00CE3C18" w:rsidP="00CE3C18">
      <w:pPr>
        <w:ind w:firstLine="540"/>
        <w:rPr>
          <w:b/>
          <w:bCs/>
          <w:lang w:val="nl-NL"/>
        </w:rPr>
      </w:pPr>
      <w:r w:rsidRPr="003807EC">
        <w:rPr>
          <w:b/>
          <w:lang w:val="nl-NL"/>
        </w:rPr>
        <w:t xml:space="preserve">1. </w:t>
      </w:r>
      <w:r w:rsidRPr="003807EC">
        <w:rPr>
          <w:b/>
          <w:bCs/>
          <w:lang w:val="nl-NL"/>
        </w:rPr>
        <w:t>Kiến thức, kĩ năng:</w:t>
      </w:r>
    </w:p>
    <w:p w14:paraId="50BE7C5B" w14:textId="77777777" w:rsidR="002B2A63" w:rsidRPr="00F81412" w:rsidRDefault="002B2A63" w:rsidP="00CE3C18">
      <w:pPr>
        <w:ind w:firstLine="540"/>
      </w:pPr>
      <w:r w:rsidRPr="00F81412">
        <w:rPr>
          <w:lang w:val="pt-BR"/>
        </w:rPr>
        <w:t>- Tổng kết môn học HKI</w:t>
      </w:r>
      <w:r w:rsidRPr="00F81412">
        <w:t>: Hệ thống được những kiến thức, kĩ năng cơ bản đã học được trong HKI. Đánh giá được sự cố gắng và những điểm còn hạn chế, kết hợp với tuyên dương, khen thưởng những học sinh xuất sắc.</w:t>
      </w:r>
    </w:p>
    <w:p w14:paraId="36B5A2C0" w14:textId="77777777" w:rsidR="002B2A63" w:rsidRPr="00F81412" w:rsidRDefault="002B2A63" w:rsidP="00CE3C18">
      <w:pPr>
        <w:ind w:firstLine="540"/>
        <w:rPr>
          <w:b/>
          <w:bCs/>
        </w:rPr>
      </w:pPr>
      <w:r w:rsidRPr="00F81412">
        <w:t>-Tham gia tích cực các trò chơi vận động và bài tập phát triển thể lực.</w:t>
      </w:r>
    </w:p>
    <w:p w14:paraId="7131649B" w14:textId="77777777" w:rsidR="002B2A63" w:rsidRPr="00F81412" w:rsidRDefault="002B2A63" w:rsidP="00CE3C18">
      <w:pPr>
        <w:ind w:firstLine="540"/>
        <w:rPr>
          <w:rStyle w:val="Strong"/>
        </w:rPr>
      </w:pPr>
      <w:r w:rsidRPr="00F81412">
        <w:t>-Hoàn thành lượng vận động theo yêu cầu, phát triển thể lực.</w:t>
      </w:r>
    </w:p>
    <w:p w14:paraId="0EED8BBE" w14:textId="2AEEF1A2" w:rsidR="002B2A63" w:rsidRPr="00F81412" w:rsidRDefault="002B2A63" w:rsidP="00CE3C18">
      <w:pPr>
        <w:ind w:firstLine="540"/>
        <w:rPr>
          <w:b/>
          <w:i/>
        </w:rPr>
      </w:pPr>
      <w:r w:rsidRPr="00B92282">
        <w:rPr>
          <w:b/>
        </w:rPr>
        <w:t xml:space="preserve">2. </w:t>
      </w:r>
      <w:r w:rsidR="00CE3C18" w:rsidRPr="00B92282">
        <w:rPr>
          <w:b/>
        </w:rPr>
        <w:t>N</w:t>
      </w:r>
      <w:r w:rsidRPr="00B92282">
        <w:rPr>
          <w:b/>
        </w:rPr>
        <w:t>ăng</w:t>
      </w:r>
      <w:r w:rsidRPr="00F81412">
        <w:rPr>
          <w:b/>
        </w:rPr>
        <w:t xml:space="preserve"> lực:</w:t>
      </w:r>
    </w:p>
    <w:p w14:paraId="63259A84" w14:textId="77777777" w:rsidR="002B2A63" w:rsidRPr="00F81412" w:rsidRDefault="002B2A63" w:rsidP="00CE3C18">
      <w:pPr>
        <w:ind w:firstLine="540"/>
      </w:pPr>
      <w:r w:rsidRPr="00F81412">
        <w:t>- Tự</w:t>
      </w:r>
      <w:r w:rsidRPr="00F81412">
        <w:rPr>
          <w:spacing w:val="-5"/>
        </w:rPr>
        <w:t xml:space="preserve"> </w:t>
      </w:r>
      <w:r w:rsidRPr="00F81412">
        <w:t>chủ</w:t>
      </w:r>
      <w:r w:rsidRPr="00F81412">
        <w:rPr>
          <w:spacing w:val="-2"/>
        </w:rPr>
        <w:t xml:space="preserve"> </w:t>
      </w:r>
      <w:r w:rsidRPr="00F81412">
        <w:t>và</w:t>
      </w:r>
      <w:r w:rsidRPr="00F81412">
        <w:rPr>
          <w:spacing w:val="-3"/>
        </w:rPr>
        <w:t xml:space="preserve"> </w:t>
      </w:r>
      <w:r w:rsidRPr="00F81412">
        <w:t>tự</w:t>
      </w:r>
      <w:r w:rsidRPr="00F81412">
        <w:rPr>
          <w:spacing w:val="-4"/>
        </w:rPr>
        <w:t xml:space="preserve"> </w:t>
      </w:r>
      <w:r w:rsidRPr="00F81412">
        <w:t>học:</w:t>
      </w:r>
      <w:r w:rsidRPr="00F81412">
        <w:rPr>
          <w:spacing w:val="-1"/>
        </w:rPr>
        <w:t xml:space="preserve"> </w:t>
      </w:r>
      <w:r w:rsidRPr="00F81412">
        <w:rPr>
          <w:lang w:val="vi-VN"/>
        </w:rPr>
        <w:t xml:space="preserve">Tự xem trước </w:t>
      </w:r>
      <w:r w:rsidRPr="00F81412">
        <w:rPr>
          <w:color w:val="000000"/>
        </w:rPr>
        <w:t>bài học</w:t>
      </w:r>
      <w:r w:rsidRPr="00F81412">
        <w:t xml:space="preserve"> trong sách giáo</w:t>
      </w:r>
      <w:r w:rsidRPr="00F81412">
        <w:rPr>
          <w:spacing w:val="-8"/>
        </w:rPr>
        <w:t xml:space="preserve"> </w:t>
      </w:r>
      <w:r w:rsidRPr="00F81412">
        <w:t>khoa.</w:t>
      </w:r>
    </w:p>
    <w:p w14:paraId="34A59870" w14:textId="77777777" w:rsidR="002B2A63" w:rsidRPr="00F81412" w:rsidRDefault="002B2A63" w:rsidP="00CE3C18">
      <w:pPr>
        <w:ind w:firstLine="540"/>
        <w:rPr>
          <w:b/>
          <w:bCs/>
        </w:rPr>
      </w:pPr>
      <w:r w:rsidRPr="00F81412">
        <w:lastRenderedPageBreak/>
        <w:t>- Giao</w:t>
      </w:r>
      <w:r w:rsidRPr="00F81412">
        <w:rPr>
          <w:spacing w:val="-5"/>
        </w:rPr>
        <w:t xml:space="preserve"> </w:t>
      </w:r>
      <w:r w:rsidRPr="00F81412">
        <w:t>tiếp</w:t>
      </w:r>
      <w:r w:rsidRPr="00F81412">
        <w:rPr>
          <w:spacing w:val="-5"/>
        </w:rPr>
        <w:t xml:space="preserve"> </w:t>
      </w:r>
      <w:r w:rsidRPr="00F81412">
        <w:t>và</w:t>
      </w:r>
      <w:r w:rsidRPr="00F81412">
        <w:rPr>
          <w:spacing w:val="-4"/>
        </w:rPr>
        <w:t xml:space="preserve"> </w:t>
      </w:r>
      <w:r w:rsidRPr="00F81412">
        <w:t>hợp</w:t>
      </w:r>
      <w:r w:rsidRPr="00F81412">
        <w:rPr>
          <w:spacing w:val="-6"/>
        </w:rPr>
        <w:t xml:space="preserve"> </w:t>
      </w:r>
      <w:r w:rsidRPr="00F81412">
        <w:t>tác:</w:t>
      </w:r>
      <w:r w:rsidRPr="00F81412">
        <w:rPr>
          <w:spacing w:val="-4"/>
        </w:rPr>
        <w:t xml:space="preserve"> </w:t>
      </w:r>
      <w:r w:rsidRPr="00F81412">
        <w:t>Biết</w:t>
      </w:r>
      <w:r w:rsidRPr="00F81412">
        <w:rPr>
          <w:spacing w:val="-6"/>
        </w:rPr>
        <w:t xml:space="preserve"> </w:t>
      </w:r>
      <w:r w:rsidRPr="00F81412">
        <w:t>phân</w:t>
      </w:r>
      <w:r w:rsidRPr="00F81412">
        <w:rPr>
          <w:spacing w:val="-4"/>
        </w:rPr>
        <w:t xml:space="preserve"> </w:t>
      </w:r>
      <w:r w:rsidRPr="00F81412">
        <w:t>công,</w:t>
      </w:r>
      <w:r w:rsidRPr="00F81412">
        <w:rPr>
          <w:spacing w:val="-5"/>
        </w:rPr>
        <w:t xml:space="preserve"> </w:t>
      </w:r>
      <w:r w:rsidRPr="00F81412">
        <w:t>hợp</w:t>
      </w:r>
      <w:r w:rsidRPr="00F81412">
        <w:rPr>
          <w:spacing w:val="-6"/>
        </w:rPr>
        <w:t xml:space="preserve"> </w:t>
      </w:r>
      <w:r w:rsidRPr="00F81412">
        <w:t>tác</w:t>
      </w:r>
      <w:r w:rsidRPr="00F81412">
        <w:rPr>
          <w:spacing w:val="-6"/>
        </w:rPr>
        <w:t xml:space="preserve"> </w:t>
      </w:r>
      <w:r w:rsidRPr="00F81412">
        <w:t>trong</w:t>
      </w:r>
      <w:r w:rsidRPr="00F81412">
        <w:rPr>
          <w:spacing w:val="-5"/>
        </w:rPr>
        <w:t xml:space="preserve"> </w:t>
      </w:r>
      <w:r w:rsidRPr="00F81412">
        <w:t>nhóm</w:t>
      </w:r>
      <w:r w:rsidRPr="00F81412">
        <w:rPr>
          <w:spacing w:val="-9"/>
        </w:rPr>
        <w:t xml:space="preserve"> </w:t>
      </w:r>
      <w:r w:rsidRPr="00F81412">
        <w:t>để</w:t>
      </w:r>
      <w:r w:rsidRPr="00F81412">
        <w:rPr>
          <w:spacing w:val="-4"/>
        </w:rPr>
        <w:t xml:space="preserve"> </w:t>
      </w:r>
      <w:r w:rsidRPr="00F81412">
        <w:t>thực</w:t>
      </w:r>
      <w:r w:rsidRPr="00F81412">
        <w:rPr>
          <w:spacing w:val="-4"/>
        </w:rPr>
        <w:t xml:space="preserve"> </w:t>
      </w:r>
      <w:r w:rsidRPr="00F81412">
        <w:t>hiện</w:t>
      </w:r>
      <w:r w:rsidRPr="00F81412">
        <w:rPr>
          <w:spacing w:val="-4"/>
        </w:rPr>
        <w:t xml:space="preserve"> </w:t>
      </w:r>
      <w:r w:rsidRPr="00F81412">
        <w:t>các</w:t>
      </w:r>
      <w:r w:rsidRPr="00F81412">
        <w:rPr>
          <w:spacing w:val="-6"/>
        </w:rPr>
        <w:t xml:space="preserve"> </w:t>
      </w:r>
      <w:r w:rsidRPr="00F81412">
        <w:t>động tác và trò</w:t>
      </w:r>
      <w:r w:rsidRPr="00F81412">
        <w:rPr>
          <w:spacing w:val="-3"/>
        </w:rPr>
        <w:t xml:space="preserve"> </w:t>
      </w:r>
      <w:r w:rsidRPr="00F81412">
        <w:t>chơi.</w:t>
      </w:r>
    </w:p>
    <w:p w14:paraId="5A751B7B" w14:textId="77777777" w:rsidR="002B2A63" w:rsidRPr="00F81412" w:rsidRDefault="002B2A63" w:rsidP="00CE3C18">
      <w:pPr>
        <w:ind w:firstLine="540"/>
      </w:pPr>
      <w:r w:rsidRPr="00F81412">
        <w:t>- NL chăm sóc SK:  Biết thực hiện vệ sinh sân tập, thực hiện vệ sinh cá nhân để đảm bảo an toàn trong tập luyện.</w:t>
      </w:r>
    </w:p>
    <w:p w14:paraId="59AC2323" w14:textId="77777777" w:rsidR="002B2A63" w:rsidRPr="00F81412" w:rsidRDefault="002B2A63" w:rsidP="00CE3C18">
      <w:pPr>
        <w:ind w:firstLine="540"/>
      </w:pPr>
      <w:r w:rsidRPr="00F81412">
        <w:t>- NL vận động cơ bản: Biết cách hô nhịp và thực hiện được động tác của bài tập.</w:t>
      </w:r>
    </w:p>
    <w:p w14:paraId="3BCCCD4E" w14:textId="77777777" w:rsidR="002B2A63" w:rsidRPr="00F81412" w:rsidRDefault="002B2A63" w:rsidP="00CE3C18">
      <w:pPr>
        <w:ind w:firstLine="540"/>
      </w:pPr>
      <w:r w:rsidRPr="00F81412">
        <w:t>- NL thể dục thể thao: Biết quan sát tranh, tự khám phá bài và quan sát động tác làm mẫu của giáo viên để tập luyện.</w:t>
      </w:r>
    </w:p>
    <w:p w14:paraId="3AED1023" w14:textId="79D06BF1" w:rsidR="002B2A63" w:rsidRPr="00F81412" w:rsidRDefault="002B2A63" w:rsidP="00CE3C18">
      <w:pPr>
        <w:ind w:firstLine="540"/>
      </w:pPr>
      <w:r w:rsidRPr="00F81412">
        <w:rPr>
          <w:b/>
        </w:rPr>
        <w:t>3.</w:t>
      </w:r>
      <w:r w:rsidR="00CE3C18">
        <w:rPr>
          <w:b/>
        </w:rPr>
        <w:t xml:space="preserve"> P</w:t>
      </w:r>
      <w:r w:rsidRPr="00F81412">
        <w:rPr>
          <w:b/>
        </w:rPr>
        <w:t>hẩm chất:</w:t>
      </w:r>
      <w:r w:rsidRPr="00F81412">
        <w:t xml:space="preserve"> Bài</w:t>
      </w:r>
      <w:r w:rsidRPr="00F81412">
        <w:rPr>
          <w:spacing w:val="-9"/>
        </w:rPr>
        <w:t xml:space="preserve"> </w:t>
      </w:r>
      <w:r w:rsidRPr="00F81412">
        <w:t>học</w:t>
      </w:r>
      <w:r w:rsidRPr="00F81412">
        <w:rPr>
          <w:spacing w:val="-10"/>
        </w:rPr>
        <w:t xml:space="preserve"> </w:t>
      </w:r>
      <w:r w:rsidRPr="00F81412">
        <w:t>góp</w:t>
      </w:r>
      <w:r w:rsidRPr="00F81412">
        <w:rPr>
          <w:spacing w:val="-11"/>
        </w:rPr>
        <w:t xml:space="preserve"> </w:t>
      </w:r>
      <w:r w:rsidRPr="00F81412">
        <w:t>phần</w:t>
      </w:r>
      <w:r w:rsidRPr="00F81412">
        <w:rPr>
          <w:spacing w:val="-9"/>
        </w:rPr>
        <w:t xml:space="preserve"> </w:t>
      </w:r>
      <w:r w:rsidRPr="00F81412">
        <w:t>bồi</w:t>
      </w:r>
      <w:r w:rsidRPr="00F81412">
        <w:rPr>
          <w:spacing w:val="-9"/>
        </w:rPr>
        <w:t xml:space="preserve"> </w:t>
      </w:r>
      <w:r w:rsidRPr="00F81412">
        <w:t>dưỡng</w:t>
      </w:r>
      <w:r w:rsidRPr="00F81412">
        <w:rPr>
          <w:spacing w:val="-8"/>
        </w:rPr>
        <w:t xml:space="preserve"> </w:t>
      </w:r>
      <w:r w:rsidRPr="00F81412">
        <w:t>cho</w:t>
      </w:r>
      <w:r w:rsidRPr="00F81412">
        <w:rPr>
          <w:spacing w:val="-9"/>
        </w:rPr>
        <w:t xml:space="preserve"> </w:t>
      </w:r>
      <w:r w:rsidRPr="00F81412">
        <w:t>học</w:t>
      </w:r>
      <w:r w:rsidRPr="00F81412">
        <w:rPr>
          <w:spacing w:val="-10"/>
        </w:rPr>
        <w:t xml:space="preserve"> </w:t>
      </w:r>
      <w:r w:rsidRPr="00F81412">
        <w:t>sinh</w:t>
      </w:r>
      <w:r w:rsidRPr="00F81412">
        <w:rPr>
          <w:spacing w:val="-8"/>
        </w:rPr>
        <w:t xml:space="preserve"> </w:t>
      </w:r>
      <w:r w:rsidRPr="00F81412">
        <w:t>các</w:t>
      </w:r>
      <w:r w:rsidRPr="00F81412">
        <w:rPr>
          <w:spacing w:val="-10"/>
        </w:rPr>
        <w:t xml:space="preserve"> </w:t>
      </w:r>
      <w:r w:rsidRPr="00F81412">
        <w:t>phẩm</w:t>
      </w:r>
      <w:r w:rsidRPr="00F81412">
        <w:rPr>
          <w:spacing w:val="-13"/>
        </w:rPr>
        <w:t xml:space="preserve"> </w:t>
      </w:r>
      <w:r w:rsidRPr="00F81412">
        <w:t>chất</w:t>
      </w:r>
      <w:r w:rsidRPr="00F81412">
        <w:rPr>
          <w:spacing w:val="-8"/>
        </w:rPr>
        <w:t xml:space="preserve"> </w:t>
      </w:r>
      <w:r w:rsidRPr="00F81412">
        <w:t>cụ</w:t>
      </w:r>
      <w:r w:rsidRPr="00F81412">
        <w:rPr>
          <w:spacing w:val="-9"/>
        </w:rPr>
        <w:t xml:space="preserve"> </w:t>
      </w:r>
      <w:r w:rsidRPr="00F81412">
        <w:t>thể:</w:t>
      </w:r>
    </w:p>
    <w:p w14:paraId="3390F0A6" w14:textId="77777777" w:rsidR="002B2A63" w:rsidRPr="00F81412" w:rsidRDefault="002B2A63" w:rsidP="00CE3C18">
      <w:pPr>
        <w:ind w:firstLine="540"/>
      </w:pPr>
      <w:r w:rsidRPr="00F81412">
        <w:t>- Đoàn kết, nghiêm túc, tích cực trong tập luyện và hoạt động tập</w:t>
      </w:r>
      <w:r w:rsidRPr="00F81412">
        <w:rPr>
          <w:spacing w:val="-13"/>
        </w:rPr>
        <w:t xml:space="preserve"> </w:t>
      </w:r>
      <w:r w:rsidRPr="00F81412">
        <w:t>thể.</w:t>
      </w:r>
    </w:p>
    <w:p w14:paraId="5A6CD34A" w14:textId="77777777" w:rsidR="002B2A63" w:rsidRPr="00F81412" w:rsidRDefault="002B2A63" w:rsidP="00CE3C18">
      <w:pPr>
        <w:ind w:firstLine="540"/>
      </w:pPr>
      <w:r w:rsidRPr="00F81412">
        <w:t>- Tích cực tham gia các trò chơi vận động, có trách nhiệm trong khi chơi trò chơi và hình thành thói quen tập luyện</w:t>
      </w:r>
      <w:r w:rsidRPr="00F81412">
        <w:rPr>
          <w:spacing w:val="-8"/>
        </w:rPr>
        <w:t xml:space="preserve"> </w:t>
      </w:r>
      <w:r w:rsidRPr="00F81412">
        <w:t>TDTT.</w:t>
      </w:r>
    </w:p>
    <w:p w14:paraId="69AAD2CD" w14:textId="4BC9F9FB" w:rsidR="00CE3C18" w:rsidRPr="003807EC" w:rsidRDefault="00CE3C18" w:rsidP="00CE3C18">
      <w:pPr>
        <w:ind w:firstLine="540"/>
      </w:pPr>
      <w:r w:rsidRPr="003807EC">
        <w:rPr>
          <w:b/>
        </w:rPr>
        <w:t>II. ĐỒ DÙNG DẠY HỌC</w:t>
      </w:r>
    </w:p>
    <w:p w14:paraId="5965E501" w14:textId="77777777" w:rsidR="00CE3C18" w:rsidRPr="003807EC" w:rsidRDefault="00CE3C18" w:rsidP="00CE3C18">
      <w:pPr>
        <w:ind w:firstLine="540"/>
        <w:rPr>
          <w:b/>
        </w:rPr>
      </w:pPr>
      <w:r w:rsidRPr="003807EC">
        <w:t>Sân trường. SGK, SGV. Kẻ vẽ sân. Còi, cờ, dụng cụ luyện tập.</w:t>
      </w:r>
    </w:p>
    <w:p w14:paraId="350F2BBC" w14:textId="77777777" w:rsidR="00CE3C18" w:rsidRPr="003807EC" w:rsidRDefault="00CE3C18" w:rsidP="00CE3C18">
      <w:pPr>
        <w:ind w:firstLine="540"/>
        <w:rPr>
          <w:b/>
        </w:rPr>
      </w:pPr>
      <w:r w:rsidRPr="003807EC">
        <w:rPr>
          <w:b/>
        </w:rPr>
        <w:t>III. TIẾN TRÌNH DẠY HỌC CHỦ YẾU</w:t>
      </w:r>
    </w:p>
    <w:tbl>
      <w:tblPr>
        <w:tblW w:w="992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00"/>
        <w:gridCol w:w="691"/>
        <w:gridCol w:w="2988"/>
        <w:gridCol w:w="3544"/>
      </w:tblGrid>
      <w:tr w:rsidR="002B2A63" w:rsidRPr="00F81412" w14:paraId="0F16CEC2" w14:textId="77777777" w:rsidTr="00221BE9">
        <w:tc>
          <w:tcPr>
            <w:tcW w:w="2700" w:type="dxa"/>
            <w:tcBorders>
              <w:top w:val="single" w:sz="4" w:space="0" w:color="000000"/>
              <w:left w:val="single" w:sz="4" w:space="0" w:color="000000"/>
              <w:bottom w:val="single" w:sz="4" w:space="0" w:color="000000"/>
              <w:right w:val="single" w:sz="4" w:space="0" w:color="000000"/>
            </w:tcBorders>
            <w:hideMark/>
          </w:tcPr>
          <w:p w14:paraId="196E57D8" w14:textId="77777777" w:rsidR="002B2A63" w:rsidRPr="00F81412" w:rsidRDefault="002B2A63" w:rsidP="00CE3C18">
            <w:pPr>
              <w:widowControl w:val="0"/>
              <w:autoSpaceDE w:val="0"/>
              <w:autoSpaceDN w:val="0"/>
              <w:spacing w:before="100" w:beforeAutospacing="1" w:line="252" w:lineRule="auto"/>
              <w:jc w:val="center"/>
              <w:rPr>
                <w:b/>
                <w:bCs/>
              </w:rPr>
            </w:pPr>
            <w:r w:rsidRPr="00F81412">
              <w:rPr>
                <w:b/>
                <w:bCs/>
              </w:rPr>
              <w:t>Nội dung</w:t>
            </w:r>
          </w:p>
        </w:tc>
        <w:tc>
          <w:tcPr>
            <w:tcW w:w="691" w:type="dxa"/>
            <w:tcBorders>
              <w:top w:val="single" w:sz="4" w:space="0" w:color="000000"/>
              <w:left w:val="nil"/>
              <w:bottom w:val="single" w:sz="4" w:space="0" w:color="000000"/>
              <w:right w:val="single" w:sz="4" w:space="0" w:color="000000"/>
            </w:tcBorders>
            <w:hideMark/>
          </w:tcPr>
          <w:p w14:paraId="392CC872" w14:textId="6816CFB2" w:rsidR="002B2A63" w:rsidRPr="00F81412" w:rsidRDefault="002B2A63" w:rsidP="00876CD9">
            <w:pPr>
              <w:widowControl w:val="0"/>
              <w:autoSpaceDE w:val="0"/>
              <w:autoSpaceDN w:val="0"/>
              <w:spacing w:before="100" w:beforeAutospacing="1" w:line="252" w:lineRule="auto"/>
              <w:ind w:right="-115" w:hanging="120"/>
              <w:jc w:val="center"/>
              <w:rPr>
                <w:b/>
                <w:bCs/>
              </w:rPr>
            </w:pPr>
            <w:r w:rsidRPr="00F81412">
              <w:rPr>
                <w:b/>
                <w:bCs/>
              </w:rPr>
              <w:t>LVĐ</w:t>
            </w:r>
          </w:p>
        </w:tc>
        <w:tc>
          <w:tcPr>
            <w:tcW w:w="6532" w:type="dxa"/>
            <w:gridSpan w:val="2"/>
            <w:tcBorders>
              <w:top w:val="single" w:sz="4" w:space="0" w:color="000000"/>
              <w:left w:val="nil"/>
              <w:bottom w:val="single" w:sz="4" w:space="0" w:color="000000"/>
              <w:right w:val="single" w:sz="4" w:space="0" w:color="000000"/>
            </w:tcBorders>
            <w:hideMark/>
          </w:tcPr>
          <w:p w14:paraId="06128221" w14:textId="77777777" w:rsidR="002B2A63" w:rsidRPr="00F81412" w:rsidRDefault="002B2A63" w:rsidP="00CE3C18">
            <w:pPr>
              <w:widowControl w:val="0"/>
              <w:autoSpaceDE w:val="0"/>
              <w:autoSpaceDN w:val="0"/>
              <w:spacing w:before="100" w:beforeAutospacing="1" w:line="252" w:lineRule="auto"/>
              <w:jc w:val="center"/>
              <w:rPr>
                <w:b/>
                <w:bCs/>
              </w:rPr>
            </w:pPr>
            <w:r w:rsidRPr="00F81412">
              <w:rPr>
                <w:b/>
                <w:bCs/>
              </w:rPr>
              <w:t>Phương pháp, tổ chức và yêu cầu</w:t>
            </w:r>
          </w:p>
        </w:tc>
      </w:tr>
      <w:tr w:rsidR="002B2A63" w:rsidRPr="00F81412" w14:paraId="06FEC5D2" w14:textId="77777777" w:rsidTr="00221BE9">
        <w:tc>
          <w:tcPr>
            <w:tcW w:w="2700" w:type="dxa"/>
            <w:tcBorders>
              <w:top w:val="single" w:sz="4" w:space="0" w:color="000000"/>
              <w:left w:val="single" w:sz="4" w:space="0" w:color="000000"/>
              <w:bottom w:val="single" w:sz="4" w:space="0" w:color="000000"/>
              <w:right w:val="single" w:sz="4" w:space="0" w:color="000000"/>
            </w:tcBorders>
          </w:tcPr>
          <w:p w14:paraId="7906A6BD" w14:textId="77777777" w:rsidR="002B2A63" w:rsidRPr="00F81412" w:rsidRDefault="002B2A63" w:rsidP="002B2A63">
            <w:pPr>
              <w:widowControl w:val="0"/>
              <w:autoSpaceDE w:val="0"/>
              <w:autoSpaceDN w:val="0"/>
              <w:spacing w:before="100" w:beforeAutospacing="1" w:line="252" w:lineRule="auto"/>
              <w:rPr>
                <w:b/>
                <w:bCs/>
              </w:rPr>
            </w:pPr>
          </w:p>
        </w:tc>
        <w:tc>
          <w:tcPr>
            <w:tcW w:w="691" w:type="dxa"/>
            <w:tcBorders>
              <w:top w:val="single" w:sz="4" w:space="0" w:color="000000"/>
              <w:left w:val="nil"/>
              <w:bottom w:val="single" w:sz="4" w:space="0" w:color="000000"/>
              <w:right w:val="single" w:sz="4" w:space="0" w:color="000000"/>
            </w:tcBorders>
            <w:hideMark/>
          </w:tcPr>
          <w:p w14:paraId="0F379EB1" w14:textId="77777777" w:rsidR="002B2A63" w:rsidRPr="00F81412" w:rsidRDefault="002B2A63" w:rsidP="002B2A63">
            <w:pPr>
              <w:widowControl w:val="0"/>
              <w:autoSpaceDE w:val="0"/>
              <w:autoSpaceDN w:val="0"/>
              <w:spacing w:before="100" w:beforeAutospacing="1" w:line="252" w:lineRule="auto"/>
              <w:rPr>
                <w:b/>
                <w:bCs/>
              </w:rPr>
            </w:pPr>
            <w:r w:rsidRPr="00F81412">
              <w:rPr>
                <w:b/>
                <w:bCs/>
              </w:rPr>
              <w:t> </w:t>
            </w:r>
          </w:p>
        </w:tc>
        <w:tc>
          <w:tcPr>
            <w:tcW w:w="2988" w:type="dxa"/>
            <w:tcBorders>
              <w:top w:val="single" w:sz="4" w:space="0" w:color="000000"/>
              <w:left w:val="nil"/>
              <w:bottom w:val="single" w:sz="4" w:space="0" w:color="000000"/>
              <w:right w:val="single" w:sz="4" w:space="0" w:color="000000"/>
            </w:tcBorders>
            <w:hideMark/>
          </w:tcPr>
          <w:p w14:paraId="63CFB3DB" w14:textId="77777777" w:rsidR="002B2A63" w:rsidRPr="00F81412" w:rsidRDefault="002B2A63" w:rsidP="002B2A63">
            <w:pPr>
              <w:widowControl w:val="0"/>
              <w:autoSpaceDE w:val="0"/>
              <w:autoSpaceDN w:val="0"/>
              <w:spacing w:before="100" w:beforeAutospacing="1" w:line="252" w:lineRule="auto"/>
              <w:rPr>
                <w:b/>
                <w:bCs/>
              </w:rPr>
            </w:pPr>
            <w:r w:rsidRPr="00F81412">
              <w:rPr>
                <w:b/>
                <w:bCs/>
              </w:rPr>
              <w:t>Hoạt động GV</w:t>
            </w:r>
          </w:p>
        </w:tc>
        <w:tc>
          <w:tcPr>
            <w:tcW w:w="3544" w:type="dxa"/>
            <w:tcBorders>
              <w:top w:val="single" w:sz="4" w:space="0" w:color="000000"/>
              <w:left w:val="nil"/>
              <w:bottom w:val="single" w:sz="4" w:space="0" w:color="000000"/>
              <w:right w:val="single" w:sz="4" w:space="0" w:color="000000"/>
            </w:tcBorders>
            <w:hideMark/>
          </w:tcPr>
          <w:p w14:paraId="3233C44F" w14:textId="77777777" w:rsidR="002B2A63" w:rsidRPr="00F81412" w:rsidRDefault="002B2A63" w:rsidP="002B2A63">
            <w:pPr>
              <w:widowControl w:val="0"/>
              <w:autoSpaceDE w:val="0"/>
              <w:autoSpaceDN w:val="0"/>
              <w:spacing w:before="100" w:beforeAutospacing="1" w:line="252" w:lineRule="auto"/>
              <w:rPr>
                <w:b/>
                <w:bCs/>
              </w:rPr>
            </w:pPr>
            <w:r w:rsidRPr="00F81412">
              <w:rPr>
                <w:b/>
                <w:bCs/>
              </w:rPr>
              <w:t>Hoạt động HS</w:t>
            </w:r>
          </w:p>
        </w:tc>
      </w:tr>
      <w:tr w:rsidR="002B2A63" w:rsidRPr="00F81412" w14:paraId="6D4157E2" w14:textId="77777777" w:rsidTr="00221BE9">
        <w:tc>
          <w:tcPr>
            <w:tcW w:w="2700" w:type="dxa"/>
            <w:tcBorders>
              <w:top w:val="single" w:sz="4" w:space="0" w:color="000000"/>
              <w:left w:val="single" w:sz="4" w:space="0" w:color="000000"/>
              <w:bottom w:val="single" w:sz="4" w:space="0" w:color="000000"/>
              <w:right w:val="single" w:sz="4" w:space="0" w:color="000000"/>
            </w:tcBorders>
          </w:tcPr>
          <w:p w14:paraId="76F7C8D3" w14:textId="77777777" w:rsidR="002B2A63" w:rsidRPr="00F81412" w:rsidRDefault="002B2A63" w:rsidP="002B2A63">
            <w:pPr>
              <w:spacing w:line="252" w:lineRule="auto"/>
              <w:rPr>
                <w:b/>
                <w:bCs/>
              </w:rPr>
            </w:pPr>
            <w:r w:rsidRPr="00F81412">
              <w:rPr>
                <w:b/>
                <w:bCs/>
              </w:rPr>
              <w:t xml:space="preserve">I. </w:t>
            </w:r>
            <w:r w:rsidRPr="00F81412">
              <w:rPr>
                <w:b/>
                <w:bCs/>
                <w:lang w:val="nl-NL"/>
              </w:rPr>
              <w:t>Hoạt động mở đầu</w:t>
            </w:r>
          </w:p>
          <w:p w14:paraId="1AE0480E" w14:textId="77777777" w:rsidR="002B2A63" w:rsidRPr="00F81412" w:rsidRDefault="002B2A63" w:rsidP="002B2A63">
            <w:pPr>
              <w:spacing w:line="252" w:lineRule="auto"/>
            </w:pPr>
            <w:r w:rsidRPr="00F81412">
              <w:t>1. Nhận lớp</w:t>
            </w:r>
          </w:p>
          <w:p w14:paraId="29390F3D" w14:textId="77777777" w:rsidR="002B2A63" w:rsidRPr="00F81412" w:rsidRDefault="002B2A63" w:rsidP="002B2A63">
            <w:pPr>
              <w:spacing w:line="252" w:lineRule="auto"/>
            </w:pPr>
            <w:r w:rsidRPr="00F81412">
              <w:t>- Hoạt động của cán sự lớp.</w:t>
            </w:r>
          </w:p>
          <w:p w14:paraId="0D0A5BF3" w14:textId="77777777" w:rsidR="002B2A63" w:rsidRPr="00F81412" w:rsidRDefault="002B2A63" w:rsidP="002B2A63">
            <w:pPr>
              <w:spacing w:line="252" w:lineRule="auto"/>
            </w:pPr>
            <w:r w:rsidRPr="00F81412">
              <w:t>- Hoạt động của GV</w:t>
            </w:r>
          </w:p>
          <w:p w14:paraId="61762303" w14:textId="77777777" w:rsidR="002B2A63" w:rsidRPr="00F81412" w:rsidRDefault="002B2A63" w:rsidP="002B2A63">
            <w:pPr>
              <w:spacing w:line="252" w:lineRule="auto"/>
            </w:pPr>
            <w:r w:rsidRPr="00F81412">
              <w:t>2. Khởi động</w:t>
            </w:r>
          </w:p>
          <w:p w14:paraId="0C2A0A9A" w14:textId="77777777" w:rsidR="002B2A63" w:rsidRPr="00F81412" w:rsidRDefault="002B2A63" w:rsidP="002B2A63">
            <w:r w:rsidRPr="00F81412">
              <w:t>- Xoay các khớp cổ tay, cổ chân, khuỷu tay, vai, hông, gối... (theo nhạc).</w:t>
            </w:r>
          </w:p>
          <w:p w14:paraId="43E5679F" w14:textId="77777777" w:rsidR="002B2A63" w:rsidRPr="00F81412" w:rsidRDefault="002B2A63" w:rsidP="002B2A63">
            <w:pPr>
              <w:spacing w:line="252" w:lineRule="auto"/>
            </w:pPr>
          </w:p>
          <w:p w14:paraId="52C52902" w14:textId="77777777" w:rsidR="002B2A63" w:rsidRPr="00F81412" w:rsidRDefault="002B2A63" w:rsidP="002B2A63">
            <w:pPr>
              <w:spacing w:line="252" w:lineRule="auto"/>
            </w:pPr>
          </w:p>
          <w:p w14:paraId="70C3214B" w14:textId="77777777" w:rsidR="002B2A63" w:rsidRPr="00F81412" w:rsidRDefault="002B2A63" w:rsidP="002B2A63">
            <w:pPr>
              <w:spacing w:line="252" w:lineRule="auto"/>
            </w:pPr>
          </w:p>
          <w:p w14:paraId="08E125D9" w14:textId="77777777" w:rsidR="002B2A63" w:rsidRPr="00F81412" w:rsidRDefault="002B2A63" w:rsidP="002B2A63">
            <w:pPr>
              <w:spacing w:line="252" w:lineRule="auto"/>
            </w:pPr>
          </w:p>
          <w:p w14:paraId="4075A304" w14:textId="77777777" w:rsidR="002B2A63" w:rsidRPr="00F81412" w:rsidRDefault="002B2A63" w:rsidP="002B2A63">
            <w:pPr>
              <w:spacing w:line="252" w:lineRule="auto"/>
            </w:pPr>
          </w:p>
          <w:p w14:paraId="7BFB983B" w14:textId="77777777" w:rsidR="002B2A63" w:rsidRPr="00F81412" w:rsidRDefault="002B2A63" w:rsidP="002B2A63">
            <w:pPr>
              <w:spacing w:line="252" w:lineRule="auto"/>
            </w:pPr>
          </w:p>
          <w:p w14:paraId="7E0C1015" w14:textId="77777777" w:rsidR="002B2A63" w:rsidRPr="00F81412" w:rsidRDefault="002B2A63" w:rsidP="002B2A63">
            <w:pPr>
              <w:spacing w:line="252" w:lineRule="auto"/>
            </w:pPr>
          </w:p>
          <w:p w14:paraId="2FD1F130" w14:textId="77777777" w:rsidR="002B2A63" w:rsidRPr="00F81412" w:rsidRDefault="002B2A63" w:rsidP="002B2A63">
            <w:pPr>
              <w:spacing w:line="252" w:lineRule="auto"/>
            </w:pPr>
          </w:p>
          <w:p w14:paraId="241E8625" w14:textId="77777777" w:rsidR="002B2A63" w:rsidRPr="00F81412" w:rsidRDefault="002B2A63" w:rsidP="002B2A63">
            <w:pPr>
              <w:spacing w:line="252" w:lineRule="auto"/>
            </w:pPr>
          </w:p>
          <w:p w14:paraId="5C19D360" w14:textId="1D9A4582" w:rsidR="002B2A63" w:rsidRDefault="002B2A63" w:rsidP="002B2A63">
            <w:pPr>
              <w:spacing w:line="252" w:lineRule="auto"/>
            </w:pPr>
          </w:p>
          <w:p w14:paraId="137FA9CC" w14:textId="77777777" w:rsidR="004518D6" w:rsidRPr="00F81412" w:rsidRDefault="004518D6" w:rsidP="002B2A63">
            <w:pPr>
              <w:spacing w:line="252" w:lineRule="auto"/>
            </w:pPr>
          </w:p>
          <w:p w14:paraId="65CEF1CC" w14:textId="77777777" w:rsidR="002B2A63" w:rsidRPr="00F81412" w:rsidRDefault="002B2A63" w:rsidP="002B2A63">
            <w:pPr>
              <w:spacing w:line="252" w:lineRule="auto"/>
            </w:pPr>
          </w:p>
          <w:p w14:paraId="4F1F1CD7" w14:textId="77777777" w:rsidR="002B2A63" w:rsidRPr="00F81412" w:rsidRDefault="002B2A63" w:rsidP="002B2A63">
            <w:r w:rsidRPr="00F81412">
              <w:t>3.  Trò chơi bổ trợ khởi động: "Kết bạn”</w:t>
            </w:r>
          </w:p>
          <w:p w14:paraId="77A23600" w14:textId="77777777" w:rsidR="002B2A63" w:rsidRPr="00F81412" w:rsidRDefault="002B2A63" w:rsidP="002B2A63">
            <w:pPr>
              <w:widowControl w:val="0"/>
              <w:autoSpaceDE w:val="0"/>
              <w:autoSpaceDN w:val="0"/>
              <w:spacing w:before="100" w:beforeAutospacing="1" w:line="252" w:lineRule="auto"/>
              <w:rPr>
                <w:b/>
                <w:bCs/>
              </w:rPr>
            </w:pPr>
          </w:p>
        </w:tc>
        <w:tc>
          <w:tcPr>
            <w:tcW w:w="691" w:type="dxa"/>
            <w:tcBorders>
              <w:top w:val="single" w:sz="4" w:space="0" w:color="000000"/>
              <w:left w:val="nil"/>
              <w:bottom w:val="single" w:sz="4" w:space="0" w:color="000000"/>
              <w:right w:val="single" w:sz="4" w:space="0" w:color="000000"/>
            </w:tcBorders>
            <w:hideMark/>
          </w:tcPr>
          <w:p w14:paraId="24FE8C4C" w14:textId="77777777" w:rsidR="002B2A63" w:rsidRPr="00F81412" w:rsidRDefault="002B2A63" w:rsidP="002B2A63">
            <w:pPr>
              <w:widowControl w:val="0"/>
              <w:autoSpaceDE w:val="0"/>
              <w:autoSpaceDN w:val="0"/>
              <w:spacing w:before="100" w:beforeAutospacing="1" w:line="252" w:lineRule="auto"/>
              <w:rPr>
                <w:bCs/>
              </w:rPr>
            </w:pPr>
            <w:r w:rsidRPr="00F81412">
              <w:rPr>
                <w:bCs/>
              </w:rPr>
              <w:lastRenderedPageBreak/>
              <w:t>5-7'</w:t>
            </w:r>
          </w:p>
        </w:tc>
        <w:tc>
          <w:tcPr>
            <w:tcW w:w="2988" w:type="dxa"/>
            <w:tcBorders>
              <w:top w:val="single" w:sz="4" w:space="0" w:color="000000"/>
              <w:left w:val="nil"/>
              <w:bottom w:val="single" w:sz="4" w:space="0" w:color="000000"/>
              <w:right w:val="single" w:sz="4" w:space="0" w:color="000000"/>
            </w:tcBorders>
            <w:hideMark/>
          </w:tcPr>
          <w:p w14:paraId="31728C00" w14:textId="77777777" w:rsidR="004518D6" w:rsidRDefault="004518D6" w:rsidP="002B2A63">
            <w:pPr>
              <w:spacing w:before="120" w:after="120"/>
            </w:pPr>
          </w:p>
          <w:p w14:paraId="3B5C1228" w14:textId="2C401501" w:rsidR="002B2A63" w:rsidRPr="00F81412" w:rsidRDefault="002B2A63" w:rsidP="002B2A63">
            <w:pPr>
              <w:spacing w:before="120" w:after="120"/>
            </w:pPr>
            <w:r w:rsidRPr="00F81412">
              <w:t>-</w:t>
            </w:r>
            <w:r w:rsidR="00CE3C18">
              <w:t xml:space="preserve"> </w:t>
            </w:r>
            <w:r w:rsidRPr="00F81412">
              <w:t>G</w:t>
            </w:r>
            <w:r w:rsidR="00CE3C18">
              <w:t>V</w:t>
            </w:r>
            <w:r w:rsidRPr="00F81412">
              <w:t xml:space="preserve"> nhận lớp, thăm hỏi sức khỏe học sinh, kiểm tra sĩ số, trang phục tập luyện.</w:t>
            </w:r>
          </w:p>
          <w:p w14:paraId="56315209" w14:textId="77777777" w:rsidR="002B2A63" w:rsidRPr="00F81412" w:rsidRDefault="002B2A63" w:rsidP="002B2A63">
            <w:pPr>
              <w:spacing w:line="252" w:lineRule="auto"/>
            </w:pPr>
            <w:r w:rsidRPr="00F81412">
              <w:t>- GV phổ biến nội dung, yêu cầu bài học.</w:t>
            </w:r>
          </w:p>
          <w:p w14:paraId="3D250461" w14:textId="77777777" w:rsidR="002B2A63" w:rsidRPr="00F81412" w:rsidRDefault="002B2A63" w:rsidP="002B2A63">
            <w:pPr>
              <w:spacing w:line="252" w:lineRule="auto"/>
            </w:pPr>
          </w:p>
          <w:p w14:paraId="5025C04C" w14:textId="77777777" w:rsidR="002B2A63" w:rsidRPr="00F81412" w:rsidRDefault="002B2A63" w:rsidP="002B2A63">
            <w:pPr>
              <w:spacing w:line="252" w:lineRule="auto"/>
            </w:pPr>
            <w:r w:rsidRPr="00F81412">
              <w:t>- Gv di chuyển và quan sát, chỉ dẫn cho hs thực hiện.</w:t>
            </w:r>
          </w:p>
          <w:p w14:paraId="534F1340" w14:textId="77777777" w:rsidR="002B2A63" w:rsidRPr="00F81412" w:rsidRDefault="002B2A63" w:rsidP="002B2A63">
            <w:pPr>
              <w:spacing w:line="252" w:lineRule="auto"/>
            </w:pPr>
          </w:p>
          <w:p w14:paraId="1BA270D1" w14:textId="77777777" w:rsidR="002B2A63" w:rsidRPr="00F81412" w:rsidRDefault="002B2A63" w:rsidP="002B2A63">
            <w:pPr>
              <w:spacing w:line="252" w:lineRule="auto"/>
            </w:pPr>
          </w:p>
          <w:p w14:paraId="41CED15A" w14:textId="77777777" w:rsidR="002B2A63" w:rsidRPr="00F81412" w:rsidRDefault="002B2A63" w:rsidP="002B2A63">
            <w:pPr>
              <w:spacing w:line="252" w:lineRule="auto"/>
            </w:pPr>
          </w:p>
          <w:p w14:paraId="364231DA" w14:textId="77777777" w:rsidR="002B2A63" w:rsidRPr="00F81412" w:rsidRDefault="002B2A63" w:rsidP="002B2A63">
            <w:pPr>
              <w:spacing w:line="252" w:lineRule="auto"/>
            </w:pPr>
          </w:p>
          <w:p w14:paraId="247F4EF7" w14:textId="77777777" w:rsidR="002B2A63" w:rsidRPr="00F81412" w:rsidRDefault="002B2A63" w:rsidP="002B2A63">
            <w:pPr>
              <w:spacing w:line="252" w:lineRule="auto"/>
            </w:pPr>
          </w:p>
          <w:p w14:paraId="43051A3E" w14:textId="77777777" w:rsidR="002B2A63" w:rsidRPr="00F81412" w:rsidRDefault="002B2A63" w:rsidP="002B2A63">
            <w:pPr>
              <w:spacing w:line="252" w:lineRule="auto"/>
            </w:pPr>
          </w:p>
          <w:p w14:paraId="35CCA56D" w14:textId="77777777" w:rsidR="002B2A63" w:rsidRPr="00F81412" w:rsidRDefault="002B2A63" w:rsidP="002B2A63">
            <w:pPr>
              <w:spacing w:line="252" w:lineRule="auto"/>
            </w:pPr>
          </w:p>
          <w:p w14:paraId="342568EB" w14:textId="46478B97" w:rsidR="002B2A63" w:rsidRPr="00F81412" w:rsidRDefault="002B2A63" w:rsidP="002B2A63">
            <w:pPr>
              <w:spacing w:line="252" w:lineRule="auto"/>
            </w:pPr>
          </w:p>
          <w:p w14:paraId="1A36CC2D" w14:textId="77777777" w:rsidR="002B2A63" w:rsidRPr="00F81412" w:rsidRDefault="002B2A63" w:rsidP="002B2A63">
            <w:pPr>
              <w:spacing w:line="252" w:lineRule="auto"/>
            </w:pPr>
          </w:p>
          <w:p w14:paraId="0CD93A48" w14:textId="4807DA7C" w:rsidR="002B2A63" w:rsidRPr="00F81412" w:rsidRDefault="002B2A63" w:rsidP="002B2A63">
            <w:pPr>
              <w:spacing w:line="252" w:lineRule="auto"/>
            </w:pPr>
          </w:p>
          <w:p w14:paraId="049D83A6" w14:textId="77777777" w:rsidR="002B2A63" w:rsidRPr="00F81412" w:rsidRDefault="002B2A63" w:rsidP="002B2A63">
            <w:pPr>
              <w:spacing w:line="252" w:lineRule="auto"/>
            </w:pPr>
            <w:r w:rsidRPr="00F81412">
              <w:t xml:space="preserve">- GV nêu tên trò chơi, cách chơi, luật chơi, sau </w:t>
            </w:r>
            <w:r w:rsidRPr="00F81412">
              <w:lastRenderedPageBreak/>
              <w:t>đó GV tổ chức  cho cả lớp chơi.</w:t>
            </w:r>
          </w:p>
          <w:p w14:paraId="29D02038" w14:textId="77777777" w:rsidR="002B2A63" w:rsidRPr="00F81412" w:rsidRDefault="002B2A63" w:rsidP="002B2A63">
            <w:pPr>
              <w:widowControl w:val="0"/>
              <w:autoSpaceDE w:val="0"/>
              <w:autoSpaceDN w:val="0"/>
              <w:spacing w:before="100" w:beforeAutospacing="1" w:line="252" w:lineRule="auto"/>
              <w:rPr>
                <w:b/>
                <w:bCs/>
              </w:rPr>
            </w:pPr>
          </w:p>
        </w:tc>
        <w:tc>
          <w:tcPr>
            <w:tcW w:w="3544" w:type="dxa"/>
            <w:tcBorders>
              <w:top w:val="single" w:sz="4" w:space="0" w:color="000000"/>
              <w:left w:val="nil"/>
              <w:bottom w:val="single" w:sz="4" w:space="0" w:color="000000"/>
              <w:right w:val="single" w:sz="4" w:space="0" w:color="000000"/>
            </w:tcBorders>
            <w:hideMark/>
          </w:tcPr>
          <w:p w14:paraId="3070BE90" w14:textId="77777777" w:rsidR="002B2A63" w:rsidRPr="00F81412" w:rsidRDefault="002B2A63" w:rsidP="002B2A63">
            <w:pPr>
              <w:spacing w:line="252" w:lineRule="auto"/>
            </w:pPr>
          </w:p>
          <w:p w14:paraId="704B7952" w14:textId="77777777" w:rsidR="002B2A63" w:rsidRPr="00F81412" w:rsidRDefault="002B2A63" w:rsidP="002B2A63">
            <w:pPr>
              <w:spacing w:line="252" w:lineRule="auto"/>
            </w:pPr>
            <w:r w:rsidRPr="00F81412">
              <w:t>Đội hình tập trung lớp</w:t>
            </w:r>
          </w:p>
          <w:p w14:paraId="1A7A24EB" w14:textId="4CD340DE" w:rsidR="002B2A63" w:rsidRPr="00F81412" w:rsidRDefault="002B2A63" w:rsidP="002B2A63">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5AE71506" w14:textId="3F67039B" w:rsidR="002B2A63" w:rsidRPr="00F81412" w:rsidRDefault="004F160E" w:rsidP="004F160E">
            <w:pPr>
              <w:tabs>
                <w:tab w:val="left" w:pos="2296"/>
              </w:tabs>
            </w:pPr>
            <w:r w:rsidRPr="00F81412">
              <w:rPr>
                <w:b/>
                <w:noProof/>
              </w:rPr>
              <mc:AlternateContent>
                <mc:Choice Requires="wps">
                  <w:drawing>
                    <wp:anchor distT="0" distB="0" distL="114300" distR="114300" simplePos="0" relativeHeight="251691008" behindDoc="0" locked="0" layoutInCell="1" allowOverlap="1" wp14:anchorId="4B0A2E38" wp14:editId="0EC2466D">
                      <wp:simplePos x="0" y="0"/>
                      <wp:positionH relativeFrom="column">
                        <wp:posOffset>1262248</wp:posOffset>
                      </wp:positionH>
                      <wp:positionV relativeFrom="paragraph">
                        <wp:posOffset>77206</wp:posOffset>
                      </wp:positionV>
                      <wp:extent cx="114300" cy="114300"/>
                      <wp:effectExtent l="19050" t="23495" r="19050" b="5080"/>
                      <wp:wrapNone/>
                      <wp:docPr id="20" name="Isosceles Tri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2AC88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 o:spid="_x0000_s1026" type="#_x0000_t5" style="position:absolute;margin-left:99.4pt;margin-top:6.1pt;width:9pt;height: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" fillcolor="black"/>
                  </w:pict>
                </mc:Fallback>
              </mc:AlternateConten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rsidR="002B2A63" w:rsidRPr="00F81412">
              <w:t xml:space="preserve"> </w:t>
            </w:r>
            <w:r w:rsidR="002B2A63" w:rsidRPr="00F81412">
              <w:sym w:font="Symbol" w:char="F0B7"/>
            </w:r>
            <w:r>
              <w:tab/>
              <w:t xml:space="preserve"> </w:t>
            </w:r>
            <w:r w:rsidRPr="00F81412">
              <w:t>GV</w:t>
            </w:r>
          </w:p>
          <w:p w14:paraId="6E1E7639" w14:textId="316A03B7" w:rsidR="002B2A63" w:rsidRPr="00F81412" w:rsidRDefault="002B2A63" w:rsidP="002B2A63">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1CE179EF" w14:textId="35ACA2BC" w:rsidR="002B2A63" w:rsidRPr="00F81412" w:rsidRDefault="002B2A63" w:rsidP="004F160E">
            <w:pPr>
              <w:tabs>
                <w:tab w:val="center" w:pos="1647"/>
                <w:tab w:val="left" w:pos="2220"/>
              </w:tabs>
              <w:jc w:val="center"/>
            </w:pPr>
            <w:r w:rsidRPr="00F81412">
              <w:t>Đội hình khởi động:</w:t>
            </w:r>
          </w:p>
          <w:p w14:paraId="110F91F4" w14:textId="77777777" w:rsidR="002B2A63" w:rsidRPr="00F81412" w:rsidRDefault="002B2A63" w:rsidP="002B2A63">
            <w:pPr>
              <w:spacing w:before="40" w:after="40"/>
            </w:pPr>
            <w:r w:rsidRPr="00F81412">
              <w:sym w:font="Symbol" w:char="F0B7"/>
            </w:r>
            <w:r w:rsidRPr="00F81412">
              <w:tab/>
            </w:r>
            <w:r w:rsidRPr="00F81412">
              <w:sym w:font="Symbol" w:char="F0B7"/>
            </w:r>
          </w:p>
          <w:p w14:paraId="1D5F0619" w14:textId="77777777" w:rsidR="002B2A63" w:rsidRPr="00F81412" w:rsidRDefault="002B2A63" w:rsidP="002B2A63">
            <w:pPr>
              <w:spacing w:before="40" w:after="40"/>
            </w:pPr>
            <w:r w:rsidRPr="00F81412">
              <w:sym w:font="Symbol" w:char="F0B7"/>
            </w:r>
            <w:r w:rsidRPr="00F81412">
              <w:tab/>
            </w:r>
            <w:r w:rsidRPr="00F81412">
              <w:tab/>
            </w:r>
            <w:r w:rsidRPr="00F81412">
              <w:sym w:font="Symbol" w:char="F0B7"/>
            </w:r>
          </w:p>
          <w:p w14:paraId="6179B95B" w14:textId="77777777" w:rsidR="002B2A63" w:rsidRPr="00F81412" w:rsidRDefault="002B2A63" w:rsidP="002B2A63">
            <w:pPr>
              <w:spacing w:before="40" w:after="40"/>
            </w:pPr>
            <w:r w:rsidRPr="00F81412">
              <w:sym w:font="Symbol" w:char="F0B7"/>
            </w:r>
            <w:r w:rsidRPr="00F81412">
              <w:tab/>
            </w:r>
            <w:r w:rsidRPr="00F81412">
              <w:sym w:font="Symbol" w:char="F0D1"/>
            </w:r>
            <w:r w:rsidRPr="00F81412">
              <w:tab/>
            </w:r>
            <w:r w:rsidRPr="00F81412">
              <w:sym w:font="Symbol" w:char="F0B7"/>
            </w:r>
          </w:p>
          <w:p w14:paraId="15C8D4D1" w14:textId="77777777" w:rsidR="002B2A63" w:rsidRPr="00F81412" w:rsidRDefault="002B2A63" w:rsidP="002B2A63">
            <w:pPr>
              <w:spacing w:before="40" w:after="40"/>
            </w:pPr>
            <w:r w:rsidRPr="00F81412">
              <w:sym w:font="Symbol" w:char="F0B7"/>
            </w:r>
            <w:r w:rsidRPr="00F81412">
              <w:tab/>
            </w:r>
            <w:r w:rsidRPr="00F81412">
              <w:sym w:font="Symbol" w:char="F0B7"/>
            </w:r>
          </w:p>
          <w:p w14:paraId="549919F6"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1085C983"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77906394"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79491F6C" w14:textId="1F8CD594" w:rsidR="002B2A63" w:rsidRPr="00F81412" w:rsidRDefault="004F160E" w:rsidP="00CE3C18">
            <w:r>
              <w:t xml:space="preserve">           </w:t>
            </w:r>
            <w:r w:rsidR="002B2A63" w:rsidRPr="00F81412">
              <w:sym w:font="Symbol" w:char="F0D1"/>
            </w:r>
            <w:r w:rsidR="002B2A63" w:rsidRPr="00F81412">
              <w:t xml:space="preserve">    </w:t>
            </w:r>
            <w:r w:rsidR="002B2A63" w:rsidRPr="00F81412">
              <w:sym w:font="Symbol" w:char="F0B7"/>
            </w:r>
          </w:p>
          <w:p w14:paraId="0547596A" w14:textId="77777777" w:rsidR="002B2A63" w:rsidRPr="00F81412" w:rsidRDefault="002B2A63" w:rsidP="002B2A63">
            <w:pPr>
              <w:spacing w:line="252" w:lineRule="auto"/>
            </w:pPr>
            <w:r w:rsidRPr="00F81412">
              <w:t>- Cán sự tập trung lớp, điểm số, báo cáo sĩ số, tình hình lớp học cho GV.</w:t>
            </w:r>
          </w:p>
          <w:p w14:paraId="1D3DEFA2" w14:textId="77777777" w:rsidR="002B2A63" w:rsidRPr="00F81412" w:rsidRDefault="002B2A63" w:rsidP="002B2A63">
            <w:pPr>
              <w:spacing w:line="252" w:lineRule="auto"/>
            </w:pPr>
            <w:r w:rsidRPr="00F81412">
              <w:t xml:space="preserve">- Cán sự điều khiển lớp khởi động. </w:t>
            </w:r>
          </w:p>
          <w:p w14:paraId="6C1ECF33" w14:textId="77777777" w:rsidR="002B2A63" w:rsidRPr="00F81412" w:rsidRDefault="002B2A63" w:rsidP="002B2A63">
            <w:pPr>
              <w:spacing w:line="252" w:lineRule="auto"/>
            </w:pPr>
            <w:r w:rsidRPr="00F81412">
              <w:t>+ HS tích cực, chủ động thực hiện khởi động.</w:t>
            </w:r>
          </w:p>
          <w:p w14:paraId="12271F2C" w14:textId="77777777" w:rsidR="002B2A63" w:rsidRPr="00F81412" w:rsidRDefault="002B2A63" w:rsidP="00CE3C18">
            <w:pPr>
              <w:widowControl w:val="0"/>
              <w:jc w:val="center"/>
            </w:pPr>
            <w:r w:rsidRPr="00F81412">
              <w:t>Đội hình trò chơi</w:t>
            </w:r>
          </w:p>
          <w:p w14:paraId="01E39342" w14:textId="1398277D" w:rsidR="002B2A63" w:rsidRPr="00F81412" w:rsidRDefault="002B2A63" w:rsidP="002B2A63">
            <w:pPr>
              <w:widowControl w:val="0"/>
            </w:pPr>
            <w:r w:rsidRPr="00F81412">
              <w:rPr>
                <w:noProof/>
              </w:rPr>
              <w:lastRenderedPageBreak/>
              <w:drawing>
                <wp:inline distT="0" distB="0" distL="0" distR="0" wp14:anchorId="594EA903" wp14:editId="34130C18">
                  <wp:extent cx="2048510" cy="1002323"/>
                  <wp:effectExtent l="0" t="0" r="889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1" cstate="print">
                            <a:extLst>
                              <a:ext uri="{28A0092B-C50C-407E-A947-70E740481C1C}">
                                <a14:useLocalDpi xmlns:a14="http://schemas.microsoft.com/office/drawing/2010/main" val="0"/>
                              </a:ext>
                            </a:extLst>
                          </a:blip>
                          <a:srcRect l="48746" t="34592" r="16168" b="20168"/>
                          <a:stretch>
                            <a:fillRect/>
                          </a:stretch>
                        </pic:blipFill>
                        <pic:spPr bwMode="auto">
                          <a:xfrm>
                            <a:off x="0" y="0"/>
                            <a:ext cx="2061394" cy="1008627"/>
                          </a:xfrm>
                          <a:prstGeom prst="rect">
                            <a:avLst/>
                          </a:prstGeom>
                          <a:noFill/>
                          <a:ln>
                            <a:noFill/>
                          </a:ln>
                        </pic:spPr>
                      </pic:pic>
                    </a:graphicData>
                  </a:graphic>
                </wp:inline>
              </w:drawing>
            </w:r>
          </w:p>
          <w:p w14:paraId="12950E44" w14:textId="77777777" w:rsidR="002B2A63" w:rsidRPr="00F81412" w:rsidRDefault="002B2A63" w:rsidP="002B2A63">
            <w:r w:rsidRPr="00F81412">
              <w:t>- HS chú ý nắm luật chơi, tích cực, chủ động tham gia trò chơi</w:t>
            </w:r>
          </w:p>
          <w:p w14:paraId="7B50FE86" w14:textId="77777777" w:rsidR="002B2A63" w:rsidRPr="00F81412" w:rsidRDefault="002B2A63" w:rsidP="002B2A63">
            <w:pPr>
              <w:pStyle w:val="TableParagraph"/>
              <w:spacing w:before="9"/>
              <w:rPr>
                <w:b/>
                <w:sz w:val="28"/>
                <w:szCs w:val="28"/>
              </w:rPr>
            </w:pPr>
            <w:r w:rsidRPr="00F81412">
              <w:rPr>
                <w:sz w:val="28"/>
                <w:szCs w:val="28"/>
              </w:rPr>
              <w:t>- Học sinh thực hiện theo yêu cầu của giáo viên</w:t>
            </w:r>
          </w:p>
        </w:tc>
      </w:tr>
      <w:tr w:rsidR="002B2A63" w:rsidRPr="00F81412" w14:paraId="17D8221F"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7ED56705" w14:textId="77777777" w:rsidR="002B2A63" w:rsidRPr="00F81412" w:rsidRDefault="002B2A63" w:rsidP="002B2A63">
            <w:r w:rsidRPr="00F81412">
              <w:rPr>
                <w:b/>
                <w:bCs/>
              </w:rPr>
              <w:lastRenderedPageBreak/>
              <w:t>II.</w:t>
            </w:r>
            <w:r w:rsidRPr="00F81412">
              <w:rPr>
                <w:b/>
              </w:rPr>
              <w:t xml:space="preserve"> </w:t>
            </w:r>
            <w:r w:rsidRPr="00F81412">
              <w:rPr>
                <w:b/>
                <w:bCs/>
                <w:lang w:val="nl-NL"/>
              </w:rPr>
              <w:t xml:space="preserve">Hoạt động hình thành </w:t>
            </w:r>
            <w:r w:rsidRPr="00F81412">
              <w:rPr>
                <w:b/>
                <w:bCs/>
                <w:lang w:val="vi-VN"/>
              </w:rPr>
              <w:t>kiến thức mới:</w:t>
            </w:r>
          </w:p>
          <w:p w14:paraId="5BDE16A3" w14:textId="77777777" w:rsidR="002B2A63" w:rsidRPr="00F81412" w:rsidRDefault="002B2A63" w:rsidP="002B2A63">
            <w:pPr>
              <w:rPr>
                <w:noProof/>
                <w:color w:val="000000"/>
              </w:rPr>
            </w:pPr>
            <w:r w:rsidRPr="00F81412">
              <w:rPr>
                <w:noProof/>
                <w:color w:val="000000"/>
              </w:rPr>
              <w:t>- Ôn bài thể dục với vòng.</w:t>
            </w:r>
          </w:p>
          <w:p w14:paraId="721753BD" w14:textId="77777777" w:rsidR="002B2A63" w:rsidRPr="00F81412" w:rsidRDefault="002B2A63" w:rsidP="002B2A63">
            <w:pPr>
              <w:rPr>
                <w:b/>
              </w:rPr>
            </w:pPr>
          </w:p>
          <w:p w14:paraId="03F4626A" w14:textId="77777777" w:rsidR="002B2A63" w:rsidRPr="00F81412" w:rsidRDefault="002B2A63" w:rsidP="002B2A63">
            <w:pPr>
              <w:rPr>
                <w:b/>
              </w:rPr>
            </w:pPr>
          </w:p>
          <w:p w14:paraId="51702D96" w14:textId="77777777" w:rsidR="002B2A63" w:rsidRPr="00F81412" w:rsidRDefault="002B2A63" w:rsidP="002B2A63">
            <w:pPr>
              <w:rPr>
                <w:b/>
              </w:rPr>
            </w:pPr>
          </w:p>
          <w:p w14:paraId="221872EA" w14:textId="77777777" w:rsidR="002B2A63" w:rsidRPr="00F81412" w:rsidRDefault="002B2A63" w:rsidP="002B2A63">
            <w:r w:rsidRPr="00F81412">
              <w:rPr>
                <w:b/>
              </w:rPr>
              <w:t xml:space="preserve">- </w:t>
            </w:r>
            <w:r w:rsidRPr="00F81412">
              <w:t>Tổng kết môn học HKI</w:t>
            </w:r>
          </w:p>
        </w:tc>
        <w:tc>
          <w:tcPr>
            <w:tcW w:w="691" w:type="dxa"/>
            <w:tcBorders>
              <w:top w:val="single" w:sz="4" w:space="0" w:color="000000"/>
              <w:left w:val="nil"/>
              <w:bottom w:val="single" w:sz="4" w:space="0" w:color="000000"/>
              <w:right w:val="single" w:sz="4" w:space="0" w:color="000000"/>
            </w:tcBorders>
          </w:tcPr>
          <w:p w14:paraId="1EFD438A" w14:textId="77777777" w:rsidR="002B2A63" w:rsidRPr="00F81412" w:rsidRDefault="002B2A63" w:rsidP="002B2A63">
            <w:pPr>
              <w:spacing w:line="252" w:lineRule="auto"/>
              <w:rPr>
                <w:bCs/>
              </w:rPr>
            </w:pPr>
            <w:r w:rsidRPr="00F81412">
              <w:rPr>
                <w:bCs/>
              </w:rPr>
              <w:t>5-7'</w:t>
            </w:r>
          </w:p>
          <w:p w14:paraId="7514D860" w14:textId="77777777" w:rsidR="002B2A63" w:rsidRPr="00F81412" w:rsidRDefault="002B2A63" w:rsidP="002B2A63">
            <w:pPr>
              <w:spacing w:line="252" w:lineRule="auto"/>
              <w:rPr>
                <w:b/>
                <w:bCs/>
              </w:rPr>
            </w:pPr>
          </w:p>
          <w:p w14:paraId="3BBDD383" w14:textId="77777777" w:rsidR="002B2A63" w:rsidRPr="00F81412" w:rsidRDefault="002B2A63" w:rsidP="002B2A63">
            <w:pPr>
              <w:spacing w:line="252" w:lineRule="auto"/>
            </w:pPr>
          </w:p>
          <w:p w14:paraId="7C680D25" w14:textId="77777777" w:rsidR="002B2A63" w:rsidRPr="00F81412" w:rsidRDefault="002B2A63" w:rsidP="002B2A63">
            <w:pPr>
              <w:spacing w:line="252" w:lineRule="auto"/>
            </w:pPr>
          </w:p>
          <w:p w14:paraId="3ECD4C5D" w14:textId="77777777" w:rsidR="002B2A63" w:rsidRPr="00F81412" w:rsidRDefault="002B2A63" w:rsidP="002B2A63">
            <w:pPr>
              <w:spacing w:line="252" w:lineRule="auto"/>
            </w:pPr>
          </w:p>
          <w:p w14:paraId="64F75271" w14:textId="77777777" w:rsidR="002B2A63" w:rsidRPr="00F81412" w:rsidRDefault="002B2A63" w:rsidP="002B2A63">
            <w:pPr>
              <w:spacing w:line="252" w:lineRule="auto"/>
            </w:pPr>
          </w:p>
          <w:p w14:paraId="7F229DE7" w14:textId="77777777" w:rsidR="002B2A63" w:rsidRPr="00F81412" w:rsidRDefault="002B2A63" w:rsidP="002B2A63">
            <w:pPr>
              <w:spacing w:line="252" w:lineRule="auto"/>
            </w:pPr>
          </w:p>
          <w:p w14:paraId="6E10937D" w14:textId="77777777" w:rsidR="002B2A63" w:rsidRPr="00F81412" w:rsidRDefault="002B2A63" w:rsidP="002B2A63">
            <w:pPr>
              <w:spacing w:line="252" w:lineRule="auto"/>
            </w:pPr>
          </w:p>
          <w:p w14:paraId="0CF703E5" w14:textId="77777777" w:rsidR="002B2A63" w:rsidRPr="00F81412" w:rsidRDefault="002B2A63" w:rsidP="002B2A63">
            <w:pPr>
              <w:spacing w:line="252" w:lineRule="auto"/>
            </w:pPr>
          </w:p>
          <w:p w14:paraId="7B5D27CD" w14:textId="77777777" w:rsidR="002B2A63" w:rsidRPr="00F81412" w:rsidRDefault="002B2A63" w:rsidP="002B2A63">
            <w:pPr>
              <w:spacing w:line="252" w:lineRule="auto"/>
            </w:pPr>
          </w:p>
          <w:p w14:paraId="3FCCEBD8" w14:textId="77777777" w:rsidR="002B2A63" w:rsidRPr="00F81412" w:rsidRDefault="002B2A63" w:rsidP="002B2A63">
            <w:pPr>
              <w:spacing w:line="252" w:lineRule="auto"/>
            </w:pPr>
          </w:p>
          <w:p w14:paraId="3380876D" w14:textId="77777777" w:rsidR="002B2A63" w:rsidRPr="00F81412" w:rsidRDefault="002B2A63" w:rsidP="002B2A63">
            <w:pPr>
              <w:spacing w:line="252" w:lineRule="auto"/>
            </w:pPr>
          </w:p>
          <w:p w14:paraId="64D81EC9" w14:textId="77777777" w:rsidR="002B2A63" w:rsidRPr="00F81412" w:rsidRDefault="002B2A63" w:rsidP="002B2A63">
            <w:pPr>
              <w:spacing w:line="252" w:lineRule="auto"/>
            </w:pPr>
          </w:p>
          <w:p w14:paraId="5221FC14" w14:textId="77777777" w:rsidR="002B2A63" w:rsidRPr="00F81412" w:rsidRDefault="002B2A63" w:rsidP="002B2A63">
            <w:pPr>
              <w:spacing w:line="252" w:lineRule="auto"/>
            </w:pPr>
          </w:p>
          <w:p w14:paraId="7CD07D27" w14:textId="77777777" w:rsidR="002B2A63" w:rsidRPr="00F81412" w:rsidRDefault="002B2A63" w:rsidP="002B2A63">
            <w:pPr>
              <w:spacing w:line="252" w:lineRule="auto"/>
            </w:pPr>
          </w:p>
          <w:p w14:paraId="655E44F7" w14:textId="77777777" w:rsidR="002B2A63" w:rsidRPr="00F81412" w:rsidRDefault="002B2A63" w:rsidP="002B2A63">
            <w:pPr>
              <w:spacing w:line="252" w:lineRule="auto"/>
            </w:pPr>
          </w:p>
          <w:p w14:paraId="6C88A50C" w14:textId="77777777" w:rsidR="002B2A63" w:rsidRPr="00F81412" w:rsidRDefault="002B2A63" w:rsidP="002B2A63">
            <w:pPr>
              <w:spacing w:line="252" w:lineRule="auto"/>
            </w:pPr>
          </w:p>
          <w:p w14:paraId="5130BE16" w14:textId="77777777" w:rsidR="002B2A63" w:rsidRPr="00F81412" w:rsidRDefault="002B2A63" w:rsidP="002B2A63">
            <w:pPr>
              <w:spacing w:line="252" w:lineRule="auto"/>
            </w:pPr>
          </w:p>
          <w:p w14:paraId="55F92E3A" w14:textId="77777777" w:rsidR="002B2A63" w:rsidRPr="00F81412" w:rsidRDefault="002B2A63" w:rsidP="002B2A63">
            <w:pPr>
              <w:spacing w:line="252" w:lineRule="auto"/>
            </w:pPr>
          </w:p>
          <w:p w14:paraId="536F57E9"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718C749C" w14:textId="77777777" w:rsidR="002B2A63" w:rsidRPr="00F81412" w:rsidRDefault="002B2A63" w:rsidP="002B2A63">
            <w:pPr>
              <w:spacing w:line="252" w:lineRule="auto"/>
            </w:pPr>
          </w:p>
          <w:p w14:paraId="34628540" w14:textId="77777777" w:rsidR="002B2A63" w:rsidRPr="00F81412" w:rsidRDefault="002B2A63" w:rsidP="002B2A63">
            <w:pPr>
              <w:spacing w:line="252" w:lineRule="auto"/>
            </w:pPr>
            <w:r w:rsidRPr="00F81412">
              <w:t>- GV gọi 2-3 HS lên thực hiện 2 trong các động tác của bài thể dục với vòng đã học.</w:t>
            </w:r>
          </w:p>
          <w:p w14:paraId="429EB666" w14:textId="6DF02A92" w:rsidR="002B2A63" w:rsidRPr="00F81412" w:rsidRDefault="002B2A63" w:rsidP="002B2A63">
            <w:pPr>
              <w:pStyle w:val="TableParagraph"/>
              <w:spacing w:line="252" w:lineRule="auto"/>
              <w:rPr>
                <w:sz w:val="28"/>
                <w:szCs w:val="28"/>
              </w:rPr>
            </w:pPr>
            <w:r w:rsidRPr="00F81412">
              <w:rPr>
                <w:sz w:val="28"/>
                <w:szCs w:val="28"/>
              </w:rPr>
              <w:t>-</w:t>
            </w:r>
            <w:r w:rsidR="004518D6">
              <w:rPr>
                <w:sz w:val="28"/>
                <w:szCs w:val="28"/>
                <w:lang w:val="en-US"/>
              </w:rPr>
              <w:t xml:space="preserve"> </w:t>
            </w:r>
            <w:r w:rsidRPr="00F81412">
              <w:rPr>
                <w:sz w:val="28"/>
                <w:szCs w:val="28"/>
              </w:rPr>
              <w:t>GV cùng HS nhận xét, đánh giá tuyên dương</w:t>
            </w:r>
          </w:p>
          <w:p w14:paraId="5DC85233" w14:textId="77777777" w:rsidR="002B2A63" w:rsidRPr="00F81412" w:rsidRDefault="002B2A63" w:rsidP="002B2A63">
            <w:pPr>
              <w:spacing w:before="40" w:after="40"/>
            </w:pPr>
          </w:p>
          <w:p w14:paraId="54549465" w14:textId="6885909F" w:rsidR="002B2A63" w:rsidRPr="00F81412" w:rsidRDefault="002B2A63" w:rsidP="002B2A63">
            <w:pPr>
              <w:spacing w:before="40" w:after="40"/>
              <w:rPr>
                <w:b/>
              </w:rPr>
            </w:pPr>
            <w:r w:rsidRPr="00F81412">
              <w:t>-</w:t>
            </w:r>
            <w:r w:rsidR="004518D6">
              <w:t xml:space="preserve"> </w:t>
            </w:r>
            <w:r w:rsidRPr="00F81412">
              <w:t>GV cùng HS hệ thống lại các nội dung đã học trong HKI.</w:t>
            </w:r>
          </w:p>
          <w:p w14:paraId="4BCDD24A" w14:textId="77777777" w:rsidR="002B2A63" w:rsidRPr="00F81412" w:rsidRDefault="002B2A63" w:rsidP="002B2A63">
            <w:pPr>
              <w:spacing w:before="40" w:after="40"/>
            </w:pPr>
            <w:r w:rsidRPr="00F81412">
              <w:t>- Gọi 1 số HS nhắc lại.</w:t>
            </w:r>
          </w:p>
          <w:p w14:paraId="3209346E" w14:textId="77777777" w:rsidR="002B2A63" w:rsidRPr="00F81412" w:rsidRDefault="002B2A63" w:rsidP="002B2A63">
            <w:pPr>
              <w:spacing w:before="40" w:after="40"/>
            </w:pPr>
            <w:r w:rsidRPr="00F81412">
              <w:t>- Cho 1 số HS lên thực hành động tác xen kẽ giữa các nội dung ôn tập.</w:t>
            </w:r>
          </w:p>
          <w:p w14:paraId="262D27BF" w14:textId="77777777" w:rsidR="002B2A63" w:rsidRPr="00F81412" w:rsidRDefault="002B2A63" w:rsidP="002B2A63">
            <w:pPr>
              <w:spacing w:line="252" w:lineRule="auto"/>
            </w:pPr>
            <w:r w:rsidRPr="00F81412">
              <w:t>- GV cùng HS quan sát và nhận xét, đánh giá.</w:t>
            </w:r>
          </w:p>
          <w:p w14:paraId="2D5A7E50" w14:textId="77777777" w:rsidR="002B2A63" w:rsidRPr="00F81412" w:rsidRDefault="002B2A63" w:rsidP="002B2A63">
            <w:pPr>
              <w:spacing w:line="252" w:lineRule="auto"/>
            </w:pPr>
            <w:r w:rsidRPr="00F81412">
              <w:t xml:space="preserve"> - GV đánh giá kết quả học tập và tinh thần học tập của HS trong HKI đối với môn học</w:t>
            </w:r>
          </w:p>
        </w:tc>
        <w:tc>
          <w:tcPr>
            <w:tcW w:w="3544" w:type="dxa"/>
            <w:tcBorders>
              <w:top w:val="single" w:sz="4" w:space="0" w:color="000000"/>
              <w:left w:val="nil"/>
              <w:bottom w:val="single" w:sz="4" w:space="0" w:color="000000"/>
              <w:right w:val="single" w:sz="4" w:space="0" w:color="000000"/>
            </w:tcBorders>
          </w:tcPr>
          <w:p w14:paraId="03AC982F" w14:textId="77777777" w:rsidR="002B2A63" w:rsidRPr="00F81412" w:rsidRDefault="002B2A63" w:rsidP="002B2A63">
            <w:pPr>
              <w:spacing w:line="252" w:lineRule="auto"/>
            </w:pPr>
            <w:r w:rsidRPr="00F81412">
              <w:t>- 2-3 HS lên thực hiện  bài tập.</w:t>
            </w:r>
          </w:p>
          <w:p w14:paraId="0F5703BE" w14:textId="77777777" w:rsidR="002B2A63" w:rsidRPr="00F81412" w:rsidRDefault="002B2A63" w:rsidP="002B2A63">
            <w:pPr>
              <w:spacing w:line="252" w:lineRule="auto"/>
            </w:pPr>
            <w:r w:rsidRPr="00F81412">
              <w:t xml:space="preserve">- GV cùng HS nhận xét, đánh giá tuyên dương </w:t>
            </w:r>
          </w:p>
          <w:p w14:paraId="4CBEAAFF" w14:textId="777F9B58" w:rsidR="004E4B5C" w:rsidRPr="00F81412" w:rsidRDefault="004E4B5C" w:rsidP="004E4B5C">
            <w:pPr>
              <w:spacing w:line="252" w:lineRule="auto"/>
            </w:pPr>
            <w:r w:rsidRPr="00F81412">
              <w:rPr>
                <w:noProof/>
              </w:rPr>
              <mc:AlternateContent>
                <mc:Choice Requires="wps">
                  <w:drawing>
                    <wp:anchor distT="0" distB="0" distL="114300" distR="114300" simplePos="0" relativeHeight="251731968" behindDoc="0" locked="0" layoutInCell="1" allowOverlap="1" wp14:anchorId="0E6F445A" wp14:editId="318EE998">
                      <wp:simplePos x="0" y="0"/>
                      <wp:positionH relativeFrom="column">
                        <wp:posOffset>257175</wp:posOffset>
                      </wp:positionH>
                      <wp:positionV relativeFrom="paragraph">
                        <wp:posOffset>59426</wp:posOffset>
                      </wp:positionV>
                      <wp:extent cx="114300" cy="114300"/>
                      <wp:effectExtent l="19050" t="19050" r="38100" b="19050"/>
                      <wp:wrapNone/>
                      <wp:docPr id="28" name="Isosceles Tri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81383" id="Isosceles Triangle 28" o:spid="_x0000_s1026" type="#_x0000_t5" style="position:absolute;margin-left:20.25pt;margin-top:4.7pt;width:9pt;height: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" fillcolor="black"/>
                  </w:pict>
                </mc:Fallback>
              </mc:AlternateContent>
            </w:r>
            <w:r>
              <w:t xml:space="preserve">         </w:t>
            </w:r>
            <w:r w:rsidRPr="00F81412">
              <w:rPr>
                <w:color w:val="5B9BD4"/>
              </w:rPr>
              <w:t></w:t>
            </w:r>
          </w:p>
          <w:p w14:paraId="023A63C2" w14:textId="77777777" w:rsidR="002B2A63" w:rsidRPr="00F81412" w:rsidRDefault="002B2A63" w:rsidP="002B2A63">
            <w:pPr>
              <w:spacing w:line="252" w:lineRule="auto"/>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p w14:paraId="6528C733" w14:textId="77777777" w:rsidR="002B2A63" w:rsidRPr="00F81412" w:rsidRDefault="002B2A63" w:rsidP="002B2A63">
            <w:pPr>
              <w:spacing w:line="252" w:lineRule="auto"/>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p w14:paraId="01183FD2" w14:textId="77777777" w:rsidR="002B2A63" w:rsidRPr="00F81412" w:rsidRDefault="002B2A63" w:rsidP="002B2A63">
            <w:pPr>
              <w:spacing w:line="252" w:lineRule="auto"/>
              <w:rPr>
                <w:color w:val="5B9BD4"/>
              </w:rPr>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p w14:paraId="1A54FFA2" w14:textId="77777777" w:rsidR="002B2A63" w:rsidRPr="00F81412" w:rsidRDefault="002B2A63" w:rsidP="002B2A63">
            <w:pPr>
              <w:spacing w:line="252" w:lineRule="auto"/>
              <w:rPr>
                <w:color w:val="5B9BD4"/>
              </w:rPr>
            </w:pPr>
          </w:p>
          <w:p w14:paraId="49DFA100" w14:textId="412C6083" w:rsidR="002B2A63" w:rsidRPr="00F81412" w:rsidRDefault="002B2A63" w:rsidP="002B2A63">
            <w:pPr>
              <w:spacing w:line="252" w:lineRule="auto"/>
              <w:rPr>
                <w:color w:val="5B9BD4"/>
              </w:rPr>
            </w:pPr>
          </w:p>
          <w:p w14:paraId="2330565B" w14:textId="5E7F5908" w:rsidR="002B2A63" w:rsidRPr="00F81412" w:rsidRDefault="004E4B5C" w:rsidP="002B2A63">
            <w:pPr>
              <w:spacing w:line="252" w:lineRule="auto"/>
              <w:rPr>
                <w:color w:val="5B9BD4"/>
              </w:rPr>
            </w:pPr>
            <w:r w:rsidRPr="00F81412">
              <w:rPr>
                <w:noProof/>
              </w:rPr>
              <mc:AlternateContent>
                <mc:Choice Requires="wps">
                  <w:drawing>
                    <wp:anchor distT="0" distB="0" distL="114300" distR="114300" simplePos="0" relativeHeight="251696128" behindDoc="0" locked="0" layoutInCell="1" allowOverlap="1" wp14:anchorId="609BE62B" wp14:editId="53BDEC1D">
                      <wp:simplePos x="0" y="0"/>
                      <wp:positionH relativeFrom="column">
                        <wp:posOffset>473075</wp:posOffset>
                      </wp:positionH>
                      <wp:positionV relativeFrom="paragraph">
                        <wp:posOffset>61966</wp:posOffset>
                      </wp:positionV>
                      <wp:extent cx="114300" cy="114300"/>
                      <wp:effectExtent l="19050" t="19050" r="38100" b="19050"/>
                      <wp:wrapNone/>
                      <wp:docPr id="19" name="Isosceles Tri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4C65A" id="Isosceles Triangle 19" o:spid="_x0000_s1026" type="#_x0000_t5" style="position:absolute;margin-left:37.25pt;margin-top:4.9pt;width:9pt;height: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" fillcolor="black"/>
                  </w:pict>
                </mc:Fallback>
              </mc:AlternateContent>
            </w:r>
            <w:r>
              <w:rPr>
                <w:color w:val="5B9BD4"/>
              </w:rPr>
              <w:t xml:space="preserve">      </w:t>
            </w:r>
            <w:r w:rsidR="002B2A63" w:rsidRPr="00F81412">
              <w:rPr>
                <w:color w:val="5B9BD4"/>
              </w:rPr>
              <w:t></w:t>
            </w:r>
          </w:p>
          <w:p w14:paraId="57863654" w14:textId="77777777" w:rsidR="002B2A63" w:rsidRPr="00F81412" w:rsidRDefault="002B2A63" w:rsidP="002B2A63">
            <w:pPr>
              <w:spacing w:line="252" w:lineRule="auto"/>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p w14:paraId="52AC656D" w14:textId="77777777" w:rsidR="002B2A63" w:rsidRPr="00F81412" w:rsidRDefault="002B2A63" w:rsidP="002B2A63">
            <w:pPr>
              <w:spacing w:line="252" w:lineRule="auto"/>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p w14:paraId="57F973B1" w14:textId="77777777" w:rsidR="002B2A63" w:rsidRPr="00F81412" w:rsidRDefault="002B2A63" w:rsidP="002B2A63">
            <w:pPr>
              <w:spacing w:line="252" w:lineRule="auto"/>
            </w:pP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r w:rsidRPr="00F81412">
              <w:rPr>
                <w:color w:val="5B9BD4"/>
              </w:rPr>
              <w:t></w:t>
            </w:r>
          </w:p>
        </w:tc>
      </w:tr>
      <w:tr w:rsidR="002B2A63" w:rsidRPr="00F81412" w14:paraId="26F8ECF1"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59A1CA6A" w14:textId="77777777" w:rsidR="002B2A63" w:rsidRPr="00F81412" w:rsidRDefault="002B2A63" w:rsidP="002B2A63">
            <w:pPr>
              <w:spacing w:line="252" w:lineRule="auto"/>
            </w:pPr>
            <w:r w:rsidRPr="00F81412">
              <w:rPr>
                <w:b/>
                <w:bCs/>
                <w:lang w:val="nl-NL"/>
              </w:rPr>
              <w:t>III. Hoạt động luyện tập:</w:t>
            </w:r>
          </w:p>
          <w:p w14:paraId="2EDF2577" w14:textId="77777777" w:rsidR="002B2A63" w:rsidRPr="00F81412" w:rsidRDefault="002B2A63" w:rsidP="002B2A63">
            <w:pPr>
              <w:pStyle w:val="TableParagraph"/>
              <w:spacing w:before="177"/>
              <w:rPr>
                <w:sz w:val="28"/>
                <w:szCs w:val="28"/>
              </w:rPr>
            </w:pPr>
            <w:r w:rsidRPr="00F81412">
              <w:rPr>
                <w:sz w:val="28"/>
                <w:szCs w:val="28"/>
              </w:rPr>
              <w:t>-Tập đồng loạt</w:t>
            </w:r>
          </w:p>
          <w:p w14:paraId="41AD21B8" w14:textId="77777777" w:rsidR="002B2A63" w:rsidRPr="00F81412" w:rsidRDefault="002B2A63" w:rsidP="002B2A63">
            <w:pPr>
              <w:pStyle w:val="TableParagraph"/>
              <w:rPr>
                <w:b/>
                <w:sz w:val="28"/>
                <w:szCs w:val="28"/>
              </w:rPr>
            </w:pPr>
          </w:p>
          <w:p w14:paraId="29F3615E" w14:textId="77777777" w:rsidR="002B2A63" w:rsidRPr="00F81412" w:rsidRDefault="002B2A63" w:rsidP="002B2A63"/>
        </w:tc>
        <w:tc>
          <w:tcPr>
            <w:tcW w:w="691" w:type="dxa"/>
            <w:tcBorders>
              <w:top w:val="single" w:sz="4" w:space="0" w:color="000000"/>
              <w:left w:val="nil"/>
              <w:bottom w:val="single" w:sz="4" w:space="0" w:color="000000"/>
              <w:right w:val="single" w:sz="4" w:space="0" w:color="000000"/>
            </w:tcBorders>
          </w:tcPr>
          <w:p w14:paraId="78EB1E99" w14:textId="77777777" w:rsidR="002B2A63" w:rsidRPr="00F81412" w:rsidRDefault="002B2A63" w:rsidP="002B2A63">
            <w:pPr>
              <w:spacing w:line="252" w:lineRule="auto"/>
            </w:pPr>
            <w:r w:rsidRPr="00F81412">
              <w:t>15-16'</w:t>
            </w:r>
          </w:p>
          <w:p w14:paraId="6F01D069" w14:textId="77777777" w:rsidR="002B2A63" w:rsidRPr="00F81412" w:rsidRDefault="002B2A63" w:rsidP="002B2A63">
            <w:pPr>
              <w:spacing w:line="252" w:lineRule="auto"/>
            </w:pPr>
          </w:p>
          <w:p w14:paraId="33A53DA9" w14:textId="77777777" w:rsidR="002B2A63" w:rsidRPr="00F81412" w:rsidRDefault="002B2A63" w:rsidP="002B2A63">
            <w:pPr>
              <w:spacing w:line="252" w:lineRule="auto"/>
            </w:pPr>
          </w:p>
          <w:p w14:paraId="653B5D6D" w14:textId="77777777" w:rsidR="002B2A63" w:rsidRPr="00F81412" w:rsidRDefault="002B2A63" w:rsidP="002B2A63">
            <w:pPr>
              <w:spacing w:line="252" w:lineRule="auto"/>
            </w:pPr>
          </w:p>
          <w:p w14:paraId="317C010E" w14:textId="77777777" w:rsidR="002B2A63" w:rsidRPr="00F81412" w:rsidRDefault="002B2A63" w:rsidP="002B2A63">
            <w:pPr>
              <w:spacing w:line="252" w:lineRule="auto"/>
            </w:pPr>
            <w:r w:rsidRPr="00F81412">
              <w:t xml:space="preserve">2-3 lần </w:t>
            </w:r>
          </w:p>
          <w:p w14:paraId="7D41437C"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4BC6DE3D" w14:textId="77777777" w:rsidR="002B2A63" w:rsidRPr="00F81412" w:rsidRDefault="002B2A63" w:rsidP="002B2A63">
            <w:pPr>
              <w:spacing w:line="252" w:lineRule="auto"/>
            </w:pPr>
            <w:r w:rsidRPr="00F81412">
              <w:t>- GV điều khiển lớp tập luyện</w:t>
            </w:r>
          </w:p>
          <w:p w14:paraId="27489D1C" w14:textId="77777777" w:rsidR="002B2A63" w:rsidRPr="00F81412" w:rsidRDefault="002B2A63" w:rsidP="002B2A63">
            <w:pPr>
              <w:spacing w:line="252" w:lineRule="auto"/>
            </w:pPr>
            <w:r w:rsidRPr="00F81412">
              <w:t>- Gv  quan sát, sửa sai đt  cho HS.</w:t>
            </w:r>
          </w:p>
          <w:p w14:paraId="27BFF192" w14:textId="77777777" w:rsidR="002B2A63" w:rsidRPr="00F81412" w:rsidRDefault="002B2A63" w:rsidP="002B2A63">
            <w:pPr>
              <w:rPr>
                <w:lang w:val="vi-VN"/>
              </w:rPr>
            </w:pPr>
          </w:p>
        </w:tc>
        <w:tc>
          <w:tcPr>
            <w:tcW w:w="3544" w:type="dxa"/>
            <w:tcBorders>
              <w:top w:val="single" w:sz="4" w:space="0" w:color="000000"/>
              <w:left w:val="nil"/>
              <w:bottom w:val="single" w:sz="4" w:space="0" w:color="000000"/>
              <w:right w:val="single" w:sz="4" w:space="0" w:color="000000"/>
            </w:tcBorders>
          </w:tcPr>
          <w:p w14:paraId="09A342F0" w14:textId="77777777" w:rsidR="002B2A63" w:rsidRPr="00F81412" w:rsidRDefault="002B2A63" w:rsidP="002B2A63">
            <w:pPr>
              <w:spacing w:line="252" w:lineRule="auto"/>
            </w:pPr>
            <w:r w:rsidRPr="00F81412">
              <w:t xml:space="preserve">- Đội hình tập luyện đồng loạt. </w:t>
            </w:r>
          </w:p>
          <w:p w14:paraId="574B9CF2"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0AD0CCC1"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074BBD9E" w14:textId="77777777" w:rsidR="002B2A63" w:rsidRPr="00F81412" w:rsidRDefault="002B2A63" w:rsidP="00CE3C18">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7FB5FE08" w14:textId="53D583BD" w:rsidR="002B2A63" w:rsidRPr="00F81412" w:rsidRDefault="00CE3C18" w:rsidP="00CE3C18">
            <w:pPr>
              <w:spacing w:line="252" w:lineRule="auto"/>
            </w:pPr>
            <w:r>
              <w:t xml:space="preserve">        </w:t>
            </w:r>
            <w:r w:rsidR="002B2A63" w:rsidRPr="00F81412">
              <w:sym w:font="Symbol" w:char="F0D1"/>
            </w:r>
            <w:r w:rsidR="002B2A63" w:rsidRPr="00F81412">
              <w:t xml:space="preserve">    GV</w:t>
            </w:r>
          </w:p>
          <w:p w14:paraId="03DF7C7C" w14:textId="77777777" w:rsidR="002B2A63" w:rsidRPr="00F81412" w:rsidRDefault="002B2A63" w:rsidP="002B2A63">
            <w:pPr>
              <w:spacing w:line="252" w:lineRule="auto"/>
            </w:pPr>
            <w:r w:rsidRPr="00F81412">
              <w:t>- HS tập luyện.</w:t>
            </w:r>
          </w:p>
          <w:p w14:paraId="2FB75306" w14:textId="77777777" w:rsidR="002B2A63" w:rsidRPr="00F81412" w:rsidRDefault="002B2A63" w:rsidP="002B2A63">
            <w:pPr>
              <w:spacing w:line="252" w:lineRule="auto"/>
            </w:pPr>
            <w:r w:rsidRPr="00F81412">
              <w:lastRenderedPageBreak/>
              <w:t>- Cán sự điều khiển lớp tập luyện</w:t>
            </w:r>
          </w:p>
        </w:tc>
      </w:tr>
      <w:tr w:rsidR="002B2A63" w:rsidRPr="00F81412" w14:paraId="021F768D"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36A69246" w14:textId="77777777" w:rsidR="002B2A63" w:rsidRPr="00F81412" w:rsidRDefault="002B2A63" w:rsidP="002B2A63">
            <w:pPr>
              <w:spacing w:line="252" w:lineRule="auto"/>
            </w:pPr>
            <w:r w:rsidRPr="00F81412">
              <w:lastRenderedPageBreak/>
              <w:t>- Tập theo tổ, nhóm</w:t>
            </w:r>
          </w:p>
        </w:tc>
        <w:tc>
          <w:tcPr>
            <w:tcW w:w="691" w:type="dxa"/>
            <w:tcBorders>
              <w:top w:val="single" w:sz="4" w:space="0" w:color="000000"/>
              <w:left w:val="nil"/>
              <w:bottom w:val="single" w:sz="4" w:space="0" w:color="000000"/>
              <w:right w:val="single" w:sz="4" w:space="0" w:color="000000"/>
            </w:tcBorders>
          </w:tcPr>
          <w:p w14:paraId="2F464E2A" w14:textId="77777777" w:rsidR="002B2A63" w:rsidRPr="00F81412" w:rsidRDefault="002B2A63" w:rsidP="002B2A63">
            <w:pPr>
              <w:spacing w:line="252" w:lineRule="auto"/>
            </w:pPr>
            <w:r w:rsidRPr="00F81412">
              <w:t xml:space="preserve">2-3 lần </w:t>
            </w:r>
          </w:p>
          <w:p w14:paraId="373166B8"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7D3E62ED" w14:textId="38AF8B0F" w:rsidR="002B2A63" w:rsidRPr="00F81412" w:rsidRDefault="002B2A63" w:rsidP="002B2A63">
            <w:pPr>
              <w:pStyle w:val="NormalWeb"/>
              <w:rPr>
                <w:sz w:val="28"/>
                <w:szCs w:val="28"/>
              </w:rPr>
            </w:pPr>
            <w:r w:rsidRPr="00F81412">
              <w:rPr>
                <w:sz w:val="28"/>
                <w:szCs w:val="28"/>
              </w:rPr>
              <w:t>-</w:t>
            </w:r>
            <w:r w:rsidR="00CE3C18">
              <w:rPr>
                <w:sz w:val="28"/>
                <w:szCs w:val="28"/>
              </w:rPr>
              <w:t xml:space="preserve"> </w:t>
            </w:r>
            <w:r w:rsidRPr="00F81412">
              <w:rPr>
                <w:sz w:val="28"/>
                <w:szCs w:val="28"/>
              </w:rPr>
              <w:t xml:space="preserve">Các tổ ra các vị trí được phân công để tập luyện, tổ trưởng điều khiển. </w:t>
            </w:r>
          </w:p>
          <w:p w14:paraId="5D66263E" w14:textId="77777777" w:rsidR="002B2A63" w:rsidRPr="00F81412" w:rsidRDefault="002B2A63" w:rsidP="002B2A63">
            <w:pPr>
              <w:pStyle w:val="NormalWeb"/>
              <w:rPr>
                <w:sz w:val="28"/>
                <w:szCs w:val="28"/>
              </w:rPr>
            </w:pPr>
            <w:r w:rsidRPr="00F81412">
              <w:rPr>
                <w:sz w:val="28"/>
                <w:szCs w:val="28"/>
              </w:rPr>
              <w:t>- Gv quan sát, sửa sai, uốn nắn cho HS.</w:t>
            </w:r>
          </w:p>
          <w:p w14:paraId="32D5F403" w14:textId="77777777" w:rsidR="002B2A63" w:rsidRPr="00F81412" w:rsidRDefault="002B2A63" w:rsidP="002B2A63">
            <w:pPr>
              <w:pStyle w:val="TableParagraph"/>
              <w:spacing w:line="252" w:lineRule="auto"/>
              <w:rPr>
                <w:sz w:val="28"/>
                <w:szCs w:val="28"/>
              </w:rPr>
            </w:pPr>
          </w:p>
        </w:tc>
        <w:tc>
          <w:tcPr>
            <w:tcW w:w="3544" w:type="dxa"/>
            <w:tcBorders>
              <w:top w:val="single" w:sz="4" w:space="0" w:color="000000"/>
              <w:left w:val="nil"/>
              <w:bottom w:val="single" w:sz="4" w:space="0" w:color="000000"/>
              <w:right w:val="single" w:sz="4" w:space="0" w:color="000000"/>
            </w:tcBorders>
          </w:tcPr>
          <w:p w14:paraId="54FEE89C" w14:textId="2D71BAA4" w:rsidR="002B2A63" w:rsidRPr="00F81412" w:rsidRDefault="002B2A63" w:rsidP="002B2A63">
            <w:pPr>
              <w:spacing w:line="252" w:lineRule="auto"/>
              <w:rPr>
                <w:bCs/>
                <w:iCs/>
              </w:rPr>
            </w:pPr>
            <w:r w:rsidRPr="00F81412">
              <w:rPr>
                <w:bCs/>
                <w:iCs/>
              </w:rPr>
              <w:t>-</w:t>
            </w:r>
            <w:r w:rsidR="00CE3C18">
              <w:rPr>
                <w:bCs/>
                <w:iCs/>
              </w:rPr>
              <w:t xml:space="preserve"> </w:t>
            </w:r>
            <w:r w:rsidRPr="00F81412">
              <w:rPr>
                <w:bCs/>
                <w:iCs/>
              </w:rPr>
              <w:t>ĐH tập luyện theo tổ</w:t>
            </w:r>
            <w:r w:rsidRPr="00F81412">
              <w:t xml:space="preserve">   </w:t>
            </w:r>
          </w:p>
          <w:p w14:paraId="522E9A7D" w14:textId="77777777" w:rsidR="002B2A63" w:rsidRPr="00F81412" w:rsidRDefault="002B2A63" w:rsidP="002B2A63">
            <w:pPr>
              <w:spacing w:before="80" w:after="60"/>
            </w:pP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60E983E0" w14:textId="17EE16D8" w:rsidR="002B2A63" w:rsidRPr="00F81412" w:rsidRDefault="002B2A63" w:rsidP="002B2A63">
            <w:pPr>
              <w:spacing w:before="80" w:after="60"/>
            </w:pPr>
            <w:r w:rsidRPr="00F81412">
              <w:rPr>
                <w:noProof/>
              </w:rPr>
              <mc:AlternateContent>
                <mc:Choice Requires="wps">
                  <w:drawing>
                    <wp:anchor distT="0" distB="0" distL="114300" distR="114300" simplePos="0" relativeHeight="251693056" behindDoc="0" locked="0" layoutInCell="1" allowOverlap="1" wp14:anchorId="57D9F8EE" wp14:editId="7FDE8DAD">
                      <wp:simplePos x="0" y="0"/>
                      <wp:positionH relativeFrom="column">
                        <wp:posOffset>1040130</wp:posOffset>
                      </wp:positionH>
                      <wp:positionV relativeFrom="paragraph">
                        <wp:posOffset>24130</wp:posOffset>
                      </wp:positionV>
                      <wp:extent cx="154940" cy="154940"/>
                      <wp:effectExtent l="7620" t="6350" r="8890" b="1016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5D436AED" w14:textId="77777777" w:rsidR="00631FC5" w:rsidRDefault="00631FC5" w:rsidP="002B2A63">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D9F8EE" id="Oval 18" o:spid="_x0000_s1052" style="position:absolute;margin-left:81.9pt;margin-top:1.9pt;width:12.2pt;height:12.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">
                      <v:textbox inset="0,0,0,0">
                        <w:txbxContent>
                          <w:p w14:paraId="5D436AED" w14:textId="77777777" w:rsidR="00631FC5" w:rsidRDefault="00631FC5" w:rsidP="002B2A63">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797519BD" w14:textId="7B216A40" w:rsidR="002B2A63" w:rsidRPr="00F81412" w:rsidRDefault="002B2A63" w:rsidP="002B2A63">
            <w:pPr>
              <w:spacing w:before="80" w:after="60"/>
            </w:pPr>
            <w:r w:rsidRPr="00F81412">
              <w:rPr>
                <w:noProof/>
              </w:rPr>
              <mc:AlternateContent>
                <mc:Choice Requires="wps">
                  <w:drawing>
                    <wp:anchor distT="0" distB="0" distL="114300" distR="114300" simplePos="0" relativeHeight="251692032" behindDoc="0" locked="0" layoutInCell="1" allowOverlap="1" wp14:anchorId="602F9F38" wp14:editId="0394B647">
                      <wp:simplePos x="0" y="0"/>
                      <wp:positionH relativeFrom="column">
                        <wp:posOffset>855345</wp:posOffset>
                      </wp:positionH>
                      <wp:positionV relativeFrom="paragraph">
                        <wp:posOffset>49530</wp:posOffset>
                      </wp:positionV>
                      <wp:extent cx="434340" cy="342900"/>
                      <wp:effectExtent l="3810" t="0" r="0" b="444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CC7B9" w14:textId="77777777" w:rsidR="00631FC5" w:rsidRDefault="00631FC5" w:rsidP="002B2A63">
                                  <w:pPr>
                                    <w:spacing w:before="40" w:after="40"/>
                                    <w:ind w:left="-57" w:right="-57" w:firstLine="30"/>
                                    <w:jc w:val="center"/>
                                  </w:pPr>
                                  <w:r>
                                    <w:sym w:font="Symbol" w:char="F0D1"/>
                                  </w:r>
                                </w:p>
                                <w:p w14:paraId="4E26CCF6" w14:textId="77777777" w:rsidR="00631FC5" w:rsidRDefault="00631FC5" w:rsidP="002B2A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2F9F38" id="Text Box 16" o:spid="_x0000_s1053" type="#_x0000_t202" style="position:absolute;margin-left:67.35pt;margin-top:3.9pt;width:34.2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" filled="f" stroked="f">
                      <v:textbox>
                        <w:txbxContent>
                          <w:p w14:paraId="3F1CC7B9" w14:textId="77777777" w:rsidR="00631FC5" w:rsidRDefault="00631FC5" w:rsidP="002B2A63">
                            <w:pPr>
                              <w:spacing w:before="40" w:after="40"/>
                              <w:ind w:left="-57" w:right="-57" w:firstLine="30"/>
                              <w:jc w:val="center"/>
                            </w:pPr>
                            <w:r>
                              <w:sym w:font="Symbol" w:char="F0D1"/>
                            </w:r>
                          </w:p>
                          <w:p w14:paraId="4E26CCF6" w14:textId="77777777" w:rsidR="00631FC5" w:rsidRDefault="00631FC5" w:rsidP="002B2A63"/>
                        </w:txbxContent>
                      </v:textbox>
                    </v:shape>
                  </w:pict>
                </mc:Fallback>
              </mc:AlternateContent>
            </w:r>
            <w:r w:rsidRPr="00F81412">
              <w:rPr>
                <w:noProof/>
              </w:rPr>
              <mc:AlternateContent>
                <mc:Choice Requires="wps">
                  <w:drawing>
                    <wp:anchor distT="0" distB="0" distL="114300" distR="114300" simplePos="0" relativeHeight="251694080" behindDoc="0" locked="0" layoutInCell="1" allowOverlap="1" wp14:anchorId="1DFC229A" wp14:editId="269BDFCD">
                      <wp:simplePos x="0" y="0"/>
                      <wp:positionH relativeFrom="column">
                        <wp:posOffset>290195</wp:posOffset>
                      </wp:positionH>
                      <wp:positionV relativeFrom="paragraph">
                        <wp:posOffset>49530</wp:posOffset>
                      </wp:positionV>
                      <wp:extent cx="154940" cy="154940"/>
                      <wp:effectExtent l="10160" t="5080" r="6350" b="11430"/>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1485713A" w14:textId="77777777" w:rsidR="00631FC5" w:rsidRDefault="00631FC5" w:rsidP="002B2A63">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FC229A" id="Oval 15" o:spid="_x0000_s1054" style="position:absolute;margin-left:22.85pt;margin-top:3.9pt;width:12.2pt;height:12.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">
                      <v:textbox inset="0,0,0,0">
                        <w:txbxContent>
                          <w:p w14:paraId="1485713A" w14:textId="77777777" w:rsidR="00631FC5" w:rsidRDefault="00631FC5" w:rsidP="002B2A63">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1C69610C" w14:textId="35C6AF7F" w:rsidR="002B2A63" w:rsidRPr="00F81412" w:rsidRDefault="002B2A63" w:rsidP="002B2A63">
            <w:pPr>
              <w:spacing w:before="80" w:after="60"/>
            </w:pPr>
            <w:r w:rsidRPr="00F81412">
              <w:rPr>
                <w:noProof/>
              </w:rPr>
              <mc:AlternateContent>
                <mc:Choice Requires="wps">
                  <w:drawing>
                    <wp:anchor distT="0" distB="0" distL="114300" distR="114300" simplePos="0" relativeHeight="251695104" behindDoc="0" locked="0" layoutInCell="1" allowOverlap="1" wp14:anchorId="6CC84010" wp14:editId="38191851">
                      <wp:simplePos x="0" y="0"/>
                      <wp:positionH relativeFrom="column">
                        <wp:posOffset>1474470</wp:posOffset>
                      </wp:positionH>
                      <wp:positionV relativeFrom="paragraph">
                        <wp:posOffset>5715</wp:posOffset>
                      </wp:positionV>
                      <wp:extent cx="154940" cy="154940"/>
                      <wp:effectExtent l="13335" t="10795" r="12700" b="5715"/>
                      <wp:wrapNone/>
                      <wp:docPr id="1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940" cy="154940"/>
                              </a:xfrm>
                              <a:prstGeom prst="ellipse">
                                <a:avLst/>
                              </a:prstGeom>
                              <a:solidFill>
                                <a:srgbClr val="FFFFFF"/>
                              </a:solidFill>
                              <a:ln w="9525">
                                <a:solidFill>
                                  <a:srgbClr val="000000"/>
                                </a:solidFill>
                                <a:round/>
                                <a:headEnd/>
                                <a:tailEnd/>
                              </a:ln>
                            </wps:spPr>
                            <wps:txbx>
                              <w:txbxContent>
                                <w:p w14:paraId="11A69A5E" w14:textId="77777777" w:rsidR="00631FC5" w:rsidRDefault="00631FC5" w:rsidP="002B2A63">
                                  <w:pPr>
                                    <w:spacing w:line="200" w:lineRule="exact"/>
                                    <w:ind w:left="-57" w:right="-57"/>
                                    <w:jc w:val="center"/>
                                  </w:pPr>
                                  <w:r>
                                    <w:sym w:font="Symbol" w:char="F0B7"/>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C84010" id="Oval 14" o:spid="_x0000_s1055" style="position:absolute;margin-left:116.1pt;margin-top:.45pt;width:12.2pt;height:12.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">
                      <v:textbox inset="0,0,0,0">
                        <w:txbxContent>
                          <w:p w14:paraId="11A69A5E" w14:textId="77777777" w:rsidR="00631FC5" w:rsidRDefault="00631FC5" w:rsidP="002B2A63">
                            <w:pPr>
                              <w:spacing w:line="200" w:lineRule="exact"/>
                              <w:ind w:left="-57" w:right="-57"/>
                              <w:jc w:val="center"/>
                            </w:pPr>
                            <w:r>
                              <w:sym w:font="Symbol" w:char="F0B7"/>
                            </w:r>
                          </w:p>
                        </w:txbxContent>
                      </v:textbox>
                    </v:oval>
                  </w:pict>
                </mc:Fallback>
              </mc:AlternateContent>
            </w:r>
            <w:r w:rsidRPr="00F81412">
              <w:sym w:font="Symbol" w:char="F0B7"/>
            </w:r>
            <w:r w:rsidRPr="00F81412">
              <w:tab/>
            </w:r>
            <w:r w:rsidRPr="00F81412">
              <w:tab/>
            </w:r>
            <w:r w:rsidRPr="00F81412">
              <w:tab/>
            </w:r>
            <w:r w:rsidRPr="00F81412">
              <w:tab/>
            </w:r>
            <w:r w:rsidRPr="00F81412">
              <w:sym w:font="Symbol" w:char="F0B7"/>
            </w:r>
          </w:p>
          <w:p w14:paraId="11BCC6BB" w14:textId="77777777" w:rsidR="002B2A63" w:rsidRPr="00F81412" w:rsidRDefault="002B2A63" w:rsidP="002B2A63">
            <w:pPr>
              <w:spacing w:before="80" w:after="60"/>
            </w:pPr>
            <w:r w:rsidRPr="00F81412">
              <w:sym w:font="Symbol" w:char="F0B7"/>
            </w:r>
            <w:r w:rsidRPr="00F81412">
              <w:tab/>
            </w:r>
            <w:r w:rsidRPr="00F81412">
              <w:tab/>
            </w:r>
            <w:r w:rsidRPr="00F81412">
              <w:tab/>
            </w:r>
            <w:r w:rsidRPr="00F81412">
              <w:tab/>
            </w:r>
            <w:r w:rsidRPr="00F81412">
              <w:sym w:font="Symbol" w:char="F0B7"/>
            </w:r>
          </w:p>
          <w:p w14:paraId="12209E59" w14:textId="77777777" w:rsidR="002B2A63" w:rsidRPr="00F81412" w:rsidRDefault="002B2A63" w:rsidP="002B2A63">
            <w:pPr>
              <w:spacing w:before="80" w:after="60"/>
            </w:pPr>
            <w:r w:rsidRPr="00F81412">
              <w:sym w:font="Symbol" w:char="F0B7"/>
            </w:r>
            <w:r w:rsidRPr="00F81412">
              <w:tab/>
            </w:r>
            <w:r w:rsidRPr="00F81412">
              <w:tab/>
            </w:r>
            <w:r w:rsidRPr="00F81412">
              <w:tab/>
            </w:r>
            <w:r w:rsidRPr="00F81412">
              <w:tab/>
            </w:r>
            <w:r w:rsidRPr="00F81412">
              <w:sym w:font="Symbol" w:char="F0B7"/>
            </w:r>
          </w:p>
          <w:p w14:paraId="08676878" w14:textId="10E23DF7" w:rsidR="002B2A63" w:rsidRPr="00F81412" w:rsidRDefault="002B2A63" w:rsidP="002B2A63">
            <w:pPr>
              <w:spacing w:before="80" w:after="60"/>
            </w:pPr>
            <w:r w:rsidRPr="00F81412">
              <w:t>-</w:t>
            </w:r>
            <w:r w:rsidR="009F49FF">
              <w:t xml:space="preserve"> </w:t>
            </w:r>
            <w:r w:rsidRPr="00F81412">
              <w:t>Tổ trưởng điều khiển lớp tập luyện</w:t>
            </w:r>
          </w:p>
        </w:tc>
      </w:tr>
      <w:tr w:rsidR="002B2A63" w:rsidRPr="00F81412" w14:paraId="51E3E1E8"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0C13A01F" w14:textId="77777777" w:rsidR="002B2A63" w:rsidRPr="00F81412" w:rsidRDefault="002B2A63" w:rsidP="002B2A63">
            <w:pPr>
              <w:spacing w:line="252" w:lineRule="auto"/>
            </w:pPr>
            <w:r w:rsidRPr="00F81412">
              <w:t>- Tập theo cặp đôi</w:t>
            </w:r>
          </w:p>
        </w:tc>
        <w:tc>
          <w:tcPr>
            <w:tcW w:w="691" w:type="dxa"/>
            <w:tcBorders>
              <w:top w:val="single" w:sz="4" w:space="0" w:color="000000"/>
              <w:left w:val="nil"/>
              <w:bottom w:val="single" w:sz="4" w:space="0" w:color="000000"/>
              <w:right w:val="single" w:sz="4" w:space="0" w:color="000000"/>
            </w:tcBorders>
          </w:tcPr>
          <w:p w14:paraId="67F26EC6" w14:textId="77777777" w:rsidR="002B2A63" w:rsidRPr="00F81412" w:rsidRDefault="002B2A63" w:rsidP="002B2A63">
            <w:pPr>
              <w:spacing w:line="252" w:lineRule="auto"/>
            </w:pPr>
            <w:r w:rsidRPr="00F81412">
              <w:t xml:space="preserve">2-3 lần </w:t>
            </w:r>
          </w:p>
          <w:p w14:paraId="5A908486"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7538FB18" w14:textId="77777777" w:rsidR="002B2A63" w:rsidRPr="00F81412" w:rsidRDefault="002B2A63" w:rsidP="002B2A63">
            <w:pPr>
              <w:spacing w:line="252" w:lineRule="auto"/>
            </w:pPr>
            <w:r w:rsidRPr="00F81412">
              <w:t>- GV cho 2 HS quay mặt vào nhau tạo thành từng cặp để tập luyện.</w:t>
            </w:r>
          </w:p>
          <w:p w14:paraId="2605AF92" w14:textId="06BB7999" w:rsidR="002B2A63" w:rsidRPr="00F81412" w:rsidRDefault="002B2A63" w:rsidP="002B2A63">
            <w:pPr>
              <w:spacing w:line="252" w:lineRule="auto"/>
            </w:pPr>
            <w:r w:rsidRPr="00F81412">
              <w:t>- G</w:t>
            </w:r>
            <w:r w:rsidR="009F49FF">
              <w:t>V</w:t>
            </w:r>
            <w:r w:rsidRPr="00F81412">
              <w:t xml:space="preserve">  quan sát, sửa sai đt  cho HS.</w:t>
            </w:r>
          </w:p>
          <w:p w14:paraId="432D4496" w14:textId="77777777" w:rsidR="002B2A63" w:rsidRPr="00F81412" w:rsidRDefault="002B2A63" w:rsidP="002B2A63"/>
        </w:tc>
        <w:tc>
          <w:tcPr>
            <w:tcW w:w="3544" w:type="dxa"/>
            <w:tcBorders>
              <w:top w:val="single" w:sz="4" w:space="0" w:color="000000"/>
              <w:left w:val="nil"/>
              <w:bottom w:val="single" w:sz="4" w:space="0" w:color="000000"/>
              <w:right w:val="single" w:sz="4" w:space="0" w:color="000000"/>
            </w:tcBorders>
          </w:tcPr>
          <w:p w14:paraId="3AAD1272" w14:textId="77777777" w:rsidR="002B2A63" w:rsidRPr="00F81412" w:rsidRDefault="002B2A63" w:rsidP="002B2A63">
            <w:pPr>
              <w:keepNext/>
            </w:pPr>
            <w:r w:rsidRPr="00F81412">
              <w:t>+ Yêu cầu:1 HS tập, 1 HS hô và quan sát, nhận xét bạn tập… Sau đó 2 HS đổi vị trí cho nhau. HS vừa tập vừa giúp đỡ nhau sửa động tác</w:t>
            </w:r>
            <w:r w:rsidRPr="00F81412">
              <w:rPr>
                <w:spacing w:val="-2"/>
              </w:rPr>
              <w:t xml:space="preserve"> </w:t>
            </w:r>
            <w:r w:rsidRPr="00F81412">
              <w:t xml:space="preserve">sai      </w:t>
            </w:r>
          </w:p>
          <w:p w14:paraId="1CA98518" w14:textId="27005775" w:rsidR="002B2A63" w:rsidRPr="00F81412" w:rsidRDefault="002B2A63" w:rsidP="002B2A63">
            <w:pPr>
              <w:spacing w:before="80" w:after="60"/>
            </w:pPr>
            <w:r w:rsidRPr="00F81412">
              <w:t>-</w:t>
            </w:r>
            <w:r w:rsidR="00CE3C18">
              <w:t xml:space="preserve"> </w:t>
            </w:r>
            <w:r w:rsidRPr="00F81412">
              <w:rPr>
                <w:highlight w:val="white"/>
              </w:rPr>
              <w:t>ĐH tập luyện theo cặp</w:t>
            </w:r>
          </w:p>
          <w:p w14:paraId="2E63AFDA" w14:textId="2F10FFA6" w:rsidR="002B2A63" w:rsidRPr="00F81412" w:rsidRDefault="002B2A63" w:rsidP="00221BE9">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p>
          <w:p w14:paraId="415E18A2" w14:textId="450AA4DC" w:rsidR="002B2A63" w:rsidRPr="00F81412" w:rsidRDefault="002B2A63" w:rsidP="00221BE9">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p>
        </w:tc>
      </w:tr>
      <w:tr w:rsidR="002B2A63" w:rsidRPr="00F81412" w14:paraId="6569A4FE"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2E5E6011" w14:textId="77777777" w:rsidR="002B2A63" w:rsidRPr="00F81412" w:rsidRDefault="002B2A63" w:rsidP="002B2A63">
            <w:pPr>
              <w:pStyle w:val="TableParagraph"/>
              <w:rPr>
                <w:sz w:val="28"/>
                <w:szCs w:val="28"/>
              </w:rPr>
            </w:pPr>
            <w:r w:rsidRPr="00F81412">
              <w:rPr>
                <w:sz w:val="28"/>
                <w:szCs w:val="28"/>
              </w:rPr>
              <w:t>-Thi đua giữa các tổ</w:t>
            </w:r>
          </w:p>
          <w:p w14:paraId="75983D65" w14:textId="77777777" w:rsidR="002B2A63" w:rsidRPr="00F81412" w:rsidRDefault="002B2A63" w:rsidP="002B2A63">
            <w:pPr>
              <w:pStyle w:val="TableParagraph"/>
              <w:rPr>
                <w:sz w:val="28"/>
                <w:szCs w:val="28"/>
              </w:rPr>
            </w:pPr>
          </w:p>
        </w:tc>
        <w:tc>
          <w:tcPr>
            <w:tcW w:w="691" w:type="dxa"/>
            <w:tcBorders>
              <w:top w:val="single" w:sz="4" w:space="0" w:color="000000"/>
              <w:left w:val="nil"/>
              <w:bottom w:val="single" w:sz="4" w:space="0" w:color="000000"/>
              <w:right w:val="single" w:sz="4" w:space="0" w:color="000000"/>
            </w:tcBorders>
          </w:tcPr>
          <w:p w14:paraId="6C7847FF" w14:textId="77777777" w:rsidR="002B2A63" w:rsidRPr="00F81412" w:rsidRDefault="002B2A63" w:rsidP="002B2A63">
            <w:pPr>
              <w:spacing w:line="252" w:lineRule="auto"/>
            </w:pPr>
            <w:r w:rsidRPr="00F81412">
              <w:t xml:space="preserve">1 lần </w:t>
            </w:r>
          </w:p>
          <w:p w14:paraId="5D6EE8A9"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02E0924F" w14:textId="77777777" w:rsidR="002B2A63" w:rsidRPr="00F81412" w:rsidRDefault="002B2A63" w:rsidP="002B2A63">
            <w:pPr>
              <w:pStyle w:val="TableParagraph"/>
              <w:numPr>
                <w:ilvl w:val="0"/>
                <w:numId w:val="9"/>
              </w:numPr>
              <w:tabs>
                <w:tab w:val="left" w:pos="269"/>
              </w:tabs>
              <w:spacing w:before="160" w:line="252" w:lineRule="auto"/>
              <w:ind w:left="0" w:firstLine="0"/>
              <w:rPr>
                <w:sz w:val="28"/>
                <w:szCs w:val="28"/>
              </w:rPr>
            </w:pPr>
            <w:r w:rsidRPr="00F81412">
              <w:rPr>
                <w:sz w:val="28"/>
                <w:szCs w:val="28"/>
              </w:rPr>
              <w:t xml:space="preserve">GV tổ chức cho </w:t>
            </w:r>
            <w:r w:rsidRPr="00F81412">
              <w:rPr>
                <w:spacing w:val="-7"/>
                <w:sz w:val="28"/>
                <w:szCs w:val="28"/>
              </w:rPr>
              <w:t xml:space="preserve">HS </w:t>
            </w:r>
            <w:r w:rsidRPr="00F81412">
              <w:rPr>
                <w:sz w:val="28"/>
                <w:szCs w:val="28"/>
              </w:rPr>
              <w:t>thi đua giữa các</w:t>
            </w:r>
            <w:r w:rsidRPr="00F81412">
              <w:rPr>
                <w:spacing w:val="-3"/>
                <w:sz w:val="28"/>
                <w:szCs w:val="28"/>
              </w:rPr>
              <w:t xml:space="preserve"> </w:t>
            </w:r>
            <w:r w:rsidRPr="00F81412">
              <w:rPr>
                <w:sz w:val="28"/>
                <w:szCs w:val="28"/>
              </w:rPr>
              <w:t>tổ.</w:t>
            </w:r>
          </w:p>
          <w:p w14:paraId="7C599E49" w14:textId="77777777" w:rsidR="002B2A63" w:rsidRPr="00F81412" w:rsidRDefault="002B2A63" w:rsidP="002B2A63">
            <w:pPr>
              <w:pStyle w:val="TableParagraph"/>
              <w:numPr>
                <w:ilvl w:val="0"/>
                <w:numId w:val="9"/>
              </w:numPr>
              <w:tabs>
                <w:tab w:val="left" w:pos="269"/>
              </w:tabs>
              <w:spacing w:before="162" w:line="252" w:lineRule="auto"/>
              <w:ind w:left="0" w:firstLine="0"/>
              <w:rPr>
                <w:sz w:val="28"/>
                <w:szCs w:val="28"/>
              </w:rPr>
            </w:pPr>
            <w:r w:rsidRPr="00F81412">
              <w:rPr>
                <w:sz w:val="28"/>
                <w:szCs w:val="28"/>
              </w:rPr>
              <w:t xml:space="preserve">GV và HS nhận </w:t>
            </w:r>
            <w:r w:rsidRPr="00F81412">
              <w:rPr>
                <w:spacing w:val="-6"/>
                <w:sz w:val="28"/>
                <w:szCs w:val="28"/>
              </w:rPr>
              <w:t xml:space="preserve">xét </w:t>
            </w:r>
            <w:r w:rsidRPr="00F81412">
              <w:rPr>
                <w:sz w:val="28"/>
                <w:szCs w:val="28"/>
              </w:rPr>
              <w:t>đánh giá</w:t>
            </w:r>
            <w:r w:rsidRPr="00F81412">
              <w:rPr>
                <w:spacing w:val="-7"/>
                <w:sz w:val="28"/>
                <w:szCs w:val="28"/>
              </w:rPr>
              <w:t xml:space="preserve"> </w:t>
            </w:r>
            <w:r w:rsidRPr="00F81412">
              <w:rPr>
                <w:sz w:val="28"/>
                <w:szCs w:val="28"/>
              </w:rPr>
              <w:t>tuyên dương.</w:t>
            </w:r>
            <w:r w:rsidRPr="00F81412">
              <w:rPr>
                <w:sz w:val="28"/>
                <w:szCs w:val="28"/>
                <w:highlight w:val="white"/>
              </w:rPr>
              <w:t xml:space="preserve"> </w:t>
            </w:r>
          </w:p>
        </w:tc>
        <w:tc>
          <w:tcPr>
            <w:tcW w:w="3544" w:type="dxa"/>
            <w:tcBorders>
              <w:top w:val="single" w:sz="4" w:space="0" w:color="000000"/>
              <w:left w:val="nil"/>
              <w:bottom w:val="single" w:sz="4" w:space="0" w:color="000000"/>
              <w:right w:val="single" w:sz="4" w:space="0" w:color="000000"/>
            </w:tcBorders>
          </w:tcPr>
          <w:p w14:paraId="151A6291" w14:textId="77777777" w:rsidR="002B2A63" w:rsidRPr="00F81412" w:rsidRDefault="002B2A63" w:rsidP="002B2A63">
            <w:pPr>
              <w:spacing w:line="252" w:lineRule="auto"/>
            </w:pPr>
            <w:r w:rsidRPr="00F81412">
              <w:t>- Từng tổ lên thi</w:t>
            </w:r>
            <w:r w:rsidRPr="00F81412">
              <w:rPr>
                <w:spacing w:val="-6"/>
              </w:rPr>
              <w:t xml:space="preserve"> </w:t>
            </w:r>
            <w:r w:rsidRPr="00F81412">
              <w:t>đua, trình diễn.</w:t>
            </w:r>
          </w:p>
          <w:p w14:paraId="30440B73" w14:textId="77777777" w:rsidR="002B2A63" w:rsidRPr="00F81412" w:rsidRDefault="002B2A63" w:rsidP="002B2A63">
            <w:pPr>
              <w:spacing w:line="252" w:lineRule="auto"/>
              <w:rPr>
                <w:highlight w:val="white"/>
              </w:rPr>
            </w:pPr>
            <w:r w:rsidRPr="00F81412">
              <w:rPr>
                <w:highlight w:val="white"/>
              </w:rPr>
              <w:t xml:space="preserve"> - HS quan sát bạn trình diễn, đưa ra nhận xét… </w:t>
            </w:r>
          </w:p>
          <w:p w14:paraId="3D780C26" w14:textId="77777777" w:rsidR="002B2A63" w:rsidRPr="00F81412" w:rsidRDefault="002B2A63" w:rsidP="00221BE9">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4176F1AF" w14:textId="77777777" w:rsidR="002B2A63" w:rsidRPr="00F81412" w:rsidRDefault="002B2A63" w:rsidP="00221BE9">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p w14:paraId="0B22A54A" w14:textId="77777777" w:rsidR="002B2A63" w:rsidRPr="00F81412" w:rsidRDefault="002B2A63" w:rsidP="00221BE9">
            <w:r w:rsidRPr="00F81412">
              <w:t xml:space="preserve">         </w:t>
            </w:r>
            <w:r w:rsidRPr="00F81412">
              <w:sym w:font="Symbol" w:char="F0D1"/>
            </w:r>
          </w:p>
          <w:p w14:paraId="4B2BABC6" w14:textId="77777777" w:rsidR="002B2A63" w:rsidRPr="00F81412" w:rsidRDefault="002B2A63" w:rsidP="00221BE9">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r w:rsidRPr="00F81412">
              <w:t xml:space="preserve">  </w:t>
            </w:r>
            <w:r w:rsidRPr="00F81412">
              <w:sym w:font="Symbol" w:char="F0B7"/>
            </w:r>
          </w:p>
        </w:tc>
      </w:tr>
      <w:tr w:rsidR="002B2A63" w:rsidRPr="00F81412" w14:paraId="0F12BD2A"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20EB8ADA" w14:textId="6E607DDB" w:rsidR="002B2A63" w:rsidRPr="00F81412" w:rsidRDefault="002B2A63" w:rsidP="00221BE9">
            <w:pPr>
              <w:ind w:right="-88"/>
              <w:rPr>
                <w:b/>
              </w:rPr>
            </w:pPr>
            <w:r w:rsidRPr="00F81412">
              <w:rPr>
                <w:b/>
              </w:rPr>
              <w:t>*</w:t>
            </w:r>
            <w:r w:rsidR="00221BE9">
              <w:rPr>
                <w:b/>
              </w:rPr>
              <w:t xml:space="preserve"> </w:t>
            </w:r>
            <w:r w:rsidRPr="00F81412">
              <w:rPr>
                <w:b/>
              </w:rPr>
              <w:t>Trò chơi vận động:</w:t>
            </w:r>
          </w:p>
          <w:p w14:paraId="073A9A3A" w14:textId="77777777" w:rsidR="002B2A63" w:rsidRPr="00F81412" w:rsidRDefault="002B2A63" w:rsidP="002B2A63">
            <w:pPr>
              <w:rPr>
                <w:lang w:val="vi-VN"/>
              </w:rPr>
            </w:pPr>
            <w:r w:rsidRPr="00F81412">
              <w:rPr>
                <w:lang w:val="vi-VN"/>
              </w:rPr>
              <w:t>Trò chơi “</w:t>
            </w:r>
            <w:r w:rsidRPr="00F81412">
              <w:rPr>
                <w:color w:val="000000"/>
              </w:rPr>
              <w:t>Nhảy lò cò tiếp sức</w:t>
            </w:r>
            <w:r w:rsidRPr="00F81412">
              <w:rPr>
                <w:lang w:val="vi-VN"/>
              </w:rPr>
              <w:t>”</w:t>
            </w:r>
          </w:p>
          <w:p w14:paraId="6E3B4C0E" w14:textId="77777777" w:rsidR="002B2A63" w:rsidRPr="00F81412" w:rsidRDefault="002B2A63" w:rsidP="002B2A63">
            <w:pPr>
              <w:pStyle w:val="TableParagraph"/>
              <w:rPr>
                <w:sz w:val="28"/>
                <w:szCs w:val="28"/>
              </w:rPr>
            </w:pPr>
          </w:p>
        </w:tc>
        <w:tc>
          <w:tcPr>
            <w:tcW w:w="691" w:type="dxa"/>
            <w:tcBorders>
              <w:top w:val="single" w:sz="4" w:space="0" w:color="000000"/>
              <w:left w:val="nil"/>
              <w:bottom w:val="single" w:sz="4" w:space="0" w:color="000000"/>
              <w:right w:val="single" w:sz="4" w:space="0" w:color="000000"/>
            </w:tcBorders>
          </w:tcPr>
          <w:p w14:paraId="73E19CA2" w14:textId="77777777" w:rsidR="002B2A63" w:rsidRPr="00F81412" w:rsidRDefault="002B2A63" w:rsidP="002B2A63">
            <w:pPr>
              <w:spacing w:line="252" w:lineRule="auto"/>
              <w:rPr>
                <w:b/>
                <w:bCs/>
              </w:rPr>
            </w:pPr>
          </w:p>
        </w:tc>
        <w:tc>
          <w:tcPr>
            <w:tcW w:w="2988" w:type="dxa"/>
            <w:tcBorders>
              <w:top w:val="single" w:sz="4" w:space="0" w:color="000000"/>
              <w:left w:val="nil"/>
              <w:bottom w:val="single" w:sz="4" w:space="0" w:color="000000"/>
              <w:right w:val="single" w:sz="4" w:space="0" w:color="000000"/>
            </w:tcBorders>
          </w:tcPr>
          <w:p w14:paraId="3142F441" w14:textId="77777777" w:rsidR="002B2A63" w:rsidRPr="00F81412" w:rsidRDefault="002B2A63" w:rsidP="002B2A63">
            <w:pPr>
              <w:spacing w:line="252" w:lineRule="auto"/>
              <w:rPr>
                <w:highlight w:val="white"/>
              </w:rPr>
            </w:pPr>
            <w:r w:rsidRPr="00F81412">
              <w:rPr>
                <w:highlight w:val="white"/>
              </w:rPr>
              <w:t>- GV nêu tên trò chơi, hướng dẫn cách chơi, luật chơi.</w:t>
            </w:r>
          </w:p>
          <w:p w14:paraId="70A12FC3" w14:textId="77777777" w:rsidR="002B2A63" w:rsidRPr="00F81412" w:rsidRDefault="002B2A63" w:rsidP="002B2A63">
            <w:pPr>
              <w:spacing w:line="252" w:lineRule="auto"/>
            </w:pPr>
            <w:r w:rsidRPr="00F81412">
              <w:rPr>
                <w:highlight w:val="white"/>
              </w:rPr>
              <w:t xml:space="preserve">- Tổ chức cho HS chơi thử sau đó chơi chính thức, có thi đua. </w:t>
            </w:r>
          </w:p>
          <w:p w14:paraId="72B236FC" w14:textId="77777777" w:rsidR="002B2A63" w:rsidRPr="00F81412" w:rsidRDefault="002B2A63" w:rsidP="002B2A63">
            <w:pPr>
              <w:rPr>
                <w:i/>
              </w:rPr>
            </w:pPr>
            <w:r w:rsidRPr="00F81412">
              <w:rPr>
                <w:i/>
              </w:rPr>
              <w:t>Chú ý: GV nhắc HS đảm bảo an toàn trong khi chơi.</w:t>
            </w:r>
          </w:p>
        </w:tc>
        <w:tc>
          <w:tcPr>
            <w:tcW w:w="3544" w:type="dxa"/>
            <w:tcBorders>
              <w:top w:val="single" w:sz="4" w:space="0" w:color="000000"/>
              <w:left w:val="nil"/>
              <w:bottom w:val="single" w:sz="4" w:space="0" w:color="000000"/>
              <w:right w:val="single" w:sz="4" w:space="0" w:color="000000"/>
            </w:tcBorders>
          </w:tcPr>
          <w:p w14:paraId="39F45829" w14:textId="77777777" w:rsidR="002B2A63" w:rsidRPr="00F81412" w:rsidRDefault="002B2A63" w:rsidP="002B2A63">
            <w:pPr>
              <w:spacing w:line="252" w:lineRule="auto"/>
            </w:pPr>
            <w:r w:rsidRPr="00F81412">
              <w:t>ĐH chơi trò chơi</w:t>
            </w:r>
          </w:p>
          <w:p w14:paraId="6DE6E50C" w14:textId="4350F99D" w:rsidR="002B2A63" w:rsidRPr="00F81412" w:rsidRDefault="002B2A63" w:rsidP="002B2A63">
            <w:pPr>
              <w:spacing w:line="252" w:lineRule="auto"/>
              <w:rPr>
                <w:i/>
              </w:rPr>
            </w:pPr>
            <w:r w:rsidRPr="00F81412">
              <w:rPr>
                <w:i/>
                <w:noProof/>
              </w:rPr>
              <w:drawing>
                <wp:inline distT="0" distB="0" distL="0" distR="0" wp14:anchorId="39B6B407" wp14:editId="1A5969EB">
                  <wp:extent cx="2154115" cy="101981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57422" cy="1021376"/>
                          </a:xfrm>
                          <a:prstGeom prst="rect">
                            <a:avLst/>
                          </a:prstGeom>
                          <a:noFill/>
                          <a:ln>
                            <a:noFill/>
                          </a:ln>
                        </pic:spPr>
                      </pic:pic>
                    </a:graphicData>
                  </a:graphic>
                </wp:inline>
              </w:drawing>
            </w:r>
          </w:p>
          <w:p w14:paraId="4DEDFA7D" w14:textId="23CDE4F5" w:rsidR="002B2A63" w:rsidRPr="00F81412" w:rsidRDefault="002B2A63" w:rsidP="002B2A63">
            <w:pPr>
              <w:widowControl w:val="0"/>
            </w:pPr>
            <w:r w:rsidRPr="00F81412">
              <w:rPr>
                <w:lang w:val="nl-NL"/>
              </w:rPr>
              <w:t>- H</w:t>
            </w:r>
            <w:r w:rsidR="004518D6">
              <w:rPr>
                <w:lang w:val="nl-NL"/>
              </w:rPr>
              <w:t>S</w:t>
            </w:r>
            <w:r w:rsidRPr="00F81412">
              <w:rPr>
                <w:lang w:val="nl-NL"/>
              </w:rPr>
              <w:t xml:space="preserve"> chơi theo hướng dẫn của G</w:t>
            </w:r>
            <w:r w:rsidR="004518D6">
              <w:rPr>
                <w:lang w:val="nl-NL"/>
              </w:rPr>
              <w:t>V</w:t>
            </w:r>
            <w:r w:rsidRPr="00F81412">
              <w:t xml:space="preserve"> </w:t>
            </w:r>
          </w:p>
          <w:p w14:paraId="3DAF7470" w14:textId="3D1A6237" w:rsidR="002B2A63" w:rsidRPr="00F81412" w:rsidRDefault="002B2A63" w:rsidP="002B2A63">
            <w:pPr>
              <w:widowControl w:val="0"/>
            </w:pPr>
            <w:r w:rsidRPr="00F81412">
              <w:t>-</w:t>
            </w:r>
            <w:r w:rsidR="009F49FF">
              <w:t xml:space="preserve"> </w:t>
            </w:r>
            <w:r w:rsidRPr="00F81412">
              <w:t xml:space="preserve">HS tích cực tham gia chơi </w:t>
            </w:r>
            <w:r w:rsidRPr="00F81412">
              <w:lastRenderedPageBreak/>
              <w:t>trò chơi vận động.</w:t>
            </w:r>
          </w:p>
        </w:tc>
      </w:tr>
      <w:tr w:rsidR="002B2A63" w:rsidRPr="00F81412" w14:paraId="785F188C"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5CEFAAE1" w14:textId="77777777" w:rsidR="002B2A63" w:rsidRPr="00F81412" w:rsidRDefault="002B2A63" w:rsidP="002B2A63">
            <w:pPr>
              <w:autoSpaceDE w:val="0"/>
              <w:autoSpaceDN w:val="0"/>
              <w:adjustRightInd w:val="0"/>
              <w:rPr>
                <w:b/>
                <w:bCs/>
                <w:lang w:val="pt-BR"/>
              </w:rPr>
            </w:pPr>
            <w:r w:rsidRPr="00F81412">
              <w:rPr>
                <w:b/>
                <w:bCs/>
                <w:lang w:val="pt-BR"/>
              </w:rPr>
              <w:lastRenderedPageBreak/>
              <w:t>IV. Hoạt động vận dụng</w:t>
            </w:r>
          </w:p>
        </w:tc>
        <w:tc>
          <w:tcPr>
            <w:tcW w:w="691" w:type="dxa"/>
            <w:tcBorders>
              <w:top w:val="single" w:sz="4" w:space="0" w:color="000000"/>
              <w:left w:val="nil"/>
              <w:bottom w:val="single" w:sz="4" w:space="0" w:color="000000"/>
              <w:right w:val="single" w:sz="4" w:space="0" w:color="000000"/>
            </w:tcBorders>
          </w:tcPr>
          <w:p w14:paraId="717B6389" w14:textId="77777777" w:rsidR="002B2A63" w:rsidRPr="00F81412" w:rsidRDefault="002B2A63" w:rsidP="002B2A63">
            <w:pPr>
              <w:widowControl w:val="0"/>
            </w:pPr>
            <w:r w:rsidRPr="00F81412">
              <w:t>4-5’</w:t>
            </w:r>
          </w:p>
        </w:tc>
        <w:tc>
          <w:tcPr>
            <w:tcW w:w="2988" w:type="dxa"/>
            <w:tcBorders>
              <w:top w:val="single" w:sz="4" w:space="0" w:color="000000"/>
              <w:left w:val="nil"/>
              <w:bottom w:val="single" w:sz="4" w:space="0" w:color="000000"/>
              <w:right w:val="single" w:sz="4" w:space="0" w:color="000000"/>
            </w:tcBorders>
          </w:tcPr>
          <w:p w14:paraId="25A66AE5" w14:textId="77777777" w:rsidR="002B2A63" w:rsidRPr="00F81412" w:rsidRDefault="002B2A63" w:rsidP="002B2A63">
            <w:pPr>
              <w:autoSpaceDE w:val="0"/>
              <w:autoSpaceDN w:val="0"/>
              <w:adjustRightInd w:val="0"/>
              <w:rPr>
                <w:lang w:val="pt-BR"/>
              </w:rPr>
            </w:pPr>
          </w:p>
        </w:tc>
        <w:tc>
          <w:tcPr>
            <w:tcW w:w="3544" w:type="dxa"/>
            <w:tcBorders>
              <w:top w:val="single" w:sz="4" w:space="0" w:color="000000"/>
              <w:left w:val="nil"/>
              <w:bottom w:val="single" w:sz="4" w:space="0" w:color="000000"/>
              <w:right w:val="single" w:sz="4" w:space="0" w:color="000000"/>
            </w:tcBorders>
          </w:tcPr>
          <w:p w14:paraId="7C5F8ADC" w14:textId="77777777" w:rsidR="002B2A63" w:rsidRPr="00F81412" w:rsidRDefault="002B2A63" w:rsidP="002B2A63">
            <w:pPr>
              <w:widowControl w:val="0"/>
            </w:pPr>
          </w:p>
        </w:tc>
      </w:tr>
      <w:tr w:rsidR="002B2A63" w:rsidRPr="00F81412" w14:paraId="564BAA06"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733DB229" w14:textId="77777777" w:rsidR="002B2A63" w:rsidRPr="00F81412" w:rsidRDefault="002B2A63" w:rsidP="002B2A63">
            <w:pPr>
              <w:autoSpaceDE w:val="0"/>
              <w:autoSpaceDN w:val="0"/>
              <w:adjustRightInd w:val="0"/>
              <w:rPr>
                <w:b/>
                <w:i/>
              </w:rPr>
            </w:pPr>
            <w:r w:rsidRPr="00F81412">
              <w:rPr>
                <w:b/>
                <w:i/>
              </w:rPr>
              <w:t xml:space="preserve">1. </w:t>
            </w:r>
            <w:r w:rsidRPr="00F81412">
              <w:rPr>
                <w:b/>
                <w:i/>
                <w:iCs/>
                <w:lang w:val="pt-BR"/>
              </w:rPr>
              <w:t>Hồi tĩnh</w:t>
            </w:r>
            <w:r w:rsidRPr="00F81412">
              <w:rPr>
                <w:b/>
                <w:i/>
              </w:rPr>
              <w:t>:</w:t>
            </w:r>
          </w:p>
          <w:p w14:paraId="1C1EDDB2" w14:textId="77777777" w:rsidR="002B2A63" w:rsidRPr="00F81412" w:rsidRDefault="002B2A63" w:rsidP="002B2A63">
            <w:pPr>
              <w:autoSpaceDE w:val="0"/>
              <w:autoSpaceDN w:val="0"/>
              <w:adjustRightInd w:val="0"/>
            </w:pPr>
            <w:r w:rsidRPr="00F81412">
              <w:rPr>
                <w:lang w:val="pt-BR"/>
              </w:rPr>
              <w:t>- Thả lỏng c</w:t>
            </w:r>
            <w:r w:rsidRPr="00F81412">
              <w:rPr>
                <w:lang w:val="vi-VN"/>
              </w:rPr>
              <w:t>ơ toàn thân</w:t>
            </w:r>
            <w:r w:rsidRPr="00F81412">
              <w:t xml:space="preserve"> (Theo nhạc).</w:t>
            </w:r>
          </w:p>
          <w:p w14:paraId="672BC23D" w14:textId="77777777" w:rsidR="002B2A63" w:rsidRPr="00F81412" w:rsidRDefault="002B2A63" w:rsidP="002B2A63">
            <w:pPr>
              <w:autoSpaceDE w:val="0"/>
              <w:autoSpaceDN w:val="0"/>
              <w:adjustRightInd w:val="0"/>
            </w:pPr>
          </w:p>
          <w:p w14:paraId="14C7906E" w14:textId="77777777" w:rsidR="002B2A63" w:rsidRPr="00F81412" w:rsidRDefault="002B2A63" w:rsidP="002B2A63">
            <w:pPr>
              <w:autoSpaceDE w:val="0"/>
              <w:autoSpaceDN w:val="0"/>
              <w:adjustRightInd w:val="0"/>
            </w:pPr>
          </w:p>
          <w:p w14:paraId="46FC7F83" w14:textId="77777777" w:rsidR="002B2A63" w:rsidRPr="00F81412" w:rsidRDefault="002B2A63" w:rsidP="002B2A63">
            <w:pPr>
              <w:autoSpaceDE w:val="0"/>
              <w:autoSpaceDN w:val="0"/>
              <w:adjustRightInd w:val="0"/>
            </w:pPr>
          </w:p>
          <w:p w14:paraId="2F00B5B4" w14:textId="77777777" w:rsidR="002B2A63" w:rsidRPr="00F81412" w:rsidRDefault="002B2A63" w:rsidP="002B2A63">
            <w:pPr>
              <w:autoSpaceDE w:val="0"/>
              <w:autoSpaceDN w:val="0"/>
              <w:adjustRightInd w:val="0"/>
            </w:pPr>
          </w:p>
          <w:p w14:paraId="494788FD" w14:textId="77777777" w:rsidR="002B2A63" w:rsidRPr="00F81412" w:rsidRDefault="002B2A63" w:rsidP="002B2A63">
            <w:pPr>
              <w:autoSpaceDE w:val="0"/>
              <w:autoSpaceDN w:val="0"/>
              <w:adjustRightInd w:val="0"/>
              <w:rPr>
                <w:b/>
                <w:i/>
                <w:iCs/>
                <w:lang w:val="pt-BR"/>
              </w:rPr>
            </w:pPr>
            <w:r w:rsidRPr="00F81412">
              <w:rPr>
                <w:b/>
                <w:i/>
                <w:iCs/>
                <w:lang w:val="pt-BR"/>
              </w:rPr>
              <w:t>2.</w:t>
            </w:r>
            <w:r w:rsidRPr="00F81412">
              <w:rPr>
                <w:b/>
                <w:i/>
              </w:rPr>
              <w:t xml:space="preserve"> Vận dụng</w:t>
            </w:r>
            <w:r w:rsidRPr="00F81412">
              <w:rPr>
                <w:b/>
                <w:i/>
                <w:iCs/>
                <w:lang w:val="pt-BR"/>
              </w:rPr>
              <w:t>:</w:t>
            </w:r>
          </w:p>
          <w:p w14:paraId="585F4081" w14:textId="77777777" w:rsidR="002B2A63" w:rsidRPr="00F81412" w:rsidRDefault="002B2A63" w:rsidP="002B2A63">
            <w:pPr>
              <w:autoSpaceDE w:val="0"/>
              <w:autoSpaceDN w:val="0"/>
              <w:adjustRightInd w:val="0"/>
            </w:pPr>
          </w:p>
          <w:p w14:paraId="593A7299" w14:textId="77777777" w:rsidR="002B2A63" w:rsidRPr="00F81412" w:rsidRDefault="002B2A63" w:rsidP="002B2A63">
            <w:pPr>
              <w:autoSpaceDE w:val="0"/>
              <w:autoSpaceDN w:val="0"/>
              <w:adjustRightInd w:val="0"/>
            </w:pPr>
          </w:p>
          <w:p w14:paraId="324B3A57" w14:textId="77777777" w:rsidR="002B2A63" w:rsidRPr="00F81412" w:rsidRDefault="002B2A63" w:rsidP="002B2A63">
            <w:pPr>
              <w:autoSpaceDE w:val="0"/>
              <w:autoSpaceDN w:val="0"/>
              <w:adjustRightInd w:val="0"/>
            </w:pPr>
          </w:p>
        </w:tc>
        <w:tc>
          <w:tcPr>
            <w:tcW w:w="691" w:type="dxa"/>
            <w:tcBorders>
              <w:top w:val="single" w:sz="4" w:space="0" w:color="000000"/>
              <w:left w:val="nil"/>
              <w:bottom w:val="single" w:sz="4" w:space="0" w:color="000000"/>
              <w:right w:val="single" w:sz="4" w:space="0" w:color="000000"/>
            </w:tcBorders>
          </w:tcPr>
          <w:p w14:paraId="0B09DE85" w14:textId="77777777" w:rsidR="002B2A63" w:rsidRPr="00F81412" w:rsidRDefault="002B2A63" w:rsidP="002B2A63">
            <w:pPr>
              <w:widowControl w:val="0"/>
            </w:pPr>
          </w:p>
        </w:tc>
        <w:tc>
          <w:tcPr>
            <w:tcW w:w="2988" w:type="dxa"/>
            <w:tcBorders>
              <w:top w:val="single" w:sz="4" w:space="0" w:color="000000"/>
              <w:left w:val="nil"/>
              <w:bottom w:val="single" w:sz="4" w:space="0" w:color="000000"/>
              <w:right w:val="single" w:sz="4" w:space="0" w:color="000000"/>
            </w:tcBorders>
          </w:tcPr>
          <w:p w14:paraId="14AA4FAA" w14:textId="77777777" w:rsidR="002B2A63" w:rsidRPr="00F81412" w:rsidRDefault="002B2A63" w:rsidP="002B2A63">
            <w:pPr>
              <w:autoSpaceDE w:val="0"/>
              <w:autoSpaceDN w:val="0"/>
              <w:adjustRightInd w:val="0"/>
              <w:rPr>
                <w:lang w:val="en"/>
              </w:rPr>
            </w:pPr>
          </w:p>
          <w:p w14:paraId="64BEDAD6" w14:textId="77777777" w:rsidR="002B2A63" w:rsidRPr="00F81412" w:rsidRDefault="002B2A63" w:rsidP="002B2A63">
            <w:pPr>
              <w:autoSpaceDE w:val="0"/>
              <w:autoSpaceDN w:val="0"/>
              <w:adjustRightInd w:val="0"/>
              <w:rPr>
                <w:lang w:val="pt-BR"/>
              </w:rPr>
            </w:pPr>
            <w:r w:rsidRPr="00F81412">
              <w:rPr>
                <w:lang w:val="en"/>
              </w:rPr>
              <w:t>- GV điều hành lớp thả lỏng c</w:t>
            </w:r>
            <w:r w:rsidRPr="00F81412">
              <w:rPr>
                <w:lang w:val="vi-VN"/>
              </w:rPr>
              <w:t>ơ toàn thân</w:t>
            </w:r>
            <w:r w:rsidRPr="00F81412">
              <w:rPr>
                <w:lang w:val="pt-BR"/>
              </w:rPr>
              <w:t xml:space="preserve"> </w:t>
            </w:r>
          </w:p>
          <w:p w14:paraId="08DE38C9" w14:textId="77777777" w:rsidR="002B2A63" w:rsidRPr="00F81412" w:rsidRDefault="002B2A63" w:rsidP="002B2A63">
            <w:pPr>
              <w:autoSpaceDE w:val="0"/>
              <w:autoSpaceDN w:val="0"/>
              <w:adjustRightInd w:val="0"/>
              <w:rPr>
                <w:lang w:val="pt-BR"/>
              </w:rPr>
            </w:pPr>
          </w:p>
          <w:p w14:paraId="50351FDB" w14:textId="77777777" w:rsidR="002B2A63" w:rsidRPr="00F81412" w:rsidRDefault="002B2A63" w:rsidP="002B2A63">
            <w:pPr>
              <w:autoSpaceDE w:val="0"/>
              <w:autoSpaceDN w:val="0"/>
              <w:adjustRightInd w:val="0"/>
              <w:rPr>
                <w:lang w:val="pt-BR"/>
              </w:rPr>
            </w:pPr>
          </w:p>
          <w:p w14:paraId="2113EE2D" w14:textId="77777777" w:rsidR="002B2A63" w:rsidRPr="00F81412" w:rsidRDefault="002B2A63" w:rsidP="002B2A63">
            <w:pPr>
              <w:autoSpaceDE w:val="0"/>
              <w:autoSpaceDN w:val="0"/>
              <w:adjustRightInd w:val="0"/>
              <w:rPr>
                <w:lang w:val="pt-BR"/>
              </w:rPr>
            </w:pPr>
          </w:p>
          <w:p w14:paraId="14A4F11E" w14:textId="77777777" w:rsidR="002B2A63" w:rsidRPr="00F81412" w:rsidRDefault="002B2A63" w:rsidP="002B2A63">
            <w:pPr>
              <w:autoSpaceDE w:val="0"/>
              <w:autoSpaceDN w:val="0"/>
              <w:adjustRightInd w:val="0"/>
              <w:rPr>
                <w:lang w:val="pt-BR"/>
              </w:rPr>
            </w:pPr>
          </w:p>
          <w:p w14:paraId="226273DE" w14:textId="77777777" w:rsidR="002B2A63" w:rsidRPr="00F81412" w:rsidRDefault="002B2A63" w:rsidP="002B2A63">
            <w:pPr>
              <w:autoSpaceDE w:val="0"/>
              <w:autoSpaceDN w:val="0"/>
              <w:adjustRightInd w:val="0"/>
              <w:rPr>
                <w:lang w:val="pt-BR"/>
              </w:rPr>
            </w:pPr>
            <w:r w:rsidRPr="00F81412">
              <w:rPr>
                <w:lang w:val="pt-BR"/>
              </w:rPr>
              <w:t xml:space="preserve">- GV nêu câu hỏi vận dụng kiến thức vào thực tế cuộc sống </w:t>
            </w:r>
          </w:p>
          <w:p w14:paraId="3603C8B7" w14:textId="77777777" w:rsidR="002B2A63" w:rsidRPr="00F81412" w:rsidRDefault="002B2A63" w:rsidP="002B2A63">
            <w:pPr>
              <w:autoSpaceDE w:val="0"/>
              <w:autoSpaceDN w:val="0"/>
              <w:adjustRightInd w:val="0"/>
              <w:rPr>
                <w:lang w:val="pt-BR"/>
              </w:rPr>
            </w:pPr>
          </w:p>
          <w:p w14:paraId="4A37EFBE" w14:textId="77777777" w:rsidR="002B2A63" w:rsidRPr="00F81412" w:rsidRDefault="002B2A63" w:rsidP="002B2A63">
            <w:pPr>
              <w:autoSpaceDE w:val="0"/>
              <w:autoSpaceDN w:val="0"/>
              <w:adjustRightInd w:val="0"/>
              <w:rPr>
                <w:lang w:val="pt-BR"/>
              </w:rPr>
            </w:pPr>
          </w:p>
          <w:p w14:paraId="5EF52F01" w14:textId="77777777" w:rsidR="002B2A63" w:rsidRPr="00F81412" w:rsidRDefault="002B2A63" w:rsidP="002B2A63">
            <w:pPr>
              <w:autoSpaceDE w:val="0"/>
              <w:autoSpaceDN w:val="0"/>
              <w:adjustRightInd w:val="0"/>
              <w:rPr>
                <w:lang w:val="pt-BR"/>
              </w:rPr>
            </w:pPr>
          </w:p>
          <w:p w14:paraId="7F19112D" w14:textId="77777777" w:rsidR="002B2A63" w:rsidRPr="00F81412" w:rsidRDefault="002B2A63" w:rsidP="002B2A63">
            <w:pPr>
              <w:autoSpaceDE w:val="0"/>
              <w:autoSpaceDN w:val="0"/>
              <w:adjustRightInd w:val="0"/>
              <w:rPr>
                <w:lang w:val="pt-BR"/>
              </w:rPr>
            </w:pPr>
          </w:p>
        </w:tc>
        <w:tc>
          <w:tcPr>
            <w:tcW w:w="3544" w:type="dxa"/>
            <w:tcBorders>
              <w:top w:val="single" w:sz="4" w:space="0" w:color="000000"/>
              <w:left w:val="nil"/>
              <w:bottom w:val="single" w:sz="4" w:space="0" w:color="000000"/>
              <w:right w:val="single" w:sz="4" w:space="0" w:color="000000"/>
            </w:tcBorders>
          </w:tcPr>
          <w:p w14:paraId="7FB4E70D" w14:textId="77777777" w:rsidR="002B2A63" w:rsidRPr="00F81412" w:rsidRDefault="002B2A63" w:rsidP="002B2A63">
            <w:pPr>
              <w:widowControl w:val="0"/>
            </w:pPr>
            <w:r w:rsidRPr="00F81412">
              <w:t>Đội hình hồi tĩnh</w:t>
            </w:r>
          </w:p>
          <w:p w14:paraId="5A10D9BA" w14:textId="51774617" w:rsidR="002B2A63" w:rsidRPr="00F81412" w:rsidRDefault="002B2A63" w:rsidP="002B2A63">
            <w:r w:rsidRPr="00F81412">
              <w:rPr>
                <w:noProof/>
              </w:rPr>
              <w:drawing>
                <wp:inline distT="0" distB="0" distL="0" distR="0" wp14:anchorId="31254583" wp14:editId="1DC96012">
                  <wp:extent cx="2039620" cy="8350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39620" cy="835025"/>
                          </a:xfrm>
                          <a:prstGeom prst="rect">
                            <a:avLst/>
                          </a:prstGeom>
                          <a:noFill/>
                          <a:ln>
                            <a:noFill/>
                          </a:ln>
                        </pic:spPr>
                      </pic:pic>
                    </a:graphicData>
                  </a:graphic>
                </wp:inline>
              </w:drawing>
            </w:r>
          </w:p>
          <w:p w14:paraId="537DA616" w14:textId="77777777" w:rsidR="002B2A63" w:rsidRPr="00F81412" w:rsidRDefault="002B2A63" w:rsidP="002B2A63">
            <w:pPr>
              <w:widowControl w:val="0"/>
              <w:rPr>
                <w:lang w:val="nl-NL"/>
              </w:rPr>
            </w:pPr>
            <w:r w:rsidRPr="00F81412">
              <w:t>- Học sinh thực hiện theo yêu cầu của giáo viên</w:t>
            </w:r>
            <w:r w:rsidRPr="00F81412">
              <w:rPr>
                <w:lang w:val="nl-NL"/>
              </w:rPr>
              <w:t xml:space="preserve"> </w:t>
            </w:r>
          </w:p>
          <w:p w14:paraId="01CE97C5" w14:textId="77777777" w:rsidR="002B2A63" w:rsidRPr="00F81412" w:rsidRDefault="002B2A63" w:rsidP="002B2A63">
            <w:pPr>
              <w:widowControl w:val="0"/>
              <w:rPr>
                <w:lang w:val="nl-NL"/>
              </w:rPr>
            </w:pPr>
            <w:r w:rsidRPr="00F81412">
              <w:rPr>
                <w:lang w:val="nl-NL"/>
              </w:rPr>
              <w:t>- HS  trả lời câu hỏi vận dụng vào thực tế đời sống</w:t>
            </w:r>
          </w:p>
          <w:p w14:paraId="6DA10BB9" w14:textId="77777777" w:rsidR="002B2A63" w:rsidRPr="00F81412" w:rsidRDefault="002B2A63" w:rsidP="002B2A63">
            <w:pPr>
              <w:spacing w:line="252" w:lineRule="auto"/>
            </w:pPr>
            <w:r w:rsidRPr="00F81412">
              <w:t>Vận dụng: Qua bài học, HS vận dụng bài tập thể dục vào buổi sáng, để rèn luyện sức khỏe, và chơi trò chơi cùng các bạn trong giờ ra chơi.</w:t>
            </w:r>
          </w:p>
        </w:tc>
      </w:tr>
      <w:tr w:rsidR="002B2A63" w:rsidRPr="00F81412" w14:paraId="443DCDD4"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2FC695A7" w14:textId="77777777" w:rsidR="002B2A63" w:rsidRPr="00F81412" w:rsidRDefault="002B2A63" w:rsidP="002B2A63">
            <w:pPr>
              <w:autoSpaceDE w:val="0"/>
              <w:autoSpaceDN w:val="0"/>
              <w:adjustRightInd w:val="0"/>
              <w:rPr>
                <w:b/>
                <w:lang w:val="vi-VN"/>
              </w:rPr>
            </w:pPr>
            <w:r w:rsidRPr="00F81412">
              <w:rPr>
                <w:b/>
                <w:i/>
                <w:iCs/>
              </w:rPr>
              <w:t>3</w:t>
            </w:r>
            <w:r w:rsidRPr="00F81412">
              <w:rPr>
                <w:b/>
                <w:i/>
                <w:iCs/>
                <w:lang w:val="vi-VN"/>
              </w:rPr>
              <w:t>. Nhận xét và</w:t>
            </w:r>
            <w:r w:rsidRPr="00F81412">
              <w:rPr>
                <w:b/>
                <w:i/>
                <w:iCs/>
              </w:rPr>
              <w:t xml:space="preserve"> </w:t>
            </w:r>
            <w:r w:rsidRPr="00F81412">
              <w:rPr>
                <w:b/>
                <w:i/>
                <w:iCs/>
                <w:lang w:val="vi-VN"/>
              </w:rPr>
              <w:t>hướng dẫn tự tập luyện ở nhà:</w:t>
            </w:r>
          </w:p>
          <w:p w14:paraId="7067E99A" w14:textId="77777777" w:rsidR="002B2A63" w:rsidRPr="00F81412" w:rsidRDefault="002B2A63" w:rsidP="002B2A63">
            <w:pPr>
              <w:autoSpaceDE w:val="0"/>
              <w:autoSpaceDN w:val="0"/>
              <w:adjustRightInd w:val="0"/>
              <w:rPr>
                <w:lang w:val="vi-VN"/>
              </w:rPr>
            </w:pPr>
            <w:r w:rsidRPr="00F81412">
              <w:rPr>
                <w:lang w:val="vi-VN"/>
              </w:rPr>
              <w:t>- Ưu điểm; Hạn chế cần khắc phục</w:t>
            </w:r>
          </w:p>
          <w:p w14:paraId="5D79B327" w14:textId="77777777" w:rsidR="002B2A63" w:rsidRPr="00F81412" w:rsidRDefault="002B2A63" w:rsidP="002B2A63">
            <w:pPr>
              <w:autoSpaceDE w:val="0"/>
              <w:autoSpaceDN w:val="0"/>
              <w:adjustRightInd w:val="0"/>
            </w:pPr>
            <w:r w:rsidRPr="00F81412">
              <w:rPr>
                <w:lang w:val="vi-VN"/>
              </w:rPr>
              <w:t>- Hướng dẫn tập luyện ở nhà</w:t>
            </w:r>
          </w:p>
        </w:tc>
        <w:tc>
          <w:tcPr>
            <w:tcW w:w="691" w:type="dxa"/>
            <w:tcBorders>
              <w:top w:val="single" w:sz="4" w:space="0" w:color="000000"/>
              <w:left w:val="nil"/>
              <w:bottom w:val="single" w:sz="4" w:space="0" w:color="000000"/>
              <w:right w:val="single" w:sz="4" w:space="0" w:color="000000"/>
            </w:tcBorders>
          </w:tcPr>
          <w:p w14:paraId="20DAC2E6" w14:textId="77777777" w:rsidR="002B2A63" w:rsidRPr="00F81412" w:rsidRDefault="002B2A63" w:rsidP="002B2A63">
            <w:pPr>
              <w:widowControl w:val="0"/>
            </w:pPr>
          </w:p>
        </w:tc>
        <w:tc>
          <w:tcPr>
            <w:tcW w:w="2988" w:type="dxa"/>
            <w:tcBorders>
              <w:top w:val="single" w:sz="4" w:space="0" w:color="000000"/>
              <w:left w:val="nil"/>
              <w:bottom w:val="single" w:sz="4" w:space="0" w:color="000000"/>
              <w:right w:val="single" w:sz="4" w:space="0" w:color="000000"/>
            </w:tcBorders>
          </w:tcPr>
          <w:p w14:paraId="0373C255" w14:textId="77777777" w:rsidR="002B2A63" w:rsidRPr="00F81412" w:rsidRDefault="002B2A63" w:rsidP="002B2A63">
            <w:pPr>
              <w:widowControl w:val="0"/>
              <w:outlineLvl w:val="0"/>
              <w:rPr>
                <w:lang w:val="pt-BR"/>
              </w:rPr>
            </w:pPr>
            <w:r w:rsidRPr="00F81412">
              <w:rPr>
                <w:lang w:val="pt-BR"/>
              </w:rPr>
              <w:t>- GV nhận xét kết quả, ý thức, thái độ học của HS, đồng thời đưa ra hướng khắc phục hoặc trả lời câu hỏi của HS.</w:t>
            </w:r>
          </w:p>
          <w:p w14:paraId="0AF2E304" w14:textId="77777777" w:rsidR="002B2A63" w:rsidRPr="00F81412" w:rsidRDefault="002B2A63" w:rsidP="002B2A63">
            <w:pPr>
              <w:widowControl w:val="0"/>
            </w:pPr>
            <w:r w:rsidRPr="00F81412">
              <w:rPr>
                <w:lang w:val="pt-BR"/>
              </w:rPr>
              <w:t>- HD học sinh tập ở nhà.</w:t>
            </w:r>
          </w:p>
        </w:tc>
        <w:tc>
          <w:tcPr>
            <w:tcW w:w="3544" w:type="dxa"/>
            <w:tcBorders>
              <w:top w:val="single" w:sz="4" w:space="0" w:color="000000"/>
              <w:left w:val="nil"/>
              <w:bottom w:val="single" w:sz="4" w:space="0" w:color="000000"/>
              <w:right w:val="single" w:sz="4" w:space="0" w:color="000000"/>
            </w:tcBorders>
          </w:tcPr>
          <w:p w14:paraId="22FBC368" w14:textId="77777777" w:rsidR="002B2A63" w:rsidRPr="00F81412" w:rsidRDefault="002B2A63" w:rsidP="002B2A63">
            <w:pPr>
              <w:widowControl w:val="0"/>
              <w:rPr>
                <w:lang w:val="nl-NL"/>
              </w:rPr>
            </w:pPr>
            <w:r w:rsidRPr="00F81412">
              <w:rPr>
                <w:lang w:val="nl-NL"/>
              </w:rPr>
              <w:t xml:space="preserve">- HS lắng nghe để khắc phục </w:t>
            </w:r>
          </w:p>
          <w:p w14:paraId="2F84340A" w14:textId="77777777" w:rsidR="002B2A63" w:rsidRPr="00F81412" w:rsidRDefault="002B2A63" w:rsidP="002B2A63">
            <w:pPr>
              <w:widowControl w:val="0"/>
              <w:rPr>
                <w:lang w:val="nl-NL"/>
              </w:rPr>
            </w:pPr>
            <w:r w:rsidRPr="00F81412">
              <w:rPr>
                <w:lang w:val="nl-NL"/>
              </w:rPr>
              <w:t>Đội hình kết thúc</w:t>
            </w:r>
          </w:p>
          <w:p w14:paraId="7DCD3381" w14:textId="755F457C" w:rsidR="002B2A63" w:rsidRPr="00F81412" w:rsidRDefault="002B2A63" w:rsidP="002B2A63">
            <w:pPr>
              <w:widowControl w:val="0"/>
            </w:pPr>
            <w:r w:rsidRPr="00F81412">
              <w:rPr>
                <w:noProof/>
              </w:rPr>
              <w:drawing>
                <wp:inline distT="0" distB="0" distL="0" distR="0" wp14:anchorId="7DE88BAD" wp14:editId="11C8738B">
                  <wp:extent cx="2153920" cy="9231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69157" cy="929723"/>
                          </a:xfrm>
                          <a:prstGeom prst="rect">
                            <a:avLst/>
                          </a:prstGeom>
                          <a:noFill/>
                          <a:ln>
                            <a:noFill/>
                          </a:ln>
                        </pic:spPr>
                      </pic:pic>
                    </a:graphicData>
                  </a:graphic>
                </wp:inline>
              </w:drawing>
            </w:r>
          </w:p>
        </w:tc>
      </w:tr>
      <w:tr w:rsidR="002B2A63" w:rsidRPr="00F81412" w14:paraId="27865BE4" w14:textId="77777777" w:rsidTr="00221BE9">
        <w:trPr>
          <w:trHeight w:val="70"/>
        </w:trPr>
        <w:tc>
          <w:tcPr>
            <w:tcW w:w="2700" w:type="dxa"/>
            <w:tcBorders>
              <w:top w:val="single" w:sz="4" w:space="0" w:color="000000"/>
              <w:left w:val="single" w:sz="4" w:space="0" w:color="000000"/>
              <w:bottom w:val="single" w:sz="4" w:space="0" w:color="000000"/>
              <w:right w:val="single" w:sz="4" w:space="0" w:color="000000"/>
            </w:tcBorders>
          </w:tcPr>
          <w:p w14:paraId="120E227F" w14:textId="77777777" w:rsidR="002B2A63" w:rsidRPr="00F81412" w:rsidRDefault="002B2A63" w:rsidP="002B2A63">
            <w:pPr>
              <w:widowControl w:val="0"/>
              <w:rPr>
                <w:b/>
              </w:rPr>
            </w:pPr>
            <w:r w:rsidRPr="00F81412">
              <w:rPr>
                <w:b/>
                <w:i/>
                <w:iCs/>
                <w:lang w:val="en"/>
              </w:rPr>
              <w:t>4. Xuống lớp</w:t>
            </w:r>
          </w:p>
        </w:tc>
        <w:tc>
          <w:tcPr>
            <w:tcW w:w="691" w:type="dxa"/>
            <w:tcBorders>
              <w:top w:val="single" w:sz="4" w:space="0" w:color="000000"/>
              <w:left w:val="nil"/>
              <w:bottom w:val="single" w:sz="4" w:space="0" w:color="000000"/>
              <w:right w:val="single" w:sz="4" w:space="0" w:color="000000"/>
            </w:tcBorders>
          </w:tcPr>
          <w:p w14:paraId="434E2BDE" w14:textId="77777777" w:rsidR="002B2A63" w:rsidRPr="00F81412" w:rsidRDefault="002B2A63" w:rsidP="002B2A63">
            <w:pPr>
              <w:widowControl w:val="0"/>
            </w:pPr>
          </w:p>
        </w:tc>
        <w:tc>
          <w:tcPr>
            <w:tcW w:w="2988" w:type="dxa"/>
            <w:tcBorders>
              <w:top w:val="single" w:sz="4" w:space="0" w:color="000000"/>
              <w:left w:val="nil"/>
              <w:bottom w:val="single" w:sz="4" w:space="0" w:color="000000"/>
              <w:right w:val="single" w:sz="4" w:space="0" w:color="000000"/>
            </w:tcBorders>
          </w:tcPr>
          <w:p w14:paraId="28F5B34D" w14:textId="77777777" w:rsidR="002B2A63" w:rsidRPr="00F81412" w:rsidRDefault="002B2A63" w:rsidP="002B2A63">
            <w:pPr>
              <w:widowControl w:val="0"/>
            </w:pPr>
          </w:p>
        </w:tc>
        <w:tc>
          <w:tcPr>
            <w:tcW w:w="3544" w:type="dxa"/>
            <w:tcBorders>
              <w:top w:val="single" w:sz="4" w:space="0" w:color="000000"/>
              <w:left w:val="nil"/>
              <w:bottom w:val="single" w:sz="4" w:space="0" w:color="000000"/>
              <w:right w:val="single" w:sz="4" w:space="0" w:color="000000"/>
            </w:tcBorders>
          </w:tcPr>
          <w:p w14:paraId="74EC47AB" w14:textId="77777777" w:rsidR="002B2A63" w:rsidRPr="00F81412" w:rsidRDefault="002B2A63" w:rsidP="002B2A63">
            <w:pPr>
              <w:widowControl w:val="0"/>
            </w:pPr>
            <w:r w:rsidRPr="00F81412">
              <w:t xml:space="preserve">- HS đi theo hàng về lớp  </w:t>
            </w:r>
          </w:p>
        </w:tc>
      </w:tr>
    </w:tbl>
    <w:p w14:paraId="59971BBB"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73600" behindDoc="0" locked="0" layoutInCell="1" allowOverlap="1" wp14:anchorId="412A86B8" wp14:editId="177F27DF">
                <wp:simplePos x="0" y="0"/>
                <wp:positionH relativeFrom="column">
                  <wp:posOffset>1670685</wp:posOffset>
                </wp:positionH>
                <wp:positionV relativeFrom="paragraph">
                  <wp:posOffset>140970</wp:posOffset>
                </wp:positionV>
                <wp:extent cx="2605405" cy="0"/>
                <wp:effectExtent l="9525" t="5715" r="13970" b="13335"/>
                <wp:wrapNone/>
                <wp:docPr id="413453313" name="Straight Arrow Connector 413453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2E68D7A1" id="Straight Arrow Connector 413453313" o:spid="_x0000_s1026" type="#_x0000_t32" style="position:absolute;margin-left:131.55pt;margin-top:11.1pt;width:205.1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150FBA2A" w14:textId="45757576" w:rsidR="00D356A7" w:rsidRPr="003807EC" w:rsidRDefault="00D356A7" w:rsidP="004049A2">
      <w:pPr>
        <w:rPr>
          <w:b/>
          <w:lang w:val="pt-BR"/>
        </w:rPr>
      </w:pPr>
      <w:r w:rsidRPr="003807EC">
        <w:rPr>
          <w:b/>
          <w:lang w:val="pt-BR"/>
        </w:rPr>
        <w:t xml:space="preserve">Tiết 5                                               </w:t>
      </w:r>
      <w:r w:rsidR="000D6BDF" w:rsidRPr="003807EC">
        <w:rPr>
          <w:b/>
          <w:bCs/>
        </w:rPr>
        <w:t>TIẾNG VIỆT (BS)</w:t>
      </w:r>
    </w:p>
    <w:p w14:paraId="1DB164F7" w14:textId="77777777" w:rsidR="009746B2" w:rsidRPr="004274DA" w:rsidRDefault="009746B2" w:rsidP="009746B2">
      <w:pPr>
        <w:jc w:val="center"/>
        <w:rPr>
          <w:b/>
          <w:bCs/>
        </w:rPr>
      </w:pPr>
      <w:r w:rsidRPr="004274DA">
        <w:rPr>
          <w:b/>
          <w:bCs/>
        </w:rPr>
        <w:t>Luyện tập</w:t>
      </w:r>
    </w:p>
    <w:p w14:paraId="397B0BF5" w14:textId="77777777" w:rsidR="009746B2" w:rsidRPr="004274DA" w:rsidRDefault="009746B2" w:rsidP="009746B2">
      <w:pPr>
        <w:ind w:right="-61" w:firstLine="567"/>
        <w:rPr>
          <w:b/>
          <w:color w:val="000000"/>
          <w:lang w:val="vi-VN"/>
        </w:rPr>
      </w:pPr>
      <w:r w:rsidRPr="004274DA">
        <w:rPr>
          <w:b/>
          <w:color w:val="000000"/>
          <w:lang w:val="vi-VN"/>
        </w:rPr>
        <w:t>I. YÊU CẦU CẦN ĐẠT</w:t>
      </w:r>
    </w:p>
    <w:p w14:paraId="47636ECB" w14:textId="77777777" w:rsidR="009746B2" w:rsidRDefault="009746B2" w:rsidP="009746B2">
      <w:pPr>
        <w:shd w:val="clear" w:color="auto" w:fill="FFFFFF"/>
        <w:ind w:firstLine="567"/>
        <w:jc w:val="both"/>
        <w:rPr>
          <w:b/>
          <w:color w:val="000000"/>
        </w:rPr>
      </w:pPr>
      <w:r w:rsidRPr="004274DA">
        <w:rPr>
          <w:b/>
          <w:color w:val="000000"/>
          <w:lang w:val="vi-VN"/>
        </w:rPr>
        <w:t>1. Kiến thức</w:t>
      </w:r>
      <w:r>
        <w:rPr>
          <w:b/>
          <w:color w:val="000000"/>
        </w:rPr>
        <w:t>, kĩ năng</w:t>
      </w:r>
    </w:p>
    <w:p w14:paraId="539CA11E" w14:textId="24FF43F0" w:rsidR="009746B2" w:rsidRPr="00876CD9" w:rsidRDefault="009746B2" w:rsidP="009746B2">
      <w:pPr>
        <w:shd w:val="clear" w:color="auto" w:fill="FFFFFF"/>
        <w:ind w:firstLine="567"/>
        <w:jc w:val="both"/>
      </w:pPr>
      <w:r w:rsidRPr="00876CD9">
        <w:t>- Ôn tập và đánh giá cuối học kì 1.</w:t>
      </w:r>
    </w:p>
    <w:p w14:paraId="3ADDE15A" w14:textId="77777777" w:rsidR="009746B2" w:rsidRPr="00876CD9" w:rsidRDefault="009746B2" w:rsidP="009746B2">
      <w:pPr>
        <w:shd w:val="clear" w:color="auto" w:fill="FFFFFF"/>
        <w:ind w:firstLine="567"/>
        <w:jc w:val="both"/>
      </w:pPr>
      <w:r w:rsidRPr="00876CD9">
        <w:t>- Rèn kĩ năng đọc - hiểu văn bản.</w:t>
      </w:r>
    </w:p>
    <w:p w14:paraId="6D1B1149" w14:textId="77777777" w:rsidR="009746B2" w:rsidRPr="00876CD9" w:rsidRDefault="009746B2" w:rsidP="009746B2">
      <w:pPr>
        <w:shd w:val="clear" w:color="auto" w:fill="FFFFFF"/>
        <w:ind w:firstLine="567"/>
        <w:jc w:val="both"/>
      </w:pPr>
      <w:r w:rsidRPr="00876CD9">
        <w:t>- Luyện tập về điệp từ, điệp ngữ, kết từ.</w:t>
      </w:r>
    </w:p>
    <w:p w14:paraId="42730452" w14:textId="77777777" w:rsidR="009746B2" w:rsidRPr="00876CD9" w:rsidRDefault="009746B2" w:rsidP="009746B2">
      <w:pPr>
        <w:shd w:val="clear" w:color="auto" w:fill="FFFFFF"/>
        <w:ind w:firstLine="567"/>
        <w:jc w:val="both"/>
      </w:pPr>
      <w:r w:rsidRPr="00876CD9">
        <w:t>- Viết đoạn văn giới thiệu nhân vật trong một bộ phim hoạt hình.</w:t>
      </w:r>
    </w:p>
    <w:p w14:paraId="22BD2A44" w14:textId="2E497866" w:rsidR="009746B2" w:rsidRPr="004274DA" w:rsidRDefault="009746B2" w:rsidP="009746B2">
      <w:pPr>
        <w:ind w:right="-61" w:firstLine="567"/>
        <w:rPr>
          <w:rFonts w:eastAsia="Calibri"/>
          <w:b/>
        </w:rPr>
      </w:pPr>
      <w:r w:rsidRPr="004274DA">
        <w:rPr>
          <w:rFonts w:eastAsia="Calibri"/>
          <w:b/>
        </w:rPr>
        <w:t>2. Năng lực.</w:t>
      </w:r>
    </w:p>
    <w:p w14:paraId="4E0B316B" w14:textId="77777777" w:rsidR="009746B2" w:rsidRPr="004274DA" w:rsidRDefault="009746B2" w:rsidP="009746B2">
      <w:pPr>
        <w:ind w:right="-61" w:firstLine="567"/>
        <w:rPr>
          <w:rFonts w:eastAsia="Calibri"/>
        </w:rPr>
      </w:pPr>
      <w:r w:rsidRPr="004274DA">
        <w:rPr>
          <w:rFonts w:eastAsia="Calibri"/>
        </w:rPr>
        <w:t>- Năng lực tự chủ, tự học: Tích cực học tập, tiếp thu kiến thức để thực hiện tốt nội dung bài học.</w:t>
      </w:r>
    </w:p>
    <w:p w14:paraId="1E73B0FC" w14:textId="77777777" w:rsidR="009746B2" w:rsidRPr="004274DA" w:rsidRDefault="009746B2" w:rsidP="009746B2">
      <w:pPr>
        <w:ind w:right="-61" w:firstLine="567"/>
        <w:rPr>
          <w:rFonts w:eastAsia="Calibri"/>
        </w:rPr>
      </w:pPr>
      <w:r w:rsidRPr="004274DA">
        <w:rPr>
          <w:rFonts w:eastAsia="Calibri"/>
        </w:rPr>
        <w:t>- Năng lực giải quyết vấn đề và sáng tạo: Nâng cao kĩ năng tìm hiểu danh từ, động từ, tính từ, ứng dụng vào thực tiễn.</w:t>
      </w:r>
    </w:p>
    <w:p w14:paraId="57598897" w14:textId="77777777" w:rsidR="009746B2" w:rsidRPr="004274DA" w:rsidRDefault="009746B2" w:rsidP="009746B2">
      <w:pPr>
        <w:ind w:right="-61" w:firstLine="567"/>
        <w:rPr>
          <w:rFonts w:eastAsia="Calibri"/>
        </w:rPr>
      </w:pPr>
      <w:r w:rsidRPr="004274DA">
        <w:rPr>
          <w:rFonts w:eastAsia="Calibri"/>
        </w:rPr>
        <w:t>- Năng lực giao tiếp và hợp tác: Phát triển năng lực giao tiếp trong trò chơi và hoạt động nhóm.</w:t>
      </w:r>
    </w:p>
    <w:p w14:paraId="20D9E8EA" w14:textId="77777777" w:rsidR="009746B2" w:rsidRPr="004274DA" w:rsidRDefault="009746B2" w:rsidP="009746B2">
      <w:pPr>
        <w:ind w:right="-61" w:firstLine="567"/>
        <w:rPr>
          <w:rFonts w:eastAsia="Calibri"/>
          <w:b/>
        </w:rPr>
      </w:pPr>
      <w:r w:rsidRPr="004274DA">
        <w:rPr>
          <w:rFonts w:eastAsia="Calibri"/>
          <w:b/>
        </w:rPr>
        <w:t>3. Phẩm chất.</w:t>
      </w:r>
    </w:p>
    <w:p w14:paraId="62C92D9A" w14:textId="77777777" w:rsidR="009746B2" w:rsidRPr="004274DA" w:rsidRDefault="009746B2" w:rsidP="009746B2">
      <w:pPr>
        <w:ind w:right="-61" w:firstLine="567"/>
        <w:rPr>
          <w:rFonts w:eastAsia="Calibri"/>
        </w:rPr>
      </w:pPr>
      <w:r w:rsidRPr="004274DA">
        <w:rPr>
          <w:rFonts w:eastAsia="Calibri"/>
        </w:rPr>
        <w:lastRenderedPageBreak/>
        <w:t>- Phẩm chất nhân ái: Thông qua bài học, biết yêu quý bạn bè và đoàn kết trong học tập.</w:t>
      </w:r>
    </w:p>
    <w:p w14:paraId="5AE7498E" w14:textId="77777777" w:rsidR="009746B2" w:rsidRPr="004274DA" w:rsidRDefault="009746B2" w:rsidP="009746B2">
      <w:pPr>
        <w:ind w:right="-61" w:firstLine="567"/>
        <w:rPr>
          <w:rFonts w:eastAsia="Calibri"/>
        </w:rPr>
      </w:pPr>
      <w:r w:rsidRPr="004274DA">
        <w:rPr>
          <w:rFonts w:eastAsia="Calibri"/>
        </w:rPr>
        <w:t>- Phẩm chất chăm chỉ: Có ý thức tự giác trong học tập, trò chơi và vận dụng.</w:t>
      </w:r>
    </w:p>
    <w:p w14:paraId="75FDB9E7" w14:textId="77777777" w:rsidR="009746B2" w:rsidRPr="004274DA" w:rsidRDefault="009746B2" w:rsidP="009746B2">
      <w:pPr>
        <w:ind w:right="-61" w:firstLine="567"/>
        <w:rPr>
          <w:rFonts w:eastAsia="Calibri"/>
        </w:rPr>
      </w:pPr>
      <w:r w:rsidRPr="004274DA">
        <w:rPr>
          <w:rFonts w:eastAsia="Calibri"/>
        </w:rPr>
        <w:t>- Phẩm chất trách nhiệm: Biết giữ trật tự, lắng nghe và học tập nghiêm túc.</w:t>
      </w:r>
    </w:p>
    <w:p w14:paraId="21D1D3A6" w14:textId="77777777" w:rsidR="009746B2" w:rsidRPr="004274DA" w:rsidRDefault="009746B2" w:rsidP="009746B2">
      <w:pPr>
        <w:ind w:right="-61" w:firstLine="567"/>
        <w:rPr>
          <w:rFonts w:eastAsia="Calibri"/>
          <w:b/>
        </w:rPr>
      </w:pPr>
      <w:r w:rsidRPr="004274DA">
        <w:rPr>
          <w:rFonts w:eastAsia="Calibri"/>
          <w:b/>
        </w:rPr>
        <w:t>II. ĐỒ DÙNG DẠY HỌC.</w:t>
      </w:r>
    </w:p>
    <w:p w14:paraId="09B13D2F" w14:textId="77777777" w:rsidR="009746B2" w:rsidRPr="004274DA" w:rsidRDefault="009746B2" w:rsidP="009746B2">
      <w:pPr>
        <w:ind w:right="-61" w:firstLine="567"/>
        <w:rPr>
          <w:rFonts w:eastAsia="Calibri"/>
        </w:rPr>
      </w:pPr>
      <w:r w:rsidRPr="004274DA">
        <w:rPr>
          <w:rFonts w:eastAsia="Calibri"/>
        </w:rPr>
        <w:t>- Bài giảng Power point, các thiết bị, học liệu phụ vụ cho tiết dạy.</w:t>
      </w:r>
    </w:p>
    <w:p w14:paraId="6F84D830" w14:textId="77777777" w:rsidR="009746B2" w:rsidRPr="004274DA" w:rsidRDefault="009746B2" w:rsidP="009746B2">
      <w:pPr>
        <w:ind w:right="-61" w:firstLine="567"/>
        <w:rPr>
          <w:rFonts w:eastAsia="Calibri"/>
          <w:b/>
        </w:rPr>
      </w:pPr>
      <w:r w:rsidRPr="004274DA">
        <w:rPr>
          <w:rFonts w:eastAsia="Calibri"/>
          <w:b/>
        </w:rPr>
        <w:t>III.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678"/>
      </w:tblGrid>
      <w:tr w:rsidR="009746B2" w:rsidRPr="004274DA" w14:paraId="29C98FA9" w14:textId="77777777" w:rsidTr="00B92282">
        <w:tc>
          <w:tcPr>
            <w:tcW w:w="5098" w:type="dxa"/>
            <w:tcBorders>
              <w:bottom w:val="single" w:sz="4" w:space="0" w:color="auto"/>
            </w:tcBorders>
          </w:tcPr>
          <w:p w14:paraId="56669868" w14:textId="77777777" w:rsidR="009746B2" w:rsidRPr="004274DA" w:rsidRDefault="009746B2" w:rsidP="00CE3E8D">
            <w:pPr>
              <w:jc w:val="center"/>
              <w:rPr>
                <w:rFonts w:eastAsia="Calibri"/>
                <w:b/>
              </w:rPr>
            </w:pPr>
            <w:r w:rsidRPr="004274DA">
              <w:rPr>
                <w:rFonts w:eastAsia="Calibri"/>
                <w:b/>
              </w:rPr>
              <w:t>Hoạt động của giáo viên</w:t>
            </w:r>
          </w:p>
        </w:tc>
        <w:tc>
          <w:tcPr>
            <w:tcW w:w="4678" w:type="dxa"/>
            <w:tcBorders>
              <w:bottom w:val="single" w:sz="4" w:space="0" w:color="auto"/>
            </w:tcBorders>
          </w:tcPr>
          <w:p w14:paraId="38F1A812" w14:textId="77777777" w:rsidR="009746B2" w:rsidRPr="004274DA" w:rsidRDefault="009746B2" w:rsidP="00CE3E8D">
            <w:pPr>
              <w:jc w:val="center"/>
              <w:rPr>
                <w:rFonts w:eastAsia="Calibri"/>
                <w:b/>
              </w:rPr>
            </w:pPr>
            <w:r w:rsidRPr="004274DA">
              <w:rPr>
                <w:rFonts w:eastAsia="Calibri"/>
                <w:b/>
              </w:rPr>
              <w:t>Hoạt động của học sinh</w:t>
            </w:r>
          </w:p>
        </w:tc>
      </w:tr>
      <w:tr w:rsidR="009746B2" w:rsidRPr="004274DA" w14:paraId="0FA175E2" w14:textId="77777777" w:rsidTr="00B92282">
        <w:tc>
          <w:tcPr>
            <w:tcW w:w="9776" w:type="dxa"/>
            <w:gridSpan w:val="2"/>
            <w:tcBorders>
              <w:top w:val="single" w:sz="4" w:space="0" w:color="auto"/>
              <w:left w:val="single" w:sz="4" w:space="0" w:color="auto"/>
              <w:bottom w:val="nil"/>
              <w:right w:val="single" w:sz="4" w:space="0" w:color="auto"/>
            </w:tcBorders>
          </w:tcPr>
          <w:p w14:paraId="3499070F" w14:textId="77777777" w:rsidR="009746B2" w:rsidRPr="004274DA" w:rsidRDefault="009746B2" w:rsidP="00B92282">
            <w:pPr>
              <w:rPr>
                <w:bCs/>
                <w:lang w:val="nl-NL"/>
              </w:rPr>
            </w:pPr>
            <w:r w:rsidRPr="004274DA">
              <w:rPr>
                <w:b/>
                <w:bCs/>
                <w:lang w:val="nl-NL"/>
              </w:rPr>
              <w:t>1. Khởi động kết nối:</w:t>
            </w:r>
            <w:r w:rsidRPr="004274DA">
              <w:rPr>
                <w:rFonts w:eastAsia="Calibri"/>
                <w:b/>
              </w:rPr>
              <w:t xml:space="preserve"> (3-5’)</w:t>
            </w:r>
          </w:p>
          <w:p w14:paraId="6DB09AEB" w14:textId="77777777" w:rsidR="009746B2" w:rsidRPr="004274DA" w:rsidRDefault="009746B2" w:rsidP="00B92282">
            <w:pPr>
              <w:rPr>
                <w:rFonts w:eastAsia="Calibri"/>
                <w:b/>
                <w:bCs/>
              </w:rPr>
            </w:pPr>
            <w:r w:rsidRPr="004274DA">
              <w:rPr>
                <w:rFonts w:eastAsia="Calibri"/>
                <w:b/>
                <w:bCs/>
              </w:rPr>
              <w:t xml:space="preserve">a. Mục tiêu: </w:t>
            </w:r>
          </w:p>
          <w:p w14:paraId="2B342CB9" w14:textId="77777777" w:rsidR="009746B2" w:rsidRPr="004274DA" w:rsidRDefault="009746B2" w:rsidP="00B92282">
            <w:pPr>
              <w:rPr>
                <w:rFonts w:eastAsia="Calibri"/>
              </w:rPr>
            </w:pPr>
            <w:r>
              <w:rPr>
                <w:rFonts w:eastAsia="Calibri"/>
              </w:rPr>
              <w:t>-</w:t>
            </w:r>
            <w:r w:rsidRPr="004274DA">
              <w:rPr>
                <w:rFonts w:eastAsia="Calibri"/>
              </w:rPr>
              <w:t xml:space="preserve"> Tạo không khí vui vẻ, khấn khởi trước giờ học.</w:t>
            </w:r>
          </w:p>
          <w:p w14:paraId="0BA478B9" w14:textId="77777777" w:rsidR="009746B2" w:rsidRPr="004274DA" w:rsidRDefault="009746B2" w:rsidP="00B92282">
            <w:pPr>
              <w:rPr>
                <w:rFonts w:eastAsia="Calibri"/>
              </w:rPr>
            </w:pPr>
            <w:r>
              <w:rPr>
                <w:rFonts w:eastAsia="Calibri"/>
              </w:rPr>
              <w:t>-</w:t>
            </w:r>
            <w:r w:rsidRPr="004274DA">
              <w:rPr>
                <w:rFonts w:eastAsia="Calibri"/>
              </w:rPr>
              <w:t xml:space="preserve"> Kiểm tra kiến thức đã học của học sinh ở bài trước.</w:t>
            </w:r>
          </w:p>
          <w:p w14:paraId="3FB7F792" w14:textId="4F5FDE14" w:rsidR="00947173" w:rsidRPr="00947173" w:rsidRDefault="009746B2" w:rsidP="00B92282">
            <w:pPr>
              <w:rPr>
                <w:rFonts w:eastAsia="Calibri"/>
                <w:b/>
                <w:bCs/>
              </w:rPr>
            </w:pPr>
            <w:r w:rsidRPr="004274DA">
              <w:rPr>
                <w:rFonts w:eastAsia="Calibri"/>
                <w:b/>
                <w:bCs/>
              </w:rPr>
              <w:t>b. Cách tiến hành:</w:t>
            </w:r>
          </w:p>
        </w:tc>
      </w:tr>
      <w:tr w:rsidR="009746B2" w:rsidRPr="004274DA" w14:paraId="04FA4A9D" w14:textId="77777777" w:rsidTr="00947173">
        <w:trPr>
          <w:trHeight w:val="419"/>
        </w:trPr>
        <w:tc>
          <w:tcPr>
            <w:tcW w:w="5098" w:type="dxa"/>
            <w:tcBorders>
              <w:top w:val="nil"/>
              <w:left w:val="single" w:sz="4" w:space="0" w:color="auto"/>
              <w:bottom w:val="nil"/>
              <w:right w:val="single" w:sz="4" w:space="0" w:color="auto"/>
            </w:tcBorders>
          </w:tcPr>
          <w:p w14:paraId="40340A69" w14:textId="77777777" w:rsidR="009746B2" w:rsidRPr="004274DA" w:rsidRDefault="009746B2" w:rsidP="00B92282">
            <w:pPr>
              <w:shd w:val="clear" w:color="auto" w:fill="FFFFFF"/>
              <w:outlineLvl w:val="0"/>
              <w:rPr>
                <w:bCs/>
                <w:kern w:val="36"/>
              </w:rPr>
            </w:pPr>
            <w:r w:rsidRPr="004274DA">
              <w:rPr>
                <w:bCs/>
                <w:kern w:val="36"/>
              </w:rPr>
              <w:t xml:space="preserve">- GV mở vi deo cho HS vận động </w:t>
            </w:r>
          </w:p>
          <w:p w14:paraId="470132C7" w14:textId="029D537A" w:rsidR="009746B2" w:rsidRPr="004274DA" w:rsidRDefault="00947173" w:rsidP="00947173">
            <w:pPr>
              <w:shd w:val="clear" w:color="auto" w:fill="FFFFFF"/>
              <w:outlineLvl w:val="0"/>
              <w:rPr>
                <w:bCs/>
                <w:kern w:val="36"/>
              </w:rPr>
            </w:pPr>
            <w:r>
              <w:rPr>
                <w:bCs/>
                <w:kern w:val="36"/>
              </w:rPr>
              <w:t>-</w:t>
            </w:r>
            <w:r w:rsidR="009746B2" w:rsidRPr="004274DA">
              <w:rPr>
                <w:bCs/>
                <w:kern w:val="36"/>
              </w:rPr>
              <w:t xml:space="preserve"> GV nhận xét và </w:t>
            </w:r>
            <w:r>
              <w:rPr>
                <w:bCs/>
                <w:kern w:val="36"/>
              </w:rPr>
              <w:t>nêu yêu cầu tiết học</w:t>
            </w:r>
          </w:p>
        </w:tc>
        <w:tc>
          <w:tcPr>
            <w:tcW w:w="4678" w:type="dxa"/>
            <w:tcBorders>
              <w:top w:val="nil"/>
              <w:left w:val="single" w:sz="4" w:space="0" w:color="auto"/>
              <w:bottom w:val="nil"/>
              <w:right w:val="single" w:sz="4" w:space="0" w:color="auto"/>
            </w:tcBorders>
          </w:tcPr>
          <w:p w14:paraId="1405E3EC" w14:textId="77777777" w:rsidR="009746B2" w:rsidRPr="004274DA" w:rsidRDefault="009746B2" w:rsidP="00B92282">
            <w:pPr>
              <w:rPr>
                <w:rFonts w:eastAsia="Calibri"/>
              </w:rPr>
            </w:pPr>
            <w:r w:rsidRPr="004274DA">
              <w:rPr>
                <w:rFonts w:eastAsia="Calibri"/>
              </w:rPr>
              <w:t>- HS vận động theo nhạc</w:t>
            </w:r>
          </w:p>
          <w:p w14:paraId="41C3860C" w14:textId="07F5327E" w:rsidR="009746B2" w:rsidRPr="004274DA" w:rsidRDefault="009746B2" w:rsidP="00947173">
            <w:pPr>
              <w:rPr>
                <w:rFonts w:eastAsia="Calibri"/>
              </w:rPr>
            </w:pPr>
            <w:r w:rsidRPr="004274DA">
              <w:rPr>
                <w:rFonts w:eastAsia="Calibri"/>
              </w:rPr>
              <w:t>- HS lắng nghe</w:t>
            </w:r>
          </w:p>
        </w:tc>
      </w:tr>
      <w:tr w:rsidR="009746B2" w:rsidRPr="004274DA" w14:paraId="64CD9D74" w14:textId="77777777" w:rsidTr="00B92282">
        <w:tc>
          <w:tcPr>
            <w:tcW w:w="9776" w:type="dxa"/>
            <w:gridSpan w:val="2"/>
            <w:tcBorders>
              <w:top w:val="nil"/>
              <w:left w:val="single" w:sz="4" w:space="0" w:color="auto"/>
              <w:bottom w:val="nil"/>
              <w:right w:val="single" w:sz="4" w:space="0" w:color="auto"/>
            </w:tcBorders>
          </w:tcPr>
          <w:p w14:paraId="110D0AC2" w14:textId="77777777" w:rsidR="009746B2" w:rsidRPr="00947173" w:rsidRDefault="009746B2" w:rsidP="00B92282">
            <w:pPr>
              <w:rPr>
                <w:rFonts w:eastAsia="Calibri"/>
                <w:b/>
                <w:lang w:val="nl-NL"/>
              </w:rPr>
            </w:pPr>
            <w:r w:rsidRPr="00947173">
              <w:rPr>
                <w:rFonts w:eastAsia="Calibri"/>
                <w:b/>
                <w:lang w:val="nl-NL"/>
              </w:rPr>
              <w:t>2. Luyện tập (28-30’)</w:t>
            </w:r>
          </w:p>
          <w:p w14:paraId="3C625DEA" w14:textId="77777777" w:rsidR="009746B2" w:rsidRPr="00947173" w:rsidRDefault="009746B2" w:rsidP="00B92282">
            <w:pPr>
              <w:rPr>
                <w:rFonts w:eastAsia="Calibri"/>
                <w:b/>
                <w:bCs/>
              </w:rPr>
            </w:pPr>
            <w:r w:rsidRPr="00947173">
              <w:rPr>
                <w:rFonts w:eastAsia="Calibri"/>
                <w:b/>
                <w:bCs/>
              </w:rPr>
              <w:t xml:space="preserve">a. Mục tiêu: </w:t>
            </w:r>
          </w:p>
          <w:p w14:paraId="24B99EA5" w14:textId="77777777" w:rsidR="009746B2" w:rsidRPr="00947173" w:rsidRDefault="009746B2" w:rsidP="00B92282">
            <w:pPr>
              <w:widowControl w:val="0"/>
              <w:tabs>
                <w:tab w:val="left" w:pos="315"/>
              </w:tabs>
              <w:rPr>
                <w:lang w:val="vi-VN" w:eastAsia="vi-VN" w:bidi="vi-VN"/>
              </w:rPr>
            </w:pPr>
            <w:r w:rsidRPr="00947173">
              <w:rPr>
                <w:lang w:eastAsia="vi-VN" w:bidi="vi-VN"/>
              </w:rPr>
              <w:t>- Tìm</w:t>
            </w:r>
            <w:r w:rsidRPr="00947173">
              <w:rPr>
                <w:lang w:val="vi-VN" w:eastAsia="vi-VN" w:bidi="vi-VN"/>
              </w:rPr>
              <w:t xml:space="preserve"> được biện pháp điệp từ, điệp ngữ và tác dụng của việc sử dụng điệp từ, điệp ngữ trong </w:t>
            </w:r>
            <w:r w:rsidRPr="00947173">
              <w:rPr>
                <w:lang w:eastAsia="vi-VN" w:bidi="vi-VN"/>
              </w:rPr>
              <w:t>các bài tập</w:t>
            </w:r>
            <w:r w:rsidRPr="00947173">
              <w:rPr>
                <w:lang w:val="vi-VN" w:eastAsia="vi-VN" w:bidi="vi-VN"/>
              </w:rPr>
              <w:t>.</w:t>
            </w:r>
          </w:p>
          <w:p w14:paraId="0007E21B" w14:textId="77777777" w:rsidR="009746B2" w:rsidRPr="00947173" w:rsidRDefault="009746B2" w:rsidP="00B92282">
            <w:pPr>
              <w:rPr>
                <w:rFonts w:eastAsia="Calibri"/>
              </w:rPr>
            </w:pPr>
            <w:r w:rsidRPr="00947173">
              <w:rPr>
                <w:rFonts w:eastAsia="Calibri"/>
              </w:rPr>
              <w:t>- Góp phần phát triển năng lực ngôn ngữ.</w:t>
            </w:r>
          </w:p>
          <w:p w14:paraId="33785812" w14:textId="46AB63B6" w:rsidR="009746B2" w:rsidRPr="00947173" w:rsidRDefault="009746B2" w:rsidP="00B92282">
            <w:pPr>
              <w:rPr>
                <w:rFonts w:eastAsia="Calibri"/>
                <w:b/>
                <w:bCs/>
              </w:rPr>
            </w:pPr>
            <w:r w:rsidRPr="00947173">
              <w:rPr>
                <w:rFonts w:eastAsia="Calibri"/>
                <w:b/>
                <w:bCs/>
              </w:rPr>
              <w:t>b. Cách tiến hành:</w:t>
            </w:r>
          </w:p>
          <w:p w14:paraId="0149E19A" w14:textId="0290D30C" w:rsidR="00947173" w:rsidRPr="00947173" w:rsidRDefault="00CB4EAD" w:rsidP="00947173">
            <w:pPr>
              <w:shd w:val="clear" w:color="auto" w:fill="FFFFFF"/>
              <w:jc w:val="both"/>
            </w:pPr>
            <w:r>
              <w:rPr>
                <w:b/>
                <w:bCs/>
              </w:rPr>
              <w:t xml:space="preserve">* </w:t>
            </w:r>
            <w:r w:rsidR="00947173" w:rsidRPr="00947173">
              <w:rPr>
                <w:b/>
                <w:bCs/>
              </w:rPr>
              <w:t>Đọc thầm văn bản sau và trả lời câu hỏi:</w:t>
            </w:r>
          </w:p>
          <w:p w14:paraId="0A60707E" w14:textId="77777777" w:rsidR="00947173" w:rsidRPr="00947173" w:rsidRDefault="00947173" w:rsidP="00947173">
            <w:pPr>
              <w:shd w:val="clear" w:color="auto" w:fill="FFFFFF"/>
              <w:jc w:val="center"/>
            </w:pPr>
            <w:r w:rsidRPr="00947173">
              <w:rPr>
                <w:b/>
                <w:bCs/>
              </w:rPr>
              <w:t>CHA CON NGƯỜI ĐẮP THÀNH ĐÁ</w:t>
            </w:r>
          </w:p>
          <w:p w14:paraId="30C8574F" w14:textId="77777777" w:rsidR="00947173" w:rsidRPr="00947173" w:rsidRDefault="00947173" w:rsidP="00947173">
            <w:pPr>
              <w:shd w:val="clear" w:color="auto" w:fill="FFFFFF"/>
              <w:ind w:firstLine="720"/>
              <w:jc w:val="both"/>
            </w:pPr>
            <w:r w:rsidRPr="00947173">
              <w:t>Ở xã Cam Hoà, huyện Cam Ranh, tỉnh Khánh Hoà có một người đàn ông đã ròng rã suốt từ năm 1988 tới nay (16 năm) bới đất, nhặt đá, đắp dãy trường thành bằng đá dài gần 1 ki-lô-mét. Thật là một kì công có một không hai ở Việt Nam. Đó là chú Nguyễn Văn Trọng, năm nay 46 tuổi.</w:t>
            </w:r>
          </w:p>
          <w:p w14:paraId="10CA4642" w14:textId="77777777" w:rsidR="00947173" w:rsidRPr="00947173" w:rsidRDefault="00947173" w:rsidP="00947173">
            <w:pPr>
              <w:shd w:val="clear" w:color="auto" w:fill="FFFFFF"/>
              <w:ind w:firstLine="720"/>
              <w:jc w:val="both"/>
            </w:pPr>
            <w:r w:rsidRPr="00947173">
              <w:t>Ban đầu nhiều người thấy việc làm của chú Trọng nhặt đá đắp thành là "điên". Còn chú Trọng lại nghĩ rất đơn giản, đất vùng này đá rất nhiều, nếu không nhặt đi thì khó trồng trọt. Và chú ước ao mình sẽ biến miếng đất lóc chóc sỏi đá này thành một nương rẫy phì nhiêu như cánh đồng dưới chân núi kia. Chính vì vậy suốt ngày, kể cả những đêm trăng chú Trọng một mình cùi cũi cuốc đá gánh gồng đắp thành. Từng tí một hết ngày này tới ngày kia, chỗ đất nào nhặt sạch đá là chú trồng trọt hoa màu liền. Nhìn những vạt đất được phủ dần màu xanh, chú Trọng rất mừng nhưng thiên nhiên thật khắc nghiệt, nhặt bới hết đá nhỏ thì lòi đá lớn, có hòn to như quả bí ngô, bí đao phải vần chứ không vác được.</w:t>
            </w:r>
          </w:p>
          <w:p w14:paraId="3AF617EC" w14:textId="77777777" w:rsidR="00947173" w:rsidRPr="00947173" w:rsidRDefault="00947173" w:rsidP="00947173">
            <w:pPr>
              <w:shd w:val="clear" w:color="auto" w:fill="FFFFFF"/>
              <w:ind w:firstLine="720"/>
              <w:jc w:val="both"/>
            </w:pPr>
            <w:r w:rsidRPr="00947173">
              <w:t>Với gia đình, tưởng chú chỉ nhặt đá một chút rồi lo phát rẫy trồng trọt, vợ chú Trọng nén chịu đựng đi hái cỏ tranh, quả sa nhân bán lấy gạo nuôi chồng nhưng thấy chồng say nhặt đá đắp thành quá, mùa vụ chẳng được gì, người vợ bực lắm. Có lúc không muốn làm với ông "đắp đá vá trời" này nữa, song nghĩ lại, người vợ lại càng thương chồng hơn. Đứa con trai nhỏ của chú Trọng tên Nguyễn Trọng Trí cũng ra giúp bố vác đá đắp thành.</w:t>
            </w:r>
          </w:p>
          <w:p w14:paraId="0E0094F0" w14:textId="0991F268" w:rsidR="00947173" w:rsidRPr="00947173" w:rsidRDefault="00947173" w:rsidP="00947173">
            <w:pPr>
              <w:shd w:val="clear" w:color="auto" w:fill="FFFFFF"/>
              <w:ind w:firstLine="720"/>
              <w:jc w:val="both"/>
            </w:pPr>
            <w:r w:rsidRPr="00947173">
              <w:lastRenderedPageBreak/>
              <w:t xml:space="preserve">Bây giờ, sau 16 năm vác đá đắp thành, chú Trọng đã có được một trang trại rộng 3,8 héc-ta xanh rờn hoa màu, cây trái như xoài, mận, ngô, đậu, dưa,… mùa nào thức ấy. Chú đã mua được máy công cụ làm đất, hai con bò. Tất nhiên vẫn còn khó khăn nhưng việc làm của chú Trọng thực sự làm cho mọi người kính nể vì nghị lực và sự kiên trì phi thường của mình. Suốt 16 năm qua, chú Trọng đã </w:t>
            </w:r>
            <w:r w:rsidR="00752B7D">
              <w:t>lập một kỉ lục có một không hai</w:t>
            </w:r>
            <w:r w:rsidRPr="00947173">
              <w:t>: đào vác gần 1000 tấn đá, đắp thành đá dài 800 mét, với chiều cao trung bình 1,5 mét, rộng đáy 2,5 mét, mặt thành rộng 1,5 mét.</w:t>
            </w:r>
          </w:p>
          <w:p w14:paraId="475E6F0A" w14:textId="77777777" w:rsidR="00947173" w:rsidRPr="00947173" w:rsidRDefault="00947173" w:rsidP="00947173">
            <w:pPr>
              <w:shd w:val="clear" w:color="auto" w:fill="FFFFFF"/>
              <w:ind w:firstLine="720"/>
              <w:jc w:val="both"/>
            </w:pPr>
            <w:r w:rsidRPr="00947173">
              <w:t>Bước vào trang trại của chú Trọng, ấn tượng nhất vẫn là bốn phía tường thành đá dựng. Mùa này, khi mưa xuống, những dây khoai từ, khoai mỡ cùng dây đậu biếc bò xanh rờn nở hoa tím ngắt. Miền đất hồi sinh từ bàn tay con người. Một nông dân hiền lành nhưng đầy ý chí hơn người.</w:t>
            </w:r>
          </w:p>
          <w:p w14:paraId="4979E832" w14:textId="22738AFF" w:rsidR="00947173" w:rsidRPr="00947173" w:rsidRDefault="00947173" w:rsidP="00947173">
            <w:pPr>
              <w:shd w:val="clear" w:color="auto" w:fill="FFFFFF"/>
              <w:jc w:val="right"/>
            </w:pPr>
            <w:r w:rsidRPr="00947173">
              <w:rPr>
                <w:i/>
                <w:iCs/>
              </w:rPr>
              <w:t>Lê Đức Dương)</w:t>
            </w:r>
          </w:p>
        </w:tc>
      </w:tr>
      <w:tr w:rsidR="009746B2" w:rsidRPr="004274DA" w14:paraId="516EF01C" w14:textId="77777777" w:rsidTr="00B92282">
        <w:tc>
          <w:tcPr>
            <w:tcW w:w="5098" w:type="dxa"/>
            <w:tcBorders>
              <w:top w:val="nil"/>
              <w:left w:val="single" w:sz="4" w:space="0" w:color="auto"/>
              <w:bottom w:val="nil"/>
              <w:right w:val="single" w:sz="4" w:space="0" w:color="auto"/>
            </w:tcBorders>
          </w:tcPr>
          <w:p w14:paraId="3DD8C7A2" w14:textId="77777777" w:rsidR="00947173" w:rsidRPr="00876CD9" w:rsidRDefault="00947173" w:rsidP="00794EE7">
            <w:pPr>
              <w:shd w:val="clear" w:color="auto" w:fill="FFFFFF"/>
            </w:pPr>
            <w:r w:rsidRPr="00876CD9">
              <w:rPr>
                <w:b/>
                <w:bCs/>
                <w:i/>
                <w:iCs/>
              </w:rPr>
              <w:lastRenderedPageBreak/>
              <w:t>Dựa vào bài đọc, khoanh vào đáp án đúng nhất hoặc làm theo yêu cầu:</w:t>
            </w:r>
          </w:p>
          <w:p w14:paraId="11AC6530" w14:textId="77777777" w:rsidR="00947173" w:rsidRPr="00876CD9" w:rsidRDefault="00947173" w:rsidP="00794EE7">
            <w:pPr>
              <w:shd w:val="clear" w:color="auto" w:fill="FFFFFF"/>
            </w:pPr>
            <w:r w:rsidRPr="00876CD9">
              <w:rPr>
                <w:b/>
                <w:bCs/>
              </w:rPr>
              <w:t>Câu 1. Tại sao nhiều người thấy việc làm của chú Trọng nhặt đá đắp thành là “điên”?</w:t>
            </w:r>
          </w:p>
          <w:p w14:paraId="1DB2AC8B" w14:textId="77777777" w:rsidR="00947173" w:rsidRPr="00876CD9" w:rsidRDefault="00947173" w:rsidP="00794EE7">
            <w:pPr>
              <w:shd w:val="clear" w:color="auto" w:fill="FFFFFF"/>
            </w:pPr>
            <w:bookmarkStart w:id="8" w:name="_Hlk166595456"/>
            <w:bookmarkEnd w:id="8"/>
            <w:r w:rsidRPr="00876CD9">
              <w:t>A. Vì họ cho rằng chú là kẻ rỗi hơi.</w:t>
            </w:r>
          </w:p>
          <w:p w14:paraId="6A921C9F" w14:textId="77777777" w:rsidR="00947173" w:rsidRPr="00876CD9" w:rsidRDefault="00947173" w:rsidP="00794EE7">
            <w:pPr>
              <w:shd w:val="clear" w:color="auto" w:fill="FFFFFF"/>
            </w:pPr>
            <w:r w:rsidRPr="00876CD9">
              <w:t>B. Vì họ biết đó là công việc vô cùng khó khăn, nặng nhọc.</w:t>
            </w:r>
          </w:p>
          <w:p w14:paraId="0260EE96" w14:textId="77777777" w:rsidR="00947173" w:rsidRPr="00876CD9" w:rsidRDefault="00947173" w:rsidP="00794EE7">
            <w:pPr>
              <w:shd w:val="clear" w:color="auto" w:fill="FFFFFF"/>
            </w:pPr>
            <w:r w:rsidRPr="00876CD9">
              <w:t>C. Vì công việc đó nằm ngoài sức tưởng tượng của họ.</w:t>
            </w:r>
          </w:p>
          <w:p w14:paraId="774FA234" w14:textId="77777777" w:rsidR="00947173" w:rsidRPr="00876CD9" w:rsidRDefault="00947173" w:rsidP="00794EE7">
            <w:pPr>
              <w:shd w:val="clear" w:color="auto" w:fill="FFFFFF"/>
            </w:pPr>
            <w:r w:rsidRPr="00876CD9">
              <w:rPr>
                <w:b/>
                <w:bCs/>
              </w:rPr>
              <w:t>Câu 2. Tại sao chú Trọng lại làm công việc này ?</w:t>
            </w:r>
          </w:p>
          <w:p w14:paraId="450EAADD" w14:textId="77777777" w:rsidR="00947173" w:rsidRPr="00876CD9" w:rsidRDefault="00947173" w:rsidP="00794EE7">
            <w:pPr>
              <w:shd w:val="clear" w:color="auto" w:fill="FFFFFF"/>
            </w:pPr>
            <w:r w:rsidRPr="00876CD9">
              <w:t>C. Vì được trả lương cao.</w:t>
            </w:r>
          </w:p>
          <w:p w14:paraId="5EBDB16E" w14:textId="77777777" w:rsidR="00947173" w:rsidRPr="00876CD9" w:rsidRDefault="00947173" w:rsidP="00794EE7">
            <w:pPr>
              <w:shd w:val="clear" w:color="auto" w:fill="FFFFFF"/>
            </w:pPr>
            <w:r w:rsidRPr="00876CD9">
              <w:t>B. Vì được khen thưởng.</w:t>
            </w:r>
          </w:p>
          <w:p w14:paraId="2E4CBE4D" w14:textId="77777777" w:rsidR="00947173" w:rsidRPr="00876CD9" w:rsidRDefault="00947173" w:rsidP="00794EE7">
            <w:pPr>
              <w:shd w:val="clear" w:color="auto" w:fill="FFFFFF"/>
            </w:pPr>
            <w:bookmarkStart w:id="9" w:name="_Hlk166595815"/>
            <w:bookmarkEnd w:id="9"/>
            <w:r w:rsidRPr="00876CD9">
              <w:t>C. Vì mong có đất trồng trọt.</w:t>
            </w:r>
          </w:p>
          <w:p w14:paraId="74CC3F82" w14:textId="77777777" w:rsidR="00947173" w:rsidRPr="00876CD9" w:rsidRDefault="00947173" w:rsidP="00794EE7">
            <w:pPr>
              <w:shd w:val="clear" w:color="auto" w:fill="FFFFFF"/>
            </w:pPr>
            <w:r w:rsidRPr="00876CD9">
              <w:rPr>
                <w:b/>
                <w:bCs/>
              </w:rPr>
              <w:t>Câu 3. Tại sao tác giả có thể viết : “Miền đất hồi sinh từ bàn tay con người.” ?</w:t>
            </w:r>
          </w:p>
          <w:p w14:paraId="5AAD4E2B" w14:textId="77777777" w:rsidR="00947173" w:rsidRPr="00876CD9" w:rsidRDefault="00947173" w:rsidP="00794EE7">
            <w:pPr>
              <w:shd w:val="clear" w:color="auto" w:fill="FFFFFF"/>
            </w:pPr>
            <w:bookmarkStart w:id="10" w:name="_Hlk166595831"/>
            <w:bookmarkEnd w:id="10"/>
            <w:r w:rsidRPr="00876CD9">
              <w:t>A. Bởi vì nhờ sự kiên trì nhặt đá của chú Trọng, mảnh đất sỏi đá này đã được sống lại, biến thành trang trại xanh rờn hoa màu.</w:t>
            </w:r>
          </w:p>
          <w:p w14:paraId="459CAFD9" w14:textId="77777777" w:rsidR="00947173" w:rsidRPr="00876CD9" w:rsidRDefault="00947173" w:rsidP="00794EE7">
            <w:pPr>
              <w:shd w:val="clear" w:color="auto" w:fill="FFFFFF"/>
            </w:pPr>
            <w:r w:rsidRPr="00876CD9">
              <w:t>B. Bởi vì miền đất khô cằn này đã được chú Trọng khôi phục lại vị trí trong bản đồ.</w:t>
            </w:r>
          </w:p>
          <w:p w14:paraId="2712E4B6" w14:textId="5ABBC0FC" w:rsidR="00947173" w:rsidRPr="00876CD9" w:rsidRDefault="00947173" w:rsidP="00794EE7">
            <w:pPr>
              <w:shd w:val="clear" w:color="auto" w:fill="FFFFFF"/>
            </w:pPr>
            <w:r w:rsidRPr="00876CD9">
              <w:t>C. Bởi vì mảnh đất này nay đã không còn bom đạn sót lại từ thời chiến tranh.</w:t>
            </w:r>
          </w:p>
          <w:p w14:paraId="22EEFB90" w14:textId="77777777" w:rsidR="00947173" w:rsidRPr="00876CD9" w:rsidRDefault="00947173" w:rsidP="00794EE7">
            <w:pPr>
              <w:shd w:val="clear" w:color="auto" w:fill="FFFFFF"/>
            </w:pPr>
            <w:r w:rsidRPr="00876CD9">
              <w:rPr>
                <w:b/>
                <w:bCs/>
              </w:rPr>
              <w:t>Câu 4. Điều quan trọng nhất để giúp chú Trọng thành công là gì ?</w:t>
            </w:r>
          </w:p>
          <w:p w14:paraId="45358999" w14:textId="77777777" w:rsidR="00947173" w:rsidRPr="00876CD9" w:rsidRDefault="00947173" w:rsidP="00794EE7">
            <w:pPr>
              <w:shd w:val="clear" w:color="auto" w:fill="FFFFFF"/>
            </w:pPr>
            <w:r w:rsidRPr="00876CD9">
              <w:t>A. Có sức khoẻ.</w:t>
            </w:r>
          </w:p>
          <w:p w14:paraId="31EC82FB" w14:textId="77777777" w:rsidR="00947173" w:rsidRPr="00876CD9" w:rsidRDefault="00947173" w:rsidP="00794EE7">
            <w:pPr>
              <w:shd w:val="clear" w:color="auto" w:fill="FFFFFF"/>
            </w:pPr>
            <w:r w:rsidRPr="00876CD9">
              <w:t>B. Được cả gia đình hết lòng ủng hộ.</w:t>
            </w:r>
          </w:p>
          <w:p w14:paraId="5969AD33" w14:textId="77777777" w:rsidR="00947173" w:rsidRPr="00876CD9" w:rsidRDefault="00947173" w:rsidP="00794EE7">
            <w:pPr>
              <w:shd w:val="clear" w:color="auto" w:fill="FFFFFF"/>
            </w:pPr>
            <w:bookmarkStart w:id="11" w:name="_Hlk166595843"/>
            <w:bookmarkEnd w:id="11"/>
            <w:r w:rsidRPr="00876CD9">
              <w:t>C. Có nghị lực và sự kiên trì phi thường để theo đuổi mục đích của mình.</w:t>
            </w:r>
          </w:p>
          <w:p w14:paraId="2BF0B58E" w14:textId="77777777" w:rsidR="00947173" w:rsidRPr="00876CD9" w:rsidRDefault="00947173" w:rsidP="00794EE7">
            <w:pPr>
              <w:shd w:val="clear" w:color="auto" w:fill="FFFFFF"/>
            </w:pPr>
            <w:r w:rsidRPr="00876CD9">
              <w:rPr>
                <w:b/>
                <w:bCs/>
              </w:rPr>
              <w:lastRenderedPageBreak/>
              <w:t>Câu 5. Câu nào phù hợp nhất với nội dung câu chuyện ?</w:t>
            </w:r>
          </w:p>
          <w:p w14:paraId="4C71DB9B" w14:textId="77777777" w:rsidR="00947173" w:rsidRPr="00876CD9" w:rsidRDefault="00947173" w:rsidP="00794EE7">
            <w:pPr>
              <w:shd w:val="clear" w:color="auto" w:fill="FFFFFF"/>
            </w:pPr>
            <w:r w:rsidRPr="00876CD9">
              <w:t>A. Ai ơi đã quyết thì hành</w:t>
            </w:r>
          </w:p>
          <w:p w14:paraId="4702AD0A" w14:textId="77777777" w:rsidR="00947173" w:rsidRPr="00876CD9" w:rsidRDefault="00947173" w:rsidP="00794EE7">
            <w:pPr>
              <w:shd w:val="clear" w:color="auto" w:fill="FFFFFF"/>
            </w:pPr>
            <w:r w:rsidRPr="00876CD9">
              <w:t>Đã đan thì lận tròn vành mới thôi.</w:t>
            </w:r>
          </w:p>
          <w:p w14:paraId="4CB52968" w14:textId="77777777" w:rsidR="00947173" w:rsidRPr="00876CD9" w:rsidRDefault="00947173" w:rsidP="00794EE7">
            <w:pPr>
              <w:shd w:val="clear" w:color="auto" w:fill="FFFFFF"/>
            </w:pPr>
            <w:bookmarkStart w:id="12" w:name="_Hlk166596020"/>
            <w:bookmarkEnd w:id="12"/>
            <w:r w:rsidRPr="00876CD9">
              <w:t>B. Bàn tay ta làm nên tất cả</w:t>
            </w:r>
          </w:p>
          <w:p w14:paraId="5D024D47" w14:textId="42D566C0" w:rsidR="00947173" w:rsidRPr="00876CD9" w:rsidRDefault="00947173" w:rsidP="00794EE7">
            <w:pPr>
              <w:shd w:val="clear" w:color="auto" w:fill="FFFFFF"/>
            </w:pPr>
            <w:r w:rsidRPr="00876CD9">
              <w:t>Có sức người sỏi đá c</w:t>
            </w:r>
            <w:r w:rsidR="00752B7D" w:rsidRPr="00876CD9">
              <w:t>ũ</w:t>
            </w:r>
            <w:r w:rsidRPr="00876CD9">
              <w:t>ng thành cơm.</w:t>
            </w:r>
          </w:p>
          <w:p w14:paraId="3C5B761C" w14:textId="30D117A4" w:rsidR="00947173" w:rsidRPr="00876CD9" w:rsidRDefault="00947173" w:rsidP="00794EE7">
            <w:pPr>
              <w:shd w:val="clear" w:color="auto" w:fill="FFFFFF"/>
            </w:pPr>
            <w:r w:rsidRPr="00876CD9">
              <w:t>C. Một nghề cho chín còn hơn chín nghề.</w:t>
            </w:r>
          </w:p>
          <w:p w14:paraId="7EC68F0B" w14:textId="77777777" w:rsidR="00947173" w:rsidRPr="00876CD9" w:rsidRDefault="00947173" w:rsidP="00794EE7">
            <w:pPr>
              <w:rPr>
                <w:rFonts w:eastAsia="Calibri"/>
              </w:rPr>
            </w:pPr>
            <w:r w:rsidRPr="00876CD9">
              <w:rPr>
                <w:rFonts w:eastAsia="Calibri"/>
              </w:rPr>
              <w:t>- GV mời các nhóm trình bày.</w:t>
            </w:r>
          </w:p>
          <w:p w14:paraId="226A8B0A" w14:textId="77777777" w:rsidR="00947173" w:rsidRPr="00876CD9" w:rsidRDefault="00947173" w:rsidP="00794EE7">
            <w:pPr>
              <w:rPr>
                <w:rFonts w:eastAsia="Calibri"/>
              </w:rPr>
            </w:pPr>
            <w:r w:rsidRPr="00876CD9">
              <w:rPr>
                <w:rFonts w:eastAsia="Calibri"/>
              </w:rPr>
              <w:t>- Mời các nhóm khác nhận xét, bổ sung.</w:t>
            </w:r>
          </w:p>
          <w:p w14:paraId="0BAB9D02" w14:textId="248F3C2A" w:rsidR="00947173" w:rsidRPr="00876CD9" w:rsidRDefault="00947173" w:rsidP="00794EE7">
            <w:pPr>
              <w:rPr>
                <w:rFonts w:eastAsia="Calibri"/>
              </w:rPr>
            </w:pPr>
            <w:r w:rsidRPr="00876CD9">
              <w:rPr>
                <w:rFonts w:eastAsia="Calibri"/>
              </w:rPr>
              <w:t>- GV nhận xét kết luận và tuyên dương.</w:t>
            </w:r>
          </w:p>
          <w:p w14:paraId="51B2FDD0" w14:textId="73C1E95C" w:rsidR="00947173" w:rsidRPr="00876CD9" w:rsidRDefault="00947173" w:rsidP="00794EE7">
            <w:pPr>
              <w:shd w:val="clear" w:color="auto" w:fill="FFFFFF"/>
            </w:pPr>
            <w:r w:rsidRPr="00876CD9">
              <w:rPr>
                <w:b/>
                <w:bCs/>
              </w:rPr>
              <w:t xml:space="preserve">Câu </w:t>
            </w:r>
            <w:r w:rsidR="00CB4EAD" w:rsidRPr="00876CD9">
              <w:rPr>
                <w:b/>
                <w:bCs/>
              </w:rPr>
              <w:t>6</w:t>
            </w:r>
            <w:r w:rsidRPr="00876CD9">
              <w:rPr>
                <w:b/>
                <w:bCs/>
              </w:rPr>
              <w:t>: Xác định điệp từ, điệp ngữ trong đoạn thơ dưới đây và nêu tác dụng của biện pháp điệp từ, điệp ngữ đó.</w:t>
            </w:r>
          </w:p>
          <w:p w14:paraId="5ABFF538" w14:textId="31AC06E7" w:rsidR="00947173" w:rsidRPr="00876CD9" w:rsidRDefault="00947173" w:rsidP="00794EE7">
            <w:pPr>
              <w:shd w:val="clear" w:color="auto" w:fill="FFFFFF"/>
              <w:ind w:left="598" w:right="-574"/>
            </w:pPr>
            <w:r w:rsidRPr="00876CD9">
              <w:rPr>
                <w:i/>
                <w:iCs/>
              </w:rPr>
              <w:t>“Ta làm con chim hót</w:t>
            </w:r>
          </w:p>
          <w:p w14:paraId="112F4B53" w14:textId="486539A1" w:rsidR="00947173" w:rsidRPr="00876CD9" w:rsidRDefault="00947173" w:rsidP="00794EE7">
            <w:pPr>
              <w:shd w:val="clear" w:color="auto" w:fill="FFFFFF"/>
              <w:ind w:left="598" w:right="-574"/>
            </w:pPr>
            <w:r w:rsidRPr="00876CD9">
              <w:rPr>
                <w:i/>
                <w:iCs/>
              </w:rPr>
              <w:t xml:space="preserve">Ta làm </w:t>
            </w:r>
            <w:r w:rsidR="00CB4EAD" w:rsidRPr="00876CD9">
              <w:rPr>
                <w:i/>
                <w:iCs/>
              </w:rPr>
              <w:t>một nh</w:t>
            </w:r>
            <w:r w:rsidRPr="00876CD9">
              <w:rPr>
                <w:i/>
                <w:iCs/>
              </w:rPr>
              <w:t>ành hoa</w:t>
            </w:r>
          </w:p>
          <w:p w14:paraId="5E696ACB" w14:textId="77777777" w:rsidR="00947173" w:rsidRPr="00876CD9" w:rsidRDefault="00947173" w:rsidP="00794EE7">
            <w:pPr>
              <w:shd w:val="clear" w:color="auto" w:fill="FFFFFF"/>
              <w:ind w:left="598" w:right="-574"/>
            </w:pPr>
            <w:r w:rsidRPr="00876CD9">
              <w:rPr>
                <w:i/>
                <w:iCs/>
              </w:rPr>
              <w:t>Ta nhập vào hòa ca</w:t>
            </w:r>
          </w:p>
          <w:p w14:paraId="0D32DE11" w14:textId="5F7020CC" w:rsidR="00947173" w:rsidRPr="00876CD9" w:rsidRDefault="00CB4EAD" w:rsidP="00794EE7">
            <w:pPr>
              <w:shd w:val="clear" w:color="auto" w:fill="FFFFFF"/>
              <w:ind w:left="598" w:right="-574"/>
            </w:pPr>
            <w:r w:rsidRPr="00876CD9">
              <w:rPr>
                <w:i/>
                <w:iCs/>
              </w:rPr>
              <w:t>Một</w:t>
            </w:r>
            <w:r w:rsidR="00947173" w:rsidRPr="00876CD9">
              <w:rPr>
                <w:i/>
                <w:iCs/>
              </w:rPr>
              <w:t xml:space="preserve"> nốt trầm xao xuyến”.</w:t>
            </w:r>
          </w:p>
          <w:p w14:paraId="327F8D42" w14:textId="08F625AA" w:rsidR="00947173" w:rsidRPr="00876CD9" w:rsidRDefault="00947173" w:rsidP="00794EE7">
            <w:pPr>
              <w:shd w:val="clear" w:color="auto" w:fill="FFFFFF"/>
              <w:rPr>
                <w:b/>
                <w:bCs/>
              </w:rPr>
            </w:pPr>
            <w:r w:rsidRPr="00876CD9">
              <w:rPr>
                <w:b/>
                <w:bCs/>
              </w:rPr>
              <w:t>Câu 2: Viết 2- 3 câu văn hoặc sáng tác 4 -</w:t>
            </w:r>
            <w:r w:rsidR="00794EE7" w:rsidRPr="00876CD9">
              <w:rPr>
                <w:b/>
                <w:bCs/>
              </w:rPr>
              <w:t xml:space="preserve"> </w:t>
            </w:r>
            <w:r w:rsidRPr="00876CD9">
              <w:rPr>
                <w:b/>
                <w:bCs/>
              </w:rPr>
              <w:t>6 dòng thơ bày tỏ tình cảm về ngôi nhà em ở, trong đó có sử dụng điệp từ, điệp ngữ và kết từ</w:t>
            </w:r>
          </w:p>
          <w:p w14:paraId="4FB14411" w14:textId="758961F3" w:rsidR="00947173" w:rsidRPr="00876CD9" w:rsidRDefault="00947173" w:rsidP="00794EE7">
            <w:pPr>
              <w:shd w:val="clear" w:color="auto" w:fill="FFFFFF"/>
              <w:rPr>
                <w:rFonts w:eastAsia="Calibri"/>
              </w:rPr>
            </w:pPr>
            <w:r w:rsidRPr="00876CD9">
              <w:rPr>
                <w:rFonts w:eastAsia="Calibri"/>
              </w:rPr>
              <w:t>- GV mời HS trình bày.</w:t>
            </w:r>
          </w:p>
          <w:p w14:paraId="5E8D1A17" w14:textId="77777777" w:rsidR="00947173" w:rsidRPr="00876CD9" w:rsidRDefault="00947173" w:rsidP="00794EE7">
            <w:pPr>
              <w:rPr>
                <w:rFonts w:eastAsia="Calibri"/>
              </w:rPr>
            </w:pPr>
            <w:r w:rsidRPr="00876CD9">
              <w:rPr>
                <w:rFonts w:eastAsia="Calibri"/>
              </w:rPr>
              <w:t>- Mời các bạn khác nhận xét, bổ sung.</w:t>
            </w:r>
          </w:p>
          <w:p w14:paraId="65D04EF3" w14:textId="62BD5CA2" w:rsidR="00947173" w:rsidRPr="00876CD9" w:rsidRDefault="00947173" w:rsidP="00794EE7">
            <w:r w:rsidRPr="00876CD9">
              <w:rPr>
                <w:rFonts w:eastAsia="Calibri"/>
              </w:rPr>
              <w:t xml:space="preserve">- GV nhận xét kết luận </w:t>
            </w:r>
          </w:p>
          <w:p w14:paraId="417B16D9" w14:textId="77777777" w:rsidR="00947173" w:rsidRPr="00876CD9" w:rsidRDefault="00947173" w:rsidP="00794EE7">
            <w:pPr>
              <w:shd w:val="clear" w:color="auto" w:fill="FFFFFF"/>
            </w:pPr>
            <w:r w:rsidRPr="00876CD9">
              <w:rPr>
                <w:b/>
                <w:bCs/>
              </w:rPr>
              <w:t>Câu 3: Viết đoạn văn giới thiệu nhân vật trong một bộ phim hoạt hình.</w:t>
            </w:r>
          </w:p>
          <w:p w14:paraId="2A284E70" w14:textId="77777777" w:rsidR="00947173" w:rsidRPr="00876CD9" w:rsidRDefault="00947173" w:rsidP="00794EE7">
            <w:pPr>
              <w:shd w:val="clear" w:color="auto" w:fill="FFFFFF"/>
            </w:pPr>
            <w:r w:rsidRPr="00876CD9">
              <w:rPr>
                <w:b/>
                <w:bCs/>
                <w:i/>
                <w:iCs/>
              </w:rPr>
              <w:t>* Gợi ý</w:t>
            </w:r>
          </w:p>
          <w:p w14:paraId="6755DCBA" w14:textId="0D1A7B06" w:rsidR="00947173" w:rsidRPr="00876CD9" w:rsidRDefault="00947173" w:rsidP="00794EE7">
            <w:pPr>
              <w:shd w:val="clear" w:color="auto" w:fill="FFFFFF"/>
            </w:pPr>
            <w:r w:rsidRPr="00876CD9">
              <w:t>- Viết mở đầu và kết thúc gây được sự chú ý đối với người đọc.</w:t>
            </w:r>
          </w:p>
          <w:p w14:paraId="6401B4B1" w14:textId="5E2A3E57" w:rsidR="00947173" w:rsidRPr="00876CD9" w:rsidRDefault="00947173" w:rsidP="00794EE7">
            <w:pPr>
              <w:shd w:val="clear" w:color="auto" w:fill="FFFFFF"/>
            </w:pPr>
            <w:r w:rsidRPr="00876CD9">
              <w:t>- Tập trung giới thiệu nhân vật đã lựa chọn (đặc điểm về ngoại hình, hoạt động, tính cách,… của nhân vật).</w:t>
            </w:r>
          </w:p>
          <w:p w14:paraId="307DE46F" w14:textId="71FE9564" w:rsidR="00947173" w:rsidRPr="00876CD9" w:rsidRDefault="00947173" w:rsidP="00794EE7">
            <w:pPr>
              <w:shd w:val="clear" w:color="auto" w:fill="FFFFFF"/>
            </w:pPr>
            <w:r w:rsidRPr="00876CD9">
              <w:t>- Sử dụng những dẫn chứng minh hoạ để lời giới thiệu có sức thuyết phục và cuốn hút.</w:t>
            </w:r>
          </w:p>
          <w:p w14:paraId="45D76B1A" w14:textId="77777777" w:rsidR="00947173" w:rsidRPr="00876CD9" w:rsidRDefault="00947173" w:rsidP="00794EE7">
            <w:pPr>
              <w:rPr>
                <w:rFonts w:eastAsia="Calibri"/>
              </w:rPr>
            </w:pPr>
            <w:r w:rsidRPr="00876CD9">
              <w:rPr>
                <w:rFonts w:eastAsia="Calibri"/>
              </w:rPr>
              <w:t>- GV mời các nhóm trình bày.</w:t>
            </w:r>
          </w:p>
          <w:p w14:paraId="7434A2ED" w14:textId="77777777" w:rsidR="00947173" w:rsidRPr="00876CD9" w:rsidRDefault="00947173" w:rsidP="00794EE7">
            <w:pPr>
              <w:rPr>
                <w:rFonts w:eastAsia="Calibri"/>
              </w:rPr>
            </w:pPr>
            <w:r w:rsidRPr="00876CD9">
              <w:rPr>
                <w:rFonts w:eastAsia="Calibri"/>
              </w:rPr>
              <w:t>- Mời các nhóm khác nhận xét, bổ sung.</w:t>
            </w:r>
          </w:p>
          <w:p w14:paraId="7867966A" w14:textId="584EB4F4" w:rsidR="00947173" w:rsidRPr="00876CD9" w:rsidRDefault="00947173" w:rsidP="00794EE7">
            <w:pPr>
              <w:rPr>
                <w:rFonts w:eastAsia="Calibri"/>
              </w:rPr>
            </w:pPr>
            <w:r w:rsidRPr="00876CD9">
              <w:rPr>
                <w:rFonts w:eastAsia="Calibri"/>
              </w:rPr>
              <w:t>- GV nhận xét kết luận và tuyên dương.</w:t>
            </w:r>
          </w:p>
        </w:tc>
        <w:tc>
          <w:tcPr>
            <w:tcW w:w="4678" w:type="dxa"/>
            <w:tcBorders>
              <w:top w:val="nil"/>
              <w:left w:val="single" w:sz="4" w:space="0" w:color="auto"/>
              <w:bottom w:val="nil"/>
              <w:right w:val="single" w:sz="4" w:space="0" w:color="auto"/>
            </w:tcBorders>
          </w:tcPr>
          <w:p w14:paraId="39025D57" w14:textId="03313706" w:rsidR="009746B2" w:rsidRPr="00876CD9" w:rsidRDefault="003871B6" w:rsidP="00B92282">
            <w:pPr>
              <w:rPr>
                <w:rFonts w:eastAsia="Calibri"/>
                <w:lang w:val="nl-NL"/>
              </w:rPr>
            </w:pPr>
            <w:r w:rsidRPr="00876CD9">
              <w:rPr>
                <w:rFonts w:eastAsia="Calibri"/>
                <w:b/>
                <w:i/>
                <w:lang w:val="nl-NL"/>
              </w:rPr>
              <w:lastRenderedPageBreak/>
              <w:t>- HS</w:t>
            </w:r>
            <w:r w:rsidRPr="00876CD9">
              <w:rPr>
                <w:b/>
                <w:bCs/>
                <w:i/>
                <w:iCs/>
              </w:rPr>
              <w:t xml:space="preserve"> làm theo yêu cầu</w:t>
            </w:r>
          </w:p>
          <w:p w14:paraId="2AC39DC3" w14:textId="77777777" w:rsidR="009746B2" w:rsidRPr="00876CD9" w:rsidRDefault="009746B2" w:rsidP="00B92282">
            <w:pPr>
              <w:rPr>
                <w:rFonts w:eastAsia="Calibri"/>
                <w:lang w:val="nl-NL"/>
              </w:rPr>
            </w:pPr>
          </w:p>
          <w:p w14:paraId="28911172" w14:textId="77777777" w:rsidR="009746B2" w:rsidRPr="00876CD9" w:rsidRDefault="009746B2" w:rsidP="00B92282">
            <w:pPr>
              <w:rPr>
                <w:rFonts w:eastAsia="Calibri"/>
                <w:lang w:val="nl-NL"/>
              </w:rPr>
            </w:pPr>
            <w:r w:rsidRPr="00876CD9">
              <w:rPr>
                <w:rFonts w:eastAsia="Calibri"/>
                <w:lang w:val="nl-NL"/>
              </w:rPr>
              <w:t>- Cả lớp làm việc nhóm 2, xác định nội dung yêu cầu.</w:t>
            </w:r>
          </w:p>
          <w:p w14:paraId="2F7A85B9" w14:textId="0A3CBCC4" w:rsidR="009746B2" w:rsidRPr="00876CD9" w:rsidRDefault="009746B2" w:rsidP="00752B7D">
            <w:pPr>
              <w:widowControl w:val="0"/>
              <w:tabs>
                <w:tab w:val="left" w:pos="599"/>
              </w:tabs>
              <w:rPr>
                <w:lang w:eastAsia="vi-VN" w:bidi="vi-VN"/>
              </w:rPr>
            </w:pPr>
            <w:r w:rsidRPr="00876CD9">
              <w:rPr>
                <w:lang w:eastAsia="vi-VN" w:bidi="vi-VN"/>
              </w:rPr>
              <w:t xml:space="preserve">Câu </w:t>
            </w:r>
            <w:r w:rsidR="00752B7D" w:rsidRPr="00876CD9">
              <w:rPr>
                <w:lang w:eastAsia="vi-VN" w:bidi="vi-VN"/>
              </w:rPr>
              <w:t>1</w:t>
            </w:r>
            <w:r w:rsidRPr="00876CD9">
              <w:rPr>
                <w:lang w:eastAsia="vi-VN" w:bidi="vi-VN"/>
              </w:rPr>
              <w:t xml:space="preserve">: </w:t>
            </w:r>
          </w:p>
          <w:p w14:paraId="6471662E" w14:textId="77777777" w:rsidR="00752B7D" w:rsidRPr="00876CD9" w:rsidRDefault="00752B7D" w:rsidP="00752B7D">
            <w:pPr>
              <w:shd w:val="clear" w:color="auto" w:fill="FFFFFF"/>
            </w:pPr>
            <w:r w:rsidRPr="00876CD9">
              <w:t>C. Vì công việc đó nằm ngoài sức tưởng tượng của họ.</w:t>
            </w:r>
          </w:p>
          <w:p w14:paraId="06283E2D" w14:textId="77777777" w:rsidR="00752B7D" w:rsidRPr="00876CD9" w:rsidRDefault="00752B7D" w:rsidP="00752B7D">
            <w:pPr>
              <w:widowControl w:val="0"/>
              <w:tabs>
                <w:tab w:val="left" w:pos="599"/>
              </w:tabs>
            </w:pPr>
          </w:p>
          <w:p w14:paraId="0A68C7F4" w14:textId="77777777" w:rsidR="009746B2" w:rsidRPr="00876CD9" w:rsidRDefault="009746B2" w:rsidP="00B92282">
            <w:pPr>
              <w:ind w:right="48"/>
            </w:pPr>
          </w:p>
          <w:p w14:paraId="70CB8287" w14:textId="77777777" w:rsidR="009746B2" w:rsidRPr="00876CD9" w:rsidRDefault="009746B2" w:rsidP="00B92282">
            <w:pPr>
              <w:ind w:right="48"/>
            </w:pPr>
          </w:p>
          <w:p w14:paraId="5A049290" w14:textId="77777777" w:rsidR="00752B7D" w:rsidRPr="00876CD9" w:rsidRDefault="00752B7D" w:rsidP="00B92282">
            <w:pPr>
              <w:ind w:right="48"/>
            </w:pPr>
            <w:r w:rsidRPr="00876CD9">
              <w:rPr>
                <w:lang w:eastAsia="vi-VN" w:bidi="vi-VN"/>
              </w:rPr>
              <w:t>Câu</w:t>
            </w:r>
            <w:r w:rsidRPr="00876CD9">
              <w:t xml:space="preserve"> 2:</w:t>
            </w:r>
          </w:p>
          <w:p w14:paraId="37734127" w14:textId="77777777" w:rsidR="00752B7D" w:rsidRPr="00876CD9" w:rsidRDefault="00752B7D" w:rsidP="00752B7D">
            <w:pPr>
              <w:shd w:val="clear" w:color="auto" w:fill="FFFFFF"/>
            </w:pPr>
            <w:r w:rsidRPr="00876CD9">
              <w:t>C. Vì mong có đất trồng trọt.</w:t>
            </w:r>
          </w:p>
          <w:p w14:paraId="58714FFC" w14:textId="77777777" w:rsidR="00752B7D" w:rsidRPr="00876CD9" w:rsidRDefault="00752B7D" w:rsidP="00B92282">
            <w:pPr>
              <w:ind w:right="48"/>
            </w:pPr>
          </w:p>
          <w:p w14:paraId="09CB7DB4" w14:textId="77777777" w:rsidR="00752B7D" w:rsidRPr="00876CD9" w:rsidRDefault="00752B7D" w:rsidP="00B92282">
            <w:pPr>
              <w:ind w:right="48"/>
            </w:pPr>
          </w:p>
          <w:p w14:paraId="46B40E3C" w14:textId="77777777" w:rsidR="00752B7D" w:rsidRPr="00876CD9" w:rsidRDefault="00752B7D" w:rsidP="00B92282">
            <w:pPr>
              <w:ind w:right="48"/>
            </w:pPr>
          </w:p>
          <w:p w14:paraId="34788F98" w14:textId="5FD8CD8A" w:rsidR="00752B7D" w:rsidRPr="00876CD9" w:rsidRDefault="00752B7D" w:rsidP="00752B7D">
            <w:pPr>
              <w:ind w:right="48"/>
            </w:pPr>
            <w:r w:rsidRPr="00876CD9">
              <w:rPr>
                <w:lang w:eastAsia="vi-VN" w:bidi="vi-VN"/>
              </w:rPr>
              <w:t>Câu</w:t>
            </w:r>
            <w:r w:rsidRPr="00876CD9">
              <w:t xml:space="preserve"> 3:</w:t>
            </w:r>
          </w:p>
          <w:p w14:paraId="79EAA1D2" w14:textId="660A32F1" w:rsidR="00752B7D" w:rsidRPr="00876CD9" w:rsidRDefault="00752B7D" w:rsidP="00B92282">
            <w:pPr>
              <w:ind w:right="48"/>
            </w:pPr>
          </w:p>
          <w:p w14:paraId="5D3445DF" w14:textId="77777777" w:rsidR="00752B7D" w:rsidRPr="00876CD9" w:rsidRDefault="00752B7D" w:rsidP="00752B7D">
            <w:pPr>
              <w:shd w:val="clear" w:color="auto" w:fill="FFFFFF"/>
            </w:pPr>
            <w:r w:rsidRPr="00876CD9">
              <w:t>A. Bởi vì nhờ sự kiên trì nhặt đá của chú Trọng, mảnh đất sỏi đá này đã được sống lại, biến thành trang trại xanh rờn hoa màu.</w:t>
            </w:r>
          </w:p>
          <w:p w14:paraId="30514069" w14:textId="77777777" w:rsidR="00752B7D" w:rsidRPr="00876CD9" w:rsidRDefault="00752B7D" w:rsidP="00B92282">
            <w:pPr>
              <w:ind w:right="48"/>
            </w:pPr>
          </w:p>
          <w:p w14:paraId="5DF37F6D" w14:textId="77777777" w:rsidR="00752B7D" w:rsidRPr="00876CD9" w:rsidRDefault="00752B7D" w:rsidP="00B92282">
            <w:pPr>
              <w:ind w:right="48"/>
            </w:pPr>
          </w:p>
          <w:p w14:paraId="794D6042" w14:textId="77777777" w:rsidR="00752B7D" w:rsidRPr="00876CD9" w:rsidRDefault="00752B7D" w:rsidP="00B92282">
            <w:pPr>
              <w:ind w:right="48"/>
            </w:pPr>
          </w:p>
          <w:p w14:paraId="6A75519E" w14:textId="301E30DE" w:rsidR="00752B7D" w:rsidRPr="00876CD9" w:rsidRDefault="00752B7D" w:rsidP="00752B7D">
            <w:pPr>
              <w:ind w:right="48"/>
            </w:pPr>
            <w:r w:rsidRPr="00876CD9">
              <w:rPr>
                <w:lang w:eastAsia="vi-VN" w:bidi="vi-VN"/>
              </w:rPr>
              <w:t>Câu</w:t>
            </w:r>
            <w:r w:rsidRPr="00876CD9">
              <w:t xml:space="preserve"> 4:</w:t>
            </w:r>
          </w:p>
          <w:p w14:paraId="01124289" w14:textId="77777777" w:rsidR="00752B7D" w:rsidRPr="00876CD9" w:rsidRDefault="00752B7D" w:rsidP="00752B7D">
            <w:pPr>
              <w:shd w:val="clear" w:color="auto" w:fill="FFFFFF"/>
            </w:pPr>
            <w:r w:rsidRPr="00876CD9">
              <w:t>C. Có nghị lực và sự kiên trì phi thường để theo đuổi mục đích của mình.</w:t>
            </w:r>
          </w:p>
          <w:p w14:paraId="2CC64358" w14:textId="77777777" w:rsidR="00752B7D" w:rsidRPr="00876CD9" w:rsidRDefault="00752B7D" w:rsidP="00B92282">
            <w:pPr>
              <w:ind w:right="48"/>
            </w:pPr>
          </w:p>
          <w:p w14:paraId="3E157B17" w14:textId="77777777" w:rsidR="00752B7D" w:rsidRPr="00876CD9" w:rsidRDefault="00752B7D" w:rsidP="00B92282">
            <w:pPr>
              <w:ind w:right="48"/>
            </w:pPr>
          </w:p>
          <w:p w14:paraId="726C762A" w14:textId="3B33A4AF" w:rsidR="00752B7D" w:rsidRPr="00876CD9" w:rsidRDefault="00752B7D" w:rsidP="00752B7D">
            <w:pPr>
              <w:ind w:right="48"/>
            </w:pPr>
            <w:r w:rsidRPr="00876CD9">
              <w:rPr>
                <w:lang w:eastAsia="vi-VN" w:bidi="vi-VN"/>
              </w:rPr>
              <w:lastRenderedPageBreak/>
              <w:t>Câu</w:t>
            </w:r>
            <w:r w:rsidRPr="00876CD9">
              <w:t xml:space="preserve"> 5:</w:t>
            </w:r>
          </w:p>
          <w:p w14:paraId="4741A70A" w14:textId="7B78C6D0" w:rsidR="00752B7D" w:rsidRPr="00876CD9" w:rsidRDefault="00752B7D" w:rsidP="00752B7D">
            <w:pPr>
              <w:ind w:right="48"/>
            </w:pPr>
          </w:p>
          <w:p w14:paraId="62E77257" w14:textId="6B0AC18B" w:rsidR="00752B7D" w:rsidRPr="00876CD9" w:rsidRDefault="00752B7D" w:rsidP="00752B7D">
            <w:pPr>
              <w:shd w:val="clear" w:color="auto" w:fill="FFFFFF"/>
            </w:pPr>
            <w:r w:rsidRPr="00876CD9">
              <w:t>B.     Bàn tay ta làm nên tất cả</w:t>
            </w:r>
          </w:p>
          <w:p w14:paraId="641A4F51" w14:textId="0D6106A5" w:rsidR="00752B7D" w:rsidRPr="00876CD9" w:rsidRDefault="00752B7D" w:rsidP="00752B7D">
            <w:pPr>
              <w:shd w:val="clear" w:color="auto" w:fill="FFFFFF"/>
            </w:pPr>
            <w:r w:rsidRPr="00876CD9">
              <w:t>Có sức người sỏi đá cũng thành cơm.</w:t>
            </w:r>
          </w:p>
          <w:p w14:paraId="63700BE7" w14:textId="0E3537F4" w:rsidR="00752B7D" w:rsidRPr="00876CD9" w:rsidRDefault="00752B7D" w:rsidP="00752B7D">
            <w:pPr>
              <w:ind w:right="48"/>
            </w:pPr>
          </w:p>
          <w:p w14:paraId="2AB03800" w14:textId="228F9DB2" w:rsidR="00752B7D" w:rsidRPr="00876CD9" w:rsidRDefault="00752B7D" w:rsidP="00752B7D">
            <w:pPr>
              <w:ind w:right="48"/>
            </w:pPr>
          </w:p>
          <w:p w14:paraId="7AA180D0" w14:textId="60418B64" w:rsidR="00752B7D" w:rsidRPr="00876CD9" w:rsidRDefault="00752B7D" w:rsidP="00752B7D">
            <w:pPr>
              <w:ind w:right="48"/>
            </w:pPr>
          </w:p>
          <w:p w14:paraId="4D8D73F6" w14:textId="080BA375" w:rsidR="00752B7D" w:rsidRPr="00876CD9" w:rsidRDefault="00752B7D" w:rsidP="00752B7D">
            <w:pPr>
              <w:ind w:right="48"/>
            </w:pPr>
          </w:p>
          <w:p w14:paraId="418A6C63" w14:textId="77777777" w:rsidR="00752B7D" w:rsidRPr="00876CD9" w:rsidRDefault="00752B7D" w:rsidP="00752B7D">
            <w:pPr>
              <w:ind w:right="48"/>
            </w:pPr>
          </w:p>
          <w:p w14:paraId="79B42220" w14:textId="77777777" w:rsidR="00752B7D" w:rsidRPr="00876CD9" w:rsidRDefault="00752B7D" w:rsidP="00B92282">
            <w:pPr>
              <w:ind w:right="48"/>
            </w:pPr>
          </w:p>
          <w:p w14:paraId="279FC1AB" w14:textId="7C8823F9" w:rsidR="00CB4EAD" w:rsidRPr="00876CD9" w:rsidRDefault="00CB4EAD" w:rsidP="00CB4EAD">
            <w:pPr>
              <w:pStyle w:val="ListParagraph"/>
              <w:numPr>
                <w:ilvl w:val="0"/>
                <w:numId w:val="9"/>
              </w:numPr>
              <w:rPr>
                <w:rFonts w:ascii="Times New Roman" w:eastAsia="Calibri" w:hAnsi="Times New Roman"/>
                <w:lang w:val="nl-NL"/>
              </w:rPr>
            </w:pPr>
            <w:r w:rsidRPr="00876CD9">
              <w:rPr>
                <w:rFonts w:eastAsia="Calibri"/>
                <w:lang w:val="nl-NL"/>
              </w:rPr>
              <w:t xml:space="preserve">HS </w:t>
            </w:r>
            <w:r w:rsidRPr="00876CD9">
              <w:rPr>
                <w:rFonts w:ascii="Times New Roman" w:eastAsia="Calibri" w:hAnsi="Times New Roman"/>
                <w:lang w:val="nl-NL"/>
              </w:rPr>
              <w:t>làm việc nhóm 2, xác định nội dung yêu cầu.</w:t>
            </w:r>
          </w:p>
          <w:p w14:paraId="363EDE5B" w14:textId="6FF78301" w:rsidR="00752B7D" w:rsidRPr="00876CD9" w:rsidRDefault="00CB4EAD" w:rsidP="00B92282">
            <w:pPr>
              <w:ind w:right="48"/>
            </w:pPr>
            <w:r w:rsidRPr="00876CD9">
              <w:t>- Điệp từ: Ta làm</w:t>
            </w:r>
          </w:p>
          <w:p w14:paraId="2D7D93F3" w14:textId="60513F42" w:rsidR="009746B2" w:rsidRPr="00876CD9" w:rsidRDefault="009746B2" w:rsidP="00B92282">
            <w:pPr>
              <w:ind w:right="48"/>
            </w:pPr>
            <w:r w:rsidRPr="00876CD9">
              <w:t>Tác dụng: Nhấn mạnh giá trị của con người.</w:t>
            </w:r>
          </w:p>
          <w:p w14:paraId="45A194DD" w14:textId="77777777" w:rsidR="009746B2" w:rsidRPr="00876CD9" w:rsidRDefault="009746B2" w:rsidP="00B92282">
            <w:pPr>
              <w:ind w:right="48"/>
            </w:pPr>
          </w:p>
          <w:p w14:paraId="62D8B5FA" w14:textId="77777777" w:rsidR="009746B2" w:rsidRPr="00876CD9" w:rsidRDefault="009746B2" w:rsidP="00B92282">
            <w:pPr>
              <w:ind w:right="48"/>
            </w:pPr>
          </w:p>
          <w:p w14:paraId="2ECA33E7" w14:textId="01834C4D" w:rsidR="009746B2" w:rsidRPr="00876CD9" w:rsidRDefault="009746B2" w:rsidP="00B92282">
            <w:pPr>
              <w:ind w:right="48"/>
            </w:pPr>
          </w:p>
          <w:p w14:paraId="2512DB53" w14:textId="77777777" w:rsidR="00794EE7" w:rsidRPr="00876CD9" w:rsidRDefault="00794EE7" w:rsidP="00B92282">
            <w:pPr>
              <w:ind w:right="48"/>
            </w:pPr>
          </w:p>
          <w:p w14:paraId="3FEBDE63" w14:textId="4FCF104C" w:rsidR="00794EE7" w:rsidRPr="00876CD9" w:rsidRDefault="00794EE7" w:rsidP="00B92282">
            <w:pPr>
              <w:ind w:right="48"/>
            </w:pPr>
            <w:r w:rsidRPr="00876CD9">
              <w:t>- HS đọc yêu cầu</w:t>
            </w:r>
          </w:p>
          <w:p w14:paraId="55B117DD" w14:textId="4EDACFDF" w:rsidR="00794EE7" w:rsidRPr="00876CD9" w:rsidRDefault="00794EE7" w:rsidP="00B92282">
            <w:pPr>
              <w:ind w:right="48"/>
            </w:pPr>
            <w:r w:rsidRPr="00876CD9">
              <w:t>- HS làm bài cá nhân</w:t>
            </w:r>
          </w:p>
          <w:p w14:paraId="1E35F6F8" w14:textId="0C5A3377" w:rsidR="009746B2" w:rsidRPr="00876CD9" w:rsidRDefault="009746B2" w:rsidP="00B92282">
            <w:pPr>
              <w:rPr>
                <w:rFonts w:eastAsia="Calibri"/>
                <w:lang w:val="nl-NL"/>
              </w:rPr>
            </w:pPr>
            <w:r w:rsidRPr="00876CD9">
              <w:rPr>
                <w:rFonts w:eastAsia="Calibri"/>
                <w:lang w:val="nl-NL"/>
              </w:rPr>
              <w:t xml:space="preserve">- </w:t>
            </w:r>
            <w:r w:rsidR="00794EE7" w:rsidRPr="00876CD9">
              <w:rPr>
                <w:rFonts w:eastAsia="Calibri"/>
                <w:lang w:val="nl-NL"/>
              </w:rPr>
              <w:t>HS</w:t>
            </w:r>
            <w:r w:rsidRPr="00876CD9">
              <w:rPr>
                <w:rFonts w:eastAsia="Calibri"/>
                <w:lang w:val="nl-NL"/>
              </w:rPr>
              <w:t xml:space="preserve"> trình bày</w:t>
            </w:r>
          </w:p>
          <w:p w14:paraId="1750379A" w14:textId="11C3E394" w:rsidR="009746B2" w:rsidRPr="00876CD9" w:rsidRDefault="009746B2" w:rsidP="00B92282">
            <w:pPr>
              <w:rPr>
                <w:rFonts w:eastAsia="Calibri"/>
                <w:lang w:val="nl-NL"/>
              </w:rPr>
            </w:pPr>
            <w:r w:rsidRPr="00876CD9">
              <w:rPr>
                <w:rFonts w:eastAsia="Calibri"/>
                <w:lang w:val="nl-NL"/>
              </w:rPr>
              <w:t xml:space="preserve">- </w:t>
            </w:r>
            <w:r w:rsidR="00794EE7" w:rsidRPr="00876CD9">
              <w:rPr>
                <w:rFonts w:eastAsia="Calibri"/>
                <w:lang w:val="nl-NL"/>
              </w:rPr>
              <w:t>HS</w:t>
            </w:r>
            <w:r w:rsidRPr="00876CD9">
              <w:rPr>
                <w:rFonts w:eastAsia="Calibri"/>
                <w:lang w:val="nl-NL"/>
              </w:rPr>
              <w:t xml:space="preserve"> khác nhận xét, bổ sung.</w:t>
            </w:r>
          </w:p>
          <w:p w14:paraId="7B71C890" w14:textId="77777777" w:rsidR="009746B2" w:rsidRPr="00876CD9" w:rsidRDefault="009746B2" w:rsidP="00B92282">
            <w:pPr>
              <w:rPr>
                <w:rFonts w:eastAsia="Calibri"/>
                <w:lang w:val="nl-NL"/>
              </w:rPr>
            </w:pPr>
            <w:r w:rsidRPr="00876CD9">
              <w:rPr>
                <w:rFonts w:eastAsia="Calibri"/>
                <w:lang w:val="nl-NL"/>
              </w:rPr>
              <w:t>- HS lắng nghe.</w:t>
            </w:r>
          </w:p>
          <w:p w14:paraId="5728304D" w14:textId="77777777" w:rsidR="009746B2" w:rsidRPr="00876CD9" w:rsidRDefault="009746B2" w:rsidP="00B92282">
            <w:pPr>
              <w:rPr>
                <w:rFonts w:eastAsia="Calibri"/>
                <w:lang w:val="nl-NL"/>
              </w:rPr>
            </w:pPr>
          </w:p>
          <w:p w14:paraId="3BD1DAB5" w14:textId="77777777" w:rsidR="009746B2" w:rsidRPr="00876CD9" w:rsidRDefault="009746B2" w:rsidP="00B92282">
            <w:pPr>
              <w:rPr>
                <w:rFonts w:eastAsia="Calibri"/>
                <w:lang w:val="nl-NL"/>
              </w:rPr>
            </w:pPr>
          </w:p>
          <w:p w14:paraId="70727920" w14:textId="73FD8BC5" w:rsidR="009746B2" w:rsidRPr="00876CD9" w:rsidRDefault="009746B2" w:rsidP="00B92282">
            <w:pPr>
              <w:rPr>
                <w:rFonts w:eastAsia="Calibri"/>
                <w:lang w:val="nl-NL"/>
              </w:rPr>
            </w:pPr>
          </w:p>
          <w:p w14:paraId="729DB164" w14:textId="77777777" w:rsidR="009746B2" w:rsidRPr="00876CD9" w:rsidRDefault="009746B2" w:rsidP="00B92282">
            <w:pPr>
              <w:rPr>
                <w:rFonts w:eastAsia="Calibri"/>
                <w:lang w:val="nl-NL"/>
              </w:rPr>
            </w:pPr>
            <w:r w:rsidRPr="00876CD9">
              <w:rPr>
                <w:rFonts w:eastAsia="Calibri"/>
                <w:lang w:val="nl-NL"/>
              </w:rPr>
              <w:t xml:space="preserve">- 1 HS đọc yêu cầu bài 2. </w:t>
            </w:r>
          </w:p>
          <w:p w14:paraId="26AB3168" w14:textId="77777777" w:rsidR="009746B2" w:rsidRPr="00876CD9" w:rsidRDefault="009746B2" w:rsidP="00B92282">
            <w:pPr>
              <w:rPr>
                <w:rFonts w:eastAsia="Calibri"/>
                <w:lang w:val="nl-NL"/>
              </w:rPr>
            </w:pPr>
            <w:r w:rsidRPr="00876CD9">
              <w:rPr>
                <w:rFonts w:eastAsia="Calibri"/>
                <w:lang w:val="nl-NL"/>
              </w:rPr>
              <w:t xml:space="preserve">- 1 HS đọc gợi ý </w:t>
            </w:r>
          </w:p>
          <w:p w14:paraId="109321CD" w14:textId="77777777" w:rsidR="009746B2" w:rsidRPr="00876CD9" w:rsidRDefault="009746B2" w:rsidP="00B92282">
            <w:pPr>
              <w:rPr>
                <w:rFonts w:eastAsia="Calibri"/>
              </w:rPr>
            </w:pPr>
            <w:r w:rsidRPr="00876CD9">
              <w:rPr>
                <w:rFonts w:eastAsia="Calibri"/>
                <w:lang w:val="nl-NL"/>
              </w:rPr>
              <w:t>- Cả lớp lắng nghe bạn đọc</w:t>
            </w:r>
            <w:r w:rsidRPr="00876CD9">
              <w:rPr>
                <w:rFonts w:eastAsia="Calibri"/>
              </w:rPr>
              <w:t xml:space="preserve"> </w:t>
            </w:r>
          </w:p>
          <w:p w14:paraId="77845FBB" w14:textId="77777777" w:rsidR="009746B2" w:rsidRPr="00876CD9" w:rsidRDefault="009746B2" w:rsidP="00B92282">
            <w:pPr>
              <w:rPr>
                <w:rFonts w:eastAsia="Calibri"/>
              </w:rPr>
            </w:pPr>
            <w:r w:rsidRPr="00876CD9">
              <w:rPr>
                <w:rFonts w:eastAsia="Calibri"/>
              </w:rPr>
              <w:t>- HS làm bài cá nhân</w:t>
            </w:r>
          </w:p>
          <w:p w14:paraId="2C5973DC" w14:textId="77777777" w:rsidR="009746B2" w:rsidRPr="00876CD9" w:rsidRDefault="009746B2" w:rsidP="00B92282">
            <w:pPr>
              <w:rPr>
                <w:rFonts w:eastAsia="Calibri"/>
              </w:rPr>
            </w:pPr>
          </w:p>
          <w:p w14:paraId="7EBE7A30" w14:textId="77777777" w:rsidR="009746B2" w:rsidRPr="00876CD9" w:rsidRDefault="009746B2" w:rsidP="00B92282">
            <w:pPr>
              <w:rPr>
                <w:rFonts w:eastAsia="Calibri"/>
              </w:rPr>
            </w:pPr>
            <w:r w:rsidRPr="00876CD9">
              <w:rPr>
                <w:rFonts w:eastAsia="Calibri"/>
              </w:rPr>
              <w:t>- HS thảo luận bài cùng bạn</w:t>
            </w:r>
          </w:p>
          <w:p w14:paraId="6C627746" w14:textId="77777777" w:rsidR="009746B2" w:rsidRPr="00876CD9" w:rsidRDefault="009746B2" w:rsidP="00B92282">
            <w:pPr>
              <w:rPr>
                <w:rFonts w:eastAsia="Calibri"/>
              </w:rPr>
            </w:pPr>
          </w:p>
          <w:p w14:paraId="1886B1BE" w14:textId="77777777" w:rsidR="009746B2" w:rsidRPr="00876CD9" w:rsidRDefault="009746B2" w:rsidP="00B92282">
            <w:pPr>
              <w:rPr>
                <w:rFonts w:eastAsia="Calibri"/>
              </w:rPr>
            </w:pPr>
          </w:p>
          <w:p w14:paraId="271B1F42" w14:textId="77777777" w:rsidR="009746B2" w:rsidRPr="00876CD9" w:rsidRDefault="009746B2" w:rsidP="00B92282">
            <w:pPr>
              <w:widowControl w:val="0"/>
              <w:rPr>
                <w:rFonts w:eastAsia="Calibri"/>
              </w:rPr>
            </w:pPr>
            <w:r w:rsidRPr="00876CD9">
              <w:rPr>
                <w:rFonts w:eastAsia="Calibri"/>
              </w:rPr>
              <w:t>- HS  trình bày bài trước lớp</w:t>
            </w:r>
          </w:p>
          <w:p w14:paraId="568AE132" w14:textId="77777777" w:rsidR="009746B2" w:rsidRPr="00876CD9" w:rsidRDefault="009746B2" w:rsidP="00B92282">
            <w:pPr>
              <w:rPr>
                <w:rFonts w:eastAsia="Calibri"/>
                <w:lang w:val="nl-NL"/>
              </w:rPr>
            </w:pPr>
            <w:r w:rsidRPr="00876CD9">
              <w:rPr>
                <w:rFonts w:eastAsia="Calibri"/>
                <w:lang w:val="nl-NL"/>
              </w:rPr>
              <w:t>- Các bạn khác nhận xét, bổ sung.</w:t>
            </w:r>
          </w:p>
          <w:p w14:paraId="28EE1A2D" w14:textId="77777777" w:rsidR="009746B2" w:rsidRPr="00876CD9" w:rsidRDefault="009746B2" w:rsidP="00B92282">
            <w:pPr>
              <w:rPr>
                <w:rFonts w:eastAsia="Calibri"/>
                <w:lang w:val="nl-NL"/>
              </w:rPr>
            </w:pPr>
            <w:r w:rsidRPr="00876CD9">
              <w:rPr>
                <w:rFonts w:eastAsia="Calibri"/>
                <w:lang w:val="nl-NL"/>
              </w:rPr>
              <w:t>- HS lắng nghe.</w:t>
            </w:r>
          </w:p>
        </w:tc>
      </w:tr>
      <w:tr w:rsidR="009746B2" w:rsidRPr="004274DA" w14:paraId="62A10A9C" w14:textId="77777777" w:rsidTr="00B92282">
        <w:tc>
          <w:tcPr>
            <w:tcW w:w="9776" w:type="dxa"/>
            <w:gridSpan w:val="2"/>
            <w:tcBorders>
              <w:top w:val="nil"/>
              <w:left w:val="single" w:sz="4" w:space="0" w:color="auto"/>
              <w:bottom w:val="nil"/>
              <w:right w:val="single" w:sz="4" w:space="0" w:color="auto"/>
            </w:tcBorders>
          </w:tcPr>
          <w:p w14:paraId="27FE521E" w14:textId="002C2C6B" w:rsidR="009746B2" w:rsidRPr="004274DA" w:rsidRDefault="00CB4EAD" w:rsidP="00794EE7">
            <w:pPr>
              <w:shd w:val="clear" w:color="auto" w:fill="FFFFFF"/>
              <w:jc w:val="both"/>
              <w:rPr>
                <w:rFonts w:eastAsia="Calibri"/>
              </w:rPr>
            </w:pPr>
            <w:r>
              <w:rPr>
                <w:b/>
                <w:bCs/>
              </w:rPr>
              <w:lastRenderedPageBreak/>
              <w:t>3</w:t>
            </w:r>
            <w:r w:rsidRPr="00947173">
              <w:rPr>
                <w:b/>
                <w:bCs/>
              </w:rPr>
              <w:t xml:space="preserve">. </w:t>
            </w:r>
            <w:r w:rsidR="009746B2" w:rsidRPr="004274DA">
              <w:rPr>
                <w:rFonts w:eastAsia="Calibri"/>
                <w:b/>
              </w:rPr>
              <w:t>Củng cố dặn dò (</w:t>
            </w:r>
            <w:r w:rsidR="00794EE7">
              <w:rPr>
                <w:rFonts w:eastAsia="Calibri"/>
                <w:b/>
              </w:rPr>
              <w:t>2</w:t>
            </w:r>
            <w:r>
              <w:rPr>
                <w:rFonts w:eastAsia="Calibri"/>
                <w:b/>
              </w:rPr>
              <w:t>-</w:t>
            </w:r>
            <w:r w:rsidR="00794EE7">
              <w:rPr>
                <w:rFonts w:eastAsia="Calibri"/>
                <w:b/>
              </w:rPr>
              <w:t xml:space="preserve"> 3</w:t>
            </w:r>
            <w:r>
              <w:rPr>
                <w:rFonts w:eastAsia="Calibri"/>
                <w:b/>
              </w:rPr>
              <w:t>’</w:t>
            </w:r>
            <w:r w:rsidR="009746B2" w:rsidRPr="004274DA">
              <w:rPr>
                <w:rFonts w:eastAsia="Calibri"/>
                <w:b/>
              </w:rPr>
              <w:t>)</w:t>
            </w:r>
          </w:p>
        </w:tc>
      </w:tr>
      <w:tr w:rsidR="009746B2" w:rsidRPr="004274DA" w14:paraId="4A61C1D3" w14:textId="77777777" w:rsidTr="00B92282">
        <w:tc>
          <w:tcPr>
            <w:tcW w:w="5098" w:type="dxa"/>
            <w:tcBorders>
              <w:top w:val="nil"/>
              <w:left w:val="single" w:sz="4" w:space="0" w:color="auto"/>
              <w:bottom w:val="single" w:sz="4" w:space="0" w:color="auto"/>
              <w:right w:val="single" w:sz="4" w:space="0" w:color="auto"/>
            </w:tcBorders>
          </w:tcPr>
          <w:p w14:paraId="5720E7F9" w14:textId="77777777" w:rsidR="009746B2" w:rsidRPr="004274DA" w:rsidRDefault="009746B2" w:rsidP="00B92282">
            <w:pPr>
              <w:rPr>
                <w:rFonts w:eastAsia="Calibri"/>
              </w:rPr>
            </w:pPr>
            <w:r w:rsidRPr="004274DA">
              <w:rPr>
                <w:rFonts w:eastAsia="Calibri"/>
              </w:rPr>
              <w:t>- GV đưa vài câu ca dao, tuc ngữ có sử dụng điệp từ và điệp ngữ.</w:t>
            </w:r>
          </w:p>
          <w:p w14:paraId="24702B7A" w14:textId="37AF15A6" w:rsidR="009746B2" w:rsidRPr="004274DA" w:rsidRDefault="009746B2" w:rsidP="00B92282">
            <w:pPr>
              <w:rPr>
                <w:rFonts w:eastAsia="Calibri"/>
              </w:rPr>
            </w:pPr>
            <w:r w:rsidRPr="004274DA">
              <w:rPr>
                <w:rFonts w:eastAsia="Calibri"/>
              </w:rPr>
              <w:t>- G</w:t>
            </w:r>
            <w:r w:rsidR="00794EE7">
              <w:rPr>
                <w:rFonts w:eastAsia="Calibri"/>
              </w:rPr>
              <w:t>V</w:t>
            </w:r>
            <w:r w:rsidRPr="004274DA">
              <w:rPr>
                <w:rFonts w:eastAsia="Calibri"/>
              </w:rPr>
              <w:t xml:space="preserve"> đặt câu hỏi</w:t>
            </w:r>
          </w:p>
          <w:p w14:paraId="7E40AFFF" w14:textId="77777777" w:rsidR="009746B2" w:rsidRPr="004274DA" w:rsidRDefault="009746B2" w:rsidP="00B92282">
            <w:pPr>
              <w:rPr>
                <w:rFonts w:eastAsia="Calibri"/>
              </w:rPr>
            </w:pPr>
            <w:r w:rsidRPr="004274DA">
              <w:rPr>
                <w:rFonts w:eastAsia="Calibri"/>
              </w:rPr>
              <w:lastRenderedPageBreak/>
              <w:t>a. Nêu các từ lặp lại?</w:t>
            </w:r>
          </w:p>
          <w:p w14:paraId="12ACD12F" w14:textId="77777777" w:rsidR="009746B2" w:rsidRPr="004274DA" w:rsidRDefault="009746B2" w:rsidP="00B92282">
            <w:pPr>
              <w:rPr>
                <w:rFonts w:eastAsia="Calibri"/>
              </w:rPr>
            </w:pPr>
            <w:r w:rsidRPr="004274DA">
              <w:rPr>
                <w:rFonts w:eastAsia="Calibri"/>
              </w:rPr>
              <w:t>b. Nêu tác dụng của các từ đó?</w:t>
            </w:r>
          </w:p>
          <w:p w14:paraId="0AE1C22F" w14:textId="77777777" w:rsidR="009746B2" w:rsidRPr="004274DA" w:rsidRDefault="009746B2" w:rsidP="00B92282">
            <w:pPr>
              <w:rPr>
                <w:rFonts w:eastAsia="Calibri"/>
              </w:rPr>
            </w:pPr>
            <w:r w:rsidRPr="004274DA">
              <w:rPr>
                <w:rFonts w:eastAsia="Calibri"/>
              </w:rPr>
              <w:t>- GV nhận xét tiết dạy.</w:t>
            </w:r>
          </w:p>
          <w:p w14:paraId="11E32AD7" w14:textId="77777777" w:rsidR="009746B2" w:rsidRPr="004274DA" w:rsidRDefault="009746B2" w:rsidP="00B92282">
            <w:pPr>
              <w:rPr>
                <w:rFonts w:eastAsia="Calibri"/>
              </w:rPr>
            </w:pPr>
            <w:r w:rsidRPr="004274DA">
              <w:rPr>
                <w:rFonts w:eastAsia="Calibri"/>
              </w:rPr>
              <w:t>- Dặn dò bài về nhà.</w:t>
            </w:r>
          </w:p>
        </w:tc>
        <w:tc>
          <w:tcPr>
            <w:tcW w:w="4678" w:type="dxa"/>
            <w:tcBorders>
              <w:top w:val="nil"/>
              <w:left w:val="single" w:sz="4" w:space="0" w:color="auto"/>
              <w:bottom w:val="single" w:sz="4" w:space="0" w:color="auto"/>
              <w:right w:val="single" w:sz="4" w:space="0" w:color="auto"/>
            </w:tcBorders>
          </w:tcPr>
          <w:p w14:paraId="52EF428F" w14:textId="77777777" w:rsidR="009746B2" w:rsidRPr="004274DA" w:rsidRDefault="009746B2" w:rsidP="00B92282">
            <w:pPr>
              <w:rPr>
                <w:rFonts w:eastAsia="Calibri"/>
              </w:rPr>
            </w:pPr>
            <w:r w:rsidRPr="004274DA">
              <w:rPr>
                <w:rFonts w:eastAsia="Calibri"/>
              </w:rPr>
              <w:lastRenderedPageBreak/>
              <w:t>- HS lắng nghe.</w:t>
            </w:r>
          </w:p>
          <w:p w14:paraId="3FD95A97" w14:textId="77777777" w:rsidR="009746B2" w:rsidRPr="004274DA" w:rsidRDefault="009746B2" w:rsidP="00B92282">
            <w:pPr>
              <w:rPr>
                <w:rFonts w:eastAsia="Calibri"/>
              </w:rPr>
            </w:pPr>
          </w:p>
          <w:p w14:paraId="10752940" w14:textId="77777777" w:rsidR="009746B2" w:rsidRPr="004274DA" w:rsidRDefault="009746B2" w:rsidP="00B92282">
            <w:pPr>
              <w:rPr>
                <w:rFonts w:eastAsia="Calibri"/>
              </w:rPr>
            </w:pPr>
            <w:r w:rsidRPr="004274DA">
              <w:rPr>
                <w:rFonts w:eastAsia="Calibri"/>
              </w:rPr>
              <w:lastRenderedPageBreak/>
              <w:t>- HS vận dụng đọc và trả lời các câu hỏi để khắc sâu kiến thức của bài</w:t>
            </w:r>
          </w:p>
          <w:p w14:paraId="79BC4048" w14:textId="77777777" w:rsidR="009746B2" w:rsidRPr="004274DA" w:rsidRDefault="009746B2" w:rsidP="00B92282">
            <w:pPr>
              <w:rPr>
                <w:rFonts w:eastAsia="Calibri"/>
              </w:rPr>
            </w:pPr>
          </w:p>
          <w:p w14:paraId="45FB07A9" w14:textId="77777777" w:rsidR="009746B2" w:rsidRPr="004274DA" w:rsidRDefault="009746B2" w:rsidP="00B92282">
            <w:pPr>
              <w:rPr>
                <w:rFonts w:eastAsia="Calibri"/>
              </w:rPr>
            </w:pPr>
            <w:r w:rsidRPr="004274DA">
              <w:rPr>
                <w:rFonts w:eastAsia="Calibri"/>
              </w:rPr>
              <w:t>- HS lắng nghe, rút kinh nghiệm.</w:t>
            </w:r>
          </w:p>
        </w:tc>
      </w:tr>
    </w:tbl>
    <w:p w14:paraId="31D8156E" w14:textId="3DE57043" w:rsidR="00D356A7" w:rsidRPr="003807EC" w:rsidRDefault="00D356A7" w:rsidP="004049A2">
      <w:pPr>
        <w:jc w:val="both"/>
        <w:rPr>
          <w:b/>
          <w:i/>
          <w:lang w:val="nl-NL"/>
        </w:rPr>
      </w:pPr>
      <w:r w:rsidRPr="003807EC">
        <w:rPr>
          <w:b/>
          <w:i/>
          <w:lang w:val="nl-NL"/>
        </w:rPr>
        <w:lastRenderedPageBreak/>
        <w:t xml:space="preserve"> Điều chỉnh sau bài dạy</w:t>
      </w:r>
    </w:p>
    <w:p w14:paraId="49BADFA6" w14:textId="1FF34FFE" w:rsidR="00D356A7" w:rsidRPr="003807EC" w:rsidRDefault="00D356A7" w:rsidP="004049A2">
      <w:pPr>
        <w:jc w:val="center"/>
        <w:rPr>
          <w:lang w:val="nl-NL"/>
        </w:rPr>
      </w:pPr>
      <w:r w:rsidRPr="003807EC">
        <w:rPr>
          <w:lang w:val="nl-NL"/>
        </w:rPr>
        <w:t>…………………………………………………………………………………………</w:t>
      </w:r>
    </w:p>
    <w:p w14:paraId="2122B01C"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74624" behindDoc="0" locked="0" layoutInCell="1" allowOverlap="1" wp14:anchorId="4DE02C8D" wp14:editId="2C19EE85">
                <wp:simplePos x="0" y="0"/>
                <wp:positionH relativeFrom="column">
                  <wp:posOffset>1670685</wp:posOffset>
                </wp:positionH>
                <wp:positionV relativeFrom="paragraph">
                  <wp:posOffset>140970</wp:posOffset>
                </wp:positionV>
                <wp:extent cx="2605405" cy="0"/>
                <wp:effectExtent l="9525" t="5715" r="13970" b="13335"/>
                <wp:wrapNone/>
                <wp:docPr id="1254318572" name="Straight Arrow Connector 1254318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60609AF5" id="Straight Arrow Connector 1254318572" o:spid="_x0000_s1026" type="#_x0000_t32" style="position:absolute;margin-left:131.55pt;margin-top:11.1pt;width:205.1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"/>
            </w:pict>
          </mc:Fallback>
        </mc:AlternateContent>
      </w:r>
    </w:p>
    <w:p w14:paraId="4ACADC9E" w14:textId="77777777" w:rsidR="00D356A7" w:rsidRPr="003807EC" w:rsidRDefault="00D356A7" w:rsidP="004049A2">
      <w:pPr>
        <w:rPr>
          <w:b/>
          <w:lang w:val="pt-BR"/>
        </w:rPr>
      </w:pPr>
      <w:r w:rsidRPr="003807EC">
        <w:rPr>
          <w:b/>
          <w:lang w:val="pt-BR"/>
        </w:rPr>
        <w:t>Tiết 6                              HOẠT ĐỘNG TRẢI NGHIỆM</w:t>
      </w:r>
    </w:p>
    <w:p w14:paraId="7D08A504" w14:textId="77777777" w:rsidR="008F2C4B" w:rsidRPr="003807EC" w:rsidRDefault="008F2C4B" w:rsidP="008F2C4B">
      <w:pPr>
        <w:jc w:val="center"/>
        <w:rPr>
          <w:b/>
        </w:rPr>
      </w:pPr>
      <w:r w:rsidRPr="003807EC">
        <w:rPr>
          <w:b/>
        </w:rPr>
        <w:t xml:space="preserve">Sinh hoạt theo chủ đề: </w:t>
      </w:r>
    </w:p>
    <w:p w14:paraId="518401BA" w14:textId="7380D3E3" w:rsidR="0031194B" w:rsidRPr="00B31998" w:rsidRDefault="008F2C4B" w:rsidP="008F2C4B">
      <w:pPr>
        <w:jc w:val="center"/>
        <w:rPr>
          <w:b/>
          <w:bCs/>
          <w:lang w:val="nl-NL"/>
        </w:rPr>
      </w:pPr>
      <w:r w:rsidRPr="00B31998">
        <w:rPr>
          <w:b/>
          <w:bCs/>
          <w:lang w:val="nl-NL"/>
        </w:rPr>
        <w:t>Biết ơn người thân trong gia đình</w:t>
      </w:r>
    </w:p>
    <w:p w14:paraId="2CE61E7B" w14:textId="77777777" w:rsidR="008F2C4B" w:rsidRPr="003807EC" w:rsidRDefault="008F2C4B" w:rsidP="008F2C4B">
      <w:pPr>
        <w:ind w:firstLine="540"/>
        <w:rPr>
          <w:b/>
          <w:bCs/>
          <w:lang w:val="nl-NL"/>
        </w:rPr>
      </w:pPr>
      <w:r w:rsidRPr="003807EC">
        <w:rPr>
          <w:b/>
          <w:bCs/>
          <w:lang w:val="nl-NL"/>
        </w:rPr>
        <w:t>I. YÊU CẦU CẦN ĐẠT</w:t>
      </w:r>
    </w:p>
    <w:p w14:paraId="132C25C2" w14:textId="77777777" w:rsidR="008F2C4B" w:rsidRPr="003807EC" w:rsidRDefault="008F2C4B" w:rsidP="008F2C4B">
      <w:pPr>
        <w:ind w:firstLine="540"/>
        <w:rPr>
          <w:b/>
          <w:bCs/>
          <w:lang w:val="nl-NL"/>
        </w:rPr>
      </w:pPr>
      <w:r w:rsidRPr="003807EC">
        <w:rPr>
          <w:b/>
          <w:lang w:val="nl-NL"/>
        </w:rPr>
        <w:t xml:space="preserve">1. </w:t>
      </w:r>
      <w:r w:rsidRPr="003807EC">
        <w:rPr>
          <w:b/>
          <w:bCs/>
          <w:lang w:val="nl-NL"/>
        </w:rPr>
        <w:t>Kiến thức, kĩ năng:</w:t>
      </w:r>
    </w:p>
    <w:p w14:paraId="44677BB3" w14:textId="74261981" w:rsidR="0031194B" w:rsidRPr="00B31998" w:rsidRDefault="008F2C4B" w:rsidP="008F2C4B">
      <w:pPr>
        <w:ind w:firstLine="540"/>
      </w:pPr>
      <w:r>
        <w:t xml:space="preserve">- </w:t>
      </w:r>
      <w:r w:rsidR="0031194B" w:rsidRPr="00B31998">
        <w:t>HS thể hiện được lòng biết ơn với các thành viên trong gia đình bằng thái độ, lời nói, việc làm cụ thể.</w:t>
      </w:r>
    </w:p>
    <w:p w14:paraId="09750656" w14:textId="60F23AA7" w:rsidR="008F2C4B" w:rsidRPr="008F2C4B" w:rsidRDefault="008F2C4B" w:rsidP="008F2C4B">
      <w:pPr>
        <w:ind w:firstLine="540"/>
        <w:rPr>
          <w:b/>
        </w:rPr>
      </w:pPr>
      <w:r w:rsidRPr="008F2C4B">
        <w:rPr>
          <w:b/>
        </w:rPr>
        <w:t>2. Năng lực</w:t>
      </w:r>
    </w:p>
    <w:p w14:paraId="51016C6D" w14:textId="47C10517" w:rsidR="0031194B" w:rsidRPr="00B31998" w:rsidRDefault="0031194B" w:rsidP="008F2C4B">
      <w:pPr>
        <w:ind w:firstLine="540"/>
      </w:pPr>
      <w:r w:rsidRPr="00B31998">
        <w:t>- Năng lực tự chủ, tự học: Tham gia chương trình văn nghệ nghiêm túc, có hiệu quả.</w:t>
      </w:r>
    </w:p>
    <w:p w14:paraId="3EA968BD" w14:textId="77777777" w:rsidR="0031194B" w:rsidRPr="00B31998" w:rsidRDefault="0031194B" w:rsidP="008F2C4B">
      <w:pPr>
        <w:ind w:firstLine="540"/>
      </w:pPr>
      <w:r w:rsidRPr="00B31998">
        <w:t>- Năng lực giải quyết vấn đề và sáng tạo: Trình bày được một số tiết mục văn nghệ đặc sắc thể hiện lòng biết ơn đối với người thân.</w:t>
      </w:r>
    </w:p>
    <w:p w14:paraId="0423FE05" w14:textId="52ED16D3" w:rsidR="0031194B" w:rsidRPr="00B31998" w:rsidRDefault="0031194B" w:rsidP="008F2C4B">
      <w:pPr>
        <w:ind w:firstLine="540"/>
      </w:pPr>
      <w:r w:rsidRPr="00B31998">
        <w:t>- Năng lực giao tiếp và hợp tác: Biết chia sẻ với bạn về những việc làm cụ thể của mình để thể hiện lòng biết ơn đối với người thân của mình.</w:t>
      </w:r>
    </w:p>
    <w:p w14:paraId="34929337" w14:textId="6C9183D4" w:rsidR="008F2C4B" w:rsidRDefault="008F2C4B" w:rsidP="008F2C4B">
      <w:pPr>
        <w:ind w:firstLine="540"/>
      </w:pPr>
      <w:r>
        <w:rPr>
          <w:b/>
        </w:rPr>
        <w:t xml:space="preserve">3. </w:t>
      </w:r>
      <w:r w:rsidRPr="008F2C4B">
        <w:rPr>
          <w:b/>
        </w:rPr>
        <w:t>Phẩm chất</w:t>
      </w:r>
    </w:p>
    <w:p w14:paraId="73D4B3BF" w14:textId="2229B1B1" w:rsidR="0031194B" w:rsidRPr="00B31998" w:rsidRDefault="0031194B" w:rsidP="008F2C4B">
      <w:pPr>
        <w:ind w:firstLine="540"/>
      </w:pPr>
      <w:r w:rsidRPr="00B31998">
        <w:t>- Phẩm chất nhân ái: Tôn trọng, yêu quý người thân.</w:t>
      </w:r>
    </w:p>
    <w:p w14:paraId="42008D7D" w14:textId="257B3A6D" w:rsidR="0031194B" w:rsidRPr="00B31998" w:rsidRDefault="0031194B" w:rsidP="008F2C4B">
      <w:pPr>
        <w:ind w:firstLine="540"/>
      </w:pPr>
      <w:r w:rsidRPr="00B31998">
        <w:t>- Phẩm chất chăm chỉ: Có tinh thần chăm chỉ học tập tốt để làm người thân vui lòng.</w:t>
      </w:r>
    </w:p>
    <w:p w14:paraId="2A40CBDA" w14:textId="77777777" w:rsidR="0031194B" w:rsidRPr="00B31998" w:rsidRDefault="0031194B" w:rsidP="008F2C4B">
      <w:pPr>
        <w:ind w:firstLine="540"/>
      </w:pPr>
      <w:r w:rsidRPr="00B31998">
        <w:t>- Phẩm chất trách nhiệm: Có ý thức nghiêm túc khi tham gia chương rình văn nghệ, nhắc nhở bạn nêu cao tinh thần trách nhiệm của bản thân để thực hiện tốt chương trình.</w:t>
      </w:r>
    </w:p>
    <w:p w14:paraId="564DBFC1" w14:textId="77777777" w:rsidR="008F2C4B" w:rsidRPr="003807EC" w:rsidRDefault="008F2C4B" w:rsidP="008F2C4B">
      <w:pPr>
        <w:ind w:firstLine="540"/>
        <w:rPr>
          <w:b/>
        </w:rPr>
      </w:pPr>
      <w:r w:rsidRPr="003807EC">
        <w:rPr>
          <w:b/>
        </w:rPr>
        <w:t>II. ĐỒ DÙNG DẠY HỌC</w:t>
      </w:r>
    </w:p>
    <w:p w14:paraId="33EE80A0" w14:textId="77777777" w:rsidR="0031194B" w:rsidRPr="00B31998" w:rsidRDefault="0031194B" w:rsidP="008F2C4B">
      <w:pPr>
        <w:ind w:firstLine="540"/>
      </w:pPr>
      <w:r w:rsidRPr="00B31998">
        <w:t>- Trong lớp học, bàn ghế kê theo dãy hoặc theo nhóm.</w:t>
      </w:r>
    </w:p>
    <w:p w14:paraId="7589893F" w14:textId="732D8C28" w:rsidR="0031194B" w:rsidRPr="00B31998" w:rsidRDefault="008F2C4B" w:rsidP="008F2C4B">
      <w:pPr>
        <w:ind w:firstLine="540"/>
        <w:outlineLvl w:val="0"/>
        <w:rPr>
          <w:bCs/>
          <w:lang w:val="nl-NL"/>
        </w:rPr>
      </w:pPr>
      <w:r w:rsidRPr="008F2C4B">
        <w:rPr>
          <w:b/>
          <w:bCs/>
          <w:lang w:val="nl-NL"/>
        </w:rPr>
        <w:t>1. GV</w:t>
      </w:r>
      <w:r>
        <w:rPr>
          <w:bCs/>
          <w:lang w:val="nl-NL"/>
        </w:rPr>
        <w:t>:</w:t>
      </w:r>
      <w:r w:rsidR="0031194B" w:rsidRPr="00B31998">
        <w:rPr>
          <w:bCs/>
          <w:lang w:val="nl-NL"/>
        </w:rPr>
        <w:t xml:space="preserve"> Tư liệu về lòng biết ơn những người thân trong gia đình.</w:t>
      </w:r>
    </w:p>
    <w:p w14:paraId="3863278E" w14:textId="3BA947C8" w:rsidR="0031194B" w:rsidRPr="00B31998" w:rsidRDefault="008F2C4B" w:rsidP="008F2C4B">
      <w:pPr>
        <w:ind w:firstLine="540"/>
        <w:outlineLvl w:val="0"/>
        <w:rPr>
          <w:bCs/>
          <w:lang w:val="nl-NL"/>
        </w:rPr>
      </w:pPr>
      <w:r>
        <w:rPr>
          <w:bCs/>
          <w:lang w:val="nl-NL"/>
        </w:rPr>
        <w:t>-</w:t>
      </w:r>
      <w:r w:rsidR="0031194B" w:rsidRPr="00B31998">
        <w:rPr>
          <w:bCs/>
          <w:lang w:val="nl-NL"/>
        </w:rPr>
        <w:t xml:space="preserve"> Các cách thể hiện lòng biết ơn những người thân trong gia đình.</w:t>
      </w:r>
    </w:p>
    <w:p w14:paraId="4EF13B31" w14:textId="1951E5A0" w:rsidR="0031194B" w:rsidRPr="00B31998" w:rsidRDefault="008F2C4B" w:rsidP="008F2C4B">
      <w:pPr>
        <w:ind w:firstLine="540"/>
        <w:outlineLvl w:val="0"/>
        <w:rPr>
          <w:bCs/>
          <w:lang w:val="nl-NL"/>
        </w:rPr>
      </w:pPr>
      <w:r w:rsidRPr="008F2C4B">
        <w:rPr>
          <w:b/>
          <w:bCs/>
          <w:lang w:val="nl-NL"/>
        </w:rPr>
        <w:t>2.</w:t>
      </w:r>
      <w:r w:rsidR="0031194B" w:rsidRPr="008F2C4B">
        <w:rPr>
          <w:b/>
          <w:bCs/>
          <w:lang w:val="nl-NL"/>
        </w:rPr>
        <w:t xml:space="preserve"> HS</w:t>
      </w:r>
      <w:r w:rsidR="0031194B" w:rsidRPr="00B31998">
        <w:rPr>
          <w:bCs/>
          <w:lang w:val="nl-NL"/>
        </w:rPr>
        <w:t>: Các tấm bìa trắng  dùng để ghi những việc dự định làm để bày tỏ lòng biết ơn với những người thân trong gia đình.</w:t>
      </w:r>
    </w:p>
    <w:p w14:paraId="699EC754" w14:textId="77777777" w:rsidR="008F2C4B" w:rsidRPr="003807EC" w:rsidRDefault="008F2C4B" w:rsidP="008F2C4B">
      <w:pPr>
        <w:ind w:firstLine="540"/>
        <w:outlineLvl w:val="0"/>
        <w:rPr>
          <w:b/>
        </w:rPr>
      </w:pPr>
      <w:r w:rsidRPr="003807EC">
        <w:rPr>
          <w:b/>
          <w:bCs/>
          <w:lang w:val="nl-NL"/>
        </w:rPr>
        <w:t>III. CÁC HOẠT ĐỘNG</w:t>
      </w:r>
      <w:r w:rsidRPr="003807EC">
        <w:rPr>
          <w:b/>
        </w:rPr>
        <w:t xml:space="preserve"> DẠY HỌC</w:t>
      </w:r>
    </w:p>
    <w:tbl>
      <w:tblPr>
        <w:tblStyle w:val="TableGrid"/>
        <w:tblW w:w="0" w:type="auto"/>
        <w:tblLayout w:type="fixed"/>
        <w:tblLook w:val="04A0" w:firstRow="1" w:lastRow="0" w:firstColumn="1" w:lastColumn="0" w:noHBand="0" w:noVBand="1"/>
      </w:tblPr>
      <w:tblGrid>
        <w:gridCol w:w="4943"/>
        <w:gridCol w:w="115"/>
        <w:gridCol w:w="270"/>
        <w:gridCol w:w="180"/>
        <w:gridCol w:w="4379"/>
      </w:tblGrid>
      <w:tr w:rsidR="0031194B" w:rsidRPr="00B31998" w14:paraId="30B20FD1" w14:textId="77777777" w:rsidTr="002B2A63">
        <w:trPr>
          <w:trHeight w:val="390"/>
        </w:trPr>
        <w:tc>
          <w:tcPr>
            <w:tcW w:w="4943" w:type="dxa"/>
            <w:vAlign w:val="center"/>
          </w:tcPr>
          <w:p w14:paraId="09C5E49B" w14:textId="77777777" w:rsidR="0031194B" w:rsidRPr="00B31998" w:rsidRDefault="0031194B" w:rsidP="008F2C4B">
            <w:pPr>
              <w:jc w:val="center"/>
              <w:rPr>
                <w:b/>
              </w:rPr>
            </w:pPr>
            <w:r w:rsidRPr="00B31998">
              <w:rPr>
                <w:b/>
              </w:rPr>
              <w:t>Hoạt động của GV</w:t>
            </w:r>
          </w:p>
        </w:tc>
        <w:tc>
          <w:tcPr>
            <w:tcW w:w="4944" w:type="dxa"/>
            <w:gridSpan w:val="4"/>
            <w:vAlign w:val="center"/>
          </w:tcPr>
          <w:p w14:paraId="07DFD319" w14:textId="77777777" w:rsidR="0031194B" w:rsidRPr="00B31998" w:rsidRDefault="0031194B" w:rsidP="008F2C4B">
            <w:pPr>
              <w:jc w:val="center"/>
              <w:rPr>
                <w:b/>
              </w:rPr>
            </w:pPr>
            <w:r w:rsidRPr="00B31998">
              <w:rPr>
                <w:b/>
              </w:rPr>
              <w:t>Hoạt động của HS</w:t>
            </w:r>
          </w:p>
        </w:tc>
      </w:tr>
      <w:tr w:rsidR="0031194B" w:rsidRPr="00B31998" w14:paraId="0DB657A1" w14:textId="77777777" w:rsidTr="002B2A63">
        <w:trPr>
          <w:trHeight w:val="1559"/>
        </w:trPr>
        <w:tc>
          <w:tcPr>
            <w:tcW w:w="9887" w:type="dxa"/>
            <w:gridSpan w:val="5"/>
          </w:tcPr>
          <w:p w14:paraId="18474195" w14:textId="77777777" w:rsidR="000A5FE9" w:rsidRPr="003807EC" w:rsidRDefault="000A5FE9" w:rsidP="000A5FE9">
            <w:pPr>
              <w:jc w:val="both"/>
              <w:rPr>
                <w:bCs/>
                <w:i/>
                <w:lang w:val="nl-NL"/>
              </w:rPr>
            </w:pPr>
            <w:r w:rsidRPr="003807EC">
              <w:rPr>
                <w:b/>
                <w:bCs/>
                <w:lang w:val="nl-NL"/>
              </w:rPr>
              <w:t>1. Khởi động, kết nối: (3- 5’)</w:t>
            </w:r>
          </w:p>
          <w:p w14:paraId="00ABB398"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6B786B5D" w14:textId="3DC84D86" w:rsidR="0031194B" w:rsidRPr="00B31998" w:rsidRDefault="000A5FE9" w:rsidP="002B2A63">
            <w:r>
              <w:t>-</w:t>
            </w:r>
            <w:r w:rsidR="0031194B" w:rsidRPr="00B31998">
              <w:t>Tạo cảm giác vui tươi, dẫn dắt, gợi mở HS bước vào hoạt động khám phá chủ đề.</w:t>
            </w:r>
          </w:p>
          <w:p w14:paraId="05BBB90A" w14:textId="1A97118B" w:rsidR="0031194B" w:rsidRPr="00B31998" w:rsidRDefault="008F2C4B" w:rsidP="002B2A63">
            <w:pPr>
              <w:rPr>
                <w:b/>
              </w:rPr>
            </w:pPr>
            <w:r>
              <w:rPr>
                <w:b/>
              </w:rPr>
              <w:t>b.</w:t>
            </w:r>
            <w:r w:rsidR="0031194B" w:rsidRPr="00B31998">
              <w:rPr>
                <w:b/>
              </w:rPr>
              <w:t xml:space="preserve"> Tổ chức hoạt động.</w:t>
            </w:r>
          </w:p>
        </w:tc>
      </w:tr>
      <w:tr w:rsidR="0031194B" w:rsidRPr="00B31998" w14:paraId="411EC833" w14:textId="77777777" w:rsidTr="006B3E09">
        <w:trPr>
          <w:trHeight w:val="274"/>
        </w:trPr>
        <w:tc>
          <w:tcPr>
            <w:tcW w:w="5508" w:type="dxa"/>
            <w:gridSpan w:val="4"/>
          </w:tcPr>
          <w:p w14:paraId="274C684C" w14:textId="77777777" w:rsidR="0031194B" w:rsidRPr="00B31998" w:rsidRDefault="0031194B" w:rsidP="002B2A63">
            <w:r w:rsidRPr="00B31998">
              <w:lastRenderedPageBreak/>
              <w:t>- GV mở bài hát thương “Ba ngọn nến lung linh” (Sáng tác Ngọc Lễ)</w:t>
            </w:r>
          </w:p>
          <w:p w14:paraId="3949F6EA" w14:textId="77777777" w:rsidR="0031194B" w:rsidRPr="00B31998" w:rsidRDefault="0031194B" w:rsidP="002B2A63">
            <w:r w:rsidRPr="00B31998">
              <w:t>- Nội dung bài hát thể hiện điều gì?</w:t>
            </w:r>
          </w:p>
          <w:p w14:paraId="65923789" w14:textId="77777777" w:rsidR="0031194B" w:rsidRPr="00B31998" w:rsidRDefault="0031194B" w:rsidP="002B2A63"/>
          <w:p w14:paraId="35697C61" w14:textId="77777777" w:rsidR="0031194B" w:rsidRPr="00B31998" w:rsidRDefault="0031194B" w:rsidP="002B2A63">
            <w:r w:rsidRPr="00B31998">
              <w:t>- Mỗi ngọn nến trong bài hát được ví với ai?</w:t>
            </w:r>
          </w:p>
          <w:p w14:paraId="2AD56783" w14:textId="77777777" w:rsidR="0031194B" w:rsidRPr="00B31998" w:rsidRDefault="0031194B" w:rsidP="002B2A63">
            <w:r w:rsidRPr="00B31998">
              <w:t>- …</w:t>
            </w:r>
          </w:p>
          <w:p w14:paraId="57F0D100" w14:textId="77777777" w:rsidR="0031194B" w:rsidRPr="00B31998" w:rsidRDefault="0031194B" w:rsidP="002B2A63">
            <w:pPr>
              <w:rPr>
                <w:i/>
              </w:rPr>
            </w:pPr>
            <w:r w:rsidRPr="00B31998">
              <w:t xml:space="preserve">Dẫn dắt vào chủ đề: </w:t>
            </w:r>
            <w:r w:rsidRPr="00B31998">
              <w:rPr>
                <w:i/>
              </w:rPr>
              <w:t xml:space="preserve">Các em ạ, gia đình là nơi những người có quan hệ gần gũi hoặc có cùng huyết thống chung sống dưới một mái nhà, cùng nhau làm ăn, phát triển dựa trên nền tảng yêu thương và đùm bọc nhau. </w:t>
            </w:r>
          </w:p>
          <w:p w14:paraId="4C8EC09F" w14:textId="77777777" w:rsidR="0031194B" w:rsidRPr="00B31998" w:rsidRDefault="0031194B" w:rsidP="002B2A63">
            <w:r w:rsidRPr="00B31998">
              <w:rPr>
                <w:i/>
              </w:rPr>
              <w:t>Vì vậy chúng ta cần phải có nhiều việc làm, hành động thể hiện sự tôn trọng, kính yêu của mình đối với người thân trong gia đình.</w:t>
            </w:r>
          </w:p>
        </w:tc>
        <w:tc>
          <w:tcPr>
            <w:tcW w:w="4379" w:type="dxa"/>
          </w:tcPr>
          <w:p w14:paraId="1B806284" w14:textId="77777777" w:rsidR="0031194B" w:rsidRPr="00B31998" w:rsidRDefault="0031194B" w:rsidP="002B2A63">
            <w:r w:rsidRPr="00B31998">
              <w:t>- HS lắng nghe bài hát và cùng trao đổi nội dung bài hát.</w:t>
            </w:r>
          </w:p>
          <w:p w14:paraId="275011C2" w14:textId="77777777" w:rsidR="0031194B" w:rsidRPr="00B31998" w:rsidRDefault="0031194B" w:rsidP="002B2A63">
            <w:r w:rsidRPr="00B31998">
              <w:t>- Bài hát thể hiện tình cảm của gia đình như ba ngọn nến.</w:t>
            </w:r>
          </w:p>
          <w:p w14:paraId="45C614F8" w14:textId="77777777" w:rsidR="0031194B" w:rsidRPr="00B31998" w:rsidRDefault="0031194B" w:rsidP="002B2A63">
            <w:r w:rsidRPr="00B31998">
              <w:t>- Ba là cây nến vàng, mẹ là cây nến xanh, con là cây nến hồng.</w:t>
            </w:r>
          </w:p>
          <w:p w14:paraId="5B1F5199" w14:textId="77777777" w:rsidR="0031194B" w:rsidRPr="00B31998" w:rsidRDefault="0031194B" w:rsidP="002B2A63"/>
          <w:p w14:paraId="5B8A3CD0" w14:textId="77777777" w:rsidR="0031194B" w:rsidRPr="00B31998" w:rsidRDefault="0031194B" w:rsidP="002B2A63"/>
          <w:p w14:paraId="614BD66C" w14:textId="77777777" w:rsidR="0031194B" w:rsidRPr="00B31998" w:rsidRDefault="0031194B" w:rsidP="002B2A63"/>
          <w:p w14:paraId="356DC56D" w14:textId="77777777" w:rsidR="0031194B" w:rsidRPr="00B31998" w:rsidRDefault="0031194B" w:rsidP="002B2A63"/>
          <w:p w14:paraId="4F3BB86B" w14:textId="77777777" w:rsidR="0031194B" w:rsidRPr="00B31998" w:rsidRDefault="0031194B" w:rsidP="002B2A63">
            <w:r w:rsidRPr="00B31998">
              <w:t>- HS lắng nghe.</w:t>
            </w:r>
          </w:p>
        </w:tc>
      </w:tr>
      <w:tr w:rsidR="0031194B" w:rsidRPr="00B31998" w14:paraId="126165B5" w14:textId="77777777" w:rsidTr="002B2A63">
        <w:trPr>
          <w:trHeight w:val="390"/>
        </w:trPr>
        <w:tc>
          <w:tcPr>
            <w:tcW w:w="9887" w:type="dxa"/>
            <w:gridSpan w:val="5"/>
          </w:tcPr>
          <w:p w14:paraId="54F31282" w14:textId="4B5EAD06" w:rsidR="0031194B" w:rsidRPr="00B31998" w:rsidRDefault="0031194B" w:rsidP="002B2A63">
            <w:pPr>
              <w:rPr>
                <w:b/>
              </w:rPr>
            </w:pPr>
            <w:r w:rsidRPr="00B31998">
              <w:rPr>
                <w:b/>
              </w:rPr>
              <w:t>2. Hoạt động khám phá – Trải nghiệm chủ đề</w:t>
            </w:r>
            <w:r w:rsidR="00AC7EDB">
              <w:rPr>
                <w:b/>
                <w:bCs/>
                <w:iCs/>
                <w:lang w:val="nl-NL"/>
              </w:rPr>
              <w:t>: (13-15’)</w:t>
            </w:r>
          </w:p>
          <w:p w14:paraId="0C19F818" w14:textId="6D4A621F" w:rsidR="0031194B" w:rsidRPr="00B31998" w:rsidRDefault="008F2C4B" w:rsidP="002B2A63">
            <w:r>
              <w:rPr>
                <w:b/>
              </w:rPr>
              <w:t>a.</w:t>
            </w:r>
            <w:r w:rsidR="0031194B" w:rsidRPr="00B31998">
              <w:rPr>
                <w:b/>
              </w:rPr>
              <w:t xml:space="preserve"> Mục tiêu:</w:t>
            </w:r>
            <w:r w:rsidR="0031194B" w:rsidRPr="00B31998">
              <w:t xml:space="preserve"> Học sinh chia sẻ được về lòng biết ơn với người thân trong gia đình.</w:t>
            </w:r>
          </w:p>
          <w:p w14:paraId="5B4F75A7" w14:textId="7578681D" w:rsidR="0031194B" w:rsidRPr="00B31998" w:rsidRDefault="008F2C4B" w:rsidP="002B2A63">
            <w:pPr>
              <w:rPr>
                <w:b/>
              </w:rPr>
            </w:pPr>
            <w:r>
              <w:rPr>
                <w:b/>
              </w:rPr>
              <w:t>b.</w:t>
            </w:r>
            <w:r w:rsidR="0031194B" w:rsidRPr="00B31998">
              <w:rPr>
                <w:b/>
              </w:rPr>
              <w:t xml:space="preserve"> Tổ chức hoạt động.</w:t>
            </w:r>
          </w:p>
        </w:tc>
      </w:tr>
      <w:tr w:rsidR="0031194B" w:rsidRPr="00B31998" w14:paraId="1A866224" w14:textId="77777777" w:rsidTr="002B2A63">
        <w:trPr>
          <w:trHeight w:val="390"/>
        </w:trPr>
        <w:tc>
          <w:tcPr>
            <w:tcW w:w="5058" w:type="dxa"/>
            <w:gridSpan w:val="2"/>
            <w:tcBorders>
              <w:bottom w:val="dashSmallGap" w:sz="4" w:space="0" w:color="auto"/>
            </w:tcBorders>
          </w:tcPr>
          <w:p w14:paraId="3D8782A8" w14:textId="77777777" w:rsidR="0031194B" w:rsidRPr="00B31998" w:rsidRDefault="0031194B" w:rsidP="002B2A63">
            <w:pPr>
              <w:rPr>
                <w:b/>
              </w:rPr>
            </w:pPr>
            <w:r w:rsidRPr="00B31998">
              <w:rPr>
                <w:b/>
              </w:rPr>
              <w:t>Hoạt động 1: Chia sẻ về lòng biết ơn của em với người thân.</w:t>
            </w:r>
          </w:p>
          <w:p w14:paraId="12AC3FD3" w14:textId="77777777" w:rsidR="0031194B" w:rsidRPr="00B31998" w:rsidRDefault="0031194B" w:rsidP="002B2A63">
            <w:r w:rsidRPr="00B31998">
              <w:t>- GV giao nhiệm vụ cho HS làm việc nhóm:</w:t>
            </w:r>
          </w:p>
          <w:p w14:paraId="75193E7E" w14:textId="77777777" w:rsidR="0031194B" w:rsidRPr="00B31998" w:rsidRDefault="0031194B" w:rsidP="002B2A63">
            <w:r w:rsidRPr="00B31998">
              <w:t>+ Kể về những điều tốt đẹp mà người thân trong gia đình mang lại cho em.</w:t>
            </w:r>
          </w:p>
          <w:p w14:paraId="647F547E" w14:textId="77777777" w:rsidR="0031194B" w:rsidRPr="00B31998" w:rsidRDefault="0031194B" w:rsidP="002B2A63">
            <w:r w:rsidRPr="00B31998">
              <w:t>+ Nêu nhũng thái độ, lời nói, việc làm của em để thể hiện lòng biết ơn với người thân.</w:t>
            </w:r>
          </w:p>
          <w:p w14:paraId="03D95532" w14:textId="77777777" w:rsidR="0031194B" w:rsidRPr="00B31998" w:rsidRDefault="0031194B" w:rsidP="002B2A63"/>
          <w:p w14:paraId="43A61676" w14:textId="11D76233" w:rsidR="0031194B" w:rsidRPr="00B31998" w:rsidRDefault="0031194B" w:rsidP="008F2C4B">
            <w:pPr>
              <w:rPr>
                <w:b/>
                <w:i/>
              </w:rPr>
            </w:pPr>
            <w:r w:rsidRPr="008F2C4B">
              <w:rPr>
                <w:i/>
              </w:rPr>
              <w:t>- GV Kết luận:</w:t>
            </w:r>
            <w:r w:rsidRPr="00B31998">
              <w:rPr>
                <w:b/>
                <w:i/>
              </w:rPr>
              <w:t xml:space="preserve"> </w:t>
            </w:r>
            <w:r w:rsidR="008F2C4B">
              <w:t>N</w:t>
            </w:r>
            <w:r w:rsidRPr="008F2C4B">
              <w:t>hững người thân trong gia đình luôn yêu thương, quan tâm, chăm sóc, dành cho các em những điều tốt đẹp nhất. Chúng ta cần biết ơn người thân và thể hiện lòng biết ơn ấy bằng những thái độ, lời nói, việc làm cụ thể, thiết thực trong cuộc sống hằng ngày.</w:t>
            </w:r>
          </w:p>
        </w:tc>
        <w:tc>
          <w:tcPr>
            <w:tcW w:w="4829" w:type="dxa"/>
            <w:gridSpan w:val="3"/>
            <w:tcBorders>
              <w:bottom w:val="dashSmallGap" w:sz="4" w:space="0" w:color="auto"/>
            </w:tcBorders>
          </w:tcPr>
          <w:p w14:paraId="55B888A7" w14:textId="77777777" w:rsidR="0031194B" w:rsidRPr="00B31998" w:rsidRDefault="0031194B" w:rsidP="002B2A63"/>
          <w:p w14:paraId="235F5C11" w14:textId="77777777" w:rsidR="0031194B" w:rsidRPr="00B31998" w:rsidRDefault="0031194B" w:rsidP="002B2A63"/>
          <w:p w14:paraId="1C5BB326" w14:textId="77777777" w:rsidR="0031194B" w:rsidRPr="00B31998" w:rsidRDefault="0031194B" w:rsidP="002B2A63">
            <w:r w:rsidRPr="00B31998">
              <w:t>- HS thảo luận nhóm, cùng nhau trao đổi và chia sẻ những điều tốt đẹp cảu người thân dành cho mình và thái độ, việc làm  của mình thể hiện lòng biêt ơn đối với ngườ thân.</w:t>
            </w:r>
          </w:p>
          <w:p w14:paraId="04F46A69" w14:textId="77777777" w:rsidR="0031194B" w:rsidRPr="00B31998" w:rsidRDefault="0031194B" w:rsidP="002B2A63">
            <w:r w:rsidRPr="00B31998">
              <w:t>- Đại diện các nhóm trình bày.</w:t>
            </w:r>
          </w:p>
          <w:p w14:paraId="2FA2FB10" w14:textId="77777777" w:rsidR="0031194B" w:rsidRPr="00B31998" w:rsidRDefault="0031194B" w:rsidP="002B2A63">
            <w:r w:rsidRPr="00B31998">
              <w:rPr>
                <w:noProof/>
              </w:rPr>
              <w:drawing>
                <wp:inline distT="0" distB="0" distL="0" distR="0" wp14:anchorId="118DEA9B" wp14:editId="76179DBF">
                  <wp:extent cx="2453054" cy="204025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49858" t="22285" r="32621" b="46822"/>
                          <a:stretch/>
                        </pic:blipFill>
                        <pic:spPr bwMode="auto">
                          <a:xfrm>
                            <a:off x="0" y="0"/>
                            <a:ext cx="2465318" cy="2050455"/>
                          </a:xfrm>
                          <a:prstGeom prst="rect">
                            <a:avLst/>
                          </a:prstGeom>
                          <a:ln>
                            <a:noFill/>
                          </a:ln>
                          <a:extLst>
                            <a:ext uri="{53640926-AAD7-44D8-BBD7-CCE9431645EC}">
                              <a14:shadowObscured xmlns:a14="http://schemas.microsoft.com/office/drawing/2010/main"/>
                            </a:ext>
                          </a:extLst>
                        </pic:spPr>
                      </pic:pic>
                    </a:graphicData>
                  </a:graphic>
                </wp:inline>
              </w:drawing>
            </w:r>
          </w:p>
        </w:tc>
      </w:tr>
      <w:tr w:rsidR="0031194B" w:rsidRPr="00B31998" w14:paraId="5C0D576A" w14:textId="77777777" w:rsidTr="002B2A63">
        <w:trPr>
          <w:trHeight w:val="390"/>
        </w:trPr>
        <w:tc>
          <w:tcPr>
            <w:tcW w:w="9887" w:type="dxa"/>
            <w:gridSpan w:val="5"/>
          </w:tcPr>
          <w:p w14:paraId="306FC3F0" w14:textId="001A3272" w:rsidR="0031194B" w:rsidRPr="00B31998" w:rsidRDefault="0031194B" w:rsidP="002B2A63">
            <w:pPr>
              <w:rPr>
                <w:b/>
              </w:rPr>
            </w:pPr>
            <w:r w:rsidRPr="00B31998">
              <w:rPr>
                <w:b/>
              </w:rPr>
              <w:t>3. Hoạt động luyện tập</w:t>
            </w:r>
            <w:r w:rsidR="00AC7EDB">
              <w:rPr>
                <w:b/>
                <w:bCs/>
                <w:iCs/>
                <w:lang w:val="nl-NL"/>
              </w:rPr>
              <w:t>: (13-15’)</w:t>
            </w:r>
          </w:p>
          <w:p w14:paraId="4ABCA541" w14:textId="2C36FF89" w:rsidR="0031194B" w:rsidRPr="00B31998" w:rsidRDefault="008F2C4B" w:rsidP="002B2A63">
            <w:r>
              <w:rPr>
                <w:b/>
              </w:rPr>
              <w:t>a.</w:t>
            </w:r>
            <w:r w:rsidR="0031194B" w:rsidRPr="00B31998">
              <w:rPr>
                <w:b/>
              </w:rPr>
              <w:t xml:space="preserve"> Mục tiêu:</w:t>
            </w:r>
            <w:r w:rsidR="0031194B" w:rsidRPr="00B31998">
              <w:t xml:space="preserve"> Học sinh xá định được những cách thể hiện lòng biết ơn những người thân trong gia đình.</w:t>
            </w:r>
          </w:p>
          <w:p w14:paraId="421C8B00" w14:textId="3B1C01D9" w:rsidR="0031194B" w:rsidRPr="00B31998" w:rsidRDefault="008F2C4B" w:rsidP="002B2A63">
            <w:pPr>
              <w:rPr>
                <w:b/>
              </w:rPr>
            </w:pPr>
            <w:r>
              <w:rPr>
                <w:b/>
              </w:rPr>
              <w:t>b.</w:t>
            </w:r>
            <w:r w:rsidR="0031194B" w:rsidRPr="00B31998">
              <w:rPr>
                <w:b/>
              </w:rPr>
              <w:t xml:space="preserve"> Tổ chức hoạt động.</w:t>
            </w:r>
          </w:p>
        </w:tc>
      </w:tr>
      <w:tr w:rsidR="0031194B" w:rsidRPr="00B31998" w14:paraId="7D0ECDC8" w14:textId="77777777" w:rsidTr="002B2A63">
        <w:trPr>
          <w:trHeight w:val="1601"/>
        </w:trPr>
        <w:tc>
          <w:tcPr>
            <w:tcW w:w="5328" w:type="dxa"/>
            <w:gridSpan w:val="3"/>
          </w:tcPr>
          <w:p w14:paraId="06DF643D" w14:textId="77777777" w:rsidR="0031194B" w:rsidRPr="00B31998" w:rsidRDefault="0031194B" w:rsidP="002B2A63">
            <w:pPr>
              <w:rPr>
                <w:b/>
              </w:rPr>
            </w:pPr>
            <w:r w:rsidRPr="00B31998">
              <w:rPr>
                <w:b/>
              </w:rPr>
              <w:lastRenderedPageBreak/>
              <w:t>Hoạt động 2: Xác định cách thể hiện lòng biết ơn người thân trong gia đình.</w:t>
            </w:r>
          </w:p>
          <w:p w14:paraId="43152CC3" w14:textId="77777777" w:rsidR="0031194B" w:rsidRPr="00B31998" w:rsidRDefault="0031194B" w:rsidP="002B2A63">
            <w:r w:rsidRPr="00B31998">
              <w:t>- GV cho HS thảo luận nhóm, và ghi ra tờ giấy khổ lớn những thái độ, lời nói, việc làm thể hiện lòng biết ơn với người thân trong gia đình.</w:t>
            </w:r>
          </w:p>
          <w:p w14:paraId="1E62FBF3" w14:textId="77777777" w:rsidR="0031194B" w:rsidRPr="00B31998" w:rsidRDefault="0031194B" w:rsidP="002B2A63"/>
          <w:p w14:paraId="56685B37" w14:textId="77777777" w:rsidR="0031194B" w:rsidRPr="00B31998" w:rsidRDefault="0031194B" w:rsidP="002B2A63"/>
          <w:p w14:paraId="7C8020D2" w14:textId="354F791E" w:rsidR="0031194B" w:rsidRDefault="0031194B" w:rsidP="002B2A63"/>
          <w:p w14:paraId="44E642F3" w14:textId="690497C7" w:rsidR="008F2C4B" w:rsidRDefault="008F2C4B" w:rsidP="002B2A63"/>
          <w:p w14:paraId="703FAADF" w14:textId="77777777" w:rsidR="008F2C4B" w:rsidRPr="00B31998" w:rsidRDefault="008F2C4B" w:rsidP="002B2A63"/>
          <w:p w14:paraId="5A78224E" w14:textId="77777777" w:rsidR="0031194B" w:rsidRPr="00B31998" w:rsidRDefault="0031194B" w:rsidP="002B2A63">
            <w:r w:rsidRPr="00B31998">
              <w:t>- GV mời các nhóm trưng bày kết quả.</w:t>
            </w:r>
          </w:p>
          <w:p w14:paraId="3244BD39" w14:textId="77777777" w:rsidR="0031194B" w:rsidRPr="00B31998" w:rsidRDefault="0031194B" w:rsidP="002B2A63">
            <w:r w:rsidRPr="00B31998">
              <w:t>- GV mời các nhóm nhận xét, bổ sung cho nhau.</w:t>
            </w:r>
          </w:p>
          <w:p w14:paraId="121C0468" w14:textId="77777777" w:rsidR="0031194B" w:rsidRPr="00B31998" w:rsidRDefault="0031194B" w:rsidP="002B2A63">
            <w:r w:rsidRPr="00B31998">
              <w:t>- GV kết luận: Có nhiều cách để thể hiện lòng biết ơn với những người thân trong gia đình:</w:t>
            </w:r>
          </w:p>
          <w:p w14:paraId="57E1D54F" w14:textId="77777777" w:rsidR="0031194B" w:rsidRPr="00B31998" w:rsidRDefault="0031194B" w:rsidP="002B2A63">
            <w:r w:rsidRPr="00B31998">
              <w:t>+ Quan lời nói: yêu thương, động viên, an ủi, chúc mừng,…</w:t>
            </w:r>
          </w:p>
          <w:p w14:paraId="0DC11523" w14:textId="77777777" w:rsidR="0031194B" w:rsidRPr="00B31998" w:rsidRDefault="0031194B" w:rsidP="002B2A63">
            <w:r w:rsidRPr="00B31998">
              <w:t>+ Qua thái độ: quan tâm, chia sẻ, gần gũi, vui vẻ,…</w:t>
            </w:r>
          </w:p>
          <w:p w14:paraId="4354A699" w14:textId="77777777" w:rsidR="0031194B" w:rsidRPr="00B31998" w:rsidRDefault="0031194B" w:rsidP="002B2A63">
            <w:r w:rsidRPr="00B31998">
              <w:t xml:space="preserve">+ Qua việc làm: chào hỏi, chúc mừng, gửi thiệp mừng, tặng quà nhân dịp sinh nhật, lễ tết,…hoặc những dịp đặc biệt, </w:t>
            </w:r>
          </w:p>
        </w:tc>
        <w:tc>
          <w:tcPr>
            <w:tcW w:w="4559" w:type="dxa"/>
            <w:gridSpan w:val="2"/>
          </w:tcPr>
          <w:p w14:paraId="21880EFB" w14:textId="77777777" w:rsidR="0031194B" w:rsidRPr="00B31998" w:rsidRDefault="0031194B" w:rsidP="002B2A63"/>
          <w:p w14:paraId="7BB36D06" w14:textId="77777777" w:rsidR="0031194B" w:rsidRPr="00B31998" w:rsidRDefault="0031194B" w:rsidP="002B2A63"/>
          <w:p w14:paraId="2D6A8813" w14:textId="77777777" w:rsidR="0031194B" w:rsidRPr="00B31998" w:rsidRDefault="0031194B" w:rsidP="002B2A63">
            <w:r w:rsidRPr="00B31998">
              <w:t>- HS thảo luận nhóm, cùng nhau nghiên cứu và ghi ra tờ giấy A0 những thái độ, lời nói, việc làm thể hiện lòng biết ơn với người thân trong gia đình.</w:t>
            </w:r>
          </w:p>
          <w:p w14:paraId="6AF31558" w14:textId="77777777" w:rsidR="0031194B" w:rsidRPr="00B31998" w:rsidRDefault="0031194B" w:rsidP="002B2A63">
            <w:r w:rsidRPr="00B31998">
              <w:rPr>
                <w:noProof/>
              </w:rPr>
              <w:drawing>
                <wp:inline distT="0" distB="0" distL="0" distR="0" wp14:anchorId="72EAA8CA" wp14:editId="617A81CD">
                  <wp:extent cx="2793364" cy="974785"/>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25926" t="37987" r="29743" b="39448"/>
                          <a:stretch/>
                        </pic:blipFill>
                        <pic:spPr bwMode="auto">
                          <a:xfrm>
                            <a:off x="0" y="0"/>
                            <a:ext cx="2835669" cy="989548"/>
                          </a:xfrm>
                          <a:prstGeom prst="rect">
                            <a:avLst/>
                          </a:prstGeom>
                          <a:ln>
                            <a:noFill/>
                          </a:ln>
                          <a:extLst>
                            <a:ext uri="{53640926-AAD7-44D8-BBD7-CCE9431645EC}">
                              <a14:shadowObscured xmlns:a14="http://schemas.microsoft.com/office/drawing/2010/main"/>
                            </a:ext>
                          </a:extLst>
                        </pic:spPr>
                      </pic:pic>
                    </a:graphicData>
                  </a:graphic>
                </wp:inline>
              </w:drawing>
            </w:r>
          </w:p>
          <w:p w14:paraId="0A86C603" w14:textId="258BF386" w:rsidR="0031194B" w:rsidRPr="00B31998" w:rsidRDefault="0031194B" w:rsidP="002B2A63">
            <w:r w:rsidRPr="00B31998">
              <w:t xml:space="preserve">- Các nhóm trưng bày </w:t>
            </w:r>
            <w:r w:rsidR="00E84C9E">
              <w:t>KQ</w:t>
            </w:r>
            <w:r w:rsidRPr="00B31998">
              <w:t xml:space="preserve"> thảo luận.</w:t>
            </w:r>
          </w:p>
          <w:p w14:paraId="6F670A13" w14:textId="77777777" w:rsidR="0031194B" w:rsidRPr="00B31998" w:rsidRDefault="0031194B" w:rsidP="002B2A63">
            <w:r w:rsidRPr="00B31998">
              <w:t>- Các nhóm lắng nghe, bổ sung ý kiến.</w:t>
            </w:r>
          </w:p>
          <w:p w14:paraId="5EFA6274" w14:textId="77777777" w:rsidR="0031194B" w:rsidRPr="00B31998" w:rsidRDefault="0031194B" w:rsidP="002B2A63"/>
          <w:p w14:paraId="469FD72E" w14:textId="77777777" w:rsidR="0031194B" w:rsidRPr="00B31998" w:rsidRDefault="0031194B" w:rsidP="002B2A63">
            <w:r w:rsidRPr="00B31998">
              <w:t>- HS lắng nghe, rút kinh nghiệm.</w:t>
            </w:r>
          </w:p>
        </w:tc>
      </w:tr>
      <w:tr w:rsidR="0031194B" w:rsidRPr="00B31998" w14:paraId="4C93BEF3" w14:textId="77777777" w:rsidTr="002B2A63">
        <w:trPr>
          <w:trHeight w:val="390"/>
        </w:trPr>
        <w:tc>
          <w:tcPr>
            <w:tcW w:w="9887" w:type="dxa"/>
            <w:gridSpan w:val="5"/>
          </w:tcPr>
          <w:p w14:paraId="3BF97C33" w14:textId="1444B110" w:rsidR="0031194B" w:rsidRPr="00B31998" w:rsidRDefault="0031194B" w:rsidP="002B2A63">
            <w:pPr>
              <w:rPr>
                <w:b/>
                <w:lang w:val="nl-NL"/>
              </w:rPr>
            </w:pPr>
            <w:r w:rsidRPr="00B31998">
              <w:rPr>
                <w:b/>
                <w:lang w:val="nl-NL"/>
              </w:rPr>
              <w:t>4. Vận dụng trải nghiệm</w:t>
            </w:r>
            <w:r w:rsidR="00B9058C">
              <w:rPr>
                <w:b/>
                <w:lang w:val="nl-NL"/>
              </w:rPr>
              <w:t>: (3- 5’)</w:t>
            </w:r>
          </w:p>
          <w:p w14:paraId="6D1E84D2" w14:textId="0AA73AA6" w:rsidR="0031194B" w:rsidRPr="00B31998" w:rsidRDefault="008F2C4B" w:rsidP="002B2A63">
            <w:pPr>
              <w:rPr>
                <w:b/>
                <w:lang w:val="nl-NL"/>
              </w:rPr>
            </w:pPr>
            <w:r>
              <w:rPr>
                <w:b/>
                <w:lang w:val="nl-NL"/>
              </w:rPr>
              <w:t>a.</w:t>
            </w:r>
            <w:r w:rsidR="0031194B" w:rsidRPr="00B31998">
              <w:rPr>
                <w:b/>
                <w:lang w:val="nl-NL"/>
              </w:rPr>
              <w:t xml:space="preserve"> Mục tiêu:</w:t>
            </w:r>
          </w:p>
          <w:p w14:paraId="46DA5364" w14:textId="59BC9C50" w:rsidR="0031194B" w:rsidRPr="00B31998" w:rsidRDefault="008F2C4B" w:rsidP="002B2A63">
            <w:r>
              <w:t>-</w:t>
            </w:r>
            <w:r w:rsidR="0031194B" w:rsidRPr="00B31998">
              <w:t xml:space="preserve"> Củng cố những kiến thức đã học trong tiết học để học sinh khắc sâu nội dung.</w:t>
            </w:r>
          </w:p>
          <w:p w14:paraId="40BDFAC5" w14:textId="012F3CAF" w:rsidR="0031194B" w:rsidRPr="00B31998" w:rsidRDefault="008F2C4B" w:rsidP="002B2A63">
            <w:r>
              <w:t>-</w:t>
            </w:r>
            <w:r w:rsidR="0031194B" w:rsidRPr="00B31998">
              <w:t xml:space="preserve"> HS viết ra được những việc làm cu thể sẽ thực hiện trong thời gian tới để bày tỏ lòng biết ơn đối với mỗi thành viên trong gia đình.</w:t>
            </w:r>
          </w:p>
          <w:p w14:paraId="534A306E" w14:textId="2CF64B9E" w:rsidR="0031194B" w:rsidRPr="00B31998" w:rsidRDefault="008F2C4B" w:rsidP="002B2A63">
            <w:r>
              <w:t>-</w:t>
            </w:r>
            <w:r w:rsidR="0031194B" w:rsidRPr="00B31998">
              <w:t xml:space="preserve"> Tạo không khí vui vẻ, hào hứng, lưu luyến sau khi học sinh bài học.</w:t>
            </w:r>
          </w:p>
          <w:p w14:paraId="6030D622" w14:textId="53FFCD01" w:rsidR="0031194B" w:rsidRPr="00B31998" w:rsidRDefault="008F2C4B" w:rsidP="002B2A63">
            <w:pPr>
              <w:rPr>
                <w:b/>
              </w:rPr>
            </w:pPr>
            <w:r>
              <w:rPr>
                <w:b/>
              </w:rPr>
              <w:t>b.</w:t>
            </w:r>
            <w:r w:rsidR="0031194B" w:rsidRPr="00B31998">
              <w:rPr>
                <w:b/>
              </w:rPr>
              <w:t xml:space="preserve"> Cách tiến hành:</w:t>
            </w:r>
          </w:p>
        </w:tc>
      </w:tr>
      <w:tr w:rsidR="0031194B" w:rsidRPr="00B31998" w14:paraId="544FB98B" w14:textId="77777777" w:rsidTr="002B2A63">
        <w:trPr>
          <w:trHeight w:val="390"/>
        </w:trPr>
        <w:tc>
          <w:tcPr>
            <w:tcW w:w="5058" w:type="dxa"/>
            <w:gridSpan w:val="2"/>
          </w:tcPr>
          <w:p w14:paraId="5B115FFE" w14:textId="77777777" w:rsidR="0031194B" w:rsidRPr="00B31998" w:rsidRDefault="0031194B" w:rsidP="002B2A63">
            <w:r w:rsidRPr="00B31998">
              <w:t>- GV giao nhiêm vụ cho học sinh làm việc cá nhân:</w:t>
            </w:r>
          </w:p>
          <w:p w14:paraId="449C8CCF" w14:textId="77777777" w:rsidR="0031194B" w:rsidRPr="00B31998" w:rsidRDefault="0031194B" w:rsidP="002B2A63">
            <w:r w:rsidRPr="00B31998">
              <w:t>+ Suy nghĩ và viết ra các tấm bìa những việc làm cụ thể sẽ thực hiện trong thời gian tới để bày tỏ lòng biết ơn với mỗi thành viên trong gia đình.</w:t>
            </w:r>
          </w:p>
          <w:p w14:paraId="44D2AC81" w14:textId="77777777" w:rsidR="0031194B" w:rsidRPr="00B31998" w:rsidRDefault="0031194B" w:rsidP="002B2A63">
            <w:r w:rsidRPr="00B31998">
              <w:t>+ Cần ghi những việc làm cụ thể, phù hợp với khả năng của mình và sở thích của người thân.</w:t>
            </w:r>
          </w:p>
          <w:p w14:paraId="61309964" w14:textId="77777777" w:rsidR="0031194B" w:rsidRPr="00B31998" w:rsidRDefault="0031194B" w:rsidP="002B2A63">
            <w:r w:rsidRPr="00B31998">
              <w:t>- GV yêu cầu HS dán kết quả lên bảng theo nhóm.</w:t>
            </w:r>
          </w:p>
          <w:p w14:paraId="20798AF0" w14:textId="77777777" w:rsidR="0031194B" w:rsidRPr="00B31998" w:rsidRDefault="0031194B" w:rsidP="002B2A63">
            <w:r w:rsidRPr="00B31998">
              <w:lastRenderedPageBreak/>
              <w:t>- GV mời một số HS chia sẻ suy nghĩ của mình trước lớp.</w:t>
            </w:r>
          </w:p>
          <w:p w14:paraId="71D3EB75" w14:textId="110E767D" w:rsidR="0031194B" w:rsidRPr="00B31998" w:rsidRDefault="0031194B" w:rsidP="0087690B">
            <w:r w:rsidRPr="00B31998">
              <w:t>- GV nhận xét, tuyên dương, đặc biệt là những em có những suy nghĩ tốt, nhữn</w:t>
            </w:r>
            <w:r w:rsidR="0087690B">
              <w:t>g</w:t>
            </w:r>
            <w:r w:rsidRPr="00B31998">
              <w:t xml:space="preserve"> vi</w:t>
            </w:r>
            <w:r w:rsidR="0087690B">
              <w:t>ệc</w:t>
            </w:r>
            <w:r w:rsidRPr="00B31998">
              <w:t xml:space="preserve"> làm sáng tạo, phù hợp với bản thân và người thân.</w:t>
            </w:r>
          </w:p>
        </w:tc>
        <w:tc>
          <w:tcPr>
            <w:tcW w:w="4829" w:type="dxa"/>
            <w:gridSpan w:val="3"/>
          </w:tcPr>
          <w:p w14:paraId="69FCD246" w14:textId="77777777" w:rsidR="0031194B" w:rsidRPr="00B31998" w:rsidRDefault="0031194B" w:rsidP="002B2A63">
            <w:r w:rsidRPr="00B31998">
              <w:lastRenderedPageBreak/>
              <w:t>- HS lắng nghe nhiệm vụ, chuẩn bị giấy (bìa), bút.</w:t>
            </w:r>
          </w:p>
          <w:p w14:paraId="231BC17D" w14:textId="77777777" w:rsidR="0031194B" w:rsidRPr="00B31998" w:rsidRDefault="0031194B" w:rsidP="002B2A63">
            <w:r w:rsidRPr="00B31998">
              <w:t>Tiến hành làm việc các nhân suy nghĩ và thực hiện theo yêu cầu của giáo viên.</w:t>
            </w:r>
          </w:p>
          <w:p w14:paraId="7ADAAE20" w14:textId="77777777" w:rsidR="0031194B" w:rsidRPr="00B31998" w:rsidRDefault="0031194B" w:rsidP="002B2A63">
            <w:r w:rsidRPr="00B31998">
              <w:rPr>
                <w:noProof/>
              </w:rPr>
              <w:drawing>
                <wp:inline distT="0" distB="0" distL="0" distR="0" wp14:anchorId="34541CC7" wp14:editId="19E0CD6B">
                  <wp:extent cx="2937144" cy="1210733"/>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l="17094" t="47357" r="54676" b="33692"/>
                          <a:stretch/>
                        </pic:blipFill>
                        <pic:spPr bwMode="auto">
                          <a:xfrm>
                            <a:off x="0" y="0"/>
                            <a:ext cx="2955676" cy="1218372"/>
                          </a:xfrm>
                          <a:prstGeom prst="rect">
                            <a:avLst/>
                          </a:prstGeom>
                          <a:ln>
                            <a:noFill/>
                          </a:ln>
                          <a:extLst>
                            <a:ext uri="{53640926-AAD7-44D8-BBD7-CCE9431645EC}">
                              <a14:shadowObscured xmlns:a14="http://schemas.microsoft.com/office/drawing/2010/main"/>
                            </a:ext>
                          </a:extLst>
                        </pic:spPr>
                      </pic:pic>
                    </a:graphicData>
                  </a:graphic>
                </wp:inline>
              </w:drawing>
            </w:r>
          </w:p>
          <w:p w14:paraId="3256FA09" w14:textId="77777777" w:rsidR="0031194B" w:rsidRPr="00B31998" w:rsidRDefault="0031194B" w:rsidP="002B2A63">
            <w:r w:rsidRPr="00B31998">
              <w:t>- Dán kết quả lên bảng theo nhóm.</w:t>
            </w:r>
          </w:p>
          <w:p w14:paraId="4DC30136" w14:textId="77777777" w:rsidR="0031194B" w:rsidRPr="00B31998" w:rsidRDefault="0031194B" w:rsidP="002B2A63"/>
          <w:p w14:paraId="4D125B91" w14:textId="77777777" w:rsidR="0031194B" w:rsidRPr="00B31998" w:rsidRDefault="0031194B" w:rsidP="002B2A63">
            <w:r w:rsidRPr="00B31998">
              <w:t>- Một số HS chia sẻ suy nghĩ của mình trước lớp.</w:t>
            </w:r>
          </w:p>
        </w:tc>
      </w:tr>
    </w:tbl>
    <w:p w14:paraId="59E96425" w14:textId="77777777" w:rsidR="00D356A7" w:rsidRPr="003807EC" w:rsidRDefault="00D356A7" w:rsidP="004049A2">
      <w:pPr>
        <w:jc w:val="both"/>
        <w:rPr>
          <w:b/>
          <w:i/>
          <w:lang w:val="nl-NL"/>
        </w:rPr>
      </w:pPr>
      <w:r w:rsidRPr="003807EC">
        <w:rPr>
          <w:b/>
          <w:i/>
          <w:lang w:val="nl-NL"/>
        </w:rPr>
        <w:lastRenderedPageBreak/>
        <w:t>* Điều chỉnh sau bài dạy</w:t>
      </w:r>
    </w:p>
    <w:p w14:paraId="69B3D886" w14:textId="0CDD46D7" w:rsidR="00D356A7" w:rsidRPr="003807EC" w:rsidRDefault="00D356A7" w:rsidP="004049A2">
      <w:pPr>
        <w:jc w:val="center"/>
        <w:rPr>
          <w:lang w:val="nl-NL"/>
        </w:rPr>
      </w:pPr>
      <w:r w:rsidRPr="003807EC">
        <w:rPr>
          <w:lang w:val="nl-NL"/>
        </w:rPr>
        <w:t>…………………………………………………………………………………………</w:t>
      </w:r>
    </w:p>
    <w:p w14:paraId="33867AE6"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75648" behindDoc="0" locked="0" layoutInCell="1" allowOverlap="1" wp14:anchorId="79E04139" wp14:editId="2B3330E7">
                <wp:simplePos x="0" y="0"/>
                <wp:positionH relativeFrom="column">
                  <wp:posOffset>1775460</wp:posOffset>
                </wp:positionH>
                <wp:positionV relativeFrom="paragraph">
                  <wp:posOffset>140970</wp:posOffset>
                </wp:positionV>
                <wp:extent cx="2605405" cy="0"/>
                <wp:effectExtent l="9525" t="5715" r="13970" b="13335"/>
                <wp:wrapNone/>
                <wp:docPr id="778619928" name="Straight Arrow Connector 778619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76A22B1" id="Straight Arrow Connector 778619928" o:spid="_x0000_s1026" type="#_x0000_t32" style="position:absolute;margin-left:139.8pt;margin-top:11.1pt;width:205.1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4925AAD0" w14:textId="0F1EE8CF" w:rsidR="00D356A7" w:rsidRPr="003807EC" w:rsidRDefault="00D356A7" w:rsidP="004049A2">
      <w:pPr>
        <w:jc w:val="center"/>
        <w:rPr>
          <w:b/>
          <w:lang w:val="pt-BR"/>
        </w:rPr>
      </w:pPr>
      <w:r w:rsidRPr="003807EC">
        <w:rPr>
          <w:b/>
          <w:lang w:val="pt-BR"/>
        </w:rPr>
        <w:t xml:space="preserve">Thứ Năm ngày </w:t>
      </w:r>
      <w:r w:rsidR="006B3E09">
        <w:rPr>
          <w:b/>
          <w:lang w:val="pt-BR"/>
        </w:rPr>
        <w:t xml:space="preserve">08 </w:t>
      </w:r>
      <w:r w:rsidRPr="003807EC">
        <w:rPr>
          <w:b/>
          <w:lang w:val="pt-BR"/>
        </w:rPr>
        <w:t xml:space="preserve">tháng </w:t>
      </w:r>
      <w:r w:rsidR="006B3E09">
        <w:rPr>
          <w:b/>
          <w:lang w:val="pt-BR"/>
        </w:rPr>
        <w:t>01 năm 2025</w:t>
      </w:r>
    </w:p>
    <w:p w14:paraId="4516BE8F" w14:textId="77777777" w:rsidR="00D356A7" w:rsidRPr="003807EC" w:rsidRDefault="00D356A7" w:rsidP="004049A2">
      <w:pPr>
        <w:rPr>
          <w:b/>
          <w:lang w:val="pt-BR"/>
        </w:rPr>
      </w:pPr>
      <w:r w:rsidRPr="003807EC">
        <w:rPr>
          <w:b/>
          <w:lang w:val="pt-BR"/>
        </w:rPr>
        <w:t xml:space="preserve">Tiết 1                                                    </w:t>
      </w:r>
      <w:r w:rsidRPr="003807EC">
        <w:rPr>
          <w:b/>
          <w:bCs/>
        </w:rPr>
        <w:t>TOÁN</w:t>
      </w:r>
    </w:p>
    <w:p w14:paraId="53618486" w14:textId="42F731B5" w:rsidR="004A1035" w:rsidRPr="003807EC" w:rsidRDefault="003B509D" w:rsidP="003B509D">
      <w:pPr>
        <w:jc w:val="center"/>
        <w:rPr>
          <w:b/>
          <w:bCs/>
          <w:lang w:val="nl-NL"/>
        </w:rPr>
      </w:pPr>
      <w:r w:rsidRPr="003B509D">
        <w:rPr>
          <w:b/>
          <w:bCs/>
          <w:lang w:val="nl-NL"/>
        </w:rPr>
        <w:t xml:space="preserve">Bài 35: </w:t>
      </w:r>
      <w:r>
        <w:rPr>
          <w:b/>
          <w:bCs/>
          <w:lang w:val="nl-NL"/>
        </w:rPr>
        <w:t>Ô</w:t>
      </w:r>
      <w:r w:rsidRPr="003B509D">
        <w:rPr>
          <w:b/>
          <w:bCs/>
          <w:lang w:val="nl-NL"/>
        </w:rPr>
        <w:t>n tập chung</w:t>
      </w:r>
      <w:r w:rsidRPr="003807EC">
        <w:rPr>
          <w:b/>
          <w:bCs/>
          <w:lang w:val="nl-NL"/>
        </w:rPr>
        <w:t xml:space="preserve"> </w:t>
      </w:r>
      <w:r w:rsidR="004A1035" w:rsidRPr="003807EC">
        <w:rPr>
          <w:b/>
          <w:bCs/>
          <w:lang w:val="nl-NL"/>
        </w:rPr>
        <w:t>(T</w:t>
      </w:r>
      <w:r>
        <w:rPr>
          <w:b/>
          <w:bCs/>
          <w:lang w:val="nl-NL"/>
        </w:rPr>
        <w:t>.</w:t>
      </w:r>
      <w:r w:rsidR="004A1035" w:rsidRPr="003807EC">
        <w:rPr>
          <w:b/>
          <w:bCs/>
          <w:lang w:val="nl-NL"/>
        </w:rPr>
        <w:t>3)</w:t>
      </w:r>
    </w:p>
    <w:p w14:paraId="0901E961" w14:textId="77777777" w:rsidR="003B509D" w:rsidRPr="003807EC" w:rsidRDefault="003B509D" w:rsidP="003B509D">
      <w:pPr>
        <w:pStyle w:val="ListParagraph"/>
        <w:ind w:left="0" w:firstLine="567"/>
        <w:rPr>
          <w:rFonts w:ascii="Times New Roman" w:hAnsi="Times New Roman"/>
          <w:b/>
          <w:bCs/>
          <w:lang w:val="nl-NL"/>
        </w:rPr>
      </w:pPr>
      <w:r w:rsidRPr="003807EC">
        <w:rPr>
          <w:rFonts w:ascii="Times New Roman" w:hAnsi="Times New Roman"/>
          <w:b/>
          <w:bCs/>
          <w:lang w:val="nl-NL"/>
        </w:rPr>
        <w:t>I. YÊU CẦU CẦN ĐẠT</w:t>
      </w:r>
    </w:p>
    <w:p w14:paraId="2962E217" w14:textId="77777777" w:rsidR="003B509D" w:rsidRPr="003807EC" w:rsidRDefault="003B509D" w:rsidP="003B509D">
      <w:pPr>
        <w:pStyle w:val="ListParagraph"/>
        <w:ind w:left="0" w:firstLine="567"/>
        <w:rPr>
          <w:rFonts w:ascii="Times New Roman" w:hAnsi="Times New Roman"/>
          <w:b/>
          <w:bCs/>
          <w:lang w:val="nl-NL"/>
        </w:rPr>
      </w:pPr>
      <w:r w:rsidRPr="003807EC">
        <w:rPr>
          <w:rFonts w:ascii="Times New Roman" w:hAnsi="Times New Roman"/>
          <w:b/>
          <w:lang w:val="nl-NL"/>
        </w:rPr>
        <w:t xml:space="preserve">1. </w:t>
      </w:r>
      <w:r w:rsidRPr="003807EC">
        <w:rPr>
          <w:rFonts w:ascii="Times New Roman" w:hAnsi="Times New Roman"/>
          <w:b/>
          <w:bCs/>
          <w:lang w:val="nl-NL"/>
        </w:rPr>
        <w:t>Kiến thức, kĩ năng:</w:t>
      </w:r>
    </w:p>
    <w:p w14:paraId="218AB70F" w14:textId="77777777" w:rsidR="004A1035" w:rsidRPr="003807EC" w:rsidRDefault="004A1035" w:rsidP="003B509D">
      <w:pPr>
        <w:ind w:firstLine="567"/>
        <w:rPr>
          <w:lang w:bidi="vi-VN"/>
        </w:rPr>
      </w:pPr>
      <w:r w:rsidRPr="003807EC">
        <w:rPr>
          <w:lang w:bidi="vi-VN"/>
        </w:rPr>
        <w:t>Ôn tập, hệ thống các kiến thức của học kì 1 về:</w:t>
      </w:r>
    </w:p>
    <w:p w14:paraId="619D6E86" w14:textId="77777777" w:rsidR="004A1035" w:rsidRPr="003807EC" w:rsidRDefault="004A1035" w:rsidP="003B509D">
      <w:pPr>
        <w:ind w:firstLine="567"/>
        <w:rPr>
          <w:lang w:bidi="vi-VN"/>
        </w:rPr>
      </w:pPr>
      <w:r w:rsidRPr="003807EC">
        <w:rPr>
          <w:lang w:bidi="vi-VN"/>
        </w:rPr>
        <w:t>- Phân số thập phân, hỗn số, số thập phân (nhận biết, đọc, viết số; thứ tự, so sánh số).</w:t>
      </w:r>
    </w:p>
    <w:p w14:paraId="6FA5EDBB" w14:textId="77777777" w:rsidR="004A1035" w:rsidRPr="003807EC" w:rsidRDefault="004A1035" w:rsidP="003B509D">
      <w:pPr>
        <w:ind w:firstLine="567"/>
        <w:rPr>
          <w:lang w:bidi="vi-VN"/>
        </w:rPr>
      </w:pPr>
      <w:r w:rsidRPr="003807EC">
        <w:rPr>
          <w:lang w:bidi="vi-VN"/>
        </w:rPr>
        <w:t>- Phép cộng, trừ phân số (mẫu số này không chia hết mẫu số kia); phép cộng, trừ, nhân, chia số thập phân.</w:t>
      </w:r>
    </w:p>
    <w:p w14:paraId="4B9E2415" w14:textId="77777777" w:rsidR="004A1035" w:rsidRPr="003807EC" w:rsidRDefault="004A1035" w:rsidP="003B509D">
      <w:pPr>
        <w:ind w:firstLine="567"/>
        <w:rPr>
          <w:lang w:bidi="vi-VN"/>
        </w:rPr>
      </w:pPr>
      <w:r w:rsidRPr="003807EC">
        <w:rPr>
          <w:lang w:bidi="vi-VN"/>
        </w:rPr>
        <w:t>- Chu vi, diện tích hình tam giác, hình thang, hình tròn,...</w:t>
      </w:r>
    </w:p>
    <w:p w14:paraId="0CDB0AEE" w14:textId="77777777" w:rsidR="004A1035" w:rsidRPr="003807EC" w:rsidRDefault="004A1035" w:rsidP="003B509D">
      <w:pPr>
        <w:ind w:firstLine="567"/>
      </w:pPr>
      <w:r w:rsidRPr="003807EC">
        <w:t xml:space="preserve">- HS có cơ hội </w:t>
      </w:r>
      <w:r w:rsidRPr="003807EC">
        <w:rPr>
          <w:lang w:val="nl-NL"/>
        </w:rPr>
        <w:t>phát triển năng lực lập luận, tư duy toán học và năng lực giao tiếp toán học</w:t>
      </w:r>
      <w:r w:rsidRPr="003807EC">
        <w:t>.</w:t>
      </w:r>
    </w:p>
    <w:p w14:paraId="4A3F0302" w14:textId="761C9566" w:rsidR="004A1035" w:rsidRPr="003807EC" w:rsidRDefault="004A1035" w:rsidP="003B509D">
      <w:pPr>
        <w:ind w:firstLine="567"/>
        <w:rPr>
          <w:b/>
        </w:rPr>
      </w:pPr>
      <w:r w:rsidRPr="003807EC">
        <w:rPr>
          <w:b/>
        </w:rPr>
        <w:t xml:space="preserve">2. Năng lực </w:t>
      </w:r>
    </w:p>
    <w:p w14:paraId="6E63468E" w14:textId="77777777" w:rsidR="004A1035" w:rsidRPr="003807EC" w:rsidRDefault="004A1035" w:rsidP="003B509D">
      <w:pPr>
        <w:ind w:firstLine="567"/>
      </w:pPr>
      <w:r w:rsidRPr="003807EC">
        <w:t xml:space="preserve">- Năng lực tự chủ, tự học: Chủ động tích cực tìm hiểu phép cộng, trừ, nhân, chia với số tự nhiên đã học ở lớp triệu. </w:t>
      </w:r>
    </w:p>
    <w:p w14:paraId="7196A5D3" w14:textId="77777777" w:rsidR="004A1035" w:rsidRPr="003807EC" w:rsidRDefault="004A1035" w:rsidP="003B509D">
      <w:pPr>
        <w:ind w:firstLine="567"/>
      </w:pPr>
      <w:r w:rsidRPr="003807EC">
        <w:t>- Năng lực giải quyết vấn đề và sáng tạo: Biết vận dụng được phép cộng, trừ, nhân, chia với số tự nhiên đã học ở lớp triệu để giải quyết một số tình huống thực tế.</w:t>
      </w:r>
    </w:p>
    <w:p w14:paraId="72B60A3C" w14:textId="77777777" w:rsidR="003B509D" w:rsidRDefault="004A1035" w:rsidP="003B509D">
      <w:pPr>
        <w:ind w:firstLine="567"/>
      </w:pPr>
      <w:r w:rsidRPr="003807EC">
        <w:t>- Năng lực giao tiếp và hợp tác: Có thói quen trao đổi, thảo luận cùng nhau hoàn thành nhiệm vụ dưới sự hướng dẫn của giáo viên.</w:t>
      </w:r>
    </w:p>
    <w:p w14:paraId="7ECED74F" w14:textId="709DD9B6" w:rsidR="004A1035" w:rsidRPr="003807EC" w:rsidRDefault="004A1035" w:rsidP="003B509D">
      <w:pPr>
        <w:ind w:firstLine="567"/>
        <w:rPr>
          <w:b/>
        </w:rPr>
      </w:pPr>
      <w:r w:rsidRPr="003807EC">
        <w:rPr>
          <w:b/>
        </w:rPr>
        <w:t>3. Phẩm chất.</w:t>
      </w:r>
    </w:p>
    <w:p w14:paraId="6026ECE1" w14:textId="77777777" w:rsidR="004A1035" w:rsidRPr="003807EC" w:rsidRDefault="004A1035" w:rsidP="003B509D">
      <w:pPr>
        <w:ind w:firstLine="567"/>
      </w:pPr>
      <w:r w:rsidRPr="003807EC">
        <w:t>- Phẩm chất chăm chỉ: Ham học hỏi tìm tòi để hoàn thành tốt nội dung học tập.</w:t>
      </w:r>
    </w:p>
    <w:p w14:paraId="505A6541" w14:textId="77777777" w:rsidR="004A1035" w:rsidRPr="003807EC" w:rsidRDefault="004A1035" w:rsidP="003B509D">
      <w:pPr>
        <w:ind w:firstLine="567"/>
      </w:pPr>
      <w:r w:rsidRPr="003807EC">
        <w:t>- Phẩm chất trách nhiệm: Có ý thức trách nhiệm với lớp, tôn trọng tập thể.</w:t>
      </w:r>
    </w:p>
    <w:p w14:paraId="23957E55" w14:textId="77777777" w:rsidR="003B509D" w:rsidRPr="003807EC" w:rsidRDefault="003B509D" w:rsidP="003B509D">
      <w:pPr>
        <w:ind w:firstLine="567"/>
        <w:rPr>
          <w:b/>
          <w:lang w:val="nl-NL"/>
        </w:rPr>
      </w:pPr>
      <w:r w:rsidRPr="003807EC">
        <w:rPr>
          <w:b/>
          <w:lang w:val="nl-NL"/>
        </w:rPr>
        <w:t xml:space="preserve">II. ĐỒ DÙNG DẠY HỌC </w:t>
      </w:r>
    </w:p>
    <w:p w14:paraId="391C368B" w14:textId="77777777" w:rsidR="003B509D" w:rsidRPr="003807EC" w:rsidRDefault="003B509D" w:rsidP="003B509D">
      <w:pPr>
        <w:ind w:firstLine="567"/>
        <w:rPr>
          <w:lang w:val="nl-NL"/>
        </w:rPr>
      </w:pPr>
      <w:r w:rsidRPr="003807EC">
        <w:rPr>
          <w:lang w:val="nl-NL"/>
        </w:rPr>
        <w:t>- TV, MT, SGK và các thiết bị, học liệu và đồ dùng phục vụ cho tiết dạy.</w:t>
      </w:r>
    </w:p>
    <w:p w14:paraId="3EC10D75" w14:textId="5B3884A2" w:rsidR="004A1035" w:rsidRPr="003807EC" w:rsidRDefault="003B509D" w:rsidP="003B509D">
      <w:pPr>
        <w:ind w:firstLine="567"/>
        <w:rPr>
          <w:b/>
          <w:bCs/>
          <w:u w:val="single"/>
          <w:lang w:val="nl-NL"/>
        </w:rPr>
      </w:pPr>
      <w:r w:rsidRPr="003807EC">
        <w:rPr>
          <w:b/>
          <w:color w:val="000000"/>
          <w:lang w:val="nl-NL"/>
        </w:rPr>
        <w:t xml:space="preserve">III. CÁC HOẠT ĐỘNG </w:t>
      </w:r>
      <w:r w:rsidRPr="003807EC">
        <w:rPr>
          <w:b/>
          <w:lang w:val="nl-NL"/>
        </w:rPr>
        <w:t>DẠY</w:t>
      </w:r>
      <w:r w:rsidRPr="003807EC">
        <w:rPr>
          <w:b/>
          <w:color w:val="000000"/>
          <w:lang w:val="nl-NL"/>
        </w:rPr>
        <w:t xml:space="preserve"> HỌC</w:t>
      </w: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364"/>
        <w:gridCol w:w="4455"/>
        <w:gridCol w:w="8"/>
      </w:tblGrid>
      <w:tr w:rsidR="004A1035" w:rsidRPr="003807EC" w14:paraId="1F6A169E" w14:textId="77777777" w:rsidTr="00040E85">
        <w:tc>
          <w:tcPr>
            <w:tcW w:w="5321" w:type="dxa"/>
            <w:gridSpan w:val="2"/>
            <w:tcBorders>
              <w:bottom w:val="dashed" w:sz="4" w:space="0" w:color="auto"/>
            </w:tcBorders>
          </w:tcPr>
          <w:p w14:paraId="0F2E0C83" w14:textId="77777777" w:rsidR="004A1035" w:rsidRPr="003807EC" w:rsidRDefault="004A1035" w:rsidP="00E84C9E">
            <w:pPr>
              <w:jc w:val="center"/>
              <w:rPr>
                <w:b/>
                <w:lang w:val="nl-NL"/>
              </w:rPr>
            </w:pPr>
            <w:r w:rsidRPr="003807EC">
              <w:rPr>
                <w:b/>
                <w:lang w:val="nl-NL"/>
              </w:rPr>
              <w:t>Hoạt động của giáo viên</w:t>
            </w:r>
          </w:p>
        </w:tc>
        <w:tc>
          <w:tcPr>
            <w:tcW w:w="4463" w:type="dxa"/>
            <w:gridSpan w:val="2"/>
            <w:tcBorders>
              <w:bottom w:val="dashed" w:sz="4" w:space="0" w:color="auto"/>
            </w:tcBorders>
          </w:tcPr>
          <w:p w14:paraId="74A2AA3F" w14:textId="77777777" w:rsidR="004A1035" w:rsidRPr="003807EC" w:rsidRDefault="004A1035" w:rsidP="00E84C9E">
            <w:pPr>
              <w:jc w:val="center"/>
              <w:rPr>
                <w:b/>
                <w:lang w:val="nl-NL"/>
              </w:rPr>
            </w:pPr>
            <w:r w:rsidRPr="003807EC">
              <w:rPr>
                <w:b/>
                <w:lang w:val="nl-NL"/>
              </w:rPr>
              <w:t>Hoạt động của học sinh</w:t>
            </w:r>
          </w:p>
        </w:tc>
      </w:tr>
      <w:tr w:rsidR="004A1035" w:rsidRPr="003807EC" w14:paraId="7B40BDB3" w14:textId="77777777" w:rsidTr="00040E85">
        <w:tc>
          <w:tcPr>
            <w:tcW w:w="9784" w:type="dxa"/>
            <w:gridSpan w:val="4"/>
            <w:tcBorders>
              <w:bottom w:val="dashed" w:sz="4" w:space="0" w:color="auto"/>
            </w:tcBorders>
          </w:tcPr>
          <w:p w14:paraId="47F8C1EC" w14:textId="77777777" w:rsidR="000A5FE9" w:rsidRPr="003807EC" w:rsidRDefault="000A5FE9" w:rsidP="000A5FE9">
            <w:pPr>
              <w:jc w:val="both"/>
              <w:rPr>
                <w:bCs/>
                <w:i/>
                <w:lang w:val="nl-NL"/>
              </w:rPr>
            </w:pPr>
            <w:r w:rsidRPr="003807EC">
              <w:rPr>
                <w:b/>
                <w:bCs/>
                <w:lang w:val="nl-NL"/>
              </w:rPr>
              <w:t>1. Khởi động, kết nối: (3- 5’)</w:t>
            </w:r>
          </w:p>
          <w:p w14:paraId="2D3444D7"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241E8FE4" w14:textId="56BEB71C" w:rsidR="004A1035" w:rsidRPr="003807EC" w:rsidRDefault="003B509D" w:rsidP="002B2A63">
            <w:pPr>
              <w:rPr>
                <w:lang w:val="nl-NL"/>
              </w:rPr>
            </w:pPr>
            <w:r>
              <w:rPr>
                <w:lang w:val="nl-NL"/>
              </w:rPr>
              <w:t>-</w:t>
            </w:r>
            <w:r w:rsidR="004A1035" w:rsidRPr="003807EC">
              <w:rPr>
                <w:lang w:val="nl-NL"/>
              </w:rPr>
              <w:t xml:space="preserve"> Tạo không khí vui vẻ, phấn khởi trước giờ học.</w:t>
            </w:r>
          </w:p>
          <w:p w14:paraId="4382E576" w14:textId="4DD19FD1" w:rsidR="004A1035" w:rsidRPr="003807EC" w:rsidRDefault="003B509D" w:rsidP="002B2A63">
            <w:pPr>
              <w:rPr>
                <w:lang w:val="nl-NL"/>
              </w:rPr>
            </w:pPr>
            <w:r>
              <w:rPr>
                <w:lang w:val="nl-NL"/>
              </w:rPr>
              <w:t>-</w:t>
            </w:r>
            <w:r w:rsidR="004A1035" w:rsidRPr="003807EC">
              <w:rPr>
                <w:lang w:val="nl-NL"/>
              </w:rPr>
              <w:t xml:space="preserve"> Thông qua khởi động, giáo viên dẫn dắt bài mới hấp dẫn để thu hút </w:t>
            </w:r>
            <w:r w:rsidR="00143CFA">
              <w:rPr>
                <w:lang w:val="nl-NL"/>
              </w:rPr>
              <w:t>HS</w:t>
            </w:r>
            <w:r w:rsidR="004A1035" w:rsidRPr="003807EC">
              <w:rPr>
                <w:lang w:val="nl-NL"/>
              </w:rPr>
              <w:t xml:space="preserve"> tập trung.</w:t>
            </w:r>
          </w:p>
          <w:p w14:paraId="0FA9AC39" w14:textId="03644C8D" w:rsidR="004A1035" w:rsidRPr="003B509D" w:rsidRDefault="003B509D" w:rsidP="002B2A63">
            <w:pPr>
              <w:rPr>
                <w:b/>
                <w:lang w:val="nl-NL"/>
              </w:rPr>
            </w:pPr>
            <w:r w:rsidRPr="003B509D">
              <w:rPr>
                <w:b/>
                <w:lang w:val="nl-NL"/>
              </w:rPr>
              <w:t>b.</w:t>
            </w:r>
            <w:r w:rsidR="004A1035" w:rsidRPr="003B509D">
              <w:rPr>
                <w:b/>
                <w:lang w:val="nl-NL"/>
              </w:rPr>
              <w:t xml:space="preserve"> Cách tiến hành:</w:t>
            </w:r>
          </w:p>
        </w:tc>
      </w:tr>
      <w:tr w:rsidR="004A1035" w:rsidRPr="003807EC" w14:paraId="3D588EE9" w14:textId="77777777" w:rsidTr="00040E85">
        <w:tc>
          <w:tcPr>
            <w:tcW w:w="5321" w:type="dxa"/>
            <w:gridSpan w:val="2"/>
            <w:tcBorders>
              <w:bottom w:val="dashed" w:sz="4" w:space="0" w:color="auto"/>
            </w:tcBorders>
          </w:tcPr>
          <w:p w14:paraId="7DBA88AA" w14:textId="77777777" w:rsidR="004A1035" w:rsidRPr="003807EC" w:rsidRDefault="004A1035" w:rsidP="002B2A63">
            <w:pPr>
              <w:outlineLvl w:val="0"/>
              <w:rPr>
                <w:bCs/>
                <w:lang w:val="nl-NL"/>
              </w:rPr>
            </w:pPr>
            <w:r w:rsidRPr="003807EC">
              <w:rPr>
                <w:bCs/>
                <w:lang w:val="nl-NL"/>
              </w:rPr>
              <w:lastRenderedPageBreak/>
              <w:t>- GV giới thiệu video về nhà toán học hiếm hoi thời phong kiến của Việt Nam: Lương Thế Vinh.</w:t>
            </w:r>
          </w:p>
          <w:p w14:paraId="7819DFB6" w14:textId="77777777" w:rsidR="004A1035" w:rsidRPr="003807EC" w:rsidRDefault="004A1035" w:rsidP="002B2A63">
            <w:pPr>
              <w:outlineLvl w:val="0"/>
              <w:rPr>
                <w:bCs/>
                <w:lang w:val="nl-NL"/>
              </w:rPr>
            </w:pPr>
            <w:r w:rsidRPr="003807EC">
              <w:rPr>
                <w:bCs/>
                <w:lang w:val="nl-NL"/>
              </w:rPr>
              <w:t>- GV động viên HS tích cực, chăm chỉ hoạc toán để noi gương thần đồng Lương Thế Vinh.</w:t>
            </w:r>
          </w:p>
          <w:p w14:paraId="13A82FFF" w14:textId="77777777" w:rsidR="004A1035" w:rsidRPr="003807EC" w:rsidRDefault="004A1035" w:rsidP="002B2A63">
            <w:pPr>
              <w:outlineLvl w:val="0"/>
              <w:rPr>
                <w:bCs/>
                <w:lang w:val="nl-NL"/>
              </w:rPr>
            </w:pPr>
            <w:r w:rsidRPr="003807EC">
              <w:rPr>
                <w:bCs/>
                <w:lang w:val="nl-NL"/>
              </w:rPr>
              <w:t>- Dẫn dắt vào bài mới.</w:t>
            </w:r>
          </w:p>
        </w:tc>
        <w:tc>
          <w:tcPr>
            <w:tcW w:w="4463" w:type="dxa"/>
            <w:gridSpan w:val="2"/>
            <w:tcBorders>
              <w:bottom w:val="dashed" w:sz="4" w:space="0" w:color="auto"/>
            </w:tcBorders>
          </w:tcPr>
          <w:p w14:paraId="36460C40" w14:textId="77777777" w:rsidR="004A1035" w:rsidRPr="003807EC" w:rsidRDefault="004A1035" w:rsidP="002B2A63">
            <w:pPr>
              <w:outlineLvl w:val="0"/>
              <w:rPr>
                <w:bCs/>
                <w:lang w:val="nl-NL"/>
              </w:rPr>
            </w:pPr>
            <w:r w:rsidRPr="003807EC">
              <w:rPr>
                <w:lang w:val="nl-NL"/>
              </w:rPr>
              <w:t>- HS quan sát video</w:t>
            </w:r>
            <w:r w:rsidRPr="003807EC">
              <w:rPr>
                <w:bCs/>
                <w:lang w:val="nl-NL"/>
              </w:rPr>
              <w:t xml:space="preserve"> về Lương Thế Vinh.</w:t>
            </w:r>
          </w:p>
          <w:p w14:paraId="3850B915" w14:textId="77777777" w:rsidR="004A1035" w:rsidRPr="003807EC" w:rsidRDefault="004A1035" w:rsidP="002B2A63">
            <w:pPr>
              <w:rPr>
                <w:lang w:val="nl-NL"/>
              </w:rPr>
            </w:pPr>
          </w:p>
          <w:p w14:paraId="0BD93F90" w14:textId="77777777" w:rsidR="004A1035" w:rsidRPr="003807EC" w:rsidRDefault="004A1035" w:rsidP="002B2A63">
            <w:pPr>
              <w:rPr>
                <w:lang w:val="nl-NL"/>
              </w:rPr>
            </w:pPr>
          </w:p>
          <w:p w14:paraId="28681E21" w14:textId="77777777" w:rsidR="004A1035" w:rsidRPr="003807EC" w:rsidRDefault="004A1035" w:rsidP="002B2A63">
            <w:pPr>
              <w:rPr>
                <w:lang w:val="nl-NL"/>
              </w:rPr>
            </w:pPr>
          </w:p>
        </w:tc>
      </w:tr>
      <w:tr w:rsidR="004A1035" w:rsidRPr="003807EC" w14:paraId="5901BED3" w14:textId="77777777" w:rsidTr="00040E85">
        <w:tc>
          <w:tcPr>
            <w:tcW w:w="9784" w:type="dxa"/>
            <w:gridSpan w:val="4"/>
            <w:tcBorders>
              <w:top w:val="dashed" w:sz="4" w:space="0" w:color="auto"/>
              <w:bottom w:val="dashed" w:sz="4" w:space="0" w:color="auto"/>
            </w:tcBorders>
          </w:tcPr>
          <w:p w14:paraId="096F5FF5" w14:textId="64988871" w:rsidR="004A1035" w:rsidRPr="003807EC" w:rsidRDefault="004A1035" w:rsidP="002B2A63">
            <w:pPr>
              <w:rPr>
                <w:b/>
                <w:bCs/>
                <w:iCs/>
                <w:lang w:val="nl-NL"/>
              </w:rPr>
            </w:pPr>
            <w:r w:rsidRPr="003807EC">
              <w:rPr>
                <w:b/>
                <w:bCs/>
                <w:iCs/>
                <w:lang w:val="nl-NL"/>
              </w:rPr>
              <w:t>2. Hoạt động thực hành</w:t>
            </w:r>
            <w:r w:rsidR="00AC7EDB">
              <w:rPr>
                <w:b/>
                <w:bCs/>
                <w:iCs/>
                <w:lang w:val="nl-NL"/>
              </w:rPr>
              <w:t>: (28-30’)</w:t>
            </w:r>
          </w:p>
          <w:p w14:paraId="10C0EF48" w14:textId="26786762" w:rsidR="004A1035" w:rsidRPr="003807EC" w:rsidRDefault="003B509D" w:rsidP="002B2A63">
            <w:r>
              <w:rPr>
                <w:b/>
                <w:bCs/>
                <w:iCs/>
                <w:lang w:val="nl-NL"/>
              </w:rPr>
              <w:t>a.</w:t>
            </w:r>
            <w:r w:rsidR="004A1035" w:rsidRPr="003807EC">
              <w:rPr>
                <w:b/>
                <w:bCs/>
                <w:iCs/>
                <w:lang w:val="nl-NL"/>
              </w:rPr>
              <w:t xml:space="preserve"> </w:t>
            </w:r>
            <w:r w:rsidR="004A1035" w:rsidRPr="003B509D">
              <w:rPr>
                <w:b/>
                <w:bCs/>
                <w:lang w:val="nl-NL"/>
              </w:rPr>
              <w:t>Mục tiêu:</w:t>
            </w:r>
            <w:r w:rsidR="004A1035" w:rsidRPr="003807EC">
              <w:rPr>
                <w:lang w:val="nl-NL"/>
              </w:rPr>
              <w:t xml:space="preserve"> </w:t>
            </w:r>
            <w:r w:rsidR="004A1035" w:rsidRPr="003807EC">
              <w:t>HS vận dụng được việc thực hiện các phép tính cộng, trừ, nhân, chia, với số tự nhiên, các tính chất của phép tính để giải quyết một số tình huống thực tế.</w:t>
            </w:r>
          </w:p>
          <w:p w14:paraId="54A85640" w14:textId="5F1F5DE1" w:rsidR="004A1035" w:rsidRPr="003807EC" w:rsidRDefault="003B509D" w:rsidP="002B2A63">
            <w:pPr>
              <w:rPr>
                <w:lang w:val="nl-NL"/>
              </w:rPr>
            </w:pPr>
            <w:r>
              <w:rPr>
                <w:b/>
                <w:bCs/>
                <w:iCs/>
                <w:lang w:val="nl-NL"/>
              </w:rPr>
              <w:t>b.</w:t>
            </w:r>
            <w:r w:rsidR="004A1035" w:rsidRPr="003807EC">
              <w:rPr>
                <w:b/>
                <w:bCs/>
                <w:iCs/>
                <w:lang w:val="nl-NL"/>
              </w:rPr>
              <w:t xml:space="preserve"> </w:t>
            </w:r>
            <w:r w:rsidR="004A1035" w:rsidRPr="003B509D">
              <w:rPr>
                <w:b/>
                <w:bCs/>
                <w:iCs/>
                <w:lang w:val="nl-NL"/>
              </w:rPr>
              <w:t>Cách tiến hành:</w:t>
            </w:r>
          </w:p>
        </w:tc>
      </w:tr>
      <w:tr w:rsidR="004A1035" w:rsidRPr="003807EC" w14:paraId="708E950D" w14:textId="77777777" w:rsidTr="00040E85">
        <w:trPr>
          <w:gridAfter w:val="1"/>
          <w:wAfter w:w="8" w:type="dxa"/>
        </w:trPr>
        <w:tc>
          <w:tcPr>
            <w:tcW w:w="4957" w:type="dxa"/>
            <w:tcBorders>
              <w:top w:val="dashed" w:sz="4" w:space="0" w:color="auto"/>
              <w:bottom w:val="dashed" w:sz="4" w:space="0" w:color="auto"/>
            </w:tcBorders>
          </w:tcPr>
          <w:p w14:paraId="33027BDF" w14:textId="77777777" w:rsidR="004A1035" w:rsidRPr="003807EC" w:rsidRDefault="004A1035" w:rsidP="002B2A63">
            <w:pPr>
              <w:pStyle w:val="NormalWeb"/>
              <w:spacing w:before="0" w:beforeAutospacing="0" w:after="0" w:afterAutospacing="0"/>
              <w:rPr>
                <w:b/>
                <w:sz w:val="28"/>
                <w:szCs w:val="28"/>
              </w:rPr>
            </w:pPr>
            <w:r w:rsidRPr="003807EC">
              <w:rPr>
                <w:b/>
                <w:sz w:val="28"/>
                <w:szCs w:val="28"/>
              </w:rPr>
              <w:t>Bài 1. Chọn câu trả lời đúng.</w:t>
            </w:r>
          </w:p>
          <w:p w14:paraId="0156DDFA"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Cho HS trả lời thông qua trò chơi “Ai nhanh? Ai đúng?” bằng bảng con. </w:t>
            </w:r>
          </w:p>
          <w:p w14:paraId="7C8E69A0" w14:textId="77777777" w:rsidR="004A1035" w:rsidRPr="00143CFA" w:rsidRDefault="004A1035" w:rsidP="002B2A63">
            <w:pPr>
              <w:pStyle w:val="NormalWeb"/>
              <w:spacing w:before="0" w:beforeAutospacing="0" w:after="0" w:afterAutospacing="0"/>
              <w:rPr>
                <w:sz w:val="28"/>
                <w:szCs w:val="28"/>
              </w:rPr>
            </w:pPr>
            <w:r w:rsidRPr="00143CFA">
              <w:rPr>
                <w:sz w:val="28"/>
                <w:szCs w:val="28"/>
              </w:rPr>
              <w:t>a) Số gồm: Ba mươi lăm đơn vị, hai phần mười, không phần trăm, sáu phần nghìn viết là:</w:t>
            </w:r>
          </w:p>
          <w:p w14:paraId="7E772CF6" w14:textId="77777777" w:rsidR="004A1035" w:rsidRPr="00143CFA" w:rsidRDefault="004A1035" w:rsidP="002B2A63">
            <w:pPr>
              <w:pStyle w:val="NormalWeb"/>
              <w:spacing w:before="0" w:beforeAutospacing="0" w:after="0" w:afterAutospacing="0"/>
              <w:rPr>
                <w:sz w:val="28"/>
                <w:szCs w:val="28"/>
              </w:rPr>
            </w:pPr>
            <w:r w:rsidRPr="00143CFA">
              <w:rPr>
                <w:sz w:val="28"/>
                <w:szCs w:val="28"/>
              </w:rPr>
              <w:t>A. 35,26  B. 35,026  C. 35,206  D. 35,260</w:t>
            </w:r>
          </w:p>
          <w:p w14:paraId="3D04DF44" w14:textId="77777777" w:rsidR="004A1035" w:rsidRPr="00143CFA" w:rsidRDefault="004A1035" w:rsidP="002B2A63">
            <w:pPr>
              <w:pStyle w:val="NormalWeb"/>
              <w:spacing w:before="0" w:beforeAutospacing="0" w:after="0" w:afterAutospacing="0"/>
              <w:rPr>
                <w:sz w:val="28"/>
                <w:szCs w:val="28"/>
              </w:rPr>
            </w:pPr>
            <w:r w:rsidRPr="00143CFA">
              <w:rPr>
                <w:sz w:val="28"/>
                <w:szCs w:val="28"/>
              </w:rPr>
              <w:t>b) Chữ số 8 trong số thập phân nào dưới đây ở hàng phần trăm?</w:t>
            </w:r>
          </w:p>
          <w:p w14:paraId="7EF5FDF4" w14:textId="77777777" w:rsidR="004A1035" w:rsidRPr="00143CFA" w:rsidRDefault="004A1035" w:rsidP="002B2A63">
            <w:pPr>
              <w:pStyle w:val="NormalWeb"/>
              <w:spacing w:before="0" w:beforeAutospacing="0" w:after="0" w:afterAutospacing="0"/>
              <w:rPr>
                <w:sz w:val="28"/>
                <w:szCs w:val="28"/>
              </w:rPr>
            </w:pPr>
            <w:r w:rsidRPr="00143CFA">
              <w:rPr>
                <w:sz w:val="28"/>
                <w:szCs w:val="28"/>
              </w:rPr>
              <w:t>A. 38,025  B. 30,812  C. 32,081  D. 12,308</w:t>
            </w:r>
          </w:p>
          <w:p w14:paraId="3E1C7A11" w14:textId="77777777" w:rsidR="004A1035" w:rsidRPr="003807EC" w:rsidRDefault="004A1035" w:rsidP="002B2A63">
            <w:pPr>
              <w:pStyle w:val="NormalWeb"/>
              <w:spacing w:before="0" w:beforeAutospacing="0" w:after="0" w:afterAutospacing="0"/>
              <w:rPr>
                <w:sz w:val="28"/>
                <w:szCs w:val="28"/>
              </w:rPr>
            </w:pPr>
            <w:r w:rsidRPr="003807EC">
              <w:rPr>
                <w:sz w:val="28"/>
                <w:szCs w:val="28"/>
              </w:rPr>
              <w:t>- GV yêu cầu HS nhắc lại các hàng của số thập phân.</w:t>
            </w:r>
          </w:p>
          <w:p w14:paraId="6583C4E7" w14:textId="77777777" w:rsidR="004A1035" w:rsidRPr="003807EC" w:rsidRDefault="004A1035" w:rsidP="002B2A63">
            <w:pPr>
              <w:pStyle w:val="NormalWeb"/>
              <w:spacing w:before="0" w:beforeAutospacing="0" w:after="0" w:afterAutospacing="0"/>
              <w:rPr>
                <w:sz w:val="28"/>
                <w:szCs w:val="28"/>
              </w:rPr>
            </w:pPr>
            <w:r w:rsidRPr="003807EC">
              <w:rPr>
                <w:sz w:val="28"/>
                <w:szCs w:val="28"/>
              </w:rPr>
              <w:t>- GV nhận xét, tuyên dương HS trả lời đúng.</w:t>
            </w:r>
          </w:p>
        </w:tc>
        <w:tc>
          <w:tcPr>
            <w:tcW w:w="4819" w:type="dxa"/>
            <w:gridSpan w:val="2"/>
            <w:tcBorders>
              <w:top w:val="dashed" w:sz="4" w:space="0" w:color="auto"/>
              <w:bottom w:val="dashed" w:sz="4" w:space="0" w:color="auto"/>
            </w:tcBorders>
          </w:tcPr>
          <w:p w14:paraId="0B25ACE2" w14:textId="77777777" w:rsidR="004A1035" w:rsidRPr="003807EC" w:rsidRDefault="004A1035" w:rsidP="002B2A63">
            <w:pPr>
              <w:pStyle w:val="NormalWeb"/>
              <w:spacing w:before="0" w:beforeAutospacing="0" w:after="0" w:afterAutospacing="0"/>
              <w:rPr>
                <w:sz w:val="28"/>
                <w:szCs w:val="28"/>
              </w:rPr>
            </w:pPr>
          </w:p>
          <w:p w14:paraId="3F662135" w14:textId="77777777" w:rsidR="004A1035" w:rsidRPr="003807EC" w:rsidRDefault="004A1035" w:rsidP="002B2A63">
            <w:pPr>
              <w:pStyle w:val="NormalWeb"/>
              <w:spacing w:before="0" w:beforeAutospacing="0" w:after="0" w:afterAutospacing="0"/>
              <w:rPr>
                <w:sz w:val="28"/>
                <w:szCs w:val="28"/>
              </w:rPr>
            </w:pPr>
            <w:r w:rsidRPr="003807EC">
              <w:rPr>
                <w:sz w:val="28"/>
                <w:szCs w:val="28"/>
              </w:rPr>
              <w:t>- 1 HS đọc yêu cầu bài 1.</w:t>
            </w:r>
          </w:p>
          <w:p w14:paraId="4C14D68E" w14:textId="77777777" w:rsidR="004A1035" w:rsidRPr="003807EC" w:rsidRDefault="004A1035" w:rsidP="002B2A63">
            <w:pPr>
              <w:pStyle w:val="NormalWeb"/>
              <w:spacing w:before="0" w:beforeAutospacing="0" w:after="0" w:afterAutospacing="0"/>
              <w:rPr>
                <w:sz w:val="28"/>
                <w:szCs w:val="28"/>
              </w:rPr>
            </w:pPr>
            <w:r w:rsidRPr="003807EC">
              <w:rPr>
                <w:sz w:val="28"/>
                <w:szCs w:val="28"/>
              </w:rPr>
              <w:t>- 1 HS chơi trò chơi:</w:t>
            </w:r>
          </w:p>
          <w:p w14:paraId="5677D96E" w14:textId="77777777" w:rsidR="004A1035" w:rsidRPr="003807EC" w:rsidRDefault="004A1035" w:rsidP="002B2A63">
            <w:pPr>
              <w:pStyle w:val="NormalWeb"/>
              <w:spacing w:before="0" w:beforeAutospacing="0" w:after="0" w:afterAutospacing="0"/>
              <w:rPr>
                <w:sz w:val="28"/>
                <w:szCs w:val="28"/>
              </w:rPr>
            </w:pPr>
            <w:r w:rsidRPr="003807EC">
              <w:rPr>
                <w:sz w:val="28"/>
                <w:szCs w:val="28"/>
              </w:rPr>
              <w:t>a. C</w:t>
            </w:r>
          </w:p>
          <w:p w14:paraId="4EDD349D" w14:textId="77777777" w:rsidR="004A1035" w:rsidRPr="003807EC" w:rsidRDefault="004A1035" w:rsidP="002B2A63">
            <w:pPr>
              <w:pStyle w:val="NormalWeb"/>
              <w:spacing w:before="0" w:beforeAutospacing="0" w:after="0" w:afterAutospacing="0"/>
              <w:rPr>
                <w:sz w:val="28"/>
                <w:szCs w:val="28"/>
              </w:rPr>
            </w:pPr>
          </w:p>
          <w:p w14:paraId="17385B35" w14:textId="77777777" w:rsidR="004A1035" w:rsidRPr="003807EC" w:rsidRDefault="004A1035" w:rsidP="002B2A63">
            <w:pPr>
              <w:pStyle w:val="NormalWeb"/>
              <w:spacing w:before="0" w:beforeAutospacing="0" w:after="0" w:afterAutospacing="0"/>
              <w:rPr>
                <w:sz w:val="28"/>
                <w:szCs w:val="28"/>
              </w:rPr>
            </w:pPr>
          </w:p>
          <w:p w14:paraId="680FB081" w14:textId="77777777" w:rsidR="004A1035" w:rsidRPr="003807EC" w:rsidRDefault="004A1035" w:rsidP="002B2A63">
            <w:pPr>
              <w:pStyle w:val="NormalWeb"/>
              <w:spacing w:before="0" w:beforeAutospacing="0" w:after="0" w:afterAutospacing="0"/>
              <w:rPr>
                <w:sz w:val="28"/>
                <w:szCs w:val="28"/>
              </w:rPr>
            </w:pPr>
          </w:p>
          <w:p w14:paraId="3CF3442B" w14:textId="77777777" w:rsidR="004A1035" w:rsidRPr="003807EC" w:rsidRDefault="004A1035" w:rsidP="002B2A63">
            <w:pPr>
              <w:pStyle w:val="NormalWeb"/>
              <w:spacing w:before="0" w:beforeAutospacing="0" w:after="0" w:afterAutospacing="0"/>
              <w:rPr>
                <w:sz w:val="28"/>
                <w:szCs w:val="28"/>
              </w:rPr>
            </w:pPr>
            <w:r w:rsidRPr="003807EC">
              <w:rPr>
                <w:sz w:val="28"/>
                <w:szCs w:val="28"/>
              </w:rPr>
              <w:t>b. C</w:t>
            </w:r>
          </w:p>
          <w:p w14:paraId="5B8AF066" w14:textId="77777777" w:rsidR="004A1035" w:rsidRPr="003807EC" w:rsidRDefault="004A1035" w:rsidP="002B2A63">
            <w:pPr>
              <w:pStyle w:val="NormalWeb"/>
              <w:spacing w:before="0" w:beforeAutospacing="0" w:after="0" w:afterAutospacing="0"/>
              <w:rPr>
                <w:sz w:val="28"/>
                <w:szCs w:val="28"/>
              </w:rPr>
            </w:pPr>
          </w:p>
          <w:p w14:paraId="7C355D88" w14:textId="77777777" w:rsidR="004A1035" w:rsidRPr="003807EC" w:rsidRDefault="004A1035" w:rsidP="002B2A63">
            <w:pPr>
              <w:pStyle w:val="NormalWeb"/>
              <w:spacing w:before="0" w:beforeAutospacing="0" w:after="0" w:afterAutospacing="0"/>
              <w:rPr>
                <w:sz w:val="28"/>
                <w:szCs w:val="28"/>
              </w:rPr>
            </w:pPr>
          </w:p>
          <w:p w14:paraId="26521A80" w14:textId="77777777" w:rsidR="004A1035" w:rsidRPr="003807EC" w:rsidRDefault="004A1035" w:rsidP="002B2A63">
            <w:pPr>
              <w:pStyle w:val="NormalWeb"/>
              <w:spacing w:before="0" w:beforeAutospacing="0" w:after="0" w:afterAutospacing="0"/>
              <w:rPr>
                <w:sz w:val="28"/>
                <w:szCs w:val="28"/>
              </w:rPr>
            </w:pPr>
          </w:p>
          <w:p w14:paraId="36CF7026" w14:textId="77777777" w:rsidR="004A1035" w:rsidRPr="003807EC" w:rsidRDefault="004A1035" w:rsidP="002B2A63">
            <w:pPr>
              <w:pStyle w:val="NormalWeb"/>
              <w:spacing w:before="0" w:beforeAutospacing="0" w:after="0" w:afterAutospacing="0"/>
              <w:rPr>
                <w:sz w:val="28"/>
                <w:szCs w:val="28"/>
              </w:rPr>
            </w:pPr>
          </w:p>
          <w:p w14:paraId="4F0E3EDD" w14:textId="77777777" w:rsidR="004A1035" w:rsidRPr="003807EC" w:rsidRDefault="004A1035" w:rsidP="002B2A63">
            <w:pPr>
              <w:pStyle w:val="NormalWeb"/>
              <w:spacing w:before="0" w:beforeAutospacing="0" w:after="0" w:afterAutospacing="0"/>
              <w:rPr>
                <w:sz w:val="28"/>
                <w:szCs w:val="28"/>
              </w:rPr>
            </w:pPr>
            <w:r w:rsidRPr="003807EC">
              <w:rPr>
                <w:sz w:val="28"/>
                <w:szCs w:val="28"/>
              </w:rPr>
              <w:t>- HS lắng nghe, sửa sai (nếu có).</w:t>
            </w:r>
          </w:p>
        </w:tc>
      </w:tr>
      <w:tr w:rsidR="004A1035" w:rsidRPr="003807EC" w14:paraId="5FF5EEBA" w14:textId="77777777" w:rsidTr="00040E85">
        <w:trPr>
          <w:gridAfter w:val="1"/>
          <w:wAfter w:w="8" w:type="dxa"/>
        </w:trPr>
        <w:tc>
          <w:tcPr>
            <w:tcW w:w="4957" w:type="dxa"/>
            <w:tcBorders>
              <w:top w:val="dashed" w:sz="4" w:space="0" w:color="auto"/>
              <w:bottom w:val="dashed" w:sz="4" w:space="0" w:color="auto"/>
            </w:tcBorders>
          </w:tcPr>
          <w:p w14:paraId="28F8FBBA" w14:textId="77777777" w:rsidR="004A1035" w:rsidRPr="003807EC" w:rsidRDefault="004A1035" w:rsidP="002B2A63">
            <w:pPr>
              <w:pStyle w:val="NormalWeb"/>
              <w:spacing w:before="0" w:beforeAutospacing="0" w:after="0" w:afterAutospacing="0"/>
              <w:rPr>
                <w:b/>
                <w:sz w:val="28"/>
                <w:szCs w:val="28"/>
              </w:rPr>
            </w:pPr>
            <w:r w:rsidRPr="003807EC">
              <w:rPr>
                <w:b/>
                <w:sz w:val="28"/>
                <w:szCs w:val="28"/>
              </w:rPr>
              <w:t>Bài 2. Chọn câu trả lời đúng</w:t>
            </w:r>
          </w:p>
          <w:p w14:paraId="72DDC68A" w14:textId="77777777" w:rsidR="004A1035" w:rsidRPr="003807EC" w:rsidRDefault="004A1035" w:rsidP="002B2A63">
            <w:pPr>
              <w:pStyle w:val="NormalWeb"/>
              <w:spacing w:before="0" w:beforeAutospacing="0" w:after="0" w:afterAutospacing="0"/>
              <w:rPr>
                <w:sz w:val="28"/>
                <w:szCs w:val="28"/>
              </w:rPr>
            </w:pPr>
            <w:r w:rsidRPr="003807EC">
              <w:rPr>
                <w:sz w:val="28"/>
                <w:szCs w:val="28"/>
              </w:rPr>
              <w:t>GV thực hiện như bài tập 1.</w:t>
            </w:r>
          </w:p>
          <w:p w14:paraId="41169046" w14:textId="77777777" w:rsidR="004A1035" w:rsidRPr="00143CFA" w:rsidRDefault="004A1035" w:rsidP="002B2A63">
            <w:pPr>
              <w:pStyle w:val="NormalWeb"/>
              <w:spacing w:before="0" w:beforeAutospacing="0" w:after="0" w:afterAutospacing="0"/>
              <w:rPr>
                <w:sz w:val="28"/>
                <w:szCs w:val="28"/>
              </w:rPr>
            </w:pPr>
            <w:r w:rsidRPr="00143CFA">
              <w:rPr>
                <w:sz w:val="28"/>
                <w:szCs w:val="28"/>
              </w:rPr>
              <w:t>a) Số thích hợp với dấu “?” của 1 052 ha = ? k</w:t>
            </w:r>
            <w:r w:rsidRPr="00143CFA">
              <w:rPr>
                <w:color w:val="000000"/>
                <w:sz w:val="28"/>
                <w:szCs w:val="28"/>
              </w:rPr>
              <w:t>m</w:t>
            </w:r>
            <w:r w:rsidRPr="00143CFA">
              <w:rPr>
                <w:color w:val="000000"/>
                <w:sz w:val="28"/>
                <w:szCs w:val="28"/>
                <w:vertAlign w:val="superscript"/>
              </w:rPr>
              <w:t>2</w:t>
            </w:r>
          </w:p>
          <w:p w14:paraId="19A995E3" w14:textId="77777777" w:rsidR="004A1035" w:rsidRPr="00143CFA" w:rsidRDefault="004A1035" w:rsidP="002B2A63">
            <w:pPr>
              <w:pStyle w:val="NormalWeb"/>
              <w:spacing w:before="0" w:beforeAutospacing="0" w:after="0" w:afterAutospacing="0"/>
              <w:rPr>
                <w:sz w:val="28"/>
                <w:szCs w:val="28"/>
              </w:rPr>
            </w:pPr>
            <w:r w:rsidRPr="00143CFA">
              <w:rPr>
                <w:sz w:val="28"/>
                <w:szCs w:val="28"/>
              </w:rPr>
              <w:t>A. 0,1052  B. 1,052   C. 10,52   D. 105,2</w:t>
            </w:r>
          </w:p>
          <w:p w14:paraId="19E7F1BF" w14:textId="77777777" w:rsidR="004A1035" w:rsidRPr="00143CFA" w:rsidRDefault="004A1035" w:rsidP="002B2A63">
            <w:pPr>
              <w:pStyle w:val="NormalWeb"/>
              <w:spacing w:before="0" w:beforeAutospacing="0" w:after="0" w:afterAutospacing="0"/>
              <w:rPr>
                <w:sz w:val="28"/>
                <w:szCs w:val="28"/>
              </w:rPr>
            </w:pPr>
            <w:r w:rsidRPr="00143CFA">
              <w:rPr>
                <w:sz w:val="28"/>
                <w:szCs w:val="28"/>
              </w:rPr>
              <w:t>b) Diện tích các miếng bìa được ghi như hình vẽ dưới đây.</w:t>
            </w:r>
          </w:p>
          <w:p w14:paraId="7231DC6A" w14:textId="77777777" w:rsidR="004A1035" w:rsidRPr="003807EC" w:rsidRDefault="004A1035" w:rsidP="002B2A63">
            <w:pPr>
              <w:pStyle w:val="NormalWeb"/>
              <w:spacing w:before="0" w:beforeAutospacing="0" w:after="0" w:afterAutospacing="0"/>
              <w:rPr>
                <w:b/>
                <w:sz w:val="28"/>
                <w:szCs w:val="28"/>
              </w:rPr>
            </w:pPr>
            <w:r w:rsidRPr="003807EC">
              <w:rPr>
                <w:noProof/>
                <w:sz w:val="28"/>
                <w:szCs w:val="28"/>
              </w:rPr>
              <w:drawing>
                <wp:inline distT="0" distB="0" distL="0" distR="0" wp14:anchorId="1E6BAC23" wp14:editId="5D22C94E">
                  <wp:extent cx="3112135" cy="905608"/>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33005" b="20703"/>
                          <a:stretch/>
                        </pic:blipFill>
                        <pic:spPr bwMode="auto">
                          <a:xfrm>
                            <a:off x="0" y="0"/>
                            <a:ext cx="3156165" cy="918420"/>
                          </a:xfrm>
                          <a:prstGeom prst="rect">
                            <a:avLst/>
                          </a:prstGeom>
                          <a:ln>
                            <a:noFill/>
                          </a:ln>
                          <a:extLst>
                            <a:ext uri="{53640926-AAD7-44D8-BBD7-CCE9431645EC}">
                              <a14:shadowObscured xmlns:a14="http://schemas.microsoft.com/office/drawing/2010/main"/>
                            </a:ext>
                          </a:extLst>
                        </pic:spPr>
                      </pic:pic>
                    </a:graphicData>
                  </a:graphic>
                </wp:inline>
              </w:drawing>
            </w:r>
          </w:p>
          <w:p w14:paraId="7DE1B8E7" w14:textId="77777777" w:rsidR="004A1035" w:rsidRPr="003807EC" w:rsidRDefault="004A1035" w:rsidP="002B2A63">
            <w:pPr>
              <w:pStyle w:val="NormalWeb"/>
              <w:spacing w:before="0" w:beforeAutospacing="0" w:after="0" w:afterAutospacing="0"/>
              <w:rPr>
                <w:sz w:val="28"/>
                <w:szCs w:val="28"/>
              </w:rPr>
            </w:pPr>
            <w:r w:rsidRPr="003807EC">
              <w:rPr>
                <w:sz w:val="28"/>
                <w:szCs w:val="28"/>
              </w:rPr>
              <w:t>Hình có diện tích lớn nhất là:</w:t>
            </w:r>
          </w:p>
          <w:p w14:paraId="577F736C" w14:textId="77777777" w:rsidR="004A1035" w:rsidRPr="003807EC" w:rsidRDefault="004A1035" w:rsidP="005950F3">
            <w:pPr>
              <w:pStyle w:val="NormalWeb"/>
              <w:spacing w:before="0" w:beforeAutospacing="0" w:after="0" w:afterAutospacing="0"/>
              <w:ind w:right="-102"/>
              <w:rPr>
                <w:sz w:val="28"/>
                <w:szCs w:val="28"/>
              </w:rPr>
            </w:pPr>
            <w:r w:rsidRPr="003807EC">
              <w:rPr>
                <w:sz w:val="28"/>
                <w:szCs w:val="28"/>
              </w:rPr>
              <w:t>A. Hình 1  B. Hình 2  C. Hình 3  D. Hình 4</w:t>
            </w:r>
          </w:p>
          <w:p w14:paraId="4F7BD9AA"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1 HS đọc yêu cầu bài 1.</w:t>
            </w:r>
          </w:p>
          <w:p w14:paraId="5D5A2A05" w14:textId="77777777" w:rsidR="004A1035" w:rsidRPr="003807EC" w:rsidRDefault="004A1035" w:rsidP="002B2A63">
            <w:pPr>
              <w:pStyle w:val="NormalWeb"/>
              <w:spacing w:before="0" w:beforeAutospacing="0" w:after="0" w:afterAutospacing="0"/>
              <w:rPr>
                <w:sz w:val="28"/>
                <w:szCs w:val="28"/>
              </w:rPr>
            </w:pPr>
            <w:r w:rsidRPr="003807EC">
              <w:rPr>
                <w:sz w:val="28"/>
                <w:szCs w:val="28"/>
              </w:rPr>
              <w:t>- GV yêu cầu HS giải thích việc chọn đáp án đúng.</w:t>
            </w:r>
          </w:p>
          <w:p w14:paraId="670AE4CB" w14:textId="77777777" w:rsidR="004A1035" w:rsidRPr="003807EC" w:rsidRDefault="004A1035" w:rsidP="002B2A63">
            <w:pPr>
              <w:pStyle w:val="NormalWeb"/>
              <w:spacing w:before="0" w:beforeAutospacing="0" w:after="0" w:afterAutospacing="0"/>
              <w:rPr>
                <w:sz w:val="28"/>
                <w:szCs w:val="28"/>
              </w:rPr>
            </w:pPr>
            <w:r w:rsidRPr="003807EC">
              <w:rPr>
                <w:sz w:val="28"/>
                <w:szCs w:val="28"/>
              </w:rPr>
              <w:lastRenderedPageBreak/>
              <w:t>- GV nhận xét, tuyên dương.</w:t>
            </w:r>
          </w:p>
        </w:tc>
        <w:tc>
          <w:tcPr>
            <w:tcW w:w="4819" w:type="dxa"/>
            <w:gridSpan w:val="2"/>
            <w:tcBorders>
              <w:top w:val="dashed" w:sz="4" w:space="0" w:color="auto"/>
              <w:bottom w:val="dashed" w:sz="4" w:space="0" w:color="auto"/>
            </w:tcBorders>
          </w:tcPr>
          <w:p w14:paraId="27F83DED" w14:textId="77777777" w:rsidR="004A1035" w:rsidRPr="003807EC" w:rsidRDefault="004A1035" w:rsidP="002B2A63"/>
          <w:p w14:paraId="796C8270" w14:textId="77777777" w:rsidR="004A1035" w:rsidRPr="003807EC" w:rsidRDefault="004A1035" w:rsidP="002B2A63"/>
          <w:p w14:paraId="52D4FE9E" w14:textId="77777777" w:rsidR="004A1035" w:rsidRPr="003807EC" w:rsidRDefault="004A1035" w:rsidP="002B2A63"/>
          <w:p w14:paraId="5038DE05" w14:textId="77777777" w:rsidR="004A1035" w:rsidRPr="003807EC" w:rsidRDefault="004A1035" w:rsidP="002B2A63">
            <w:r w:rsidRPr="003807EC">
              <w:t>a) C</w:t>
            </w:r>
          </w:p>
          <w:p w14:paraId="30AA51DD" w14:textId="77777777" w:rsidR="004A1035" w:rsidRPr="003807EC" w:rsidRDefault="004A1035" w:rsidP="002B2A63"/>
          <w:p w14:paraId="11136248" w14:textId="77777777" w:rsidR="004A1035" w:rsidRPr="003807EC" w:rsidRDefault="004A1035" w:rsidP="002B2A63"/>
          <w:p w14:paraId="2FAE1336" w14:textId="77777777" w:rsidR="004A1035" w:rsidRPr="003807EC" w:rsidRDefault="004A1035" w:rsidP="002B2A63">
            <w:r w:rsidRPr="003807EC">
              <w:t>b) B</w:t>
            </w:r>
          </w:p>
          <w:p w14:paraId="4423DB27" w14:textId="77777777" w:rsidR="004A1035" w:rsidRPr="003807EC" w:rsidRDefault="004A1035" w:rsidP="002B2A63"/>
          <w:p w14:paraId="2E9B4D85" w14:textId="77777777" w:rsidR="004A1035" w:rsidRPr="003807EC" w:rsidRDefault="004A1035" w:rsidP="002B2A63"/>
          <w:p w14:paraId="16F9C5CE" w14:textId="77777777" w:rsidR="004A1035" w:rsidRPr="003807EC" w:rsidRDefault="004A1035" w:rsidP="002B2A63"/>
          <w:p w14:paraId="07262530" w14:textId="77777777" w:rsidR="004A1035" w:rsidRPr="003807EC" w:rsidRDefault="004A1035" w:rsidP="002B2A63"/>
          <w:p w14:paraId="5D6D6280" w14:textId="77777777" w:rsidR="004A1035" w:rsidRPr="003807EC" w:rsidRDefault="004A1035" w:rsidP="002B2A63"/>
          <w:p w14:paraId="4868ADF4" w14:textId="77777777" w:rsidR="004A1035" w:rsidRPr="003807EC" w:rsidRDefault="004A1035" w:rsidP="002B2A63"/>
          <w:p w14:paraId="72E6413B" w14:textId="77777777" w:rsidR="004A1035" w:rsidRPr="003807EC" w:rsidRDefault="004A1035" w:rsidP="002B2A63"/>
          <w:p w14:paraId="06615B3D" w14:textId="77777777" w:rsidR="004A1035" w:rsidRPr="003807EC" w:rsidRDefault="004A1035" w:rsidP="002B2A63">
            <w:r w:rsidRPr="003807EC">
              <w:t>- HS lắng nghe, sửa sai (nếu có).</w:t>
            </w:r>
          </w:p>
        </w:tc>
      </w:tr>
      <w:tr w:rsidR="004A1035" w:rsidRPr="003807EC" w14:paraId="473860C4" w14:textId="77777777" w:rsidTr="00040E85">
        <w:trPr>
          <w:gridAfter w:val="1"/>
          <w:wAfter w:w="8" w:type="dxa"/>
        </w:trPr>
        <w:tc>
          <w:tcPr>
            <w:tcW w:w="4957" w:type="dxa"/>
            <w:tcBorders>
              <w:top w:val="dashed" w:sz="4" w:space="0" w:color="auto"/>
              <w:bottom w:val="dashed" w:sz="4" w:space="0" w:color="auto"/>
            </w:tcBorders>
          </w:tcPr>
          <w:p w14:paraId="78D43EEB" w14:textId="77777777" w:rsidR="004A1035" w:rsidRPr="0087690B" w:rsidRDefault="004A1035" w:rsidP="002B2A63">
            <w:pPr>
              <w:pStyle w:val="NormalWeb"/>
              <w:spacing w:before="0" w:beforeAutospacing="0" w:after="0" w:afterAutospacing="0"/>
              <w:rPr>
                <w:sz w:val="28"/>
                <w:szCs w:val="28"/>
              </w:rPr>
            </w:pPr>
            <w:r w:rsidRPr="003807EC">
              <w:rPr>
                <w:b/>
                <w:sz w:val="28"/>
                <w:szCs w:val="28"/>
              </w:rPr>
              <w:lastRenderedPageBreak/>
              <w:t xml:space="preserve">Bài 3. </w:t>
            </w:r>
            <w:r w:rsidRPr="0087690B">
              <w:rPr>
                <w:sz w:val="28"/>
                <w:szCs w:val="28"/>
              </w:rPr>
              <w:t>Cho hình thang vuông ABCD có đát lớn hơn đáy bé 40 cm, chiều cao bằng trung bình cộng của hai đáy và bằng 80 cm. Đoạn thẳng BE vuông góc với CD chia hình thang thành hình chữ nhật ABED và hình tam giác BCE. Tính:</w:t>
            </w:r>
          </w:p>
          <w:p w14:paraId="017EA60D" w14:textId="77777777" w:rsidR="004A1035" w:rsidRPr="0087690B" w:rsidRDefault="004A1035" w:rsidP="002B2A63">
            <w:pPr>
              <w:pStyle w:val="NormalWeb"/>
              <w:spacing w:before="0" w:beforeAutospacing="0" w:after="0" w:afterAutospacing="0"/>
              <w:rPr>
                <w:sz w:val="28"/>
                <w:szCs w:val="28"/>
              </w:rPr>
            </w:pPr>
            <w:r w:rsidRPr="0087690B">
              <w:rPr>
                <w:sz w:val="28"/>
                <w:szCs w:val="28"/>
              </w:rPr>
              <w:t>a) Diện tích hình tam giác BCE.</w:t>
            </w:r>
          </w:p>
          <w:p w14:paraId="72B4EAC1" w14:textId="77777777" w:rsidR="004A1035" w:rsidRPr="003807EC" w:rsidRDefault="004A1035" w:rsidP="002B2A63">
            <w:pPr>
              <w:pStyle w:val="NormalWeb"/>
              <w:spacing w:before="0" w:beforeAutospacing="0" w:after="0" w:afterAutospacing="0"/>
              <w:rPr>
                <w:sz w:val="28"/>
                <w:szCs w:val="28"/>
              </w:rPr>
            </w:pPr>
            <w:r w:rsidRPr="0087690B">
              <w:rPr>
                <w:sz w:val="28"/>
                <w:szCs w:val="28"/>
              </w:rPr>
              <w:t>b) Chu vi hình chữ nhật ABED.</w:t>
            </w:r>
            <w:r w:rsidRPr="003807EC">
              <w:rPr>
                <w:sz w:val="28"/>
                <w:szCs w:val="28"/>
              </w:rPr>
              <w:t xml:space="preserve"> </w:t>
            </w:r>
            <w:r w:rsidRPr="003807EC">
              <w:rPr>
                <w:noProof/>
                <w:sz w:val="28"/>
                <w:szCs w:val="28"/>
              </w:rPr>
              <w:drawing>
                <wp:inline distT="0" distB="0" distL="0" distR="0" wp14:anchorId="512A6708" wp14:editId="2426CD2F">
                  <wp:extent cx="2461260" cy="1397977"/>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47412" t="30560" r="7867" b="5348"/>
                          <a:stretch/>
                        </pic:blipFill>
                        <pic:spPr bwMode="auto">
                          <a:xfrm>
                            <a:off x="0" y="0"/>
                            <a:ext cx="2490277" cy="1414458"/>
                          </a:xfrm>
                          <a:prstGeom prst="rect">
                            <a:avLst/>
                          </a:prstGeom>
                          <a:ln>
                            <a:noFill/>
                          </a:ln>
                          <a:extLst>
                            <a:ext uri="{53640926-AAD7-44D8-BBD7-CCE9431645EC}">
                              <a14:shadowObscured xmlns:a14="http://schemas.microsoft.com/office/drawing/2010/main"/>
                            </a:ext>
                          </a:extLst>
                        </pic:spPr>
                      </pic:pic>
                    </a:graphicData>
                  </a:graphic>
                </wp:inline>
              </w:drawing>
            </w:r>
          </w:p>
          <w:p w14:paraId="219EEA7F"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1 HS đọc yêu cầu bài.</w:t>
            </w:r>
          </w:p>
          <w:p w14:paraId="6896DD3B" w14:textId="77777777" w:rsidR="004A1035" w:rsidRPr="003807EC" w:rsidRDefault="004A1035" w:rsidP="002B2A63">
            <w:pPr>
              <w:pStyle w:val="NormalWeb"/>
              <w:spacing w:before="0" w:beforeAutospacing="0" w:after="0" w:afterAutospacing="0"/>
              <w:rPr>
                <w:sz w:val="28"/>
                <w:szCs w:val="28"/>
              </w:rPr>
            </w:pPr>
          </w:p>
          <w:p w14:paraId="7EB20B21" w14:textId="77777777" w:rsidR="004A1035" w:rsidRPr="003807EC" w:rsidRDefault="004A1035" w:rsidP="002B2A63">
            <w:pPr>
              <w:pStyle w:val="NormalWeb"/>
              <w:spacing w:before="0" w:beforeAutospacing="0" w:after="0" w:afterAutospacing="0"/>
              <w:rPr>
                <w:sz w:val="28"/>
                <w:szCs w:val="28"/>
              </w:rPr>
            </w:pPr>
            <w:r w:rsidRPr="003807EC">
              <w:rPr>
                <w:sz w:val="28"/>
                <w:szCs w:val="28"/>
              </w:rPr>
              <w:t>- GV yêu cầu HS làm việc nhóm. Nêu cách tính diện tích tam giác BCE và chu vi hình chữ nhật ABED.</w:t>
            </w:r>
          </w:p>
          <w:p w14:paraId="0F61E402" w14:textId="77777777" w:rsidR="004A1035" w:rsidRPr="003807EC" w:rsidRDefault="004A1035" w:rsidP="002B2A63">
            <w:pPr>
              <w:pStyle w:val="NormalWeb"/>
              <w:spacing w:before="0" w:beforeAutospacing="0" w:after="0" w:afterAutospacing="0"/>
              <w:rPr>
                <w:sz w:val="28"/>
                <w:szCs w:val="28"/>
              </w:rPr>
            </w:pPr>
          </w:p>
          <w:p w14:paraId="3974CD4F" w14:textId="19031D22" w:rsidR="004A1035" w:rsidRDefault="004A1035" w:rsidP="002B2A63">
            <w:pPr>
              <w:pStyle w:val="NormalWeb"/>
              <w:spacing w:before="0" w:beforeAutospacing="0" w:after="0" w:afterAutospacing="0"/>
              <w:rPr>
                <w:sz w:val="28"/>
                <w:szCs w:val="28"/>
              </w:rPr>
            </w:pPr>
          </w:p>
          <w:p w14:paraId="278154C1" w14:textId="0AF860FA" w:rsidR="0087690B" w:rsidRDefault="0087690B" w:rsidP="002B2A63">
            <w:pPr>
              <w:pStyle w:val="NormalWeb"/>
              <w:spacing w:before="0" w:beforeAutospacing="0" w:after="0" w:afterAutospacing="0"/>
              <w:rPr>
                <w:sz w:val="28"/>
                <w:szCs w:val="28"/>
              </w:rPr>
            </w:pPr>
          </w:p>
          <w:p w14:paraId="75AD1190" w14:textId="7575AE2D" w:rsidR="0087690B" w:rsidRDefault="0087690B" w:rsidP="002B2A63">
            <w:pPr>
              <w:pStyle w:val="NormalWeb"/>
              <w:spacing w:before="0" w:beforeAutospacing="0" w:after="0" w:afterAutospacing="0"/>
              <w:rPr>
                <w:sz w:val="28"/>
                <w:szCs w:val="28"/>
              </w:rPr>
            </w:pPr>
          </w:p>
          <w:p w14:paraId="3EA7ECC2" w14:textId="545ABC66" w:rsidR="0087690B" w:rsidRDefault="0087690B" w:rsidP="002B2A63">
            <w:pPr>
              <w:pStyle w:val="NormalWeb"/>
              <w:spacing w:before="0" w:beforeAutospacing="0" w:after="0" w:afterAutospacing="0"/>
              <w:rPr>
                <w:sz w:val="28"/>
                <w:szCs w:val="28"/>
              </w:rPr>
            </w:pPr>
          </w:p>
          <w:p w14:paraId="37FA6E25" w14:textId="14745EB4" w:rsidR="0087690B" w:rsidRDefault="0087690B" w:rsidP="002B2A63">
            <w:pPr>
              <w:pStyle w:val="NormalWeb"/>
              <w:spacing w:before="0" w:beforeAutospacing="0" w:after="0" w:afterAutospacing="0"/>
              <w:rPr>
                <w:sz w:val="28"/>
                <w:szCs w:val="28"/>
              </w:rPr>
            </w:pPr>
          </w:p>
          <w:p w14:paraId="4F61DDF5" w14:textId="77777777" w:rsidR="0087690B" w:rsidRPr="003807EC" w:rsidRDefault="0087690B" w:rsidP="002B2A63">
            <w:pPr>
              <w:pStyle w:val="NormalWeb"/>
              <w:spacing w:before="0" w:beforeAutospacing="0" w:after="0" w:afterAutospacing="0"/>
              <w:rPr>
                <w:sz w:val="28"/>
                <w:szCs w:val="28"/>
              </w:rPr>
            </w:pPr>
          </w:p>
          <w:p w14:paraId="50F52C76" w14:textId="77777777" w:rsidR="004A1035" w:rsidRPr="003807EC" w:rsidRDefault="004A1035" w:rsidP="002B2A63">
            <w:pPr>
              <w:pStyle w:val="NormalWeb"/>
              <w:spacing w:before="0" w:beforeAutospacing="0" w:after="0" w:afterAutospacing="0"/>
              <w:rPr>
                <w:sz w:val="28"/>
                <w:szCs w:val="28"/>
              </w:rPr>
            </w:pPr>
          </w:p>
          <w:p w14:paraId="68B77FC2" w14:textId="77777777" w:rsidR="004A1035" w:rsidRPr="003807EC" w:rsidRDefault="004A1035" w:rsidP="002B2A63">
            <w:pPr>
              <w:pStyle w:val="NormalWeb"/>
              <w:spacing w:before="0" w:beforeAutospacing="0" w:after="0" w:afterAutospacing="0"/>
              <w:rPr>
                <w:sz w:val="28"/>
                <w:szCs w:val="28"/>
              </w:rPr>
            </w:pPr>
          </w:p>
          <w:p w14:paraId="62AD2DF6"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đại diện các nhóm trả lời.</w:t>
            </w:r>
          </w:p>
          <w:p w14:paraId="28C91335"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các nhóm khác nhận xét, bổ sung.</w:t>
            </w:r>
          </w:p>
          <w:p w14:paraId="44F28DC1" w14:textId="77777777" w:rsidR="004A1035" w:rsidRPr="003807EC" w:rsidRDefault="004A1035" w:rsidP="002B2A63">
            <w:pPr>
              <w:pStyle w:val="NormalWeb"/>
              <w:spacing w:before="0" w:beforeAutospacing="0" w:after="0" w:afterAutospacing="0"/>
              <w:rPr>
                <w:b/>
                <w:sz w:val="28"/>
                <w:szCs w:val="28"/>
              </w:rPr>
            </w:pPr>
            <w:r w:rsidRPr="003807EC">
              <w:rPr>
                <w:sz w:val="28"/>
                <w:szCs w:val="28"/>
              </w:rPr>
              <w:t>- GV nhận xét, tuyên dương.</w:t>
            </w:r>
          </w:p>
        </w:tc>
        <w:tc>
          <w:tcPr>
            <w:tcW w:w="4819" w:type="dxa"/>
            <w:gridSpan w:val="2"/>
            <w:tcBorders>
              <w:top w:val="dashed" w:sz="4" w:space="0" w:color="auto"/>
              <w:bottom w:val="dashed" w:sz="4" w:space="0" w:color="auto"/>
            </w:tcBorders>
          </w:tcPr>
          <w:p w14:paraId="2834F31E" w14:textId="77777777" w:rsidR="004A1035" w:rsidRPr="003807EC" w:rsidRDefault="004A1035" w:rsidP="002B2A63"/>
          <w:p w14:paraId="125F7CC0" w14:textId="77777777" w:rsidR="004A1035" w:rsidRPr="003807EC" w:rsidRDefault="004A1035" w:rsidP="002B2A63"/>
          <w:p w14:paraId="744183B9" w14:textId="77777777" w:rsidR="004A1035" w:rsidRPr="003807EC" w:rsidRDefault="004A1035" w:rsidP="002B2A63"/>
          <w:p w14:paraId="10675655" w14:textId="77777777" w:rsidR="004A1035" w:rsidRPr="003807EC" w:rsidRDefault="004A1035" w:rsidP="002B2A63"/>
          <w:p w14:paraId="6767B3BF" w14:textId="77777777" w:rsidR="004A1035" w:rsidRPr="003807EC" w:rsidRDefault="004A1035" w:rsidP="002B2A63"/>
          <w:p w14:paraId="1067A16C" w14:textId="77777777" w:rsidR="004A1035" w:rsidRPr="003807EC" w:rsidRDefault="004A1035" w:rsidP="002B2A63"/>
          <w:p w14:paraId="72A86973" w14:textId="77777777" w:rsidR="004A1035" w:rsidRPr="003807EC" w:rsidRDefault="004A1035" w:rsidP="002B2A63"/>
          <w:p w14:paraId="41E249FA" w14:textId="77777777" w:rsidR="004A1035" w:rsidRPr="003807EC" w:rsidRDefault="004A1035" w:rsidP="002B2A63"/>
          <w:p w14:paraId="213CD690" w14:textId="77777777" w:rsidR="004A1035" w:rsidRPr="003807EC" w:rsidRDefault="004A1035" w:rsidP="002B2A63"/>
          <w:p w14:paraId="36000484" w14:textId="77777777" w:rsidR="004A1035" w:rsidRPr="003807EC" w:rsidRDefault="004A1035" w:rsidP="002B2A63"/>
          <w:p w14:paraId="39BA0A41" w14:textId="21606A4F" w:rsidR="004A1035" w:rsidRDefault="004A1035" w:rsidP="002B2A63"/>
          <w:p w14:paraId="0ADB213C" w14:textId="6AE17F74" w:rsidR="003B509D" w:rsidRDefault="003B509D" w:rsidP="002B2A63"/>
          <w:p w14:paraId="67E363D9" w14:textId="42FE2721" w:rsidR="003B509D" w:rsidRDefault="003B509D" w:rsidP="002B2A63"/>
          <w:p w14:paraId="2B2FEFDC" w14:textId="4BA3B466" w:rsidR="003B509D" w:rsidRDefault="003B509D" w:rsidP="002B2A63"/>
          <w:p w14:paraId="624C7CED" w14:textId="77777777" w:rsidR="003B509D" w:rsidRPr="003807EC" w:rsidRDefault="003B509D" w:rsidP="002B2A63"/>
          <w:p w14:paraId="6E1FD519" w14:textId="77777777" w:rsidR="004A1035" w:rsidRPr="003807EC" w:rsidRDefault="004A1035" w:rsidP="002B2A63">
            <w:pPr>
              <w:pStyle w:val="NormalWeb"/>
              <w:spacing w:before="0" w:beforeAutospacing="0" w:after="0" w:afterAutospacing="0"/>
              <w:rPr>
                <w:sz w:val="28"/>
                <w:szCs w:val="28"/>
              </w:rPr>
            </w:pPr>
            <w:r w:rsidRPr="003807EC">
              <w:rPr>
                <w:sz w:val="28"/>
                <w:szCs w:val="28"/>
              </w:rPr>
              <w:t>- 1 HS đọc yêu cầu bài, cả lớp lắng nghe.</w:t>
            </w:r>
          </w:p>
          <w:p w14:paraId="563F0157" w14:textId="77777777" w:rsidR="004A1035" w:rsidRPr="003807EC" w:rsidRDefault="004A1035" w:rsidP="002B2A63">
            <w:pPr>
              <w:pStyle w:val="NormalWeb"/>
              <w:spacing w:before="0" w:beforeAutospacing="0" w:after="0" w:afterAutospacing="0"/>
              <w:rPr>
                <w:sz w:val="28"/>
                <w:szCs w:val="28"/>
              </w:rPr>
            </w:pPr>
            <w:r w:rsidRPr="003807EC">
              <w:rPr>
                <w:sz w:val="28"/>
                <w:szCs w:val="28"/>
              </w:rPr>
              <w:t>- HS làm việc nhóm. Nêu cách tính trung bình: Muốn tính diện tích tam giác BCE và chu vi hình chữ nhật ABED.</w:t>
            </w:r>
          </w:p>
          <w:p w14:paraId="4A2337C1" w14:textId="62AB5BC1" w:rsidR="004A1035" w:rsidRPr="00E6189C" w:rsidRDefault="00E6189C" w:rsidP="002B2A63">
            <w:pPr>
              <w:pStyle w:val="BodyText"/>
              <w:rPr>
                <w:rFonts w:ascii="Times New Roman" w:hAnsi="Times New Roman"/>
                <w:szCs w:val="28"/>
              </w:rPr>
            </w:pPr>
            <w:r>
              <w:rPr>
                <w:rFonts w:ascii="Times New Roman" w:hAnsi="Times New Roman"/>
                <w:iCs/>
                <w:szCs w:val="28"/>
              </w:rPr>
              <w:t xml:space="preserve">                 </w:t>
            </w:r>
            <w:r w:rsidR="004A1035" w:rsidRPr="00E6189C">
              <w:rPr>
                <w:rFonts w:ascii="Times New Roman" w:hAnsi="Times New Roman"/>
                <w:iCs/>
                <w:szCs w:val="28"/>
              </w:rPr>
              <w:t>Bài giải</w:t>
            </w:r>
          </w:p>
          <w:p w14:paraId="441EB616" w14:textId="77777777" w:rsidR="004A1035" w:rsidRPr="003807EC" w:rsidRDefault="004A1035" w:rsidP="00040E85">
            <w:pPr>
              <w:pStyle w:val="BodyText"/>
              <w:ind w:right="-68"/>
              <w:rPr>
                <w:rFonts w:ascii="Times New Roman" w:hAnsi="Times New Roman"/>
                <w:szCs w:val="28"/>
              </w:rPr>
            </w:pPr>
            <w:r w:rsidRPr="003807EC">
              <w:rPr>
                <w:rFonts w:ascii="Times New Roman" w:hAnsi="Times New Roman"/>
                <w:szCs w:val="28"/>
              </w:rPr>
              <w:t>a) Đáy lớn hơn đáy bé 40 cm, do đó CE = 40 cm.</w:t>
            </w:r>
          </w:p>
          <w:p w14:paraId="693C5510" w14:textId="77777777" w:rsidR="004A1035" w:rsidRPr="003807EC" w:rsidRDefault="004A1035" w:rsidP="002B2A63">
            <w:pPr>
              <w:pStyle w:val="BodyText"/>
              <w:rPr>
                <w:rFonts w:ascii="Times New Roman" w:hAnsi="Times New Roman"/>
                <w:szCs w:val="28"/>
              </w:rPr>
            </w:pPr>
            <w:r w:rsidRPr="003807EC">
              <w:rPr>
                <w:rFonts w:ascii="Times New Roman" w:hAnsi="Times New Roman"/>
                <w:szCs w:val="28"/>
              </w:rPr>
              <w:t>Diện tích hình tam giác BCE là:</w:t>
            </w:r>
          </w:p>
          <w:p w14:paraId="4A98364E" w14:textId="7EE5D971" w:rsidR="004A1035" w:rsidRPr="003807EC" w:rsidRDefault="00E6189C"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40 x 80 : 2 = 1 600 (cm</w:t>
            </w:r>
            <w:r w:rsidR="004A1035" w:rsidRPr="003807EC">
              <w:rPr>
                <w:rFonts w:ascii="Times New Roman" w:hAnsi="Times New Roman"/>
                <w:szCs w:val="28"/>
                <w:vertAlign w:val="superscript"/>
              </w:rPr>
              <w:t>2</w:t>
            </w:r>
            <w:r w:rsidR="004A1035" w:rsidRPr="003807EC">
              <w:rPr>
                <w:rFonts w:ascii="Times New Roman" w:hAnsi="Times New Roman"/>
                <w:szCs w:val="28"/>
              </w:rPr>
              <w:t>)</w:t>
            </w:r>
          </w:p>
          <w:p w14:paraId="4C6832F7" w14:textId="77777777" w:rsidR="004A1035" w:rsidRPr="003807EC" w:rsidRDefault="004A1035" w:rsidP="002B2A63">
            <w:pPr>
              <w:pStyle w:val="BodyText"/>
              <w:rPr>
                <w:rFonts w:ascii="Times New Roman" w:hAnsi="Times New Roman"/>
                <w:szCs w:val="28"/>
              </w:rPr>
            </w:pPr>
            <w:r w:rsidRPr="003807EC">
              <w:rPr>
                <w:rFonts w:ascii="Times New Roman" w:hAnsi="Times New Roman"/>
                <w:szCs w:val="28"/>
              </w:rPr>
              <w:t>b) Tổng hai đáy hình thang là:</w:t>
            </w:r>
          </w:p>
          <w:p w14:paraId="54780565" w14:textId="4B11B697" w:rsidR="004A1035" w:rsidRPr="003807EC" w:rsidRDefault="00E6189C"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 xml:space="preserve">80 </w:t>
            </w:r>
            <w:r>
              <w:rPr>
                <w:rFonts w:ascii="Times New Roman" w:hAnsi="Times New Roman"/>
                <w:szCs w:val="28"/>
              </w:rPr>
              <w:t>x</w:t>
            </w:r>
            <w:r w:rsidR="004A1035" w:rsidRPr="003807EC">
              <w:rPr>
                <w:rFonts w:ascii="Times New Roman" w:hAnsi="Times New Roman"/>
                <w:szCs w:val="28"/>
              </w:rPr>
              <w:t xml:space="preserve"> 2 = 160 (cm)</w:t>
            </w:r>
          </w:p>
          <w:p w14:paraId="1B73E177" w14:textId="77777777" w:rsidR="004A1035" w:rsidRPr="003807EC" w:rsidRDefault="004A1035" w:rsidP="002B2A63">
            <w:pPr>
              <w:pStyle w:val="BodyText"/>
              <w:rPr>
                <w:rFonts w:ascii="Times New Roman" w:hAnsi="Times New Roman"/>
                <w:szCs w:val="28"/>
              </w:rPr>
            </w:pPr>
            <w:r w:rsidRPr="003807EC">
              <w:rPr>
                <w:rFonts w:ascii="Times New Roman" w:hAnsi="Times New Roman"/>
                <w:szCs w:val="28"/>
              </w:rPr>
              <w:t>Độ dài đáy bé AB là:</w:t>
            </w:r>
          </w:p>
          <w:p w14:paraId="479D49AD" w14:textId="4D83D26F" w:rsidR="004A1035" w:rsidRPr="003807EC" w:rsidRDefault="00E6189C"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160 - 40): 2 = 60 (cm)</w:t>
            </w:r>
          </w:p>
          <w:p w14:paraId="78205B92" w14:textId="77777777" w:rsidR="004A1035" w:rsidRPr="003807EC" w:rsidRDefault="004A1035" w:rsidP="002B2A63">
            <w:pPr>
              <w:pStyle w:val="BodyText"/>
              <w:rPr>
                <w:rFonts w:ascii="Times New Roman" w:hAnsi="Times New Roman"/>
                <w:szCs w:val="28"/>
              </w:rPr>
            </w:pPr>
            <w:r w:rsidRPr="003807EC">
              <w:rPr>
                <w:rFonts w:ascii="Times New Roman" w:hAnsi="Times New Roman"/>
                <w:szCs w:val="28"/>
              </w:rPr>
              <w:t>Chu vi hình chữ nhật ABED là:</w:t>
            </w:r>
          </w:p>
          <w:p w14:paraId="0C65D532" w14:textId="2482011A" w:rsidR="004A1035" w:rsidRPr="003807EC" w:rsidRDefault="00E6189C"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 xml:space="preserve">(80 + 60) </w:t>
            </w:r>
            <w:r>
              <w:rPr>
                <w:rFonts w:ascii="Times New Roman" w:hAnsi="Times New Roman"/>
                <w:szCs w:val="28"/>
              </w:rPr>
              <w:t>x</w:t>
            </w:r>
            <w:r w:rsidR="004A1035" w:rsidRPr="003807EC">
              <w:rPr>
                <w:rFonts w:ascii="Times New Roman" w:hAnsi="Times New Roman"/>
                <w:szCs w:val="28"/>
              </w:rPr>
              <w:t xml:space="preserve"> 2 = 280 (cm)</w:t>
            </w:r>
          </w:p>
          <w:p w14:paraId="39B09B08" w14:textId="160D0DC3" w:rsidR="004A1035" w:rsidRPr="003807EC" w:rsidRDefault="001D5936" w:rsidP="00E6189C">
            <w:pPr>
              <w:pStyle w:val="BodyText"/>
              <w:spacing w:after="160"/>
              <w:rPr>
                <w:rFonts w:ascii="Times New Roman" w:hAnsi="Times New Roman"/>
                <w:szCs w:val="28"/>
              </w:rPr>
            </w:pPr>
            <w:r>
              <w:rPr>
                <w:rFonts w:ascii="Times New Roman" w:hAnsi="Times New Roman"/>
                <w:iCs/>
                <w:szCs w:val="28"/>
              </w:rPr>
              <w:t xml:space="preserve">        </w:t>
            </w:r>
            <w:r w:rsidR="004A1035" w:rsidRPr="00E6189C">
              <w:rPr>
                <w:rFonts w:ascii="Times New Roman" w:hAnsi="Times New Roman"/>
                <w:iCs/>
                <w:szCs w:val="28"/>
              </w:rPr>
              <w:t xml:space="preserve">Đáp </w:t>
            </w:r>
            <w:r w:rsidR="00E6189C" w:rsidRPr="00E6189C">
              <w:rPr>
                <w:rFonts w:ascii="Times New Roman" w:hAnsi="Times New Roman"/>
                <w:iCs/>
                <w:szCs w:val="28"/>
              </w:rPr>
              <w:t>s</w:t>
            </w:r>
            <w:r w:rsidR="00E6189C">
              <w:rPr>
                <w:rFonts w:ascii="Times New Roman" w:hAnsi="Times New Roman"/>
                <w:iCs/>
                <w:szCs w:val="28"/>
              </w:rPr>
              <w:t>ố</w:t>
            </w:r>
            <w:r w:rsidR="004A1035" w:rsidRPr="00E6189C">
              <w:rPr>
                <w:rFonts w:ascii="Times New Roman" w:hAnsi="Times New Roman"/>
                <w:iCs/>
                <w:szCs w:val="28"/>
              </w:rPr>
              <w:t>:</w:t>
            </w:r>
            <w:r w:rsidR="004A1035" w:rsidRPr="003807EC">
              <w:rPr>
                <w:rFonts w:ascii="Times New Roman" w:hAnsi="Times New Roman"/>
                <w:szCs w:val="28"/>
              </w:rPr>
              <w:t xml:space="preserve"> a) 1 600 cm</w:t>
            </w:r>
            <w:r w:rsidR="004A1035" w:rsidRPr="003807EC">
              <w:rPr>
                <w:rFonts w:ascii="Times New Roman" w:hAnsi="Times New Roman"/>
                <w:szCs w:val="28"/>
                <w:vertAlign w:val="superscript"/>
              </w:rPr>
              <w:t>2</w:t>
            </w:r>
            <w:r w:rsidR="004A1035" w:rsidRPr="003807EC">
              <w:rPr>
                <w:rFonts w:ascii="Times New Roman" w:hAnsi="Times New Roman"/>
                <w:szCs w:val="28"/>
              </w:rPr>
              <w:t>; b) 280 cm.</w:t>
            </w:r>
          </w:p>
        </w:tc>
      </w:tr>
      <w:tr w:rsidR="004A1035" w:rsidRPr="003807EC" w14:paraId="023D564C" w14:textId="77777777" w:rsidTr="00040E85">
        <w:trPr>
          <w:gridAfter w:val="1"/>
          <w:wAfter w:w="8" w:type="dxa"/>
        </w:trPr>
        <w:tc>
          <w:tcPr>
            <w:tcW w:w="4957" w:type="dxa"/>
            <w:tcBorders>
              <w:top w:val="dashed" w:sz="4" w:space="0" w:color="auto"/>
              <w:bottom w:val="dashed" w:sz="4" w:space="0" w:color="auto"/>
            </w:tcBorders>
          </w:tcPr>
          <w:p w14:paraId="58E51764" w14:textId="77777777" w:rsidR="004A1035" w:rsidRPr="0087690B" w:rsidRDefault="004A1035" w:rsidP="002B2A63">
            <w:pPr>
              <w:pStyle w:val="NormalWeb"/>
              <w:spacing w:before="0" w:beforeAutospacing="0" w:after="0" w:afterAutospacing="0"/>
              <w:rPr>
                <w:sz w:val="28"/>
                <w:szCs w:val="28"/>
              </w:rPr>
            </w:pPr>
            <w:r w:rsidRPr="003807EC">
              <w:rPr>
                <w:b/>
                <w:sz w:val="28"/>
                <w:szCs w:val="28"/>
              </w:rPr>
              <w:t xml:space="preserve">Bài 4. </w:t>
            </w:r>
            <w:r w:rsidRPr="0087690B">
              <w:rPr>
                <w:sz w:val="28"/>
                <w:szCs w:val="28"/>
              </w:rPr>
              <w:t>Tính giá trị biểu thức</w:t>
            </w:r>
          </w:p>
          <w:p w14:paraId="67BF4F83" w14:textId="69A06F35" w:rsidR="004A1035" w:rsidRPr="0087690B" w:rsidRDefault="004A1035" w:rsidP="002B2A63">
            <w:pPr>
              <w:pStyle w:val="NormalWeb"/>
              <w:spacing w:before="0" w:beforeAutospacing="0" w:after="0" w:afterAutospacing="0"/>
              <w:rPr>
                <w:sz w:val="28"/>
                <w:szCs w:val="28"/>
              </w:rPr>
            </w:pPr>
            <w:r w:rsidRPr="0087690B">
              <w:rPr>
                <w:sz w:val="28"/>
                <w:szCs w:val="28"/>
              </w:rPr>
              <w:t xml:space="preserve">a) (64,2 </w:t>
            </w:r>
            <w:r w:rsidR="001D5936" w:rsidRPr="0087690B">
              <w:rPr>
                <w:sz w:val="28"/>
                <w:szCs w:val="28"/>
              </w:rPr>
              <w:t>-</w:t>
            </w:r>
            <w:r w:rsidRPr="0087690B">
              <w:rPr>
                <w:sz w:val="28"/>
                <w:szCs w:val="28"/>
              </w:rPr>
              <w:t xml:space="preserve"> 36,6) : 2 + 13,15</w:t>
            </w:r>
          </w:p>
          <w:p w14:paraId="315A3BEB" w14:textId="77777777" w:rsidR="004A1035" w:rsidRPr="0087690B" w:rsidRDefault="004A1035" w:rsidP="002B2A63">
            <w:pPr>
              <w:pStyle w:val="NormalWeb"/>
              <w:spacing w:before="0" w:beforeAutospacing="0" w:after="0" w:afterAutospacing="0"/>
              <w:rPr>
                <w:sz w:val="28"/>
                <w:szCs w:val="28"/>
              </w:rPr>
            </w:pPr>
            <w:r w:rsidRPr="0087690B">
              <w:rPr>
                <w:sz w:val="28"/>
                <w:szCs w:val="28"/>
              </w:rPr>
              <w:t>b) 12,5 x 3,6 + 12,5 x 2,4</w:t>
            </w:r>
          </w:p>
          <w:p w14:paraId="6DB96C5A"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1 HS đọc yêu cầu bài.</w:t>
            </w:r>
          </w:p>
          <w:p w14:paraId="7D7EAB8F" w14:textId="77777777" w:rsidR="004A1035" w:rsidRPr="003807EC" w:rsidRDefault="004A1035" w:rsidP="002B2A63">
            <w:pPr>
              <w:pStyle w:val="NormalWeb"/>
              <w:spacing w:before="0" w:beforeAutospacing="0" w:after="0" w:afterAutospacing="0"/>
              <w:rPr>
                <w:sz w:val="28"/>
                <w:szCs w:val="28"/>
              </w:rPr>
            </w:pPr>
            <w:r w:rsidRPr="003807EC">
              <w:rPr>
                <w:sz w:val="28"/>
                <w:szCs w:val="28"/>
              </w:rPr>
              <w:t>- GV yêu cầu HS làm việc chung cả lớp. Nêu cách tính giá trị biểu thức ở bài tập a và b.</w:t>
            </w:r>
          </w:p>
          <w:p w14:paraId="7F887851" w14:textId="77777777" w:rsidR="004A1035" w:rsidRPr="003807EC" w:rsidRDefault="004A1035" w:rsidP="002B2A63">
            <w:pPr>
              <w:pStyle w:val="NormalWeb"/>
              <w:spacing w:before="0" w:beforeAutospacing="0" w:after="0" w:afterAutospacing="0"/>
              <w:rPr>
                <w:sz w:val="28"/>
                <w:szCs w:val="28"/>
              </w:rPr>
            </w:pPr>
            <w:r w:rsidRPr="003807EC">
              <w:rPr>
                <w:sz w:val="28"/>
                <w:szCs w:val="28"/>
              </w:rPr>
              <w:lastRenderedPageBreak/>
              <w:t>- GV lưu ý ở bài b, có những cách tính nào, lựa chọn cách nào thuận tiện hơn?</w:t>
            </w:r>
          </w:p>
          <w:p w14:paraId="317CC6DE" w14:textId="77777777" w:rsidR="004A1035" w:rsidRPr="003807EC" w:rsidRDefault="004A1035" w:rsidP="002B2A63">
            <w:pPr>
              <w:pStyle w:val="NormalWeb"/>
              <w:spacing w:before="0" w:beforeAutospacing="0" w:after="0" w:afterAutospacing="0"/>
              <w:rPr>
                <w:sz w:val="28"/>
                <w:szCs w:val="28"/>
              </w:rPr>
            </w:pPr>
          </w:p>
          <w:p w14:paraId="1AE60DD7" w14:textId="77777777" w:rsidR="004A1035" w:rsidRPr="003807EC" w:rsidRDefault="004A1035" w:rsidP="002B2A63">
            <w:pPr>
              <w:pStyle w:val="NormalWeb"/>
              <w:spacing w:before="0" w:beforeAutospacing="0" w:after="0" w:afterAutospacing="0"/>
              <w:rPr>
                <w:sz w:val="28"/>
                <w:szCs w:val="28"/>
              </w:rPr>
            </w:pPr>
          </w:p>
          <w:p w14:paraId="06ADA6C2" w14:textId="77777777" w:rsidR="004A1035" w:rsidRPr="003807EC" w:rsidRDefault="004A1035" w:rsidP="002B2A63">
            <w:pPr>
              <w:pStyle w:val="NormalWeb"/>
              <w:spacing w:before="0" w:beforeAutospacing="0" w:after="0" w:afterAutospacing="0"/>
              <w:rPr>
                <w:sz w:val="28"/>
                <w:szCs w:val="28"/>
              </w:rPr>
            </w:pPr>
          </w:p>
          <w:p w14:paraId="4EE3160D" w14:textId="77777777" w:rsidR="004A1035" w:rsidRPr="003807EC" w:rsidRDefault="004A1035" w:rsidP="002B2A63">
            <w:pPr>
              <w:pStyle w:val="NormalWeb"/>
              <w:spacing w:before="0" w:beforeAutospacing="0" w:after="0" w:afterAutospacing="0"/>
              <w:rPr>
                <w:sz w:val="28"/>
                <w:szCs w:val="28"/>
              </w:rPr>
            </w:pPr>
          </w:p>
          <w:p w14:paraId="78D1C5B0" w14:textId="77777777" w:rsidR="004A1035" w:rsidRPr="003807EC" w:rsidRDefault="004A1035" w:rsidP="002B2A63">
            <w:pPr>
              <w:pStyle w:val="NormalWeb"/>
              <w:spacing w:before="0" w:beforeAutospacing="0" w:after="0" w:afterAutospacing="0"/>
              <w:rPr>
                <w:sz w:val="28"/>
                <w:szCs w:val="28"/>
              </w:rPr>
            </w:pPr>
          </w:p>
          <w:p w14:paraId="2299F065" w14:textId="77777777" w:rsidR="004A1035" w:rsidRPr="003807EC" w:rsidRDefault="004A1035" w:rsidP="002B2A63">
            <w:pPr>
              <w:pStyle w:val="NormalWeb"/>
              <w:spacing w:before="0" w:beforeAutospacing="0" w:after="0" w:afterAutospacing="0"/>
              <w:rPr>
                <w:sz w:val="28"/>
                <w:szCs w:val="28"/>
              </w:rPr>
            </w:pPr>
          </w:p>
          <w:p w14:paraId="06A8051F" w14:textId="77777777" w:rsidR="004A1035" w:rsidRPr="003807EC" w:rsidRDefault="004A1035" w:rsidP="002B2A63">
            <w:pPr>
              <w:pStyle w:val="NormalWeb"/>
              <w:spacing w:before="0" w:beforeAutospacing="0" w:after="0" w:afterAutospacing="0"/>
              <w:rPr>
                <w:sz w:val="28"/>
                <w:szCs w:val="28"/>
              </w:rPr>
            </w:pPr>
          </w:p>
          <w:p w14:paraId="76D9331A" w14:textId="02255D96" w:rsidR="004A1035" w:rsidRDefault="004A1035" w:rsidP="002B2A63">
            <w:pPr>
              <w:pStyle w:val="NormalWeb"/>
              <w:spacing w:before="0" w:beforeAutospacing="0" w:after="0" w:afterAutospacing="0"/>
              <w:rPr>
                <w:sz w:val="28"/>
                <w:szCs w:val="28"/>
              </w:rPr>
            </w:pPr>
          </w:p>
          <w:p w14:paraId="6E83F1CC" w14:textId="4A6E5A3E" w:rsidR="0087690B" w:rsidRDefault="0087690B" w:rsidP="002B2A63">
            <w:pPr>
              <w:pStyle w:val="NormalWeb"/>
              <w:spacing w:before="0" w:beforeAutospacing="0" w:after="0" w:afterAutospacing="0"/>
              <w:rPr>
                <w:sz w:val="28"/>
                <w:szCs w:val="28"/>
              </w:rPr>
            </w:pPr>
          </w:p>
          <w:p w14:paraId="0688D04C" w14:textId="178A9FB2" w:rsidR="0087690B" w:rsidRDefault="0087690B" w:rsidP="002B2A63">
            <w:pPr>
              <w:pStyle w:val="NormalWeb"/>
              <w:spacing w:before="0" w:beforeAutospacing="0" w:after="0" w:afterAutospacing="0"/>
              <w:rPr>
                <w:sz w:val="28"/>
                <w:szCs w:val="28"/>
              </w:rPr>
            </w:pPr>
          </w:p>
          <w:p w14:paraId="3C1D368C" w14:textId="77777777" w:rsidR="0087690B" w:rsidRPr="003807EC" w:rsidRDefault="0087690B" w:rsidP="002B2A63">
            <w:pPr>
              <w:pStyle w:val="NormalWeb"/>
              <w:spacing w:before="0" w:beforeAutospacing="0" w:after="0" w:afterAutospacing="0"/>
              <w:rPr>
                <w:sz w:val="28"/>
                <w:szCs w:val="28"/>
              </w:rPr>
            </w:pPr>
          </w:p>
          <w:p w14:paraId="058A592C" w14:textId="77777777" w:rsidR="004A1035" w:rsidRPr="003807EC" w:rsidRDefault="004A1035" w:rsidP="002B2A63">
            <w:pPr>
              <w:pStyle w:val="NormalWeb"/>
              <w:spacing w:before="0" w:beforeAutospacing="0" w:after="0" w:afterAutospacing="0"/>
              <w:rPr>
                <w:sz w:val="28"/>
                <w:szCs w:val="28"/>
              </w:rPr>
            </w:pPr>
          </w:p>
          <w:p w14:paraId="278B8FAE"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HS trả lời.</w:t>
            </w:r>
          </w:p>
          <w:p w14:paraId="3013BD82"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HS khác nhận xét, bổ sung.</w:t>
            </w:r>
          </w:p>
          <w:p w14:paraId="005A0005" w14:textId="77777777" w:rsidR="004A1035" w:rsidRPr="003807EC" w:rsidRDefault="004A1035" w:rsidP="002B2A63">
            <w:pPr>
              <w:pStyle w:val="NormalWeb"/>
              <w:spacing w:before="0" w:beforeAutospacing="0" w:after="0" w:afterAutospacing="0"/>
              <w:rPr>
                <w:sz w:val="28"/>
                <w:szCs w:val="28"/>
              </w:rPr>
            </w:pPr>
            <w:r w:rsidRPr="003807EC">
              <w:rPr>
                <w:sz w:val="28"/>
                <w:szCs w:val="28"/>
              </w:rPr>
              <w:t>- GV nhận xét, tuyên dương.</w:t>
            </w:r>
          </w:p>
        </w:tc>
        <w:tc>
          <w:tcPr>
            <w:tcW w:w="4819" w:type="dxa"/>
            <w:gridSpan w:val="2"/>
            <w:tcBorders>
              <w:top w:val="dashed" w:sz="4" w:space="0" w:color="auto"/>
              <w:bottom w:val="dashed" w:sz="4" w:space="0" w:color="auto"/>
            </w:tcBorders>
          </w:tcPr>
          <w:p w14:paraId="17BF607D" w14:textId="77777777" w:rsidR="004A1035" w:rsidRPr="003807EC" w:rsidRDefault="004A1035" w:rsidP="002B2A63">
            <w:pPr>
              <w:pStyle w:val="NormalWeb"/>
              <w:spacing w:before="0" w:beforeAutospacing="0" w:after="0" w:afterAutospacing="0"/>
              <w:rPr>
                <w:sz w:val="28"/>
                <w:szCs w:val="28"/>
              </w:rPr>
            </w:pPr>
          </w:p>
          <w:p w14:paraId="23E55662" w14:textId="73D34548" w:rsidR="004A1035" w:rsidRDefault="004A1035" w:rsidP="002B2A63">
            <w:pPr>
              <w:pStyle w:val="NormalWeb"/>
              <w:spacing w:before="0" w:beforeAutospacing="0" w:after="0" w:afterAutospacing="0"/>
              <w:rPr>
                <w:sz w:val="28"/>
                <w:szCs w:val="28"/>
              </w:rPr>
            </w:pPr>
          </w:p>
          <w:p w14:paraId="0B15DAC3" w14:textId="77777777" w:rsidR="0087690B" w:rsidRPr="003807EC" w:rsidRDefault="0087690B" w:rsidP="002B2A63">
            <w:pPr>
              <w:pStyle w:val="NormalWeb"/>
              <w:spacing w:before="0" w:beforeAutospacing="0" w:after="0" w:afterAutospacing="0"/>
              <w:rPr>
                <w:sz w:val="28"/>
                <w:szCs w:val="28"/>
              </w:rPr>
            </w:pPr>
          </w:p>
          <w:p w14:paraId="302FAD93" w14:textId="77777777" w:rsidR="004A1035" w:rsidRPr="003807EC" w:rsidRDefault="004A1035" w:rsidP="002B2A63">
            <w:pPr>
              <w:pStyle w:val="NormalWeb"/>
              <w:spacing w:before="0" w:beforeAutospacing="0" w:after="0" w:afterAutospacing="0"/>
              <w:rPr>
                <w:sz w:val="28"/>
                <w:szCs w:val="28"/>
              </w:rPr>
            </w:pPr>
            <w:r w:rsidRPr="003807EC">
              <w:rPr>
                <w:sz w:val="28"/>
                <w:szCs w:val="28"/>
              </w:rPr>
              <w:t>- 1 HS đọc yêu cầu bài 1, cả lớp lắng nghe.</w:t>
            </w:r>
          </w:p>
          <w:p w14:paraId="3022A064" w14:textId="77777777" w:rsidR="004A1035" w:rsidRPr="003807EC" w:rsidRDefault="004A1035" w:rsidP="002B2A63">
            <w:pPr>
              <w:pStyle w:val="NormalWeb"/>
              <w:spacing w:before="0" w:beforeAutospacing="0" w:after="0" w:afterAutospacing="0"/>
              <w:rPr>
                <w:sz w:val="28"/>
                <w:szCs w:val="28"/>
              </w:rPr>
            </w:pPr>
            <w:r w:rsidRPr="003807EC">
              <w:rPr>
                <w:sz w:val="28"/>
                <w:szCs w:val="28"/>
              </w:rPr>
              <w:t>- HS làm việc chung. Nêu cách tính giá trị biểu thức</w:t>
            </w:r>
          </w:p>
          <w:p w14:paraId="3B6FFAD0" w14:textId="77777777" w:rsidR="004A1035" w:rsidRPr="003807EC" w:rsidRDefault="004A1035" w:rsidP="002B2A63">
            <w:pPr>
              <w:pStyle w:val="NormalWeb"/>
              <w:spacing w:before="0" w:beforeAutospacing="0" w:after="0" w:afterAutospacing="0"/>
              <w:rPr>
                <w:sz w:val="28"/>
                <w:szCs w:val="28"/>
              </w:rPr>
            </w:pPr>
            <w:r w:rsidRPr="003807EC">
              <w:rPr>
                <w:sz w:val="28"/>
                <w:szCs w:val="28"/>
              </w:rPr>
              <w:lastRenderedPageBreak/>
              <w:t>+ Bài a: thực hiện thứ tự: Trong ngoặc, phép chia, phép cộng</w:t>
            </w:r>
          </w:p>
          <w:p w14:paraId="51F5D946" w14:textId="77777777" w:rsidR="004A1035" w:rsidRPr="003807EC" w:rsidRDefault="004A1035" w:rsidP="002B2A63">
            <w:pPr>
              <w:pStyle w:val="NormalWeb"/>
              <w:spacing w:before="0" w:beforeAutospacing="0" w:after="0" w:afterAutospacing="0"/>
              <w:rPr>
                <w:sz w:val="28"/>
                <w:szCs w:val="28"/>
              </w:rPr>
            </w:pPr>
            <w:r w:rsidRPr="003807EC">
              <w:rPr>
                <w:sz w:val="28"/>
                <w:szCs w:val="28"/>
              </w:rPr>
              <w:t>+ Bài b: Thực hiện theo tính chất phân phối của phép nhân đối với phép cộng. Hoặc tính theo thứ tự nhân chia trước, cộng trừ sau:</w:t>
            </w:r>
          </w:p>
          <w:p w14:paraId="5F9D38DB"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a) (64,2 - 36,6): 1,2 + 13,15 </w:t>
            </w:r>
          </w:p>
          <w:p w14:paraId="2D9B0F03"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 27,6 :1,2 + 13,15 </w:t>
            </w:r>
          </w:p>
          <w:p w14:paraId="309BBDAF"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 23 + 13,15 </w:t>
            </w:r>
          </w:p>
          <w:p w14:paraId="61C8A303" w14:textId="77777777" w:rsidR="004A1035" w:rsidRPr="003807EC" w:rsidRDefault="004A1035" w:rsidP="002B2A63">
            <w:pPr>
              <w:pStyle w:val="NormalWeb"/>
              <w:spacing w:before="0" w:beforeAutospacing="0" w:after="0" w:afterAutospacing="0"/>
              <w:rPr>
                <w:sz w:val="28"/>
                <w:szCs w:val="28"/>
              </w:rPr>
            </w:pPr>
            <w:r w:rsidRPr="003807EC">
              <w:rPr>
                <w:sz w:val="28"/>
                <w:szCs w:val="28"/>
              </w:rPr>
              <w:t>= 36,15.</w:t>
            </w:r>
          </w:p>
          <w:p w14:paraId="69228C05" w14:textId="77777777" w:rsidR="004A1035" w:rsidRPr="003807EC" w:rsidRDefault="004A1035" w:rsidP="004A1035">
            <w:pPr>
              <w:pStyle w:val="NormalWeb"/>
              <w:numPr>
                <w:ilvl w:val="0"/>
                <w:numId w:val="6"/>
              </w:numPr>
              <w:spacing w:before="0" w:beforeAutospacing="0" w:after="0" w:afterAutospacing="0"/>
              <w:rPr>
                <w:sz w:val="28"/>
                <w:szCs w:val="28"/>
              </w:rPr>
            </w:pPr>
            <w:r w:rsidRPr="003807EC">
              <w:rPr>
                <w:sz w:val="28"/>
                <w:szCs w:val="28"/>
              </w:rPr>
              <w:t>12,5 x 3,6 + 12,5 x 2,4</w:t>
            </w:r>
          </w:p>
          <w:p w14:paraId="6D62852A"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        = 12,5 x (3,6 + 2,4)</w:t>
            </w:r>
          </w:p>
          <w:p w14:paraId="779B84EE"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         = 12,5 x 6 </w:t>
            </w:r>
          </w:p>
          <w:p w14:paraId="24479539"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          = 75.</w:t>
            </w:r>
          </w:p>
          <w:p w14:paraId="693481CC" w14:textId="77777777" w:rsidR="004A1035" w:rsidRPr="003807EC" w:rsidRDefault="004A1035" w:rsidP="002B2A63">
            <w:pPr>
              <w:pStyle w:val="NormalWeb"/>
              <w:spacing w:before="0" w:beforeAutospacing="0" w:after="0" w:afterAutospacing="0"/>
              <w:rPr>
                <w:sz w:val="28"/>
                <w:szCs w:val="28"/>
              </w:rPr>
            </w:pPr>
            <w:r w:rsidRPr="003807EC">
              <w:rPr>
                <w:sz w:val="28"/>
                <w:szCs w:val="28"/>
              </w:rPr>
              <w:t>- HS trả lời cách tính và kết quả.</w:t>
            </w:r>
          </w:p>
          <w:p w14:paraId="1E646400" w14:textId="77777777" w:rsidR="004A1035" w:rsidRPr="003807EC" w:rsidRDefault="004A1035" w:rsidP="002B2A63">
            <w:pPr>
              <w:pStyle w:val="NormalWeb"/>
              <w:spacing w:before="0" w:beforeAutospacing="0" w:after="0" w:afterAutospacing="0"/>
              <w:rPr>
                <w:sz w:val="28"/>
                <w:szCs w:val="28"/>
              </w:rPr>
            </w:pPr>
            <w:r w:rsidRPr="003807EC">
              <w:rPr>
                <w:sz w:val="28"/>
                <w:szCs w:val="28"/>
              </w:rPr>
              <w:t>- HS khác nhận xét, bổ sung.</w:t>
            </w:r>
          </w:p>
          <w:p w14:paraId="7206998B" w14:textId="0AAD4965" w:rsidR="004A1035" w:rsidRPr="003807EC" w:rsidRDefault="004A1035" w:rsidP="00E84C9E">
            <w:pPr>
              <w:pStyle w:val="NormalWeb"/>
              <w:spacing w:before="0" w:beforeAutospacing="0" w:after="0" w:afterAutospacing="0"/>
              <w:rPr>
                <w:sz w:val="28"/>
                <w:szCs w:val="28"/>
              </w:rPr>
            </w:pPr>
            <w:r w:rsidRPr="003807EC">
              <w:rPr>
                <w:sz w:val="28"/>
                <w:szCs w:val="28"/>
              </w:rPr>
              <w:t>- HS lắng nghe sửa sai (nếu có).</w:t>
            </w:r>
          </w:p>
        </w:tc>
      </w:tr>
      <w:tr w:rsidR="004A1035" w:rsidRPr="003807EC" w14:paraId="310DB04B" w14:textId="77777777" w:rsidTr="00040E85">
        <w:tc>
          <w:tcPr>
            <w:tcW w:w="9784" w:type="dxa"/>
            <w:gridSpan w:val="4"/>
            <w:tcBorders>
              <w:top w:val="dashed" w:sz="4" w:space="0" w:color="auto"/>
              <w:bottom w:val="dashed" w:sz="4" w:space="0" w:color="auto"/>
            </w:tcBorders>
          </w:tcPr>
          <w:p w14:paraId="06244B33" w14:textId="35A22BB9" w:rsidR="004A1035" w:rsidRPr="003807EC" w:rsidRDefault="004A1035" w:rsidP="002B2A63">
            <w:pPr>
              <w:rPr>
                <w:b/>
                <w:lang w:val="nl-NL"/>
              </w:rPr>
            </w:pPr>
            <w:r w:rsidRPr="003807EC">
              <w:rPr>
                <w:b/>
                <w:lang w:val="nl-NL"/>
              </w:rPr>
              <w:lastRenderedPageBreak/>
              <w:t>4. Vận dụng trải nghiệm</w:t>
            </w:r>
            <w:r w:rsidR="009F5114">
              <w:rPr>
                <w:b/>
                <w:lang w:val="nl-NL"/>
              </w:rPr>
              <w:t>: (3- 5’)</w:t>
            </w:r>
          </w:p>
          <w:p w14:paraId="39658FBD" w14:textId="2975058F" w:rsidR="004A1035" w:rsidRPr="00950FFE" w:rsidRDefault="00950FFE" w:rsidP="002B2A63">
            <w:pPr>
              <w:rPr>
                <w:b/>
                <w:lang w:val="nl-NL"/>
              </w:rPr>
            </w:pPr>
            <w:r w:rsidRPr="00950FFE">
              <w:rPr>
                <w:b/>
                <w:lang w:val="nl-NL"/>
              </w:rPr>
              <w:t>a.</w:t>
            </w:r>
            <w:r w:rsidR="004A1035" w:rsidRPr="00950FFE">
              <w:rPr>
                <w:b/>
                <w:lang w:val="nl-NL"/>
              </w:rPr>
              <w:t xml:space="preserve"> Mục tiêu:</w:t>
            </w:r>
          </w:p>
          <w:p w14:paraId="08481694" w14:textId="4CB374D5" w:rsidR="004A1035" w:rsidRPr="003807EC" w:rsidRDefault="00950FFE" w:rsidP="002B2A63">
            <w:r>
              <w:t>-</w:t>
            </w:r>
            <w:r w:rsidR="004A1035" w:rsidRPr="003807EC">
              <w:t xml:space="preserve"> Củng cố những kiến thức đã học trong tiết học để học sinh khắc sâu nội dung.</w:t>
            </w:r>
          </w:p>
          <w:p w14:paraId="5096D68D" w14:textId="14690A61" w:rsidR="004A1035" w:rsidRPr="003807EC" w:rsidRDefault="00950FFE" w:rsidP="002B2A63">
            <w:r>
              <w:t>-</w:t>
            </w:r>
            <w:r w:rsidR="004A1035" w:rsidRPr="003807EC">
              <w:t xml:space="preserve"> Vận dụng kiến thức đã học vào thực tiễn. Qua đó HS có cơ hội </w:t>
            </w:r>
            <w:r w:rsidR="004A1035" w:rsidRPr="003807EC">
              <w:rPr>
                <w:lang w:val="nl-NL"/>
              </w:rPr>
              <w:t>phát triển năng lực lập luận, tư duy toán học và năng lực giao tiếp toán học</w:t>
            </w:r>
            <w:r w:rsidR="004A1035" w:rsidRPr="003807EC">
              <w:t>.</w:t>
            </w:r>
          </w:p>
          <w:p w14:paraId="45B1AE32" w14:textId="02D02E02" w:rsidR="004A1035" w:rsidRPr="003807EC" w:rsidRDefault="00950FFE" w:rsidP="002B2A63">
            <w:r>
              <w:t>-</w:t>
            </w:r>
            <w:r w:rsidR="004A1035" w:rsidRPr="003807EC">
              <w:t xml:space="preserve"> Tạo không khí vui vẻ, hào hứng, lưu luyến sau khi học sinh bài học.</w:t>
            </w:r>
          </w:p>
          <w:p w14:paraId="4C749F3C" w14:textId="0D0E4CCD" w:rsidR="004A1035" w:rsidRPr="00950FFE" w:rsidRDefault="00950FFE" w:rsidP="002B2A63">
            <w:pPr>
              <w:rPr>
                <w:b/>
                <w:lang w:val="nl-NL"/>
              </w:rPr>
            </w:pPr>
            <w:r w:rsidRPr="00950FFE">
              <w:rPr>
                <w:b/>
              </w:rPr>
              <w:t xml:space="preserve">b. </w:t>
            </w:r>
            <w:r w:rsidR="004A1035" w:rsidRPr="00950FFE">
              <w:rPr>
                <w:b/>
              </w:rPr>
              <w:t>Cách tiến hành:</w:t>
            </w:r>
          </w:p>
        </w:tc>
      </w:tr>
      <w:tr w:rsidR="004A1035" w:rsidRPr="003807EC" w14:paraId="290776F7" w14:textId="77777777" w:rsidTr="00040E85">
        <w:tc>
          <w:tcPr>
            <w:tcW w:w="5321" w:type="dxa"/>
            <w:gridSpan w:val="2"/>
            <w:tcBorders>
              <w:top w:val="dashed" w:sz="4" w:space="0" w:color="auto"/>
              <w:bottom w:val="dashed" w:sz="4" w:space="0" w:color="auto"/>
            </w:tcBorders>
          </w:tcPr>
          <w:p w14:paraId="7530EB82" w14:textId="77777777" w:rsidR="004A1035" w:rsidRPr="00143CFA" w:rsidRDefault="004A1035" w:rsidP="002B2A63">
            <w:pPr>
              <w:pStyle w:val="NormalWeb"/>
              <w:spacing w:before="0" w:beforeAutospacing="0" w:after="0" w:afterAutospacing="0"/>
              <w:rPr>
                <w:sz w:val="28"/>
                <w:szCs w:val="28"/>
              </w:rPr>
            </w:pPr>
            <w:r w:rsidRPr="003807EC">
              <w:rPr>
                <w:b/>
                <w:sz w:val="28"/>
                <w:szCs w:val="28"/>
              </w:rPr>
              <w:t>Bài 5</w:t>
            </w:r>
            <w:r w:rsidRPr="00143CFA">
              <w:rPr>
                <w:sz w:val="28"/>
                <w:szCs w:val="28"/>
              </w:rPr>
              <w:t>. Rô-bốt đã vẽ hình thang ABCD và hình tròn tâm O như hình vẽ.</w:t>
            </w:r>
          </w:p>
          <w:p w14:paraId="70C7D841" w14:textId="77777777" w:rsidR="004A1035" w:rsidRPr="003807EC" w:rsidRDefault="004A1035" w:rsidP="002B2A63">
            <w:pPr>
              <w:pStyle w:val="NormalWeb"/>
              <w:spacing w:before="0" w:beforeAutospacing="0" w:after="0" w:afterAutospacing="0"/>
              <w:rPr>
                <w:sz w:val="28"/>
                <w:szCs w:val="28"/>
              </w:rPr>
            </w:pPr>
            <w:r w:rsidRPr="003807EC">
              <w:rPr>
                <w:b/>
                <w:noProof/>
                <w:sz w:val="28"/>
                <w:szCs w:val="28"/>
              </w:rPr>
              <w:drawing>
                <wp:inline distT="0" distB="0" distL="0" distR="0" wp14:anchorId="6492E0E1" wp14:editId="5A173B59">
                  <wp:extent cx="2233247" cy="145859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42851" cy="1464867"/>
                          </a:xfrm>
                          <a:prstGeom prst="rect">
                            <a:avLst/>
                          </a:prstGeom>
                        </pic:spPr>
                      </pic:pic>
                    </a:graphicData>
                  </a:graphic>
                </wp:inline>
              </w:drawing>
            </w:r>
          </w:p>
          <w:p w14:paraId="3DC02389" w14:textId="77777777" w:rsidR="004A1035" w:rsidRPr="003807EC" w:rsidRDefault="004A1035" w:rsidP="002B2A63">
            <w:pPr>
              <w:pStyle w:val="NormalWeb"/>
              <w:spacing w:before="0" w:beforeAutospacing="0" w:after="0" w:afterAutospacing="0"/>
              <w:rPr>
                <w:sz w:val="28"/>
                <w:szCs w:val="28"/>
              </w:rPr>
            </w:pPr>
            <w:r w:rsidRPr="003807EC">
              <w:rPr>
                <w:sz w:val="28"/>
                <w:szCs w:val="28"/>
              </w:rPr>
              <w:t xml:space="preserve">Biết AB = 16 cm, CD = 28 cm, AD = </w:t>
            </w:r>
            <m:oMath>
              <m:f>
                <m:fPr>
                  <m:ctrlPr>
                    <w:rPr>
                      <w:rFonts w:ascii="Cambria Math" w:hAnsi="Cambria Math"/>
                      <w:b/>
                      <w:i/>
                      <w:sz w:val="28"/>
                      <w:szCs w:val="28"/>
                    </w:rPr>
                  </m:ctrlPr>
                </m:fPr>
                <m:num>
                  <m:r>
                    <m:rPr>
                      <m:sty m:val="bi"/>
                    </m:rPr>
                    <w:rPr>
                      <w:rFonts w:ascii="Cambria Math" w:hAnsi="Cambria Math"/>
                      <w:sz w:val="28"/>
                      <w:szCs w:val="28"/>
                    </w:rPr>
                    <m:t>5</m:t>
                  </m:r>
                </m:num>
                <m:den>
                  <m:r>
                    <m:rPr>
                      <m:sty m:val="bi"/>
                    </m:rPr>
                    <w:rPr>
                      <w:rFonts w:ascii="Cambria Math" w:hAnsi="Cambria Math"/>
                      <w:sz w:val="28"/>
                      <w:szCs w:val="28"/>
                    </w:rPr>
                    <m:t>7</m:t>
                  </m:r>
                </m:den>
              </m:f>
            </m:oMath>
            <w:r w:rsidRPr="003807EC">
              <w:rPr>
                <w:b/>
                <w:sz w:val="28"/>
                <w:szCs w:val="28"/>
              </w:rPr>
              <w:t xml:space="preserve"> </w:t>
            </w:r>
            <w:r w:rsidRPr="003807EC">
              <w:rPr>
                <w:sz w:val="28"/>
                <w:szCs w:val="28"/>
              </w:rPr>
              <w:t>CD. Tính:</w:t>
            </w:r>
          </w:p>
          <w:p w14:paraId="0F20043B" w14:textId="77777777" w:rsidR="004A1035" w:rsidRPr="003807EC" w:rsidRDefault="004A1035" w:rsidP="002B2A63">
            <w:pPr>
              <w:pStyle w:val="NormalWeb"/>
              <w:spacing w:before="0" w:beforeAutospacing="0" w:after="0" w:afterAutospacing="0"/>
              <w:rPr>
                <w:sz w:val="28"/>
                <w:szCs w:val="28"/>
              </w:rPr>
            </w:pPr>
            <w:r w:rsidRPr="003807EC">
              <w:rPr>
                <w:sz w:val="28"/>
                <w:szCs w:val="28"/>
              </w:rPr>
              <w:t>a) Chu vi hình tròn.</w:t>
            </w:r>
          </w:p>
          <w:p w14:paraId="5A4F0D85" w14:textId="77777777" w:rsidR="004A1035" w:rsidRPr="003807EC" w:rsidRDefault="004A1035" w:rsidP="002B2A63">
            <w:pPr>
              <w:pStyle w:val="NormalWeb"/>
              <w:spacing w:before="0" w:beforeAutospacing="0" w:after="0" w:afterAutospacing="0"/>
              <w:rPr>
                <w:sz w:val="28"/>
                <w:szCs w:val="28"/>
              </w:rPr>
            </w:pPr>
            <w:r w:rsidRPr="003807EC">
              <w:rPr>
                <w:sz w:val="28"/>
                <w:szCs w:val="28"/>
              </w:rPr>
              <w:t>b) Diện tích phần đã tô màu.</w:t>
            </w:r>
          </w:p>
          <w:p w14:paraId="25C6891A"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1 HS đọc yêu cầu bài 5.</w:t>
            </w:r>
          </w:p>
          <w:p w14:paraId="4C865F7E" w14:textId="77777777" w:rsidR="004A1035" w:rsidRPr="003807EC" w:rsidRDefault="004A1035" w:rsidP="002B2A63">
            <w:pPr>
              <w:pStyle w:val="NormalWeb"/>
              <w:spacing w:before="0" w:beforeAutospacing="0" w:after="0" w:afterAutospacing="0"/>
              <w:rPr>
                <w:sz w:val="28"/>
                <w:szCs w:val="28"/>
              </w:rPr>
            </w:pPr>
            <w:r w:rsidRPr="003807EC">
              <w:rPr>
                <w:sz w:val="28"/>
                <w:szCs w:val="28"/>
              </w:rPr>
              <w:t>- GV cùng HS tìm hiểu bài toán.</w:t>
            </w:r>
          </w:p>
          <w:p w14:paraId="5A0A55B0" w14:textId="77777777" w:rsidR="004A1035" w:rsidRPr="003807EC" w:rsidRDefault="004A1035" w:rsidP="002B2A63">
            <w:pPr>
              <w:pStyle w:val="NormalWeb"/>
              <w:spacing w:before="0" w:beforeAutospacing="0" w:after="0" w:afterAutospacing="0"/>
              <w:rPr>
                <w:sz w:val="28"/>
                <w:szCs w:val="28"/>
              </w:rPr>
            </w:pPr>
          </w:p>
          <w:p w14:paraId="598636E0" w14:textId="77777777" w:rsidR="004A1035" w:rsidRPr="003807EC" w:rsidRDefault="004A1035" w:rsidP="002B2A63">
            <w:pPr>
              <w:pStyle w:val="NormalWeb"/>
              <w:spacing w:before="0" w:beforeAutospacing="0" w:after="0" w:afterAutospacing="0"/>
              <w:rPr>
                <w:sz w:val="28"/>
                <w:szCs w:val="28"/>
              </w:rPr>
            </w:pPr>
          </w:p>
          <w:p w14:paraId="0CF40579" w14:textId="77777777" w:rsidR="004A1035" w:rsidRPr="003807EC" w:rsidRDefault="004A1035" w:rsidP="002B2A63">
            <w:pPr>
              <w:pStyle w:val="NormalWeb"/>
              <w:spacing w:before="0" w:beforeAutospacing="0" w:after="0" w:afterAutospacing="0"/>
              <w:rPr>
                <w:sz w:val="28"/>
                <w:szCs w:val="28"/>
              </w:rPr>
            </w:pPr>
          </w:p>
          <w:p w14:paraId="08829B1F" w14:textId="77777777" w:rsidR="004A1035" w:rsidRPr="003807EC" w:rsidRDefault="004A1035" w:rsidP="002B2A63">
            <w:pPr>
              <w:pStyle w:val="NormalWeb"/>
              <w:spacing w:before="0" w:beforeAutospacing="0" w:after="0" w:afterAutospacing="0"/>
              <w:rPr>
                <w:sz w:val="28"/>
                <w:szCs w:val="28"/>
              </w:rPr>
            </w:pPr>
          </w:p>
          <w:p w14:paraId="1585B587" w14:textId="77777777" w:rsidR="004A1035" w:rsidRPr="003807EC" w:rsidRDefault="004A1035" w:rsidP="002B2A63">
            <w:pPr>
              <w:pStyle w:val="NormalWeb"/>
              <w:spacing w:before="0" w:beforeAutospacing="0" w:after="0" w:afterAutospacing="0"/>
              <w:rPr>
                <w:sz w:val="28"/>
                <w:szCs w:val="28"/>
              </w:rPr>
            </w:pPr>
          </w:p>
          <w:p w14:paraId="4591B789" w14:textId="77777777" w:rsidR="004A1035" w:rsidRPr="003807EC" w:rsidRDefault="004A1035" w:rsidP="002B2A63">
            <w:pPr>
              <w:pStyle w:val="NormalWeb"/>
              <w:spacing w:before="0" w:beforeAutospacing="0" w:after="0" w:afterAutospacing="0"/>
              <w:rPr>
                <w:sz w:val="28"/>
                <w:szCs w:val="28"/>
              </w:rPr>
            </w:pPr>
          </w:p>
          <w:p w14:paraId="023AE528" w14:textId="77777777" w:rsidR="004A1035" w:rsidRPr="003807EC" w:rsidRDefault="004A1035" w:rsidP="002B2A63">
            <w:pPr>
              <w:pStyle w:val="NormalWeb"/>
              <w:spacing w:before="0" w:beforeAutospacing="0" w:after="0" w:afterAutospacing="0"/>
              <w:rPr>
                <w:sz w:val="28"/>
                <w:szCs w:val="28"/>
              </w:rPr>
            </w:pPr>
            <w:r w:rsidRPr="003807EC">
              <w:rPr>
                <w:sz w:val="28"/>
                <w:szCs w:val="28"/>
              </w:rPr>
              <w:t>- GV yêu cầu HS làm bài tập vào vở.</w:t>
            </w:r>
          </w:p>
          <w:p w14:paraId="2875CF9A" w14:textId="77777777" w:rsidR="004A1035" w:rsidRPr="003807EC" w:rsidRDefault="004A1035" w:rsidP="002B2A63">
            <w:pPr>
              <w:pStyle w:val="NormalWeb"/>
              <w:spacing w:before="0" w:beforeAutospacing="0" w:after="0" w:afterAutospacing="0"/>
              <w:rPr>
                <w:sz w:val="28"/>
                <w:szCs w:val="28"/>
              </w:rPr>
            </w:pPr>
          </w:p>
          <w:p w14:paraId="4AAA16E5" w14:textId="77777777" w:rsidR="004A1035" w:rsidRPr="003807EC" w:rsidRDefault="004A1035" w:rsidP="002B2A63">
            <w:pPr>
              <w:pStyle w:val="NormalWeb"/>
              <w:spacing w:before="0" w:beforeAutospacing="0" w:after="0" w:afterAutospacing="0"/>
              <w:rPr>
                <w:sz w:val="28"/>
                <w:szCs w:val="28"/>
              </w:rPr>
            </w:pPr>
          </w:p>
          <w:p w14:paraId="19B78E6C" w14:textId="77777777" w:rsidR="004A1035" w:rsidRPr="003807EC" w:rsidRDefault="004A1035" w:rsidP="002B2A63">
            <w:pPr>
              <w:pStyle w:val="NormalWeb"/>
              <w:spacing w:before="0" w:beforeAutospacing="0" w:after="0" w:afterAutospacing="0"/>
              <w:rPr>
                <w:sz w:val="28"/>
                <w:szCs w:val="28"/>
              </w:rPr>
            </w:pPr>
          </w:p>
          <w:p w14:paraId="31DF8932" w14:textId="77777777" w:rsidR="004A1035" w:rsidRPr="003807EC" w:rsidRDefault="004A1035" w:rsidP="002B2A63">
            <w:pPr>
              <w:pStyle w:val="NormalWeb"/>
              <w:spacing w:before="0" w:beforeAutospacing="0" w:after="0" w:afterAutospacing="0"/>
              <w:rPr>
                <w:sz w:val="28"/>
                <w:szCs w:val="28"/>
              </w:rPr>
            </w:pPr>
          </w:p>
          <w:p w14:paraId="75502A76" w14:textId="77777777" w:rsidR="004A1035" w:rsidRPr="003807EC" w:rsidRDefault="004A1035" w:rsidP="002B2A63">
            <w:pPr>
              <w:pStyle w:val="NormalWeb"/>
              <w:spacing w:before="0" w:beforeAutospacing="0" w:after="0" w:afterAutospacing="0"/>
              <w:rPr>
                <w:sz w:val="28"/>
                <w:szCs w:val="28"/>
              </w:rPr>
            </w:pPr>
            <w:r w:rsidRPr="003807EC">
              <w:rPr>
                <w:sz w:val="28"/>
                <w:szCs w:val="28"/>
              </w:rPr>
              <w:t>- GV thu bài, chấm  và đánh giá kết quả, tuyên dương.</w:t>
            </w:r>
          </w:p>
          <w:p w14:paraId="1F79DCEB" w14:textId="77777777" w:rsidR="004A1035" w:rsidRPr="003807EC" w:rsidRDefault="004A1035" w:rsidP="002B2A63">
            <w:pPr>
              <w:pStyle w:val="NormalWeb"/>
              <w:spacing w:before="0" w:beforeAutospacing="0" w:after="0" w:afterAutospacing="0"/>
              <w:rPr>
                <w:sz w:val="28"/>
                <w:szCs w:val="28"/>
              </w:rPr>
            </w:pPr>
            <w:r w:rsidRPr="003807EC">
              <w:rPr>
                <w:sz w:val="28"/>
                <w:szCs w:val="28"/>
              </w:rPr>
              <w:t>- GV nhận xét tiết học.</w:t>
            </w:r>
          </w:p>
          <w:p w14:paraId="211CD427" w14:textId="77777777" w:rsidR="004A1035" w:rsidRPr="003807EC" w:rsidRDefault="004A1035" w:rsidP="002B2A63">
            <w:pPr>
              <w:pStyle w:val="NormalWeb"/>
              <w:spacing w:before="0" w:beforeAutospacing="0" w:after="0" w:afterAutospacing="0"/>
              <w:rPr>
                <w:sz w:val="28"/>
                <w:szCs w:val="28"/>
              </w:rPr>
            </w:pPr>
            <w:r w:rsidRPr="003807EC">
              <w:rPr>
                <w:sz w:val="28"/>
                <w:szCs w:val="28"/>
              </w:rPr>
              <w:t>- Dặn dò bài về nhà.</w:t>
            </w:r>
          </w:p>
        </w:tc>
        <w:tc>
          <w:tcPr>
            <w:tcW w:w="4463" w:type="dxa"/>
            <w:gridSpan w:val="2"/>
            <w:tcBorders>
              <w:top w:val="dashed" w:sz="4" w:space="0" w:color="auto"/>
              <w:bottom w:val="dashed" w:sz="4" w:space="0" w:color="auto"/>
            </w:tcBorders>
          </w:tcPr>
          <w:p w14:paraId="6A039928" w14:textId="77777777" w:rsidR="004A1035" w:rsidRPr="003807EC" w:rsidRDefault="004A1035" w:rsidP="002B2A63">
            <w:pPr>
              <w:pStyle w:val="NormalWeb"/>
              <w:spacing w:before="0" w:beforeAutospacing="0" w:after="0" w:afterAutospacing="0"/>
              <w:rPr>
                <w:sz w:val="28"/>
                <w:szCs w:val="28"/>
              </w:rPr>
            </w:pPr>
          </w:p>
          <w:p w14:paraId="27178E31" w14:textId="77777777" w:rsidR="004A1035" w:rsidRPr="003807EC" w:rsidRDefault="004A1035" w:rsidP="002B2A63">
            <w:pPr>
              <w:pStyle w:val="NormalWeb"/>
              <w:spacing w:before="0" w:beforeAutospacing="0" w:after="0" w:afterAutospacing="0"/>
              <w:rPr>
                <w:sz w:val="28"/>
                <w:szCs w:val="28"/>
              </w:rPr>
            </w:pPr>
          </w:p>
          <w:p w14:paraId="4DB6AE8A" w14:textId="77777777" w:rsidR="004A1035" w:rsidRPr="003807EC" w:rsidRDefault="004A1035" w:rsidP="002B2A63">
            <w:pPr>
              <w:pStyle w:val="NormalWeb"/>
              <w:spacing w:before="0" w:beforeAutospacing="0" w:after="0" w:afterAutospacing="0"/>
              <w:rPr>
                <w:sz w:val="28"/>
                <w:szCs w:val="28"/>
              </w:rPr>
            </w:pPr>
          </w:p>
          <w:p w14:paraId="7452BB92" w14:textId="77777777" w:rsidR="004A1035" w:rsidRPr="003807EC" w:rsidRDefault="004A1035" w:rsidP="002B2A63">
            <w:pPr>
              <w:pStyle w:val="NormalWeb"/>
              <w:spacing w:before="0" w:beforeAutospacing="0" w:after="0" w:afterAutospacing="0"/>
              <w:rPr>
                <w:sz w:val="28"/>
                <w:szCs w:val="28"/>
              </w:rPr>
            </w:pPr>
          </w:p>
          <w:p w14:paraId="24F2CF45" w14:textId="77777777" w:rsidR="004A1035" w:rsidRPr="003807EC" w:rsidRDefault="004A1035" w:rsidP="002B2A63">
            <w:pPr>
              <w:pStyle w:val="NormalWeb"/>
              <w:spacing w:before="0" w:beforeAutospacing="0" w:after="0" w:afterAutospacing="0"/>
              <w:rPr>
                <w:sz w:val="28"/>
                <w:szCs w:val="28"/>
              </w:rPr>
            </w:pPr>
          </w:p>
          <w:p w14:paraId="12064E08" w14:textId="77777777" w:rsidR="004A1035" w:rsidRPr="003807EC" w:rsidRDefault="004A1035" w:rsidP="002B2A63">
            <w:pPr>
              <w:pStyle w:val="NormalWeb"/>
              <w:spacing w:before="0" w:beforeAutospacing="0" w:after="0" w:afterAutospacing="0"/>
              <w:rPr>
                <w:sz w:val="28"/>
                <w:szCs w:val="28"/>
              </w:rPr>
            </w:pPr>
          </w:p>
          <w:p w14:paraId="16EC32B8" w14:textId="77777777" w:rsidR="004A1035" w:rsidRPr="003807EC" w:rsidRDefault="004A1035" w:rsidP="002B2A63">
            <w:pPr>
              <w:pStyle w:val="NormalWeb"/>
              <w:spacing w:before="0" w:beforeAutospacing="0" w:after="0" w:afterAutospacing="0"/>
              <w:rPr>
                <w:sz w:val="28"/>
                <w:szCs w:val="28"/>
              </w:rPr>
            </w:pPr>
          </w:p>
          <w:p w14:paraId="7E627DF4" w14:textId="77777777" w:rsidR="004A1035" w:rsidRPr="003807EC" w:rsidRDefault="004A1035" w:rsidP="002B2A63">
            <w:pPr>
              <w:pStyle w:val="NormalWeb"/>
              <w:spacing w:before="0" w:beforeAutospacing="0" w:after="0" w:afterAutospacing="0"/>
              <w:rPr>
                <w:sz w:val="28"/>
                <w:szCs w:val="28"/>
              </w:rPr>
            </w:pPr>
          </w:p>
          <w:p w14:paraId="2386F3ED" w14:textId="77777777" w:rsidR="004A1035" w:rsidRPr="003807EC" w:rsidRDefault="004A1035" w:rsidP="002B2A63">
            <w:pPr>
              <w:pStyle w:val="NormalWeb"/>
              <w:spacing w:before="0" w:beforeAutospacing="0" w:after="0" w:afterAutospacing="0"/>
              <w:rPr>
                <w:sz w:val="28"/>
                <w:szCs w:val="28"/>
              </w:rPr>
            </w:pPr>
          </w:p>
          <w:p w14:paraId="4B69B9F7" w14:textId="77777777" w:rsidR="004A1035" w:rsidRPr="003807EC" w:rsidRDefault="004A1035" w:rsidP="002B2A63">
            <w:pPr>
              <w:pStyle w:val="NormalWeb"/>
              <w:spacing w:before="0" w:beforeAutospacing="0" w:after="0" w:afterAutospacing="0"/>
              <w:rPr>
                <w:sz w:val="28"/>
                <w:szCs w:val="28"/>
              </w:rPr>
            </w:pPr>
            <w:r w:rsidRPr="003807EC">
              <w:rPr>
                <w:sz w:val="28"/>
                <w:szCs w:val="28"/>
              </w:rPr>
              <w:t>- GV mời 1 HS đọc yêu cầu bài 5. Cả lớp lắng nghe.</w:t>
            </w:r>
          </w:p>
          <w:p w14:paraId="32101C3D" w14:textId="77777777" w:rsidR="004A1035" w:rsidRPr="003807EC" w:rsidRDefault="004A1035" w:rsidP="002B2A63">
            <w:pPr>
              <w:pStyle w:val="NormalWeb"/>
              <w:spacing w:before="0" w:beforeAutospacing="0" w:after="0" w:afterAutospacing="0"/>
              <w:rPr>
                <w:sz w:val="28"/>
                <w:szCs w:val="28"/>
              </w:rPr>
            </w:pPr>
            <w:r w:rsidRPr="003807EC">
              <w:rPr>
                <w:sz w:val="28"/>
                <w:szCs w:val="28"/>
              </w:rPr>
              <w:t>- HS tìm hiểu yêu cầu bài toán:</w:t>
            </w:r>
          </w:p>
          <w:p w14:paraId="2F180C07" w14:textId="77777777" w:rsidR="004A1035" w:rsidRPr="003807EC" w:rsidRDefault="004A1035" w:rsidP="002B2A63">
            <w:pPr>
              <w:pStyle w:val="NormalWeb"/>
              <w:spacing w:before="0" w:beforeAutospacing="0" w:after="0" w:afterAutospacing="0"/>
              <w:rPr>
                <w:sz w:val="28"/>
                <w:szCs w:val="28"/>
              </w:rPr>
            </w:pPr>
            <w:r w:rsidRPr="003807EC">
              <w:rPr>
                <w:sz w:val="28"/>
                <w:szCs w:val="28"/>
              </w:rPr>
              <w:t>- HS làm bài tập vào vở.</w:t>
            </w:r>
          </w:p>
          <w:p w14:paraId="48924767" w14:textId="5577C5FF" w:rsidR="004A1035" w:rsidRPr="00950FFE" w:rsidRDefault="0087690B" w:rsidP="0087690B">
            <w:pPr>
              <w:pStyle w:val="BodyText"/>
              <w:spacing w:after="40"/>
              <w:rPr>
                <w:rFonts w:ascii="Times New Roman" w:hAnsi="Times New Roman"/>
                <w:szCs w:val="28"/>
              </w:rPr>
            </w:pPr>
            <w:r>
              <w:rPr>
                <w:rFonts w:ascii="Times New Roman" w:hAnsi="Times New Roman"/>
                <w:iCs/>
                <w:szCs w:val="28"/>
              </w:rPr>
              <w:t xml:space="preserve">                   </w:t>
            </w:r>
            <w:r w:rsidR="004A1035" w:rsidRPr="00950FFE">
              <w:rPr>
                <w:rFonts w:ascii="Times New Roman" w:hAnsi="Times New Roman"/>
                <w:iCs/>
                <w:szCs w:val="28"/>
              </w:rPr>
              <w:t>Bài giải</w:t>
            </w:r>
          </w:p>
          <w:p w14:paraId="2ECA129C" w14:textId="77777777" w:rsidR="004A1035" w:rsidRPr="003807EC" w:rsidRDefault="004A1035" w:rsidP="002B2A63">
            <w:pPr>
              <w:pStyle w:val="BodyText"/>
              <w:spacing w:after="40"/>
              <w:rPr>
                <w:rFonts w:ascii="Times New Roman" w:hAnsi="Times New Roman"/>
                <w:szCs w:val="28"/>
              </w:rPr>
            </w:pPr>
            <w:r w:rsidRPr="003807EC">
              <w:rPr>
                <w:rFonts w:ascii="Times New Roman" w:hAnsi="Times New Roman"/>
                <w:szCs w:val="28"/>
              </w:rPr>
              <w:t>a) Độ dài đoạn AD là:</w:t>
            </w:r>
          </w:p>
          <w:p w14:paraId="1938BC7F" w14:textId="7CDE715C" w:rsidR="004A1035" w:rsidRPr="003807EC" w:rsidRDefault="00950FFE"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 xml:space="preserve">28 x </w:t>
            </w:r>
            <m:oMath>
              <m:f>
                <m:fPr>
                  <m:ctrlPr>
                    <w:rPr>
                      <w:rFonts w:ascii="Cambria Math" w:hAnsi="Cambria Math"/>
                      <w:b/>
                      <w:i/>
                      <w:szCs w:val="28"/>
                    </w:rPr>
                  </m:ctrlPr>
                </m:fPr>
                <m:num>
                  <m:r>
                    <m:rPr>
                      <m:sty m:val="bi"/>
                    </m:rPr>
                    <w:rPr>
                      <w:rFonts w:ascii="Cambria Math" w:hAnsi="Cambria Math"/>
                      <w:szCs w:val="28"/>
                    </w:rPr>
                    <m:t>5</m:t>
                  </m:r>
                </m:num>
                <m:den>
                  <m:r>
                    <m:rPr>
                      <m:sty m:val="bi"/>
                    </m:rPr>
                    <w:rPr>
                      <w:rFonts w:ascii="Cambria Math" w:hAnsi="Cambria Math"/>
                      <w:szCs w:val="28"/>
                    </w:rPr>
                    <m:t>7</m:t>
                  </m:r>
                </m:den>
              </m:f>
            </m:oMath>
            <w:r w:rsidR="004A1035" w:rsidRPr="003807EC">
              <w:rPr>
                <w:rFonts w:ascii="Times New Roman" w:hAnsi="Times New Roman"/>
                <w:szCs w:val="28"/>
              </w:rPr>
              <w:t>= 20 (cm)</w:t>
            </w:r>
          </w:p>
          <w:p w14:paraId="30A4151A" w14:textId="77777777" w:rsidR="004A1035" w:rsidRPr="003807EC" w:rsidRDefault="004A1035" w:rsidP="002B2A63">
            <w:pPr>
              <w:pStyle w:val="BodyText"/>
              <w:spacing w:after="40"/>
              <w:rPr>
                <w:rFonts w:ascii="Times New Roman" w:hAnsi="Times New Roman"/>
                <w:szCs w:val="28"/>
              </w:rPr>
            </w:pPr>
            <w:r w:rsidRPr="003807EC">
              <w:rPr>
                <w:rFonts w:ascii="Times New Roman" w:hAnsi="Times New Roman"/>
                <w:szCs w:val="28"/>
              </w:rPr>
              <w:t>Chu vi hình tròn là:</w:t>
            </w:r>
          </w:p>
          <w:p w14:paraId="21CA4C6E" w14:textId="032D078C" w:rsidR="004A1035" w:rsidRPr="003807EC" w:rsidRDefault="00950FFE" w:rsidP="002B2A63">
            <w:pPr>
              <w:pStyle w:val="BodyText"/>
              <w:spacing w:after="40"/>
              <w:rPr>
                <w:rFonts w:ascii="Times New Roman" w:hAnsi="Times New Roman"/>
                <w:szCs w:val="28"/>
              </w:rPr>
            </w:pPr>
            <w:r>
              <w:rPr>
                <w:rFonts w:ascii="Times New Roman" w:hAnsi="Times New Roman"/>
                <w:szCs w:val="28"/>
              </w:rPr>
              <w:lastRenderedPageBreak/>
              <w:t xml:space="preserve">        </w:t>
            </w:r>
            <w:r w:rsidR="004A1035" w:rsidRPr="003807EC">
              <w:rPr>
                <w:rFonts w:ascii="Times New Roman" w:hAnsi="Times New Roman"/>
                <w:szCs w:val="28"/>
              </w:rPr>
              <w:t>3,14 x 20 = 62,8 (cm)</w:t>
            </w:r>
          </w:p>
          <w:p w14:paraId="68E2E476" w14:textId="77777777" w:rsidR="004A1035" w:rsidRPr="003807EC" w:rsidRDefault="004A1035" w:rsidP="002B2A63">
            <w:pPr>
              <w:pStyle w:val="BodyText"/>
              <w:spacing w:after="40"/>
              <w:rPr>
                <w:rFonts w:ascii="Times New Roman" w:hAnsi="Times New Roman"/>
                <w:szCs w:val="28"/>
              </w:rPr>
            </w:pPr>
            <w:r w:rsidRPr="003807EC">
              <w:rPr>
                <w:rFonts w:ascii="Times New Roman" w:hAnsi="Times New Roman"/>
                <w:szCs w:val="28"/>
              </w:rPr>
              <w:t>b) Bán kính hình tròn là:</w:t>
            </w:r>
          </w:p>
          <w:p w14:paraId="63636E2A" w14:textId="66F8F189" w:rsidR="004A1035" w:rsidRPr="003807EC" w:rsidRDefault="00950FFE" w:rsidP="002B2A63">
            <w:pPr>
              <w:pStyle w:val="BodyText"/>
              <w:spacing w:after="40"/>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20 : 2 = 10 (cm)</w:t>
            </w:r>
          </w:p>
          <w:p w14:paraId="78861F4A" w14:textId="77777777" w:rsidR="004A1035" w:rsidRPr="003807EC" w:rsidRDefault="004A1035" w:rsidP="002B2A63">
            <w:pPr>
              <w:pStyle w:val="BodyText"/>
              <w:spacing w:after="40"/>
              <w:rPr>
                <w:rFonts w:ascii="Times New Roman" w:hAnsi="Times New Roman"/>
                <w:szCs w:val="28"/>
              </w:rPr>
            </w:pPr>
            <w:r w:rsidRPr="003807EC">
              <w:rPr>
                <w:rFonts w:ascii="Times New Roman" w:hAnsi="Times New Roman"/>
                <w:szCs w:val="28"/>
              </w:rPr>
              <w:t>Diện tích hình tròn là:</w:t>
            </w:r>
          </w:p>
          <w:p w14:paraId="4C6B5883" w14:textId="7300B8CD" w:rsidR="004A1035" w:rsidRPr="003807EC" w:rsidRDefault="00950FFE" w:rsidP="002B2A63">
            <w:pPr>
              <w:pStyle w:val="BodyText"/>
              <w:spacing w:after="40"/>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3,14 x 10 x 10 = 314 (cm</w:t>
            </w:r>
            <w:r w:rsidR="004A1035" w:rsidRPr="003807EC">
              <w:rPr>
                <w:rFonts w:ascii="Times New Roman" w:hAnsi="Times New Roman"/>
                <w:szCs w:val="28"/>
                <w:vertAlign w:val="superscript"/>
              </w:rPr>
              <w:t>2</w:t>
            </w:r>
            <w:r w:rsidR="004A1035" w:rsidRPr="003807EC">
              <w:rPr>
                <w:rFonts w:ascii="Times New Roman" w:hAnsi="Times New Roman"/>
                <w:szCs w:val="28"/>
              </w:rPr>
              <w:t>)</w:t>
            </w:r>
          </w:p>
          <w:p w14:paraId="4D2F7287" w14:textId="77777777" w:rsidR="004A1035" w:rsidRPr="003807EC" w:rsidRDefault="004A1035" w:rsidP="002B2A63">
            <w:pPr>
              <w:pStyle w:val="BodyText"/>
              <w:spacing w:after="40"/>
              <w:rPr>
                <w:rFonts w:ascii="Times New Roman" w:hAnsi="Times New Roman"/>
                <w:szCs w:val="28"/>
              </w:rPr>
            </w:pPr>
            <w:r w:rsidRPr="003807EC">
              <w:rPr>
                <w:rFonts w:ascii="Times New Roman" w:hAnsi="Times New Roman"/>
                <w:szCs w:val="28"/>
              </w:rPr>
              <w:t>Diện tích hình thang là:</w:t>
            </w:r>
          </w:p>
          <w:p w14:paraId="30499630" w14:textId="5B0B99DC" w:rsidR="004A1035" w:rsidRPr="003807EC" w:rsidRDefault="00950FFE" w:rsidP="002B2A63">
            <w:pPr>
              <w:pStyle w:val="BodyText"/>
              <w:rPr>
                <w:rFonts w:ascii="Times New Roman" w:hAnsi="Times New Roman"/>
                <w:szCs w:val="28"/>
              </w:rPr>
            </w:pPr>
            <w:r>
              <w:rPr>
                <w:rFonts w:ascii="Times New Roman" w:hAnsi="Times New Roman"/>
                <w:szCs w:val="28"/>
              </w:rPr>
              <w:t xml:space="preserve">        </w:t>
            </w:r>
            <w:r w:rsidR="004A1035" w:rsidRPr="003807EC">
              <w:rPr>
                <w:rFonts w:ascii="Times New Roman" w:hAnsi="Times New Roman"/>
                <w:szCs w:val="28"/>
              </w:rPr>
              <w:t>(28+ 16) x 20 x 1 = 440 (cm</w:t>
            </w:r>
            <w:r w:rsidR="004A1035" w:rsidRPr="003807EC">
              <w:rPr>
                <w:rFonts w:ascii="Times New Roman" w:hAnsi="Times New Roman"/>
                <w:szCs w:val="28"/>
                <w:vertAlign w:val="superscript"/>
              </w:rPr>
              <w:t>2</w:t>
            </w:r>
            <w:r w:rsidR="004A1035" w:rsidRPr="003807EC">
              <w:rPr>
                <w:rFonts w:ascii="Times New Roman" w:hAnsi="Times New Roman"/>
                <w:szCs w:val="28"/>
              </w:rPr>
              <w:t>)</w:t>
            </w:r>
          </w:p>
          <w:p w14:paraId="12136D8E" w14:textId="53F677FC" w:rsidR="004A1035" w:rsidRPr="003807EC" w:rsidRDefault="004A1035" w:rsidP="002B2A63">
            <w:pPr>
              <w:pStyle w:val="BodyText"/>
              <w:rPr>
                <w:rFonts w:ascii="Times New Roman" w:hAnsi="Times New Roman"/>
                <w:szCs w:val="28"/>
              </w:rPr>
            </w:pPr>
            <w:r w:rsidRPr="003807EC">
              <w:rPr>
                <w:rFonts w:ascii="Times New Roman" w:hAnsi="Times New Roman"/>
                <w:szCs w:val="28"/>
              </w:rPr>
              <w:t>Diện tích phần tô màu là:</w:t>
            </w:r>
            <w:r w:rsidRPr="003807EC">
              <w:rPr>
                <w:rFonts w:ascii="Times New Roman" w:hAnsi="Times New Roman"/>
                <w:szCs w:val="28"/>
              </w:rPr>
              <w:br/>
            </w:r>
            <w:r w:rsidR="00950FFE">
              <w:rPr>
                <w:rFonts w:ascii="Times New Roman" w:hAnsi="Times New Roman"/>
                <w:szCs w:val="28"/>
              </w:rPr>
              <w:t xml:space="preserve">          </w:t>
            </w:r>
            <w:r w:rsidRPr="003807EC">
              <w:rPr>
                <w:rFonts w:ascii="Times New Roman" w:hAnsi="Times New Roman"/>
                <w:szCs w:val="28"/>
              </w:rPr>
              <w:t>440-314= 126 (cm</w:t>
            </w:r>
            <w:r w:rsidRPr="003807EC">
              <w:rPr>
                <w:rFonts w:ascii="Times New Roman" w:hAnsi="Times New Roman"/>
                <w:szCs w:val="28"/>
                <w:vertAlign w:val="superscript"/>
              </w:rPr>
              <w:t>2</w:t>
            </w:r>
            <w:r w:rsidRPr="003807EC">
              <w:rPr>
                <w:rFonts w:ascii="Times New Roman" w:hAnsi="Times New Roman"/>
                <w:szCs w:val="28"/>
              </w:rPr>
              <w:t>)</w:t>
            </w:r>
          </w:p>
          <w:p w14:paraId="0E5EAA52" w14:textId="40E31CCD" w:rsidR="004A1035" w:rsidRPr="003807EC" w:rsidRDefault="00950FFE" w:rsidP="002B2A63">
            <w:pPr>
              <w:pStyle w:val="NormalWeb"/>
              <w:spacing w:before="0" w:beforeAutospacing="0" w:after="0" w:afterAutospacing="0"/>
              <w:rPr>
                <w:sz w:val="28"/>
                <w:szCs w:val="28"/>
                <w:vertAlign w:val="superscript"/>
              </w:rPr>
            </w:pPr>
            <w:r>
              <w:rPr>
                <w:iCs/>
                <w:sz w:val="28"/>
                <w:szCs w:val="28"/>
              </w:rPr>
              <w:t xml:space="preserve">          </w:t>
            </w:r>
            <w:r w:rsidR="004A1035" w:rsidRPr="00950FFE">
              <w:rPr>
                <w:iCs/>
                <w:sz w:val="28"/>
                <w:szCs w:val="28"/>
              </w:rPr>
              <w:t>Đáp số:</w:t>
            </w:r>
            <w:r w:rsidR="004A1035" w:rsidRPr="003807EC">
              <w:rPr>
                <w:sz w:val="28"/>
                <w:szCs w:val="28"/>
              </w:rPr>
              <w:t xml:space="preserve"> a) 62,8 cm; b) 126 cm</w:t>
            </w:r>
            <w:r w:rsidR="004A1035" w:rsidRPr="003807EC">
              <w:rPr>
                <w:sz w:val="28"/>
                <w:szCs w:val="28"/>
                <w:vertAlign w:val="superscript"/>
              </w:rPr>
              <w:t>2</w:t>
            </w:r>
          </w:p>
          <w:p w14:paraId="60B8B513" w14:textId="77777777" w:rsidR="004A1035" w:rsidRPr="003807EC" w:rsidRDefault="004A1035" w:rsidP="002B2A63">
            <w:pPr>
              <w:pStyle w:val="NormalWeb"/>
              <w:spacing w:before="0" w:beforeAutospacing="0" w:after="0" w:afterAutospacing="0"/>
              <w:rPr>
                <w:sz w:val="28"/>
                <w:szCs w:val="28"/>
              </w:rPr>
            </w:pPr>
            <w:r w:rsidRPr="003807EC">
              <w:rPr>
                <w:sz w:val="28"/>
                <w:szCs w:val="28"/>
              </w:rPr>
              <w:t>- HS lắng nghe, sửa sai (nếu có).</w:t>
            </w:r>
          </w:p>
        </w:tc>
      </w:tr>
    </w:tbl>
    <w:p w14:paraId="4F0A07AA" w14:textId="26FF5331" w:rsidR="00D356A7" w:rsidRPr="003807EC" w:rsidRDefault="00D356A7" w:rsidP="007E12FB">
      <w:pPr>
        <w:jc w:val="both"/>
        <w:rPr>
          <w:b/>
          <w:i/>
          <w:lang w:val="nl-NL"/>
        </w:rPr>
      </w:pPr>
      <w:r w:rsidRPr="003807EC">
        <w:rPr>
          <w:b/>
          <w:i/>
          <w:lang w:val="nl-NL"/>
        </w:rPr>
        <w:lastRenderedPageBreak/>
        <w:t>* Điều chỉnh sau bài dạy</w:t>
      </w:r>
    </w:p>
    <w:p w14:paraId="4ED4F6DF" w14:textId="713EAF70" w:rsidR="00D356A7" w:rsidRPr="003807EC" w:rsidRDefault="00D356A7" w:rsidP="004049A2">
      <w:pPr>
        <w:jc w:val="center"/>
        <w:rPr>
          <w:lang w:val="nl-NL"/>
        </w:rPr>
      </w:pPr>
      <w:r w:rsidRPr="003807EC">
        <w:rPr>
          <w:lang w:val="nl-NL"/>
        </w:rPr>
        <w:t>…………………………………………………………………………………………</w:t>
      </w:r>
    </w:p>
    <w:p w14:paraId="5B0FBB5A" w14:textId="77777777" w:rsidR="00D356A7" w:rsidRPr="003807EC" w:rsidRDefault="00D356A7" w:rsidP="004049A2">
      <w:pPr>
        <w:rPr>
          <w:bCs/>
          <w:lang w:val="pt-BR"/>
        </w:rPr>
      </w:pPr>
      <w:r w:rsidRPr="003807EC">
        <w:rPr>
          <w:b/>
          <w:noProof/>
        </w:rPr>
        <mc:AlternateContent>
          <mc:Choice Requires="wps">
            <w:drawing>
              <wp:anchor distT="0" distB="0" distL="114300" distR="114300" simplePos="0" relativeHeight="251676672" behindDoc="0" locked="0" layoutInCell="1" allowOverlap="1" wp14:anchorId="248C9484" wp14:editId="402A437A">
                <wp:simplePos x="0" y="0"/>
                <wp:positionH relativeFrom="column">
                  <wp:posOffset>1775460</wp:posOffset>
                </wp:positionH>
                <wp:positionV relativeFrom="paragraph">
                  <wp:posOffset>140970</wp:posOffset>
                </wp:positionV>
                <wp:extent cx="2605405" cy="0"/>
                <wp:effectExtent l="9525" t="5715" r="13970" b="13335"/>
                <wp:wrapNone/>
                <wp:docPr id="113616096" name="Straight Arrow Connector 113616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0939AE14" id="Straight Arrow Connector 113616096" o:spid="_x0000_s1026" type="#_x0000_t32" style="position:absolute;margin-left:139.8pt;margin-top:11.1pt;width:205.1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05934C95" w14:textId="77777777" w:rsidR="00D356A7" w:rsidRPr="003807EC" w:rsidRDefault="00D356A7" w:rsidP="004049A2">
      <w:pPr>
        <w:rPr>
          <w:b/>
          <w:lang w:val="pt-BR"/>
        </w:rPr>
      </w:pPr>
      <w:r w:rsidRPr="003807EC">
        <w:rPr>
          <w:b/>
          <w:lang w:val="pt-BR"/>
        </w:rPr>
        <w:t xml:space="preserve">Tiết 2                                               </w:t>
      </w:r>
      <w:r w:rsidRPr="003807EC">
        <w:rPr>
          <w:b/>
          <w:bCs/>
        </w:rPr>
        <w:t>TIẾNG VIỆT</w:t>
      </w:r>
      <w:r w:rsidRPr="003807EC">
        <w:rPr>
          <w:b/>
          <w:lang w:val="pt-BR"/>
        </w:rPr>
        <w:t xml:space="preserve">               </w:t>
      </w:r>
    </w:p>
    <w:p w14:paraId="08B5F366" w14:textId="7DD08901" w:rsidR="00825081" w:rsidRPr="00825081" w:rsidRDefault="00825081" w:rsidP="00825081">
      <w:pPr>
        <w:jc w:val="center"/>
        <w:rPr>
          <w:b/>
          <w:i/>
          <w:lang w:val="nl-NL"/>
        </w:rPr>
      </w:pPr>
      <w:r w:rsidRPr="00825081">
        <w:rPr>
          <w:b/>
          <w:lang w:eastAsia="ja-JP"/>
        </w:rPr>
        <w:t>Kiểm tra định kỳ cuối kì I</w:t>
      </w:r>
      <w:r>
        <w:rPr>
          <w:b/>
          <w:lang w:eastAsia="ja-JP"/>
        </w:rPr>
        <w:t xml:space="preserve"> (</w:t>
      </w:r>
      <w:r w:rsidRPr="00825081">
        <w:rPr>
          <w:b/>
          <w:lang w:eastAsia="ja-JP"/>
        </w:rPr>
        <w:t>Đọc</w:t>
      </w:r>
      <w:r w:rsidR="00844775">
        <w:rPr>
          <w:b/>
          <w:lang w:eastAsia="ja-JP"/>
        </w:rPr>
        <w:t xml:space="preserve"> -</w:t>
      </w:r>
      <w:r>
        <w:rPr>
          <w:b/>
          <w:lang w:eastAsia="ja-JP"/>
        </w:rPr>
        <w:t xml:space="preserve"> </w:t>
      </w:r>
      <w:r w:rsidRPr="00825081">
        <w:rPr>
          <w:b/>
          <w:lang w:eastAsia="ja-JP"/>
        </w:rPr>
        <w:t>T</w:t>
      </w:r>
      <w:r>
        <w:rPr>
          <w:b/>
          <w:lang w:eastAsia="ja-JP"/>
        </w:rPr>
        <w:t>.</w:t>
      </w:r>
      <w:r w:rsidRPr="00825081">
        <w:rPr>
          <w:b/>
          <w:lang w:eastAsia="ja-JP"/>
        </w:rPr>
        <w:t>6)</w:t>
      </w:r>
    </w:p>
    <w:p w14:paraId="3E8F222A" w14:textId="7E99185B" w:rsidR="00CC0AA9" w:rsidRDefault="00CC0AA9" w:rsidP="006B2587">
      <w:pPr>
        <w:tabs>
          <w:tab w:val="center" w:pos="4535"/>
        </w:tabs>
        <w:jc w:val="center"/>
        <w:rPr>
          <w:b/>
        </w:rPr>
      </w:pPr>
      <w:r>
        <w:rPr>
          <w:b/>
        </w:rPr>
        <w:t>ĐỀ K</w:t>
      </w:r>
      <w:r w:rsidR="006B2587">
        <w:rPr>
          <w:b/>
        </w:rPr>
        <w:t xml:space="preserve">IỂM </w:t>
      </w:r>
      <w:r>
        <w:rPr>
          <w:b/>
        </w:rPr>
        <w:t>T</w:t>
      </w:r>
      <w:r w:rsidR="006B2587">
        <w:rPr>
          <w:b/>
        </w:rPr>
        <w:t>RA</w:t>
      </w:r>
    </w:p>
    <w:p w14:paraId="0C0AC6EC" w14:textId="1DCC380E" w:rsidR="00CC0AA9" w:rsidRPr="005E6E4F" w:rsidRDefault="00CC0AA9" w:rsidP="00CC0AA9">
      <w:pPr>
        <w:tabs>
          <w:tab w:val="center" w:pos="4535"/>
        </w:tabs>
        <w:rPr>
          <w:rFonts w:eastAsia="Calibri"/>
          <w:b/>
          <w:lang w:val="it-IT"/>
        </w:rPr>
      </w:pPr>
      <w:r w:rsidRPr="005E6E4F">
        <w:rPr>
          <w:b/>
        </w:rPr>
        <w:t xml:space="preserve">A. </w:t>
      </w:r>
      <w:r w:rsidRPr="005E6E4F">
        <w:rPr>
          <w:b/>
          <w:lang w:val="vi-VN"/>
        </w:rPr>
        <w:t>KIỂM TRA ĐỌC</w:t>
      </w:r>
    </w:p>
    <w:p w14:paraId="147DFE04" w14:textId="77777777" w:rsidR="00CC0AA9" w:rsidRPr="005E6E4F" w:rsidRDefault="00CC0AA9" w:rsidP="00CC0AA9">
      <w:pPr>
        <w:tabs>
          <w:tab w:val="left" w:pos="4635"/>
        </w:tabs>
        <w:rPr>
          <w:b/>
          <w:lang w:val="it-IT"/>
        </w:rPr>
      </w:pPr>
      <w:r w:rsidRPr="005E6E4F">
        <w:rPr>
          <w:b/>
          <w:lang w:val="vi-VN"/>
        </w:rPr>
        <w:t xml:space="preserve">Phần I:  </w:t>
      </w:r>
      <w:r w:rsidRPr="005E6E4F">
        <w:rPr>
          <w:b/>
          <w:lang w:val="it-IT"/>
        </w:rPr>
        <w:t>Đ</w:t>
      </w:r>
      <w:r w:rsidRPr="005E6E4F">
        <w:rPr>
          <w:b/>
          <w:lang w:val="vi-VN"/>
        </w:rPr>
        <w:t>ọc thành tiếng: (3 điểm)</w:t>
      </w:r>
    </w:p>
    <w:p w14:paraId="40868E5C" w14:textId="77777777" w:rsidR="00CC0AA9" w:rsidRPr="005E6E4F" w:rsidRDefault="00CC0AA9" w:rsidP="00CC0AA9">
      <w:pPr>
        <w:tabs>
          <w:tab w:val="left" w:leader="dot" w:pos="10206"/>
        </w:tabs>
        <w:ind w:left="-270"/>
        <w:rPr>
          <w:lang w:val="it-IT"/>
        </w:rPr>
      </w:pPr>
      <w:r w:rsidRPr="005E6E4F">
        <w:rPr>
          <w:lang w:val="it-IT"/>
        </w:rPr>
        <w:t xml:space="preserve">           Học sinh bốc thăm đọc 1 trong 5 bài sau và trả lời câu hỏi: </w:t>
      </w:r>
    </w:p>
    <w:p w14:paraId="05102E07" w14:textId="77777777" w:rsidR="00CC0AA9" w:rsidRPr="005E6E4F" w:rsidRDefault="00CC0AA9" w:rsidP="00CC0AA9">
      <w:pPr>
        <w:pStyle w:val="NormalWeb"/>
        <w:spacing w:before="0" w:beforeAutospacing="0" w:after="0" w:afterAutospacing="0"/>
        <w:ind w:left="48" w:right="48"/>
        <w:rPr>
          <w:color w:val="000000"/>
          <w:sz w:val="28"/>
          <w:szCs w:val="28"/>
        </w:rPr>
      </w:pPr>
      <w:r w:rsidRPr="005E6E4F">
        <w:rPr>
          <w:b/>
          <w:sz w:val="28"/>
          <w:szCs w:val="28"/>
          <w:lang w:val="vi-VN"/>
        </w:rPr>
        <w:t xml:space="preserve">1. </w:t>
      </w:r>
      <w:r w:rsidRPr="005E6E4F">
        <w:rPr>
          <w:b/>
          <w:sz w:val="28"/>
          <w:szCs w:val="28"/>
          <w:lang w:val="de-DE"/>
        </w:rPr>
        <w:t>Bài</w:t>
      </w:r>
      <w:r w:rsidRPr="005E6E4F">
        <w:rPr>
          <w:b/>
          <w:sz w:val="28"/>
          <w:szCs w:val="28"/>
          <w:lang w:val="vi-VN"/>
        </w:rPr>
        <w:t xml:space="preserve"> đọc</w:t>
      </w:r>
      <w:r w:rsidRPr="005E6E4F">
        <w:rPr>
          <w:b/>
          <w:sz w:val="28"/>
          <w:szCs w:val="28"/>
        </w:rPr>
        <w:t xml:space="preserve">                                      </w:t>
      </w:r>
      <w:r w:rsidRPr="005E6E4F">
        <w:rPr>
          <w:b/>
          <w:bCs/>
          <w:color w:val="000000"/>
          <w:sz w:val="28"/>
          <w:szCs w:val="28"/>
        </w:rPr>
        <w:t>Mùa vừng</w:t>
      </w:r>
    </w:p>
    <w:p w14:paraId="58C26469" w14:textId="77777777" w:rsidR="00CC0AA9" w:rsidRPr="005E6E4F" w:rsidRDefault="00CC0AA9" w:rsidP="00CC0AA9">
      <w:pPr>
        <w:ind w:left="48" w:right="48" w:firstLine="519"/>
        <w:jc w:val="both"/>
        <w:rPr>
          <w:color w:val="000000"/>
        </w:rPr>
      </w:pPr>
      <w:r w:rsidRPr="005E6E4F">
        <w:rPr>
          <w:color w:val="000000"/>
        </w:rPr>
        <w:t>Mùa thu dịu dàng dắt kí ức của tôi quay về với nỗi nhớ đồng quê – nhớ những cánh đồng nhuộm vàng màu vùng chín.</w:t>
      </w:r>
    </w:p>
    <w:p w14:paraId="3492EDE1" w14:textId="77777777" w:rsidR="00CC0AA9" w:rsidRPr="005E6E4F" w:rsidRDefault="00CC0AA9" w:rsidP="00CC0AA9">
      <w:pPr>
        <w:ind w:left="48" w:right="48" w:firstLine="519"/>
        <w:jc w:val="both"/>
        <w:rPr>
          <w:color w:val="000000"/>
        </w:rPr>
      </w:pPr>
      <w:r w:rsidRPr="005E6E4F">
        <w:rPr>
          <w:color w:val="000000"/>
        </w:rPr>
        <w:t>Khi đàn sẻ nâu tíu tít chở nắng về, ấy là lúc vừng đến mùa thu hoạch. Lúc này, trông ra chân trời bừng ánh ban mai, cả cánh đồng vùng như một tấm giấy kim tuyến lớn, tươi vàng, lấp lánh. Trên đồng, các bà, các mẹ đang cần mẫn gặt vừng. Màu áo bà ba nâu sơn, màu nón trắng nhấp nhô theo từng đợt sóng vùng gợn nhẹ như tạo điểm nhấn cho bức tranh ngày mùa ấn tượng.</w:t>
      </w:r>
    </w:p>
    <w:p w14:paraId="03BCB37F" w14:textId="77777777" w:rsidR="00CC0AA9" w:rsidRPr="005E6E4F" w:rsidRDefault="00CC0AA9" w:rsidP="00CC0AA9">
      <w:pPr>
        <w:pStyle w:val="Heading2"/>
        <w:spacing w:before="0" w:after="0"/>
        <w:ind w:right="48"/>
        <w:jc w:val="right"/>
        <w:rPr>
          <w:rFonts w:ascii="Times New Roman" w:hAnsi="Times New Roman" w:cs="Times New Roman"/>
          <w:i w:val="0"/>
          <w:color w:val="000000" w:themeColor="text1"/>
          <w:spacing w:val="-15"/>
        </w:rPr>
      </w:pPr>
      <w:r w:rsidRPr="005E6E4F">
        <w:rPr>
          <w:rFonts w:ascii="Times New Roman" w:hAnsi="Times New Roman" w:cs="Times New Roman"/>
          <w:lang w:val="vi-VN"/>
        </w:rPr>
        <w:t xml:space="preserve">                                                                   </w:t>
      </w:r>
      <w:r w:rsidRPr="005E6E4F">
        <w:rPr>
          <w:rFonts w:ascii="Times New Roman" w:hAnsi="Times New Roman" w:cs="Times New Roman"/>
          <w:color w:val="000000"/>
          <w:shd w:val="clear" w:color="auto" w:fill="FFFFFF"/>
        </w:rPr>
        <w:t>Theo Phan Đức Lộc</w:t>
      </w:r>
      <w:r w:rsidRPr="005E6E4F">
        <w:rPr>
          <w:rFonts w:ascii="Times New Roman" w:hAnsi="Times New Roman" w:cs="Times New Roman"/>
          <w:lang w:val="vi-VN"/>
        </w:rPr>
        <w:t xml:space="preserve">                                                         </w:t>
      </w:r>
      <w:r w:rsidRPr="005E6E4F">
        <w:rPr>
          <w:rFonts w:ascii="Times New Roman" w:hAnsi="Times New Roman" w:cs="Times New Roman"/>
          <w:color w:val="000000" w:themeColor="text1"/>
          <w:lang w:val="vi-VN"/>
        </w:rPr>
        <w:t xml:space="preserve">(Nguồn Sách </w:t>
      </w:r>
      <w:r w:rsidRPr="005E6E4F">
        <w:rPr>
          <w:rFonts w:ascii="Times New Roman" w:hAnsi="Times New Roman" w:cs="Times New Roman"/>
          <w:color w:val="000000" w:themeColor="text1"/>
          <w:spacing w:val="-15"/>
        </w:rPr>
        <w:t>Chân trời sáng tạo</w:t>
      </w:r>
      <w:r w:rsidRPr="005E6E4F">
        <w:rPr>
          <w:rFonts w:ascii="Times New Roman" w:hAnsi="Times New Roman" w:cs="Times New Roman"/>
          <w:color w:val="000000" w:themeColor="text1"/>
          <w:lang w:val="vi-VN"/>
        </w:rPr>
        <w:t xml:space="preserve"> Tiếng Việt 5-Tập 1)</w:t>
      </w:r>
    </w:p>
    <w:p w14:paraId="793ED20B" w14:textId="77777777" w:rsidR="00CC0AA9" w:rsidRPr="005E6E4F" w:rsidRDefault="00CC0AA9" w:rsidP="00CC0AA9">
      <w:pPr>
        <w:rPr>
          <w:color w:val="000000"/>
          <w:shd w:val="clear" w:color="auto" w:fill="FFFFFF"/>
        </w:rPr>
      </w:pPr>
      <w:r w:rsidRPr="005E6E4F">
        <w:rPr>
          <w:b/>
          <w:bCs/>
          <w:lang w:val="vi-VN"/>
        </w:rPr>
        <w:t xml:space="preserve">Câu hỏi: </w:t>
      </w:r>
      <w:r w:rsidRPr="005E6E4F">
        <w:rPr>
          <w:color w:val="000000"/>
          <w:shd w:val="clear" w:color="auto" w:fill="FFFFFF"/>
        </w:rPr>
        <w:t>Điều gì dắt kí ức của tác giả quay về với nỗi nhớ đồng quê?</w:t>
      </w:r>
    </w:p>
    <w:p w14:paraId="5E95789E" w14:textId="28F30F6A" w:rsidR="00CC0AA9" w:rsidRPr="005E6E4F" w:rsidRDefault="00CC0AA9" w:rsidP="00B60092">
      <w:pPr>
        <w:rPr>
          <w:color w:val="000000"/>
        </w:rPr>
      </w:pPr>
      <w:r w:rsidRPr="005E6E4F">
        <w:rPr>
          <w:b/>
          <w:lang w:val="vi-VN"/>
        </w:rPr>
        <w:t xml:space="preserve">2. </w:t>
      </w:r>
      <w:r w:rsidRPr="005E6E4F">
        <w:rPr>
          <w:b/>
          <w:lang w:val="de-DE"/>
        </w:rPr>
        <w:t xml:space="preserve">Bài:  </w:t>
      </w:r>
      <w:r w:rsidR="00B60092">
        <w:rPr>
          <w:b/>
          <w:lang w:val="de-DE"/>
        </w:rPr>
        <w:t xml:space="preserve">                                </w:t>
      </w:r>
      <w:r w:rsidRPr="005E6E4F">
        <w:rPr>
          <w:b/>
          <w:bCs/>
          <w:color w:val="000000"/>
        </w:rPr>
        <w:t>Mặn mòi vị muối Bạc Liêu</w:t>
      </w:r>
    </w:p>
    <w:p w14:paraId="27413A83" w14:textId="77777777" w:rsidR="00CC0AA9" w:rsidRPr="005E6E4F" w:rsidRDefault="00CC0AA9" w:rsidP="00CC0AA9">
      <w:pPr>
        <w:ind w:left="48" w:right="48" w:firstLine="519"/>
        <w:jc w:val="both"/>
        <w:rPr>
          <w:color w:val="000000"/>
        </w:rPr>
      </w:pPr>
      <w:r w:rsidRPr="005E6E4F">
        <w:rPr>
          <w:color w:val="000000"/>
        </w:rPr>
        <w:t xml:space="preserve">Bạc Liêu đẹp nhất từ tháng Mười hai đến tháng Tư năm sau, khi từng cánh đồng trở nên sinh động và rộn vui cùng diêm dân tất bật vào vụ thu hoạch muối. </w:t>
      </w:r>
    </w:p>
    <w:p w14:paraId="0C6E89C3" w14:textId="77777777" w:rsidR="00CC0AA9" w:rsidRPr="005E6E4F" w:rsidRDefault="00CC0AA9" w:rsidP="00CC0AA9">
      <w:pPr>
        <w:ind w:left="48" w:right="48" w:firstLine="519"/>
        <w:jc w:val="both"/>
        <w:rPr>
          <w:color w:val="000000"/>
        </w:rPr>
      </w:pPr>
      <w:r w:rsidRPr="005E6E4F">
        <w:rPr>
          <w:color w:val="000000"/>
        </w:rPr>
        <w:t>Vào dịp tháng Ba, tháng Tư là lúc thu hoạch rộ nhất, diêm dân bắt đầu làm việc từ ba giờ sáng để tránh cái nắng chói chang đầu mùa khô. Những bóng đèn lập loè trong màn sương, trong không gian bao la trải dài nối tiếp nhau của những ô ruộng muối. Tiếng bước chân, tiếng gọi nhau í ới xen lẫn tiếng cười đùa của diêm dân làm muối đêm. Tiếng những chiếc cào gỗ cà xuống mặt ruộng sột soạt, những người đàn ông khoẻ mạnh nhất đang dồn muối thành đống, những cánh muối nở hoa trong đêm.</w:t>
      </w:r>
      <w:r w:rsidRPr="005E6E4F">
        <w:rPr>
          <w:b/>
          <w:lang w:val="de-DE"/>
        </w:rPr>
        <w:t xml:space="preserve">         </w:t>
      </w:r>
    </w:p>
    <w:p w14:paraId="07A7ACF9" w14:textId="77777777" w:rsidR="00CC0AA9" w:rsidRPr="005E6E4F" w:rsidRDefault="00CC0AA9" w:rsidP="00CC0AA9">
      <w:pPr>
        <w:ind w:left="48" w:right="48"/>
        <w:jc w:val="right"/>
        <w:rPr>
          <w:color w:val="000000"/>
        </w:rPr>
      </w:pPr>
      <w:r w:rsidRPr="005E6E4F">
        <w:rPr>
          <w:color w:val="000000"/>
          <w:shd w:val="clear" w:color="auto" w:fill="FFFFFF"/>
        </w:rPr>
        <w:lastRenderedPageBreak/>
        <w:t>Theo Khánh Phan</w:t>
      </w:r>
      <w:r w:rsidRPr="005E6E4F">
        <w:rPr>
          <w:b/>
          <w:lang w:val="de-DE"/>
        </w:rPr>
        <w:t xml:space="preserve">                                            </w:t>
      </w:r>
    </w:p>
    <w:p w14:paraId="46A38999" w14:textId="77777777" w:rsidR="00CC0AA9" w:rsidRPr="005E6E4F" w:rsidRDefault="00CC0AA9" w:rsidP="00CC0AA9">
      <w:pPr>
        <w:pStyle w:val="Heading2"/>
        <w:spacing w:before="0" w:after="0"/>
        <w:ind w:right="48"/>
        <w:jc w:val="right"/>
        <w:rPr>
          <w:rFonts w:ascii="Times New Roman" w:hAnsi="Times New Roman" w:cs="Times New Roman"/>
          <w:i w:val="0"/>
          <w:color w:val="000000" w:themeColor="text1"/>
          <w:spacing w:val="-15"/>
        </w:rPr>
      </w:pPr>
      <w:r w:rsidRPr="005E6E4F">
        <w:rPr>
          <w:rFonts w:ascii="Times New Roman" w:hAnsi="Times New Roman" w:cs="Times New Roman"/>
          <w:color w:val="000000" w:themeColor="text1"/>
          <w:lang w:val="vi-VN"/>
        </w:rPr>
        <w:t xml:space="preserve">(Nguồn Sách </w:t>
      </w:r>
      <w:r w:rsidRPr="005E6E4F">
        <w:rPr>
          <w:rFonts w:ascii="Times New Roman" w:hAnsi="Times New Roman" w:cs="Times New Roman"/>
          <w:color w:val="000000" w:themeColor="text1"/>
          <w:spacing w:val="-15"/>
        </w:rPr>
        <w:t>Chân trời sáng tạo</w:t>
      </w:r>
      <w:r w:rsidRPr="005E6E4F">
        <w:rPr>
          <w:rFonts w:ascii="Times New Roman" w:hAnsi="Times New Roman" w:cs="Times New Roman"/>
          <w:color w:val="000000" w:themeColor="text1"/>
          <w:lang w:val="vi-VN"/>
        </w:rPr>
        <w:t xml:space="preserve"> Tiếng Việt 5-Tập 1)</w:t>
      </w:r>
    </w:p>
    <w:p w14:paraId="0AE294D1" w14:textId="77777777" w:rsidR="00CC0AA9" w:rsidRPr="005E6E4F" w:rsidRDefault="00CC0AA9" w:rsidP="00CC0AA9">
      <w:pPr>
        <w:contextualSpacing/>
        <w:jc w:val="both"/>
        <w:rPr>
          <w:color w:val="000000"/>
          <w:shd w:val="clear" w:color="auto" w:fill="FFFFFF"/>
        </w:rPr>
      </w:pPr>
      <w:r w:rsidRPr="005E6E4F">
        <w:rPr>
          <w:b/>
          <w:bCs/>
          <w:lang w:val="vi-VN"/>
        </w:rPr>
        <w:t>Câu hỏi:</w:t>
      </w:r>
      <w:r w:rsidRPr="005E6E4F">
        <w:rPr>
          <w:bCs/>
          <w:lang w:val="vi-VN"/>
        </w:rPr>
        <w:t xml:space="preserve"> </w:t>
      </w:r>
      <w:r w:rsidRPr="005E6E4F">
        <w:rPr>
          <w:color w:val="000000"/>
          <w:shd w:val="clear" w:color="auto" w:fill="FFFFFF"/>
        </w:rPr>
        <w:t>Vì sao nói Bạc Liêu đẹp nhất từ tháng Mười hai đến tháng Tư năm sau?</w:t>
      </w:r>
    </w:p>
    <w:p w14:paraId="3173CE6C" w14:textId="77777777" w:rsidR="00CC0AA9" w:rsidRPr="005E6E4F" w:rsidRDefault="00CC0AA9" w:rsidP="00CC0AA9">
      <w:pPr>
        <w:pStyle w:val="NormalWeb"/>
        <w:spacing w:before="0" w:beforeAutospacing="0" w:after="0" w:afterAutospacing="0"/>
        <w:ind w:left="48" w:right="48"/>
        <w:rPr>
          <w:color w:val="000000"/>
          <w:sz w:val="28"/>
          <w:szCs w:val="28"/>
        </w:rPr>
      </w:pPr>
      <w:r w:rsidRPr="005E6E4F">
        <w:rPr>
          <w:b/>
          <w:sz w:val="28"/>
          <w:szCs w:val="28"/>
          <w:lang w:val="de-DE"/>
        </w:rPr>
        <w:t>3</w:t>
      </w:r>
      <w:r w:rsidRPr="005E6E4F">
        <w:rPr>
          <w:b/>
          <w:sz w:val="28"/>
          <w:szCs w:val="28"/>
          <w:lang w:val="vi-VN"/>
        </w:rPr>
        <w:t xml:space="preserve">. </w:t>
      </w:r>
      <w:r w:rsidRPr="005E6E4F">
        <w:rPr>
          <w:b/>
          <w:sz w:val="28"/>
          <w:szCs w:val="28"/>
          <w:lang w:val="de-DE"/>
        </w:rPr>
        <w:t xml:space="preserve">Bài:                                        </w:t>
      </w:r>
      <w:r w:rsidRPr="005E6E4F">
        <w:rPr>
          <w:b/>
          <w:bCs/>
          <w:color w:val="000000"/>
          <w:sz w:val="28"/>
          <w:szCs w:val="28"/>
        </w:rPr>
        <w:t>Rừng xuân</w:t>
      </w:r>
    </w:p>
    <w:p w14:paraId="42C2DD6D" w14:textId="77777777" w:rsidR="00CC0AA9" w:rsidRPr="005E6E4F" w:rsidRDefault="00CC0AA9" w:rsidP="00CC0AA9">
      <w:pPr>
        <w:ind w:left="48" w:right="48" w:firstLine="519"/>
        <w:jc w:val="both"/>
        <w:rPr>
          <w:color w:val="000000"/>
        </w:rPr>
      </w:pPr>
      <w:r w:rsidRPr="005E6E4F">
        <w:rPr>
          <w:color w:val="000000"/>
        </w:rPr>
        <w:t>Rừng hôm nay như một ngày hội của màu xanh, màu xanh với nhiều sắc độ đậm nhạt, dày mỏng khác nhau. Những mầm cây bụ bẫm còn đang ở màu nâu hồng chưa có đủ chất diệp lục để chuyển sang màu xanh. Những lá cời non mới thoáng một chút xanh vừa ra khỏi màu nâu vàng. Những lá sưa mỏng tang và xanh rờn như một thứ lụa xanh màu ngọc thạch với những chùm hoa li ti và trắng như những hạt mưa bay. Những chiếc lá ngoã non to như cái quạt lọc ánh sáng xanh mờ mờ. Tất cả những sắc xanh non tơ ấy in trên nền xanh sẫm đậm đặc của những tán lá già, của những cây quéo, cây vải, cây dâu da, cây đa, cây chùm bao...</w:t>
      </w:r>
    </w:p>
    <w:p w14:paraId="48B5706B" w14:textId="77777777" w:rsidR="00CC0AA9" w:rsidRPr="005E6E4F" w:rsidRDefault="00CC0AA9" w:rsidP="00CC0AA9">
      <w:pPr>
        <w:contextualSpacing/>
        <w:jc w:val="right"/>
        <w:rPr>
          <w:lang w:val="vi-VN"/>
        </w:rPr>
      </w:pPr>
      <w:r w:rsidRPr="005E6E4F">
        <w:rPr>
          <w:color w:val="000000"/>
          <w:shd w:val="clear" w:color="auto" w:fill="FFFFFF"/>
        </w:rPr>
        <w:t>Theo Ngô Quân Miện</w:t>
      </w:r>
      <w:r w:rsidRPr="005E6E4F">
        <w:rPr>
          <w:b/>
          <w:lang w:val="de-DE"/>
        </w:rPr>
        <w:t xml:space="preserve">                                              </w:t>
      </w:r>
    </w:p>
    <w:p w14:paraId="73A6A032" w14:textId="77777777" w:rsidR="00CC0AA9" w:rsidRPr="005E6E4F" w:rsidRDefault="00CC0AA9" w:rsidP="00CC0AA9">
      <w:pPr>
        <w:pStyle w:val="Heading2"/>
        <w:spacing w:before="0" w:after="0"/>
        <w:ind w:right="48"/>
        <w:jc w:val="right"/>
        <w:rPr>
          <w:rFonts w:ascii="Times New Roman" w:hAnsi="Times New Roman" w:cs="Times New Roman"/>
          <w:i w:val="0"/>
          <w:color w:val="000000" w:themeColor="text1"/>
          <w:spacing w:val="-15"/>
        </w:rPr>
      </w:pPr>
      <w:r w:rsidRPr="005E6E4F">
        <w:rPr>
          <w:rFonts w:ascii="Times New Roman" w:hAnsi="Times New Roman" w:cs="Times New Roman"/>
          <w:color w:val="000000" w:themeColor="text1"/>
          <w:lang w:val="vi-VN"/>
        </w:rPr>
        <w:t xml:space="preserve">(Nguồn Sách </w:t>
      </w:r>
      <w:r w:rsidRPr="005E6E4F">
        <w:rPr>
          <w:rFonts w:ascii="Times New Roman" w:hAnsi="Times New Roman" w:cs="Times New Roman"/>
          <w:color w:val="000000" w:themeColor="text1"/>
          <w:spacing w:val="-15"/>
        </w:rPr>
        <w:t>Chân trời sáng tạo</w:t>
      </w:r>
      <w:r w:rsidRPr="005E6E4F">
        <w:rPr>
          <w:rFonts w:ascii="Times New Roman" w:hAnsi="Times New Roman" w:cs="Times New Roman"/>
          <w:color w:val="000000" w:themeColor="text1"/>
          <w:lang w:val="vi-VN"/>
        </w:rPr>
        <w:t xml:space="preserve"> Tiếng Việt 5-Tập 1)</w:t>
      </w:r>
    </w:p>
    <w:p w14:paraId="5A5C8A82" w14:textId="77777777" w:rsidR="00CC0AA9" w:rsidRPr="005E6E4F" w:rsidRDefault="00CC0AA9" w:rsidP="00CC0AA9">
      <w:pPr>
        <w:rPr>
          <w:bCs/>
          <w:lang w:val="vi-VN"/>
        </w:rPr>
      </w:pPr>
      <w:r w:rsidRPr="005E6E4F">
        <w:rPr>
          <w:b/>
          <w:bCs/>
          <w:lang w:val="vi-VN"/>
        </w:rPr>
        <w:t xml:space="preserve">Câu hỏi: </w:t>
      </w:r>
      <w:r w:rsidRPr="005E6E4F">
        <w:rPr>
          <w:color w:val="000000"/>
          <w:shd w:val="clear" w:color="auto" w:fill="FFFFFF"/>
        </w:rPr>
        <w:t>Mỗi loại lá cây đóng góp gì cho "ngày hội của màu xanh”</w:t>
      </w:r>
    </w:p>
    <w:p w14:paraId="1E6D01DB" w14:textId="38E109C4" w:rsidR="00B60092" w:rsidRPr="005E6E4F" w:rsidRDefault="00CC0AA9" w:rsidP="00B60092">
      <w:pPr>
        <w:pStyle w:val="NormalWeb"/>
        <w:spacing w:before="0" w:beforeAutospacing="0" w:after="0" w:afterAutospacing="0"/>
        <w:ind w:left="48" w:right="48"/>
        <w:rPr>
          <w:color w:val="000000"/>
          <w:sz w:val="28"/>
          <w:szCs w:val="28"/>
        </w:rPr>
      </w:pPr>
      <w:r w:rsidRPr="005E6E4F">
        <w:rPr>
          <w:b/>
          <w:sz w:val="28"/>
          <w:szCs w:val="28"/>
          <w:lang w:val="de-DE"/>
        </w:rPr>
        <w:t>4</w:t>
      </w:r>
      <w:r w:rsidRPr="005E6E4F">
        <w:rPr>
          <w:b/>
          <w:sz w:val="28"/>
          <w:szCs w:val="28"/>
          <w:lang w:val="vi-VN"/>
        </w:rPr>
        <w:t xml:space="preserve">. </w:t>
      </w:r>
      <w:r w:rsidRPr="005E6E4F">
        <w:rPr>
          <w:b/>
          <w:sz w:val="28"/>
          <w:szCs w:val="28"/>
          <w:lang w:val="de-DE"/>
        </w:rPr>
        <w:t xml:space="preserve"> Bài:       </w:t>
      </w:r>
      <w:r w:rsidR="00B60092">
        <w:rPr>
          <w:b/>
          <w:sz w:val="28"/>
          <w:szCs w:val="28"/>
          <w:lang w:val="de-DE"/>
        </w:rPr>
        <w:t xml:space="preserve">                                </w:t>
      </w:r>
      <w:r w:rsidR="00B60092" w:rsidRPr="005E6E4F">
        <w:rPr>
          <w:b/>
          <w:bCs/>
          <w:color w:val="000000"/>
          <w:sz w:val="28"/>
          <w:szCs w:val="28"/>
        </w:rPr>
        <w:t>Lễ hội đèn lồng nổi</w:t>
      </w:r>
    </w:p>
    <w:p w14:paraId="57BD917C" w14:textId="377190AF" w:rsidR="00CC0AA9" w:rsidRPr="005E6E4F" w:rsidRDefault="00CC0AA9" w:rsidP="00CC0AA9">
      <w:pPr>
        <w:ind w:left="48" w:right="48" w:firstLine="519"/>
        <w:jc w:val="both"/>
        <w:rPr>
          <w:color w:val="000000"/>
        </w:rPr>
      </w:pPr>
      <w:r w:rsidRPr="005E6E4F">
        <w:rPr>
          <w:color w:val="000000"/>
        </w:rPr>
        <w:t xml:space="preserve">Lễ hội đèn lồng nổi tại Ha-oai được tổ chức lần đầu tiên vào năm 1999. Theo bà Sin-xô l-tô – người khởi xướng lễ hội </w:t>
      </w:r>
      <w:r w:rsidR="00B60092">
        <w:rPr>
          <w:color w:val="000000"/>
        </w:rPr>
        <w:t>-</w:t>
      </w:r>
      <w:r w:rsidRPr="005E6E4F">
        <w:rPr>
          <w:color w:val="000000"/>
        </w:rPr>
        <w:t xml:space="preserve"> ánh sáng từ đèn lồng tượng trưng cho trí tuệ, nước tượng trưng cho tình yêu. Vì vậy, thả đèn lồng lên dòng nước là thể hiện hi vọng một thế giới tươi sáng hơn.</w:t>
      </w:r>
    </w:p>
    <w:p w14:paraId="1E831B11" w14:textId="77777777" w:rsidR="00CC0AA9" w:rsidRPr="005E6E4F" w:rsidRDefault="00CC0AA9" w:rsidP="00CC0AA9">
      <w:pPr>
        <w:ind w:left="48" w:right="48" w:firstLine="519"/>
        <w:jc w:val="both"/>
        <w:rPr>
          <w:color w:val="000000"/>
        </w:rPr>
      </w:pPr>
      <w:r w:rsidRPr="005E6E4F">
        <w:rPr>
          <w:color w:val="000000"/>
        </w:rPr>
        <w:t>Lễ hội được bắt đầu với tiếng thổi pũ (một loại vỏ ốc biển của Ha-oai). Đặc sắc nhất lễ hội là nghi thức thả sáu chiếc đèn lồng chính mang lời cầu nguyện đến những nạn nhân của chiến tranh, những người gặp thiên tai, nạn đói hay bệnh tật. Lời cầu nguyện còn dành cho những loài động, thực vật có nguy cơ tuyệt chủng. Những chiếc đèn lồng toả sáng trên mặt nước cũng mang theo hi vọng sức khoẻ và bình an cho mọi người.</w:t>
      </w:r>
    </w:p>
    <w:p w14:paraId="26B21206" w14:textId="77777777" w:rsidR="00CC0AA9" w:rsidRPr="005E6E4F" w:rsidRDefault="00CC0AA9" w:rsidP="00CC0AA9">
      <w:pPr>
        <w:jc w:val="right"/>
        <w:rPr>
          <w:lang w:val="vi-VN"/>
        </w:rPr>
      </w:pPr>
      <w:r w:rsidRPr="005E6E4F">
        <w:rPr>
          <w:b/>
          <w:lang w:val="de-DE"/>
        </w:rPr>
        <w:t xml:space="preserve">                    </w:t>
      </w:r>
      <w:r w:rsidRPr="005E6E4F">
        <w:rPr>
          <w:color w:val="000000"/>
          <w:shd w:val="clear" w:color="auto" w:fill="FFFFFF"/>
        </w:rPr>
        <w:t>Ngân Hương tổng hợp</w:t>
      </w:r>
    </w:p>
    <w:p w14:paraId="186A4886" w14:textId="77777777" w:rsidR="00CC0AA9" w:rsidRPr="005E6E4F" w:rsidRDefault="00CC0AA9" w:rsidP="00CC0AA9">
      <w:pPr>
        <w:rPr>
          <w:lang w:val="vi-VN"/>
        </w:rPr>
      </w:pPr>
      <w:r w:rsidRPr="005E6E4F">
        <w:rPr>
          <w:lang w:val="vi-VN"/>
        </w:rPr>
        <w:t xml:space="preserve">                                  (Nguồn </w:t>
      </w:r>
      <w:r w:rsidRPr="005E6E4F">
        <w:rPr>
          <w:i/>
          <w:iCs/>
          <w:lang w:val="vi-VN"/>
        </w:rPr>
        <w:t>Sách Chân trời sáng tạo, Tiếng Việt 5-Tập 2</w:t>
      </w:r>
      <w:r w:rsidRPr="005E6E4F">
        <w:rPr>
          <w:lang w:val="vi-VN"/>
        </w:rPr>
        <w:t>)</w:t>
      </w:r>
    </w:p>
    <w:p w14:paraId="406CF613" w14:textId="559155B0" w:rsidR="00CC0AA9" w:rsidRPr="005E6E4F" w:rsidRDefault="00CC0AA9" w:rsidP="00CC0AA9">
      <w:pPr>
        <w:rPr>
          <w:color w:val="000000"/>
          <w:shd w:val="clear" w:color="auto" w:fill="FFFFFF"/>
        </w:rPr>
      </w:pPr>
      <w:r w:rsidRPr="005E6E4F">
        <w:rPr>
          <w:lang w:val="vi-VN"/>
        </w:rPr>
        <w:t>+</w:t>
      </w:r>
      <w:r>
        <w:t xml:space="preserve"> </w:t>
      </w:r>
      <w:r w:rsidRPr="005E6E4F">
        <w:rPr>
          <w:b/>
          <w:bCs/>
          <w:lang w:val="vi-VN"/>
        </w:rPr>
        <w:t xml:space="preserve">Câu hỏi: </w:t>
      </w:r>
      <w:r w:rsidRPr="005E6E4F">
        <w:rPr>
          <w:color w:val="000000"/>
          <w:shd w:val="clear" w:color="auto" w:fill="FFFFFF"/>
        </w:rPr>
        <w:t>Đoạn đầu giới thiệu những thông tin gì về lễ hội đèn lồng nổi tại Ha-oai?</w:t>
      </w:r>
    </w:p>
    <w:p w14:paraId="6BDFFC4F" w14:textId="4B29078C" w:rsidR="00B60092" w:rsidRPr="005E6E4F" w:rsidRDefault="00CC0AA9" w:rsidP="00B60092">
      <w:pPr>
        <w:ind w:left="48" w:right="48"/>
        <w:rPr>
          <w:color w:val="000000"/>
        </w:rPr>
      </w:pPr>
      <w:r w:rsidRPr="005E6E4F">
        <w:rPr>
          <w:b/>
          <w:lang w:val="de-DE"/>
        </w:rPr>
        <w:t>5</w:t>
      </w:r>
      <w:r w:rsidRPr="005E6E4F">
        <w:rPr>
          <w:b/>
          <w:lang w:val="vi-VN"/>
        </w:rPr>
        <w:t>.</w:t>
      </w:r>
      <w:r w:rsidRPr="005E6E4F">
        <w:rPr>
          <w:b/>
          <w:lang w:val="de-DE"/>
        </w:rPr>
        <w:t xml:space="preserve"> Bài:      </w:t>
      </w:r>
      <w:r w:rsidR="00B60092">
        <w:rPr>
          <w:b/>
          <w:lang w:val="de-DE"/>
        </w:rPr>
        <w:t xml:space="preserve">                                    </w:t>
      </w:r>
      <w:r w:rsidR="00B60092" w:rsidRPr="005E6E4F">
        <w:rPr>
          <w:b/>
          <w:bCs/>
          <w:color w:val="000000"/>
        </w:rPr>
        <w:t>Miền đất xanh</w:t>
      </w:r>
    </w:p>
    <w:p w14:paraId="0971EC67" w14:textId="77777777" w:rsidR="00CC0AA9" w:rsidRPr="005E6E4F" w:rsidRDefault="00CC0AA9" w:rsidP="00CC0AA9">
      <w:pPr>
        <w:ind w:left="48" w:right="48" w:firstLine="519"/>
        <w:jc w:val="both"/>
        <w:rPr>
          <w:color w:val="000000"/>
        </w:rPr>
      </w:pPr>
      <w:r w:rsidRPr="005E6E4F">
        <w:rPr>
          <w:color w:val="000000"/>
        </w:rPr>
        <w:t>Khe Sanh có nhiều hồ, đầm tự nhiên, nước trong xanh, đồi thông reo vi vút. Buổi sáng, sương mù bay lăng đăng quấn quanh những vườn cà phê trĩu hạt, những núi đồi trùng điệp. Buổi trưa nắng chói chang, hai chàng thanh niên dân tộc Vân Kiều vui vẻ trò chuyện cùng chúng tôi. Hai anh là những chủ nhân của rừng chuối xanh bạt ngàn xung quanh cứ điểm Làng Vây. Kể từ khi tiếng súng lặng yên trên vùng đất này, Khe Sanh đang xanh trở lại.</w:t>
      </w:r>
    </w:p>
    <w:p w14:paraId="7286ED81" w14:textId="77777777" w:rsidR="00CC0AA9" w:rsidRPr="005E6E4F" w:rsidRDefault="00CC0AA9" w:rsidP="00CC0AA9">
      <w:pPr>
        <w:jc w:val="right"/>
        <w:rPr>
          <w:lang w:val="vi-VN"/>
        </w:rPr>
      </w:pPr>
      <w:r w:rsidRPr="005E6E4F">
        <w:rPr>
          <w:color w:val="000000"/>
          <w:shd w:val="clear" w:color="auto" w:fill="FFFFFF"/>
        </w:rPr>
        <w:t>Theo Trần Hoài</w:t>
      </w:r>
      <w:r w:rsidRPr="005E6E4F">
        <w:rPr>
          <w:b/>
          <w:lang w:val="de-DE"/>
        </w:rPr>
        <w:t xml:space="preserve">                          </w:t>
      </w:r>
    </w:p>
    <w:p w14:paraId="3D524FA5" w14:textId="77777777" w:rsidR="00CC0AA9" w:rsidRPr="005E6E4F" w:rsidRDefault="00CC0AA9" w:rsidP="00CC0AA9">
      <w:pPr>
        <w:rPr>
          <w:lang w:val="de-DE"/>
        </w:rPr>
      </w:pPr>
      <w:r w:rsidRPr="005E6E4F">
        <w:rPr>
          <w:lang w:val="vi-VN"/>
        </w:rPr>
        <w:t xml:space="preserve">                                      (Nguồn </w:t>
      </w:r>
      <w:r w:rsidRPr="005E6E4F">
        <w:rPr>
          <w:i/>
          <w:iCs/>
          <w:lang w:val="vi-VN"/>
        </w:rPr>
        <w:t>Sách Chân trời sáng tạo, Tiếng Việt 5-Tập 2</w:t>
      </w:r>
      <w:r w:rsidRPr="005E6E4F">
        <w:rPr>
          <w:lang w:val="vi-VN"/>
        </w:rPr>
        <w:t>)</w:t>
      </w:r>
    </w:p>
    <w:p w14:paraId="19C6486E" w14:textId="77777777" w:rsidR="00CC0AA9" w:rsidRPr="005E6E4F" w:rsidRDefault="00CC0AA9" w:rsidP="00CC0AA9">
      <w:pPr>
        <w:rPr>
          <w:lang w:val="de-DE"/>
        </w:rPr>
      </w:pPr>
      <w:r w:rsidRPr="005E6E4F">
        <w:rPr>
          <w:b/>
          <w:bCs/>
          <w:lang w:val="de-DE"/>
        </w:rPr>
        <w:t xml:space="preserve">Câu hỏi: </w:t>
      </w:r>
      <w:r w:rsidRPr="005E6E4F">
        <w:rPr>
          <w:color w:val="000000"/>
          <w:shd w:val="clear" w:color="auto" w:fill="FFFFFF"/>
        </w:rPr>
        <w:t>Trong đoạn văn đầu, vẻ đẹp của Khe Sanh được tả bằng những từ ngữ, hình ảnh nào?</w:t>
      </w:r>
    </w:p>
    <w:p w14:paraId="6FD9F887" w14:textId="30A237E9" w:rsidR="00220A53" w:rsidRPr="0086414E" w:rsidRDefault="00220A53" w:rsidP="00220A53">
      <w:pPr>
        <w:tabs>
          <w:tab w:val="left" w:leader="dot" w:pos="10206"/>
        </w:tabs>
        <w:ind w:left="-270"/>
        <w:rPr>
          <w:lang w:val="it-IT"/>
        </w:rPr>
      </w:pPr>
      <w:r>
        <w:rPr>
          <w:b/>
          <w:lang w:val="de-DE"/>
        </w:rPr>
        <w:t xml:space="preserve">     6. </w:t>
      </w:r>
      <w:r w:rsidRPr="003D755C">
        <w:rPr>
          <w:b/>
          <w:lang w:val="de-DE"/>
        </w:rPr>
        <w:t>Bài</w:t>
      </w:r>
      <w:r w:rsidR="00B60092">
        <w:rPr>
          <w:b/>
          <w:lang w:val="de-DE"/>
        </w:rPr>
        <w:t>:</w:t>
      </w:r>
      <w:r w:rsidRPr="003D755C">
        <w:rPr>
          <w:b/>
          <w:lang w:val="vi-VN"/>
        </w:rPr>
        <w:t xml:space="preserve"> </w:t>
      </w:r>
      <w:r>
        <w:rPr>
          <w:lang w:val="it-IT"/>
        </w:rPr>
        <w:t xml:space="preserve">                       </w:t>
      </w:r>
      <w:r w:rsidR="00B60092">
        <w:rPr>
          <w:lang w:val="it-IT"/>
        </w:rPr>
        <w:t xml:space="preserve">    </w:t>
      </w:r>
      <w:r>
        <w:rPr>
          <w:lang w:val="it-IT"/>
        </w:rPr>
        <w:t xml:space="preserve">   </w:t>
      </w:r>
      <w:r>
        <w:rPr>
          <w:b/>
          <w:lang w:val="vi-VN"/>
        </w:rPr>
        <w:t>Chuyện một người thầy</w:t>
      </w:r>
    </w:p>
    <w:p w14:paraId="18204F5A" w14:textId="77777777" w:rsidR="00220A53" w:rsidRPr="00B14A5D" w:rsidRDefault="00220A53" w:rsidP="00220A53">
      <w:pPr>
        <w:tabs>
          <w:tab w:val="left" w:pos="-142"/>
          <w:tab w:val="left" w:pos="284"/>
        </w:tabs>
        <w:jc w:val="both"/>
      </w:pPr>
      <w:r>
        <w:rPr>
          <w:lang w:val="vi-VN"/>
        </w:rPr>
        <w:lastRenderedPageBreak/>
        <w:tab/>
      </w:r>
      <w:r>
        <w:rPr>
          <w:lang w:val="vi-VN"/>
        </w:rPr>
        <w:tab/>
      </w:r>
      <w:r w:rsidRPr="003D755C">
        <w:rPr>
          <w:lang w:val="vi-VN"/>
        </w:rPr>
        <w:t>Ngày khai giảng, cả lớp chỉ có một hộp phấn và một quyển sách vỡ lòng. Thầy viết lên bảng, tiếng trẻ con đọc vang khắp bản, người lớn cũng tò mò kéo đến xem</w:t>
      </w:r>
      <w:r>
        <w:t>. N</w:t>
      </w:r>
      <w:r w:rsidRPr="003D755C">
        <w:rPr>
          <w:lang w:val="vi-VN"/>
        </w:rPr>
        <w:t>hững buổi học đầu tiên chưa có giấy bút, các em tập viết vào tàu lá chuối b</w:t>
      </w:r>
      <w:r>
        <w:rPr>
          <w:lang w:val="vi-VN"/>
        </w:rPr>
        <w:t xml:space="preserve">ằng những chiếc bút gỗ tự tạo. </w:t>
      </w:r>
      <w:r>
        <w:t>T</w:t>
      </w:r>
      <w:r w:rsidRPr="003D755C">
        <w:rPr>
          <w:lang w:val="vi-VN"/>
        </w:rPr>
        <w:t>hầy nhặt b</w:t>
      </w:r>
      <w:r>
        <w:t>ư</w:t>
      </w:r>
      <w:r w:rsidRPr="003D755C">
        <w:rPr>
          <w:lang w:val="vi-VN"/>
        </w:rPr>
        <w:t xml:space="preserve">ởi rừng về </w:t>
      </w:r>
      <w:r>
        <w:t>là</w:t>
      </w:r>
      <w:r w:rsidRPr="003D755C">
        <w:rPr>
          <w:lang w:val="vi-VN"/>
        </w:rPr>
        <w:t>m bóng cho các em chơi, dạy các em múa hát, diễ</w:t>
      </w:r>
      <w:r>
        <w:rPr>
          <w:lang w:val="vi-VN"/>
        </w:rPr>
        <w:t>n kịch, tổ chức cho các em làm n</w:t>
      </w:r>
      <w:r w:rsidRPr="003D755C">
        <w:rPr>
          <w:lang w:val="vi-VN"/>
        </w:rPr>
        <w:t xml:space="preserve">ương, bán thóc lấy tiền mua sắm đồ dùng. </w:t>
      </w:r>
      <w:r>
        <w:t xml:space="preserve">                    </w:t>
      </w:r>
    </w:p>
    <w:p w14:paraId="2A90F05C" w14:textId="77777777" w:rsidR="00220A53" w:rsidRPr="00B14A5D" w:rsidRDefault="00220A53" w:rsidP="00220A53">
      <w:pPr>
        <w:tabs>
          <w:tab w:val="left" w:pos="-142"/>
          <w:tab w:val="left" w:pos="284"/>
        </w:tabs>
        <w:jc w:val="both"/>
        <w:rPr>
          <w:b/>
          <w:i/>
        </w:rPr>
      </w:pPr>
      <w:r>
        <w:t xml:space="preserve">                                                                                           </w:t>
      </w:r>
      <w:r w:rsidRPr="00B14A5D">
        <w:rPr>
          <w:b/>
          <w:i/>
        </w:rPr>
        <w:t>Theo Đỗ Doãn Hoàng</w:t>
      </w:r>
    </w:p>
    <w:p w14:paraId="1561C9E6" w14:textId="77777777" w:rsidR="00220A53" w:rsidRDefault="00220A53" w:rsidP="00220A53">
      <w:pPr>
        <w:tabs>
          <w:tab w:val="left" w:pos="-142"/>
          <w:tab w:val="left" w:pos="284"/>
        </w:tabs>
        <w:jc w:val="both"/>
        <w:rPr>
          <w:lang w:val="vi-VN"/>
        </w:rPr>
      </w:pPr>
      <w:r>
        <w:rPr>
          <w:i/>
        </w:rPr>
        <w:t xml:space="preserve">                                                             </w:t>
      </w:r>
      <w:r w:rsidRPr="002B3C21">
        <w:rPr>
          <w:lang w:val="vi-VN"/>
        </w:rPr>
        <w:t xml:space="preserve">(Nguồn </w:t>
      </w:r>
      <w:r w:rsidRPr="002B3C21">
        <w:rPr>
          <w:i/>
          <w:iCs/>
          <w:lang w:val="vi-VN"/>
        </w:rPr>
        <w:t>Sách Cánh diều Tiếng Việt 5-Tập 1</w:t>
      </w:r>
      <w:r w:rsidRPr="002B3C21">
        <w:rPr>
          <w:lang w:val="vi-VN"/>
        </w:rPr>
        <w:t>)</w:t>
      </w:r>
    </w:p>
    <w:p w14:paraId="638B332D" w14:textId="77777777" w:rsidR="00220A53" w:rsidRPr="00B14A5D" w:rsidRDefault="00220A53" w:rsidP="00220A53">
      <w:pPr>
        <w:tabs>
          <w:tab w:val="left" w:pos="-142"/>
          <w:tab w:val="left" w:pos="284"/>
        </w:tabs>
        <w:jc w:val="both"/>
      </w:pPr>
      <w:r>
        <w:tab/>
        <w:t xml:space="preserve">  - </w:t>
      </w:r>
      <w:r w:rsidRPr="00B14A5D">
        <w:rPr>
          <w:b/>
        </w:rPr>
        <w:t>Câu hỏi:</w:t>
      </w:r>
      <w:r>
        <w:t xml:space="preserve"> Thầy Bôn gặp những khó khăn gì ở nơi dạy học?</w:t>
      </w:r>
    </w:p>
    <w:p w14:paraId="6E372F25" w14:textId="65589AC2" w:rsidR="00220A53" w:rsidRDefault="00220A53" w:rsidP="00220A53">
      <w:pPr>
        <w:tabs>
          <w:tab w:val="left" w:pos="-142"/>
          <w:tab w:val="left" w:pos="284"/>
        </w:tabs>
        <w:jc w:val="both"/>
        <w:rPr>
          <w:lang w:val="vi-VN"/>
        </w:rPr>
      </w:pPr>
      <w:r>
        <w:rPr>
          <w:b/>
        </w:rPr>
        <w:t xml:space="preserve">  7. </w:t>
      </w:r>
      <w:r w:rsidRPr="00B14A5D">
        <w:rPr>
          <w:b/>
        </w:rPr>
        <w:t>Bài</w:t>
      </w:r>
      <w:r w:rsidR="00B60092">
        <w:rPr>
          <w:b/>
        </w:rPr>
        <w:t>:</w:t>
      </w:r>
      <w:r w:rsidRPr="00B14A5D">
        <w:rPr>
          <w:b/>
        </w:rPr>
        <w:t xml:space="preserve"> </w:t>
      </w:r>
      <w:r w:rsidR="00B60092">
        <w:rPr>
          <w:b/>
        </w:rPr>
        <w:t xml:space="preserve"> </w:t>
      </w:r>
      <w:r w:rsidRPr="00B14A5D">
        <w:rPr>
          <w:b/>
        </w:rPr>
        <w:t xml:space="preserve">          </w:t>
      </w:r>
      <w:r>
        <w:rPr>
          <w:b/>
        </w:rPr>
        <w:t xml:space="preserve">                    </w:t>
      </w:r>
      <w:r w:rsidRPr="00B14A5D">
        <w:rPr>
          <w:b/>
          <w:lang w:val="vi-VN"/>
        </w:rPr>
        <w:t>Lớp trưởng lớp tô</w:t>
      </w:r>
      <w:r w:rsidRPr="003D755C">
        <w:rPr>
          <w:lang w:val="vi-VN"/>
        </w:rPr>
        <w:t xml:space="preserve">i. </w:t>
      </w:r>
    </w:p>
    <w:p w14:paraId="56188A90" w14:textId="77777777" w:rsidR="00220A53" w:rsidRDefault="00220A53" w:rsidP="00220A53">
      <w:pPr>
        <w:tabs>
          <w:tab w:val="left" w:pos="-142"/>
          <w:tab w:val="left" w:pos="284"/>
        </w:tabs>
        <w:jc w:val="both"/>
      </w:pPr>
      <w:r>
        <w:rPr>
          <w:lang w:val="vi-VN"/>
        </w:rPr>
        <w:tab/>
      </w:r>
      <w:r>
        <w:rPr>
          <w:lang w:val="vi-VN"/>
        </w:rPr>
        <w:tab/>
      </w:r>
      <w:r w:rsidRPr="003D755C">
        <w:rPr>
          <w:lang w:val="vi-VN"/>
        </w:rPr>
        <w:t xml:space="preserve"> Vân được bầu làm lớp trưởng. Cuối giờ học, tụi con trai chúng tôi kéo nhau ra một góc bình luận sôi nổi. Lâm </w:t>
      </w:r>
      <w:r>
        <w:t>"V</w:t>
      </w:r>
      <w:r w:rsidRPr="003D755C">
        <w:rPr>
          <w:lang w:val="vi-VN"/>
        </w:rPr>
        <w:t>oi</w:t>
      </w:r>
      <w:r>
        <w:t>"</w:t>
      </w:r>
      <w:r w:rsidRPr="003D755C">
        <w:rPr>
          <w:lang w:val="vi-VN"/>
        </w:rPr>
        <w:t xml:space="preserve"> nói to tướng lên</w:t>
      </w:r>
      <w:r>
        <w:t>:</w:t>
      </w:r>
    </w:p>
    <w:p w14:paraId="0688945A" w14:textId="77777777" w:rsidR="00220A53" w:rsidRDefault="00220A53" w:rsidP="00220A53">
      <w:pPr>
        <w:tabs>
          <w:tab w:val="left" w:pos="-142"/>
          <w:tab w:val="left" w:pos="284"/>
        </w:tabs>
        <w:jc w:val="both"/>
      </w:pPr>
      <w:r>
        <w:tab/>
      </w:r>
      <w:r>
        <w:tab/>
        <w:t>- L</w:t>
      </w:r>
      <w:r w:rsidRPr="003D755C">
        <w:rPr>
          <w:lang w:val="vi-VN"/>
        </w:rPr>
        <w:t>ớp trưởng gì mà vừa gầy vừa thấp bé, chẳng có dáng tí nào</w:t>
      </w:r>
      <w:r>
        <w:t>!</w:t>
      </w:r>
    </w:p>
    <w:p w14:paraId="40AFF299" w14:textId="77777777" w:rsidR="00220A53" w:rsidRDefault="00220A53" w:rsidP="00220A53">
      <w:pPr>
        <w:tabs>
          <w:tab w:val="left" w:pos="-142"/>
          <w:tab w:val="left" w:pos="284"/>
        </w:tabs>
        <w:jc w:val="both"/>
      </w:pPr>
      <w:r>
        <w:tab/>
      </w:r>
      <w:r>
        <w:tab/>
      </w:r>
      <w:r w:rsidRPr="003D755C">
        <w:rPr>
          <w:lang w:val="vi-VN"/>
        </w:rPr>
        <w:t xml:space="preserve"> </w:t>
      </w:r>
      <w:r>
        <w:t>Q</w:t>
      </w:r>
      <w:r>
        <w:rPr>
          <w:lang w:val="vi-VN"/>
        </w:rPr>
        <w:t xml:space="preserve">uốc </w:t>
      </w:r>
      <w:r>
        <w:t>"L</w:t>
      </w:r>
      <w:r w:rsidRPr="003D755C">
        <w:rPr>
          <w:lang w:val="vi-VN"/>
        </w:rPr>
        <w:t>ém</w:t>
      </w:r>
      <w:r>
        <w:t>"</w:t>
      </w:r>
      <w:r>
        <w:rPr>
          <w:lang w:val="vi-VN"/>
        </w:rPr>
        <w:t xml:space="preserve"> lên tiếng</w:t>
      </w:r>
      <w:r>
        <w:t>:</w:t>
      </w:r>
    </w:p>
    <w:p w14:paraId="38FAB05F" w14:textId="77777777" w:rsidR="00220A53" w:rsidRDefault="00220A53" w:rsidP="00220A53">
      <w:pPr>
        <w:tabs>
          <w:tab w:val="left" w:pos="-142"/>
          <w:tab w:val="left" w:pos="284"/>
        </w:tabs>
        <w:jc w:val="both"/>
      </w:pPr>
      <w:r>
        <w:tab/>
      </w:r>
      <w:r>
        <w:tab/>
        <w:t>- Lớ</w:t>
      </w:r>
      <w:r>
        <w:rPr>
          <w:lang w:val="vi-VN"/>
        </w:rPr>
        <w:t xml:space="preserve">p trưởng phải nhanh nhảu cái </w:t>
      </w:r>
      <w:r>
        <w:t>Vâ</w:t>
      </w:r>
      <w:r w:rsidRPr="003D755C">
        <w:rPr>
          <w:lang w:val="vi-VN"/>
        </w:rPr>
        <w:t>n thì c</w:t>
      </w:r>
      <w:r>
        <w:t xml:space="preserve">ạy </w:t>
      </w:r>
      <w:r w:rsidRPr="003D755C">
        <w:rPr>
          <w:lang w:val="vi-VN"/>
        </w:rPr>
        <w:t>răng chẳng nói nửa lời</w:t>
      </w:r>
      <w:r>
        <w:t>.</w:t>
      </w:r>
    </w:p>
    <w:p w14:paraId="044D0FB9" w14:textId="77777777" w:rsidR="00220A53" w:rsidRPr="00B14A5D" w:rsidRDefault="00220A53" w:rsidP="00220A53">
      <w:pPr>
        <w:tabs>
          <w:tab w:val="left" w:pos="-142"/>
          <w:tab w:val="left" w:pos="284"/>
        </w:tabs>
        <w:jc w:val="both"/>
      </w:pPr>
      <w:r>
        <w:tab/>
      </w:r>
      <w:r>
        <w:tab/>
        <w:t>R</w:t>
      </w:r>
      <w:r w:rsidRPr="003D755C">
        <w:rPr>
          <w:lang w:val="vi-VN"/>
        </w:rPr>
        <w:t>iêng tôi</w:t>
      </w:r>
      <w:r>
        <w:t>,</w:t>
      </w:r>
      <w:r w:rsidRPr="003D755C">
        <w:rPr>
          <w:lang w:val="vi-VN"/>
        </w:rPr>
        <w:t xml:space="preserve"> tôi quan niệm lớp trưởng phải học giỏi</w:t>
      </w:r>
      <w:r>
        <w:t xml:space="preserve">. </w:t>
      </w:r>
      <w:r w:rsidRPr="003D755C">
        <w:rPr>
          <w:lang w:val="vi-VN"/>
        </w:rPr>
        <w:t>Vân chỉ được cách</w:t>
      </w:r>
      <w:r>
        <w:rPr>
          <w:lang w:val="vi-VN"/>
        </w:rPr>
        <w:t xml:space="preserve"> chăm chỉ chứ chẳng học hơn tôi</w:t>
      </w:r>
      <w:r>
        <w:t>.</w:t>
      </w:r>
    </w:p>
    <w:p w14:paraId="1B60CC34" w14:textId="77777777" w:rsidR="00220A53" w:rsidRPr="00B14A5D" w:rsidRDefault="00220A53" w:rsidP="00220A53">
      <w:pPr>
        <w:tabs>
          <w:tab w:val="left" w:pos="-142"/>
          <w:tab w:val="left" w:pos="284"/>
        </w:tabs>
        <w:jc w:val="both"/>
        <w:rPr>
          <w:b/>
          <w:i/>
        </w:rPr>
      </w:pPr>
      <w:r>
        <w:rPr>
          <w:lang w:val="vi-VN"/>
        </w:rPr>
        <w:tab/>
      </w:r>
      <w:r>
        <w:t xml:space="preserve">                                                                                 </w:t>
      </w:r>
      <w:r w:rsidRPr="00B14A5D">
        <w:rPr>
          <w:b/>
          <w:i/>
        </w:rPr>
        <w:t xml:space="preserve">Theo </w:t>
      </w:r>
      <w:r>
        <w:rPr>
          <w:b/>
          <w:i/>
        </w:rPr>
        <w:t>Lương Tố Nga</w:t>
      </w:r>
    </w:p>
    <w:p w14:paraId="6B86AFDE" w14:textId="77777777" w:rsidR="00220A53" w:rsidRDefault="00220A53" w:rsidP="00220A53">
      <w:pPr>
        <w:tabs>
          <w:tab w:val="left" w:pos="-142"/>
          <w:tab w:val="left" w:pos="284"/>
        </w:tabs>
        <w:jc w:val="both"/>
        <w:rPr>
          <w:lang w:val="vi-VN"/>
        </w:rPr>
      </w:pPr>
      <w:r>
        <w:rPr>
          <w:i/>
        </w:rPr>
        <w:t xml:space="preserve">                                                             </w:t>
      </w:r>
      <w:r w:rsidRPr="002B3C21">
        <w:rPr>
          <w:lang w:val="vi-VN"/>
        </w:rPr>
        <w:t xml:space="preserve">(Nguồn </w:t>
      </w:r>
      <w:r w:rsidRPr="002B3C21">
        <w:rPr>
          <w:i/>
          <w:iCs/>
          <w:lang w:val="vi-VN"/>
        </w:rPr>
        <w:t>Sách Cánh diều Tiếng Việt 5-Tập 1</w:t>
      </w:r>
      <w:r w:rsidRPr="002B3C21">
        <w:rPr>
          <w:lang w:val="vi-VN"/>
        </w:rPr>
        <w:t>)</w:t>
      </w:r>
    </w:p>
    <w:p w14:paraId="2915D4B5" w14:textId="77777777" w:rsidR="00220A53" w:rsidRPr="00B14A5D" w:rsidRDefault="00220A53" w:rsidP="00220A53">
      <w:pPr>
        <w:tabs>
          <w:tab w:val="left" w:pos="-142"/>
          <w:tab w:val="left" w:pos="284"/>
        </w:tabs>
        <w:jc w:val="both"/>
      </w:pPr>
      <w:r>
        <w:tab/>
      </w:r>
      <w:r>
        <w:tab/>
        <w:t xml:space="preserve">- </w:t>
      </w:r>
      <w:r w:rsidRPr="00B14A5D">
        <w:rPr>
          <w:b/>
        </w:rPr>
        <w:t>Câu hỏi</w:t>
      </w:r>
      <w:r>
        <w:t xml:space="preserve">: </w:t>
      </w:r>
      <w:r w:rsidRPr="003D755C">
        <w:rPr>
          <w:lang w:val="vi-VN"/>
        </w:rPr>
        <w:t xml:space="preserve">Vì sao </w:t>
      </w:r>
      <w:r>
        <w:t>V</w:t>
      </w:r>
      <w:r w:rsidRPr="003D755C">
        <w:rPr>
          <w:lang w:val="vi-VN"/>
        </w:rPr>
        <w:t>ân được bầu làm lớp trưởng một số bạn cảm thấy không tin tưởng</w:t>
      </w:r>
      <w:r>
        <w:t>?</w:t>
      </w:r>
    </w:p>
    <w:p w14:paraId="458DDD60" w14:textId="45A4E84B" w:rsidR="00220A53" w:rsidRPr="00B14A5D" w:rsidRDefault="00220A53" w:rsidP="00220A53">
      <w:pPr>
        <w:tabs>
          <w:tab w:val="left" w:pos="-142"/>
          <w:tab w:val="left" w:pos="284"/>
        </w:tabs>
        <w:jc w:val="both"/>
        <w:rPr>
          <w:b/>
          <w:lang w:val="vi-VN"/>
        </w:rPr>
      </w:pPr>
      <w:r>
        <w:rPr>
          <w:b/>
        </w:rPr>
        <w:t xml:space="preserve">8. </w:t>
      </w:r>
      <w:r w:rsidR="00B60092">
        <w:rPr>
          <w:b/>
        </w:rPr>
        <w:t>Bài:</w:t>
      </w:r>
      <w:r>
        <w:rPr>
          <w:b/>
        </w:rPr>
        <w:t xml:space="preserve">                              </w:t>
      </w:r>
      <w:r w:rsidR="00B60092">
        <w:rPr>
          <w:b/>
        </w:rPr>
        <w:t xml:space="preserve">      </w:t>
      </w:r>
      <w:r>
        <w:rPr>
          <w:b/>
        </w:rPr>
        <w:t xml:space="preserve">     </w:t>
      </w:r>
      <w:r>
        <w:rPr>
          <w:b/>
          <w:lang w:val="vi-VN"/>
        </w:rPr>
        <w:t>Tình bạn</w:t>
      </w:r>
    </w:p>
    <w:p w14:paraId="6E727980" w14:textId="77777777" w:rsidR="00220A53" w:rsidRPr="003D755C" w:rsidRDefault="00220A53" w:rsidP="00220A53">
      <w:pPr>
        <w:tabs>
          <w:tab w:val="left" w:pos="-142"/>
          <w:tab w:val="left" w:pos="284"/>
        </w:tabs>
        <w:jc w:val="both"/>
        <w:rPr>
          <w:lang w:val="vi-VN"/>
        </w:rPr>
      </w:pPr>
      <w:r>
        <w:rPr>
          <w:lang w:val="vi-VN"/>
        </w:rPr>
        <w:tab/>
      </w:r>
      <w:r>
        <w:rPr>
          <w:lang w:val="vi-VN"/>
        </w:rPr>
        <w:tab/>
      </w:r>
      <w:r w:rsidRPr="003D755C">
        <w:rPr>
          <w:lang w:val="vi-VN"/>
        </w:rPr>
        <w:t xml:space="preserve">Hè năm nay, Nam được về quê chơi. Nam quen </w:t>
      </w:r>
      <w:r>
        <w:t>A</w:t>
      </w:r>
      <w:r>
        <w:rPr>
          <w:lang w:val="vi-VN"/>
        </w:rPr>
        <w:t xml:space="preserve">n qua mục </w:t>
      </w:r>
      <w:r>
        <w:t>" G</w:t>
      </w:r>
      <w:r>
        <w:rPr>
          <w:lang w:val="vi-VN"/>
        </w:rPr>
        <w:t>óc sáng tạo</w:t>
      </w:r>
      <w:r>
        <w:t>"</w:t>
      </w:r>
      <w:r>
        <w:rPr>
          <w:lang w:val="vi-VN"/>
        </w:rPr>
        <w:t xml:space="preserve"> của báo </w:t>
      </w:r>
      <w:r w:rsidRPr="00B14A5D">
        <w:rPr>
          <w:i/>
        </w:rPr>
        <w:t>T</w:t>
      </w:r>
      <w:r w:rsidRPr="00B14A5D">
        <w:rPr>
          <w:i/>
          <w:lang w:val="vi-VN"/>
        </w:rPr>
        <w:t>hiếu niên Tiền Phong</w:t>
      </w:r>
      <w:r w:rsidRPr="003D755C">
        <w:rPr>
          <w:lang w:val="vi-VN"/>
        </w:rPr>
        <w:t xml:space="preserve"> hồi năm ngoái. Khi ấy, cả hai đứa đều tham gia </w:t>
      </w:r>
      <w:r>
        <w:t xml:space="preserve">thi </w:t>
      </w:r>
      <w:r w:rsidRPr="003D755C">
        <w:rPr>
          <w:lang w:val="vi-VN"/>
        </w:rPr>
        <w:t xml:space="preserve">ý </w:t>
      </w:r>
      <w:r>
        <w:rPr>
          <w:lang w:val="vi-VN"/>
        </w:rPr>
        <w:t xml:space="preserve">tưởng về chủ đề </w:t>
      </w:r>
      <w:r>
        <w:t>"E</w:t>
      </w:r>
      <w:r w:rsidRPr="003D755C">
        <w:rPr>
          <w:lang w:val="vi-VN"/>
        </w:rPr>
        <w:t>m yêu môi trường quê em</w:t>
      </w:r>
      <w:r>
        <w:t>".</w:t>
      </w:r>
      <w:r w:rsidRPr="003D755C">
        <w:rPr>
          <w:lang w:val="vi-VN"/>
        </w:rPr>
        <w:t xml:space="preserve"> </w:t>
      </w:r>
      <w:r>
        <w:t>C</w:t>
      </w:r>
      <w:r w:rsidRPr="003D755C">
        <w:rPr>
          <w:lang w:val="vi-VN"/>
        </w:rPr>
        <w:t>hẳng hiểu thế nào mà một đứa ở đồng rừng, một đứa ở ven biển lại có ý tưởng thả bèo trên các ao hồ bị ô nhiễm, bèo sẽ lọc được cặn bẩn trong nước, tạo ra một mặt bể xanh, bảo vệ các loài thủy sinh trong ao hồ không bị chết vì nắng nóng.</w:t>
      </w:r>
    </w:p>
    <w:p w14:paraId="38AC043C" w14:textId="77777777" w:rsidR="00220A53" w:rsidRPr="00B14A5D" w:rsidRDefault="00220A53" w:rsidP="00220A53">
      <w:pPr>
        <w:tabs>
          <w:tab w:val="left" w:pos="-142"/>
          <w:tab w:val="left" w:pos="284"/>
        </w:tabs>
        <w:jc w:val="both"/>
        <w:rPr>
          <w:b/>
          <w:i/>
        </w:rPr>
      </w:pPr>
      <w:r>
        <w:rPr>
          <w:lang w:val="vi-VN"/>
        </w:rPr>
        <w:tab/>
      </w:r>
      <w:r>
        <w:rPr>
          <w:lang w:val="vi-VN"/>
        </w:rPr>
        <w:tab/>
      </w:r>
      <w:r>
        <w:t xml:space="preserve">                                                                                  </w:t>
      </w:r>
      <w:r w:rsidRPr="00B14A5D">
        <w:rPr>
          <w:b/>
          <w:i/>
        </w:rPr>
        <w:t xml:space="preserve">Theo </w:t>
      </w:r>
      <w:r>
        <w:rPr>
          <w:b/>
          <w:i/>
        </w:rPr>
        <w:t>Phạm Vân Anh</w:t>
      </w:r>
    </w:p>
    <w:p w14:paraId="3A2B3874" w14:textId="77777777" w:rsidR="00220A53" w:rsidRDefault="00220A53" w:rsidP="00220A53">
      <w:pPr>
        <w:tabs>
          <w:tab w:val="left" w:pos="-142"/>
          <w:tab w:val="left" w:pos="284"/>
        </w:tabs>
        <w:jc w:val="both"/>
        <w:rPr>
          <w:lang w:val="vi-VN"/>
        </w:rPr>
      </w:pPr>
      <w:r>
        <w:rPr>
          <w:i/>
        </w:rPr>
        <w:t xml:space="preserve">                                                             </w:t>
      </w:r>
      <w:r w:rsidRPr="002B3C21">
        <w:rPr>
          <w:lang w:val="vi-VN"/>
        </w:rPr>
        <w:t xml:space="preserve">(Nguồn </w:t>
      </w:r>
      <w:r w:rsidRPr="002B3C21">
        <w:rPr>
          <w:i/>
          <w:iCs/>
          <w:lang w:val="vi-VN"/>
        </w:rPr>
        <w:t>Sách Cánh diều Tiếng Việt 5-Tập 1</w:t>
      </w:r>
      <w:r w:rsidRPr="002B3C21">
        <w:rPr>
          <w:lang w:val="vi-VN"/>
        </w:rPr>
        <w:t>)</w:t>
      </w:r>
    </w:p>
    <w:p w14:paraId="27219EFF" w14:textId="77777777" w:rsidR="00220A53" w:rsidRPr="003D755C" w:rsidRDefault="00220A53" w:rsidP="00220A53">
      <w:pPr>
        <w:tabs>
          <w:tab w:val="left" w:pos="-142"/>
          <w:tab w:val="left" w:pos="284"/>
        </w:tabs>
        <w:jc w:val="both"/>
        <w:rPr>
          <w:lang w:val="vi-VN"/>
        </w:rPr>
      </w:pPr>
      <w:r>
        <w:rPr>
          <w:lang w:val="vi-VN"/>
        </w:rPr>
        <w:tab/>
      </w:r>
      <w:r>
        <w:rPr>
          <w:lang w:val="vi-VN"/>
        </w:rPr>
        <w:tab/>
      </w:r>
      <w:r>
        <w:t xml:space="preserve">- </w:t>
      </w:r>
      <w:r w:rsidRPr="00B14A5D">
        <w:rPr>
          <w:b/>
        </w:rPr>
        <w:t>Câu hỏi</w:t>
      </w:r>
      <w:r>
        <w:t xml:space="preserve">: </w:t>
      </w:r>
      <w:r w:rsidRPr="003D755C">
        <w:rPr>
          <w:lang w:val="vi-VN"/>
        </w:rPr>
        <w:t>Nam và Vân trở thành bạn của nhau trong hoàn cảnh nào?</w:t>
      </w:r>
    </w:p>
    <w:p w14:paraId="4FDD62D8" w14:textId="47FB0DFD" w:rsidR="00220A53" w:rsidRPr="0086414E" w:rsidRDefault="00220A53" w:rsidP="00220A53">
      <w:pPr>
        <w:tabs>
          <w:tab w:val="left" w:pos="-142"/>
          <w:tab w:val="left" w:pos="284"/>
        </w:tabs>
        <w:jc w:val="both"/>
        <w:rPr>
          <w:b/>
          <w:lang w:val="vi-VN"/>
        </w:rPr>
      </w:pPr>
      <w:r>
        <w:rPr>
          <w:b/>
        </w:rPr>
        <w:t xml:space="preserve">9. </w:t>
      </w:r>
      <w:r w:rsidRPr="0086414E">
        <w:rPr>
          <w:b/>
        </w:rPr>
        <w:t xml:space="preserve">Bài </w:t>
      </w:r>
      <w:r w:rsidR="00B60092">
        <w:rPr>
          <w:b/>
        </w:rPr>
        <w:t>:</w:t>
      </w:r>
      <w:r w:rsidRPr="0086414E">
        <w:rPr>
          <w:b/>
        </w:rPr>
        <w:t xml:space="preserve"> </w:t>
      </w:r>
      <w:r>
        <w:rPr>
          <w:b/>
        </w:rPr>
        <w:t xml:space="preserve">                             </w:t>
      </w:r>
      <w:r>
        <w:rPr>
          <w:b/>
          <w:lang w:val="vi-VN"/>
        </w:rPr>
        <w:t xml:space="preserve">Cây phượng xóm </w:t>
      </w:r>
      <w:r>
        <w:rPr>
          <w:b/>
        </w:rPr>
        <w:t>Đ</w:t>
      </w:r>
      <w:r>
        <w:rPr>
          <w:b/>
          <w:lang w:val="vi-VN"/>
        </w:rPr>
        <w:t>ông</w:t>
      </w:r>
      <w:r w:rsidRPr="0086414E">
        <w:rPr>
          <w:b/>
          <w:lang w:val="vi-VN"/>
        </w:rPr>
        <w:t xml:space="preserve"> </w:t>
      </w:r>
    </w:p>
    <w:p w14:paraId="7B25D9DF" w14:textId="77777777" w:rsidR="00220A53" w:rsidRDefault="00220A53" w:rsidP="00220A53">
      <w:pPr>
        <w:tabs>
          <w:tab w:val="left" w:pos="-142"/>
          <w:tab w:val="left" w:pos="284"/>
        </w:tabs>
        <w:jc w:val="both"/>
      </w:pPr>
      <w:r>
        <w:rPr>
          <w:lang w:val="vi-VN"/>
        </w:rPr>
        <w:tab/>
      </w:r>
      <w:r>
        <w:rPr>
          <w:lang w:val="vi-VN"/>
        </w:rPr>
        <w:tab/>
      </w:r>
      <w:r w:rsidRPr="003D755C">
        <w:rPr>
          <w:lang w:val="vi-VN"/>
        </w:rPr>
        <w:t>Tối thứ 7, trăng sáng vằng vặc</w:t>
      </w:r>
      <w:r>
        <w:t>. N</w:t>
      </w:r>
      <w:r w:rsidRPr="003D755C">
        <w:rPr>
          <w:lang w:val="vi-VN"/>
        </w:rPr>
        <w:t xml:space="preserve">hư thường lệ, lũ trẻ xóm </w:t>
      </w:r>
      <w:r>
        <w:t>Đ</w:t>
      </w:r>
      <w:r w:rsidRPr="003D755C">
        <w:rPr>
          <w:lang w:val="vi-VN"/>
        </w:rPr>
        <w:t>ông tụ tập ở một góc phượng đầu xóm để nô đùa</w:t>
      </w:r>
      <w:r>
        <w:t>.</w:t>
      </w:r>
      <w:r w:rsidRPr="003D755C">
        <w:rPr>
          <w:lang w:val="vi-VN"/>
        </w:rPr>
        <w:t xml:space="preserve"> </w:t>
      </w:r>
      <w:r>
        <w:t>B</w:t>
      </w:r>
      <w:r w:rsidRPr="003D755C">
        <w:rPr>
          <w:lang w:val="vi-VN"/>
        </w:rPr>
        <w:t>ỗng</w:t>
      </w:r>
      <w:r>
        <w:t>,</w:t>
      </w:r>
      <w:r w:rsidRPr="003D755C">
        <w:rPr>
          <w:lang w:val="vi-VN"/>
        </w:rPr>
        <w:t xml:space="preserve"> </w:t>
      </w:r>
      <w:r>
        <w:t>H</w:t>
      </w:r>
      <w:r w:rsidRPr="003D755C">
        <w:rPr>
          <w:lang w:val="vi-VN"/>
        </w:rPr>
        <w:t>ùng xuất hiện</w:t>
      </w:r>
      <w:r>
        <w:t>,</w:t>
      </w:r>
      <w:r w:rsidRPr="003D755C">
        <w:rPr>
          <w:lang w:val="vi-VN"/>
        </w:rPr>
        <w:t xml:space="preserve"> giọng hớt hả</w:t>
      </w:r>
      <w:r>
        <w:t>i: " N</w:t>
      </w:r>
      <w:r>
        <w:rPr>
          <w:lang w:val="vi-VN"/>
        </w:rPr>
        <w:t>guy rồi! Các cậu ơi</w:t>
      </w:r>
      <w:r>
        <w:t>!</w:t>
      </w:r>
      <w:r w:rsidRPr="003D755C">
        <w:rPr>
          <w:lang w:val="vi-VN"/>
        </w:rPr>
        <w:t xml:space="preserve"> </w:t>
      </w:r>
      <w:r>
        <w:t>C</w:t>
      </w:r>
      <w:r w:rsidRPr="003D755C">
        <w:rPr>
          <w:lang w:val="vi-VN"/>
        </w:rPr>
        <w:t>ây phường này sẽ bị chặt để xã mở rộng đường</w:t>
      </w:r>
      <w:r>
        <w:t>. C</w:t>
      </w:r>
      <w:r w:rsidRPr="003D755C">
        <w:rPr>
          <w:lang w:val="vi-VN"/>
        </w:rPr>
        <w:t xml:space="preserve">hú </w:t>
      </w:r>
      <w:r>
        <w:t>Tâ</w:t>
      </w:r>
      <w:r>
        <w:rPr>
          <w:lang w:val="vi-VN"/>
        </w:rPr>
        <w:t xml:space="preserve">m </w:t>
      </w:r>
      <w:r>
        <w:t>nói với</w:t>
      </w:r>
      <w:r>
        <w:rPr>
          <w:lang w:val="vi-VN"/>
        </w:rPr>
        <w:t xml:space="preserve"> bố tớ </w:t>
      </w:r>
      <w:r w:rsidRPr="003D755C">
        <w:rPr>
          <w:lang w:val="vi-VN"/>
        </w:rPr>
        <w:t>như vậy</w:t>
      </w:r>
      <w:r>
        <w:t>!"</w:t>
      </w:r>
    </w:p>
    <w:p w14:paraId="7624454E" w14:textId="77777777" w:rsidR="00220A53" w:rsidRDefault="00220A53" w:rsidP="00220A53">
      <w:pPr>
        <w:tabs>
          <w:tab w:val="left" w:pos="-142"/>
          <w:tab w:val="left" w:pos="284"/>
        </w:tabs>
        <w:jc w:val="both"/>
        <w:rPr>
          <w:lang w:val="vi-VN"/>
        </w:rPr>
      </w:pPr>
      <w:r>
        <w:tab/>
      </w:r>
      <w:r>
        <w:tab/>
        <w:t>C</w:t>
      </w:r>
      <w:r w:rsidRPr="003D755C">
        <w:rPr>
          <w:lang w:val="vi-VN"/>
        </w:rPr>
        <w:t xml:space="preserve">ây phượng đã có từ lâu rồi, gốc cây </w:t>
      </w:r>
      <w:r>
        <w:t>xù xì</w:t>
      </w:r>
      <w:r w:rsidRPr="003D755C">
        <w:rPr>
          <w:lang w:val="vi-VN"/>
        </w:rPr>
        <w:t xml:space="preserve"> cảnh lá xanh </w:t>
      </w:r>
      <w:r>
        <w:t>x</w:t>
      </w:r>
      <w:r w:rsidRPr="003D755C">
        <w:rPr>
          <w:lang w:val="vi-VN"/>
        </w:rPr>
        <w:t>um xuê, r</w:t>
      </w:r>
      <w:r>
        <w:t>ợ</w:t>
      </w:r>
      <w:r w:rsidRPr="003D755C">
        <w:rPr>
          <w:lang w:val="vi-VN"/>
        </w:rPr>
        <w:t>p mát cả một vùng, bọn con trai chơi gọi chọi gà bằng hoa phượng, lũ con gái chơi truyền nhảy dây, chơi ô ăn quan ở dưới gốc phượng</w:t>
      </w:r>
      <w:r>
        <w:t>.</w:t>
      </w:r>
      <w:r w:rsidRPr="003D755C">
        <w:rPr>
          <w:lang w:val="vi-VN"/>
        </w:rPr>
        <w:t xml:space="preserve"> </w:t>
      </w:r>
    </w:p>
    <w:p w14:paraId="6883C6EE" w14:textId="77777777" w:rsidR="00220A53" w:rsidRPr="0086414E" w:rsidRDefault="00220A53" w:rsidP="00220A53">
      <w:pPr>
        <w:tabs>
          <w:tab w:val="left" w:pos="-142"/>
          <w:tab w:val="left" w:pos="284"/>
        </w:tabs>
        <w:jc w:val="both"/>
        <w:rPr>
          <w:b/>
          <w:i/>
        </w:rPr>
      </w:pPr>
      <w:r>
        <w:t xml:space="preserve">                                                                                 </w:t>
      </w:r>
      <w:r w:rsidRPr="0086414E">
        <w:rPr>
          <w:b/>
          <w:i/>
        </w:rPr>
        <w:t xml:space="preserve">   Theo Phạm Thị Bích Hường</w:t>
      </w:r>
    </w:p>
    <w:p w14:paraId="22739392" w14:textId="77777777" w:rsidR="00220A53" w:rsidRDefault="00220A53" w:rsidP="00220A53">
      <w:pPr>
        <w:tabs>
          <w:tab w:val="left" w:pos="-142"/>
          <w:tab w:val="left" w:pos="284"/>
        </w:tabs>
        <w:jc w:val="both"/>
        <w:rPr>
          <w:lang w:val="vi-VN"/>
        </w:rPr>
      </w:pPr>
      <w:r>
        <w:t xml:space="preserve">                                                                </w:t>
      </w:r>
      <w:r w:rsidRPr="002B3C21">
        <w:rPr>
          <w:lang w:val="vi-VN"/>
        </w:rPr>
        <w:t xml:space="preserve">(Nguồn </w:t>
      </w:r>
      <w:r w:rsidRPr="002B3C21">
        <w:rPr>
          <w:i/>
          <w:iCs/>
          <w:lang w:val="vi-VN"/>
        </w:rPr>
        <w:t>Sách Cánh diều Tiếng Việt 5-Tập 1</w:t>
      </w:r>
      <w:r w:rsidRPr="002B3C21">
        <w:rPr>
          <w:lang w:val="vi-VN"/>
        </w:rPr>
        <w:t>)</w:t>
      </w:r>
    </w:p>
    <w:p w14:paraId="46F10C39" w14:textId="77777777" w:rsidR="00220A53" w:rsidRPr="0086414E" w:rsidRDefault="00220A53" w:rsidP="00220A53">
      <w:pPr>
        <w:tabs>
          <w:tab w:val="left" w:pos="-142"/>
          <w:tab w:val="left" w:pos="284"/>
        </w:tabs>
        <w:jc w:val="both"/>
      </w:pPr>
      <w:r>
        <w:rPr>
          <w:lang w:val="vi-VN"/>
        </w:rPr>
        <w:tab/>
      </w:r>
      <w:r>
        <w:rPr>
          <w:lang w:val="vi-VN"/>
        </w:rPr>
        <w:tab/>
      </w:r>
      <w:r>
        <w:t xml:space="preserve">- </w:t>
      </w:r>
      <w:r w:rsidRPr="0086414E">
        <w:rPr>
          <w:b/>
        </w:rPr>
        <w:t>Câu hỏi</w:t>
      </w:r>
      <w:r>
        <w:t>: Các bạn nhỏ xóm Đông lo lắng điều gì?</w:t>
      </w:r>
    </w:p>
    <w:p w14:paraId="286ECBC9" w14:textId="4EF9F563" w:rsidR="00220A53" w:rsidRPr="002B3C21" w:rsidRDefault="00220A53" w:rsidP="00220A53">
      <w:pPr>
        <w:rPr>
          <w:b/>
          <w:lang w:val="vi-VN"/>
        </w:rPr>
      </w:pPr>
      <w:r>
        <w:rPr>
          <w:b/>
        </w:rPr>
        <w:t xml:space="preserve">10. </w:t>
      </w:r>
      <w:r w:rsidRPr="002B3C21">
        <w:rPr>
          <w:b/>
          <w:lang w:val="de-DE"/>
        </w:rPr>
        <w:t>Bài</w:t>
      </w:r>
      <w:r>
        <w:rPr>
          <w:b/>
          <w:lang w:val="de-DE"/>
        </w:rPr>
        <w:t>:</w:t>
      </w:r>
      <w:r w:rsidRPr="002B3C21">
        <w:rPr>
          <w:b/>
          <w:lang w:val="de-DE"/>
        </w:rPr>
        <w:t xml:space="preserve">                  </w:t>
      </w:r>
      <w:r>
        <w:rPr>
          <w:b/>
          <w:lang w:val="de-DE"/>
        </w:rPr>
        <w:t xml:space="preserve">            </w:t>
      </w:r>
      <w:r w:rsidRPr="002B3C21">
        <w:rPr>
          <w:b/>
          <w:lang w:val="de-DE"/>
        </w:rPr>
        <w:t xml:space="preserve">     </w:t>
      </w:r>
      <w:r w:rsidRPr="002B3C21">
        <w:rPr>
          <w:b/>
          <w:lang w:val="vi-VN"/>
        </w:rPr>
        <w:t>Cô giáo em</w:t>
      </w:r>
    </w:p>
    <w:p w14:paraId="3D8CB922" w14:textId="77777777" w:rsidR="00220A53" w:rsidRPr="002B3C21" w:rsidRDefault="00220A53" w:rsidP="00220A53">
      <w:pPr>
        <w:jc w:val="both"/>
        <w:rPr>
          <w:bCs/>
          <w:lang w:val="vi-VN"/>
        </w:rPr>
      </w:pPr>
      <w:r w:rsidRPr="002B3C21">
        <w:rPr>
          <w:bCs/>
          <w:lang w:val="vi-VN"/>
        </w:rPr>
        <w:lastRenderedPageBreak/>
        <w:tab/>
        <w:t>Mỗi năm em lên một lớp và được học một cô hoặc một thầy giáo mới. Riêng hai năm cuối cấp, em được học cô Hằng.</w:t>
      </w:r>
    </w:p>
    <w:p w14:paraId="5AA72265" w14:textId="77777777" w:rsidR="00220A53" w:rsidRPr="002B3C21" w:rsidRDefault="00220A53" w:rsidP="00220A53">
      <w:pPr>
        <w:jc w:val="both"/>
        <w:rPr>
          <w:bCs/>
          <w:lang w:val="vi-VN"/>
        </w:rPr>
      </w:pPr>
      <w:r w:rsidRPr="002B3C21">
        <w:rPr>
          <w:bCs/>
          <w:lang w:val="vi-VN"/>
        </w:rPr>
        <w:tab/>
        <w:t>Cô có dáng người thanh thanh, nước da trắng hồng. Mái tóc cô đen mượt, óng ả, buông xuống ngang lưng. Đôi mắt cô mở to dưới cặp lông mày thanh, mịn. Đôi mắt ấy mỗi lần nhìn chúng em vừa bao  dung vừa trìu mến.</w:t>
      </w:r>
    </w:p>
    <w:p w14:paraId="58DF5CC0" w14:textId="77777777" w:rsidR="00220A53" w:rsidRPr="002B3C21" w:rsidRDefault="00220A53" w:rsidP="00220A53">
      <w:pPr>
        <w:jc w:val="both"/>
        <w:rPr>
          <w:bCs/>
          <w:lang w:val="vi-VN"/>
        </w:rPr>
      </w:pPr>
      <w:r w:rsidRPr="002B3C21">
        <w:rPr>
          <w:bCs/>
          <w:lang w:val="vi-VN"/>
        </w:rPr>
        <w:tab/>
        <w:t>Cô giảng bài rành rọt, hấp dẫn. Giọng cô nhỏ nhẹ, nét mặt vui tươi.</w:t>
      </w:r>
    </w:p>
    <w:p w14:paraId="0BF60659" w14:textId="77777777" w:rsidR="00220A53" w:rsidRPr="002B3C21" w:rsidRDefault="00220A53" w:rsidP="00220A53">
      <w:pPr>
        <w:rPr>
          <w:lang w:val="vi-VN"/>
        </w:rPr>
      </w:pPr>
      <w:r w:rsidRPr="002B3C21">
        <w:rPr>
          <w:i/>
          <w:lang w:val="vi-VN"/>
        </w:rPr>
        <w:t xml:space="preserve">                                                                                      (Theo</w:t>
      </w:r>
      <w:r w:rsidRPr="002B3C21">
        <w:rPr>
          <w:lang w:val="vi-VN"/>
        </w:rPr>
        <w:t xml:space="preserve"> Trần Lưu Phương)</w:t>
      </w:r>
    </w:p>
    <w:p w14:paraId="785E3A94" w14:textId="77777777" w:rsidR="00220A53" w:rsidRPr="002B3C21" w:rsidRDefault="00220A53" w:rsidP="00220A53">
      <w:pPr>
        <w:rPr>
          <w:lang w:val="vi-VN"/>
        </w:rPr>
      </w:pPr>
      <w:r w:rsidRPr="002B3C21">
        <w:rPr>
          <w:lang w:val="vi-VN"/>
        </w:rPr>
        <w:t xml:space="preserve">                                                        </w:t>
      </w:r>
      <w:r>
        <w:rPr>
          <w:lang w:val="vi-VN"/>
        </w:rPr>
        <w:t xml:space="preserve">  </w:t>
      </w:r>
      <w:r w:rsidRPr="002B3C21">
        <w:rPr>
          <w:lang w:val="vi-VN"/>
        </w:rPr>
        <w:t xml:space="preserve">(Nguồn </w:t>
      </w:r>
      <w:r w:rsidRPr="002B3C21">
        <w:rPr>
          <w:i/>
          <w:iCs/>
          <w:lang w:val="vi-VN"/>
        </w:rPr>
        <w:t>Sách Cánh diều Tiếng Việt 5-Tập 1</w:t>
      </w:r>
      <w:r w:rsidRPr="002B3C21">
        <w:rPr>
          <w:lang w:val="vi-VN"/>
        </w:rPr>
        <w:t>)</w:t>
      </w:r>
    </w:p>
    <w:p w14:paraId="51FA2D16" w14:textId="732E94A9" w:rsidR="00220A53" w:rsidRPr="002B3C21" w:rsidRDefault="00220A53" w:rsidP="00220A53">
      <w:pPr>
        <w:contextualSpacing/>
        <w:jc w:val="both"/>
        <w:rPr>
          <w:bCs/>
          <w:lang w:val="vi-VN"/>
        </w:rPr>
      </w:pPr>
      <w:r>
        <w:rPr>
          <w:b/>
          <w:bCs/>
        </w:rPr>
        <w:t xml:space="preserve">- </w:t>
      </w:r>
      <w:r w:rsidRPr="002B3C21">
        <w:rPr>
          <w:b/>
          <w:bCs/>
          <w:lang w:val="vi-VN"/>
        </w:rPr>
        <w:t>Câu hỏi:</w:t>
      </w:r>
      <w:r w:rsidRPr="002B3C21">
        <w:rPr>
          <w:bCs/>
          <w:lang w:val="vi-VN"/>
        </w:rPr>
        <w:t xml:space="preserve"> </w:t>
      </w:r>
      <w:bookmarkStart w:id="13" w:name="_Hlk183902024"/>
      <w:r w:rsidRPr="002B3C21">
        <w:rPr>
          <w:bCs/>
          <w:lang w:val="vi-VN"/>
        </w:rPr>
        <w:t>Bạn nhỏ được học cô Hằng năm học nào?</w:t>
      </w:r>
      <w:bookmarkEnd w:id="13"/>
    </w:p>
    <w:p w14:paraId="66D5757B" w14:textId="77777777" w:rsidR="00CC0AA9" w:rsidRPr="005E6E4F" w:rsidRDefault="00CC0AA9" w:rsidP="00CC0AA9">
      <w:pPr>
        <w:rPr>
          <w:rFonts w:eastAsia="Calibri"/>
          <w:b/>
          <w:bCs/>
          <w:lang w:val="vi-VN"/>
        </w:rPr>
      </w:pPr>
      <w:r w:rsidRPr="005E6E4F">
        <w:rPr>
          <w:rFonts w:eastAsia="Calibri"/>
          <w:b/>
          <w:bCs/>
          <w:lang w:val="de-DE"/>
        </w:rPr>
        <w:t>Phần</w:t>
      </w:r>
      <w:r w:rsidRPr="005E6E4F">
        <w:rPr>
          <w:rFonts w:eastAsia="Calibri"/>
          <w:b/>
          <w:bCs/>
          <w:lang w:val="vi-VN"/>
        </w:rPr>
        <w:t xml:space="preserve"> II: </w:t>
      </w:r>
      <w:r w:rsidRPr="005E6E4F">
        <w:rPr>
          <w:rFonts w:eastAsia="Calibri"/>
          <w:b/>
          <w:bCs/>
          <w:lang w:val="de-DE"/>
        </w:rPr>
        <w:t xml:space="preserve">Đọc hiểu: (7 điểm): </w:t>
      </w:r>
    </w:p>
    <w:p w14:paraId="2608E180" w14:textId="6645C267" w:rsidR="00CC0AA9" w:rsidRPr="005E6E4F" w:rsidRDefault="00CC0AA9" w:rsidP="00CC0AA9">
      <w:pPr>
        <w:rPr>
          <w:rFonts w:eastAsia="Calibri"/>
          <w:b/>
          <w:i/>
          <w:lang w:val="vi-VN"/>
        </w:rPr>
      </w:pPr>
      <w:r w:rsidRPr="005E6E4F">
        <w:rPr>
          <w:rFonts w:eastAsia="Calibri"/>
          <w:b/>
          <w:i/>
          <w:lang w:val="de-DE"/>
        </w:rPr>
        <w:t>Đọc câu chuyện dưới đây</w:t>
      </w:r>
      <w:r w:rsidRPr="005E6E4F">
        <w:rPr>
          <w:rFonts w:eastAsia="Calibri"/>
          <w:b/>
          <w:i/>
          <w:lang w:val="vi-VN"/>
        </w:rPr>
        <w:t>:</w:t>
      </w:r>
    </w:p>
    <w:p w14:paraId="3DBFC1F8" w14:textId="77777777" w:rsidR="00CC0AA9" w:rsidRPr="005E6E4F" w:rsidRDefault="00CC0AA9" w:rsidP="00CC0AA9">
      <w:pPr>
        <w:ind w:left="48" w:right="48"/>
        <w:jc w:val="center"/>
        <w:rPr>
          <w:color w:val="000000"/>
        </w:rPr>
      </w:pPr>
      <w:r w:rsidRPr="005E6E4F">
        <w:rPr>
          <w:b/>
          <w:bCs/>
          <w:color w:val="000000"/>
        </w:rPr>
        <w:t>NGÀY HẠNH PHÚC</w:t>
      </w:r>
    </w:p>
    <w:p w14:paraId="0081121A" w14:textId="77777777" w:rsidR="00CC0AA9" w:rsidRPr="005E6E4F" w:rsidRDefault="00CC0AA9" w:rsidP="00CC0AA9">
      <w:pPr>
        <w:ind w:left="48" w:right="48" w:firstLine="519"/>
        <w:jc w:val="both"/>
        <w:rPr>
          <w:color w:val="000000"/>
        </w:rPr>
      </w:pPr>
      <w:r w:rsidRPr="005E6E4F">
        <w:rPr>
          <w:color w:val="000000"/>
        </w:rPr>
        <w:t>Hôm nay, trường tôi tổ chức ngày hội “Mẹ và con”. Trong ngày này, các con sẽ cùng mẹ tham gia nhiều hoạt động ý nghĩa ở trường. Tôi đứng ngắm sân trường nhộn nhịp như một lễ hội với các gian hàng, các trò chơi và sân khấu biểu diễn nghệ thuật. Một nỗi buồn len nhẹ vào trái tim tôi.</w:t>
      </w:r>
    </w:p>
    <w:p w14:paraId="72A01C1A" w14:textId="77777777" w:rsidR="00CC0AA9" w:rsidRPr="005E6E4F" w:rsidRDefault="00CC0AA9" w:rsidP="00CC0AA9">
      <w:pPr>
        <w:ind w:left="48" w:right="48" w:firstLine="519"/>
        <w:jc w:val="both"/>
        <w:rPr>
          <w:color w:val="000000"/>
        </w:rPr>
      </w:pPr>
      <w:r w:rsidRPr="005E6E4F">
        <w:rPr>
          <w:color w:val="000000"/>
        </w:rPr>
        <w:t>Mẹ mất từ khi anh em tôi còn nhỏ. Bố vừa làm cha vừa làm mẹ, nuôi chúng tôi khôn lớn. Mỗi sáng, bố thức dậy trước cả nhà để chuẩn bị sách vở, quần áo rồi đưa chúng tôi đến trường. Công việc rất vất vả, vậy mà bố vẫn luôn cố gắng dành thời gian để nghe tôi kể chuyện ở trường. Dù không có mẹ, anh em tôi vẫn hạnh phúc đủ đầy trong tình yêu thương của bố.</w:t>
      </w:r>
    </w:p>
    <w:p w14:paraId="0362F52E" w14:textId="77777777" w:rsidR="00CC0AA9" w:rsidRPr="005E6E4F" w:rsidRDefault="00CC0AA9" w:rsidP="00CC0AA9">
      <w:pPr>
        <w:ind w:left="48" w:right="48" w:firstLine="519"/>
        <w:jc w:val="both"/>
        <w:rPr>
          <w:color w:val="000000"/>
        </w:rPr>
      </w:pPr>
      <w:r w:rsidRPr="005E6E4F">
        <w:rPr>
          <w:color w:val="000000"/>
        </w:rPr>
        <w:t>Đang suy nghĩ, tôi bỗng thấy phía xa, một bóng dáng cao lớn quen thuộc. Bố tôi mặc một bộ đầm nữ màu xanh lá và đội chiếc mũ rộng vành. “Con yêu! Mẹ của con đã ở đây!” – Bố cười lớn, tiến về phía tôi. Ôi! Tôi không thể tin vào mắt mình! Sau vài phút sửng sốt, tôi chạy lại, ôm chầm lấy bố: “Bố đẹp quá, bố ơi!”.</w:t>
      </w:r>
    </w:p>
    <w:p w14:paraId="06649BBD" w14:textId="77777777" w:rsidR="00CC0AA9" w:rsidRPr="005E6E4F" w:rsidRDefault="00CC0AA9" w:rsidP="00CC0AA9">
      <w:pPr>
        <w:ind w:left="48" w:right="48" w:firstLine="519"/>
        <w:jc w:val="both"/>
        <w:rPr>
          <w:color w:val="000000"/>
        </w:rPr>
      </w:pPr>
      <w:r w:rsidRPr="005E6E4F">
        <w:rPr>
          <w:color w:val="000000"/>
        </w:rPr>
        <w:t>Dường như một vài ánh mắt ngạc nhiên, nhưng mọi người nhanh chóng hiểu chuyện. Với khiếu nói chuyện hài hước, bố khiến tất cả mọi người đều vây quanh. Nhiều bạn bày tỏ sự ngưỡng mộ trước ý tưởng độc đáo của bố. Chúng tôi cười đùa và chạy nhảy khắp nơi, cảm nhận tình yêu thương tràn ngập. Các bạn mời bố con tôi tham gia thi trò chơi nhóm đôi mẹ – con. Một bác chụp ảnh cho bố con tôi và nói: “Đây là tình yêu thật sự!”.</w:t>
      </w:r>
    </w:p>
    <w:p w14:paraId="5CB753B6" w14:textId="1E8F0D57" w:rsidR="00CC0AA9" w:rsidRPr="005E6E4F" w:rsidRDefault="00CC0AA9" w:rsidP="00CC0AA9">
      <w:pPr>
        <w:ind w:left="48" w:right="48" w:firstLine="519"/>
        <w:jc w:val="both"/>
        <w:rPr>
          <w:color w:val="000000"/>
        </w:rPr>
      </w:pPr>
      <w:r w:rsidRPr="005E6E4F">
        <w:rPr>
          <w:color w:val="000000"/>
        </w:rPr>
        <w:t xml:space="preserve">Ngày hội kết thúc, bố và tôi bước ra khỏi cổng trường trong những ánh mắt ngưỡng mộ. Bố </w:t>
      </w:r>
      <w:r w:rsidR="00170C78">
        <w:rPr>
          <w:color w:val="000000"/>
        </w:rPr>
        <w:t>-</w:t>
      </w:r>
      <w:r w:rsidRPr="005E6E4F">
        <w:rPr>
          <w:color w:val="000000"/>
        </w:rPr>
        <w:t xml:space="preserve"> người hùng đã không chỉ chiếm được trái tim của tôi, mà còn của mọi người xung quanh. Tôi tự hào về bố. Đó là một ngày hạnh phúc mà tôi sẽ không bao giờ quên.</w:t>
      </w:r>
    </w:p>
    <w:p w14:paraId="001353D9" w14:textId="77777777" w:rsidR="00CC0AA9" w:rsidRPr="005E6E4F" w:rsidRDefault="00CC0AA9" w:rsidP="00CC0AA9">
      <w:pPr>
        <w:ind w:left="48" w:right="48"/>
        <w:jc w:val="right"/>
        <w:rPr>
          <w:color w:val="000000"/>
        </w:rPr>
      </w:pPr>
      <w:r w:rsidRPr="005E6E4F">
        <w:rPr>
          <w:i/>
          <w:iCs/>
          <w:color w:val="000000"/>
        </w:rPr>
        <w:t>Theo Mai Hiền</w:t>
      </w:r>
    </w:p>
    <w:p w14:paraId="00846070" w14:textId="77777777" w:rsidR="00CC0AA9" w:rsidRPr="005E6E4F" w:rsidRDefault="00CC0AA9" w:rsidP="00CC0AA9">
      <w:pPr>
        <w:jc w:val="both"/>
        <w:rPr>
          <w:rFonts w:eastAsia="Calibri"/>
          <w:b/>
          <w:i/>
          <w:iCs/>
          <w:color w:val="000000"/>
          <w:lang w:val="vi-VN"/>
        </w:rPr>
      </w:pPr>
      <w:r w:rsidRPr="005E6E4F">
        <w:rPr>
          <w:rFonts w:eastAsia="Calibri"/>
          <w:b/>
          <w:i/>
          <w:iCs/>
          <w:color w:val="000000"/>
          <w:lang w:val="vi-VN"/>
        </w:rPr>
        <w:t>Dựa vào nội dung bài đọc, khoanh vào chữ cái trước ý trả lời đúng hoặc làm theo yêu cầu.</w:t>
      </w:r>
    </w:p>
    <w:p w14:paraId="7174496E" w14:textId="77777777" w:rsidR="00CC0AA9" w:rsidRPr="00FE329A" w:rsidRDefault="00CC0AA9" w:rsidP="00CC0AA9">
      <w:pPr>
        <w:pStyle w:val="NormalWeb"/>
        <w:spacing w:before="0" w:beforeAutospacing="0" w:after="0" w:afterAutospacing="0"/>
        <w:ind w:left="48" w:right="48"/>
        <w:jc w:val="both"/>
        <w:rPr>
          <w:b/>
          <w:color w:val="000000"/>
          <w:sz w:val="28"/>
          <w:szCs w:val="28"/>
        </w:rPr>
      </w:pPr>
      <w:r w:rsidRPr="005E6E4F">
        <w:rPr>
          <w:rFonts w:eastAsia="Calibri"/>
          <w:b/>
          <w:sz w:val="28"/>
          <w:szCs w:val="28"/>
          <w:lang w:val="vi-VN"/>
        </w:rPr>
        <w:t xml:space="preserve">Câu 1. </w:t>
      </w:r>
      <w:r w:rsidRPr="005E6E4F">
        <w:rPr>
          <w:b/>
          <w:bCs/>
          <w:color w:val="FF0000"/>
          <w:sz w:val="28"/>
          <w:szCs w:val="28"/>
          <w:lang w:val="vi-VN"/>
        </w:rPr>
        <w:t>(M1</w:t>
      </w:r>
      <w:r w:rsidRPr="005E6E4F">
        <w:rPr>
          <w:color w:val="FF0000"/>
          <w:sz w:val="28"/>
          <w:szCs w:val="28"/>
          <w:lang w:val="vi-VN"/>
        </w:rPr>
        <w:t xml:space="preserve">- </w:t>
      </w:r>
      <w:r w:rsidRPr="005E6E4F">
        <w:rPr>
          <w:rFonts w:eastAsia="Calibri"/>
          <w:b/>
          <w:bCs/>
          <w:color w:val="FF0000"/>
          <w:sz w:val="28"/>
          <w:szCs w:val="28"/>
          <w:lang w:val="pt-BR"/>
        </w:rPr>
        <w:t>0</w:t>
      </w:r>
      <w:r w:rsidRPr="005E6E4F">
        <w:rPr>
          <w:rFonts w:eastAsia="Calibri"/>
          <w:b/>
          <w:bCs/>
          <w:color w:val="FF0000"/>
          <w:sz w:val="28"/>
          <w:szCs w:val="28"/>
          <w:lang w:val="vi-VN"/>
        </w:rPr>
        <w:t>,5</w:t>
      </w:r>
      <w:r w:rsidRPr="005E6E4F">
        <w:rPr>
          <w:rFonts w:eastAsia="Calibri"/>
          <w:b/>
          <w:bCs/>
          <w:color w:val="FF0000"/>
          <w:sz w:val="28"/>
          <w:szCs w:val="28"/>
          <w:lang w:val="pt-BR"/>
        </w:rPr>
        <w:t xml:space="preserve"> điểm</w:t>
      </w:r>
      <w:r w:rsidRPr="005E6E4F">
        <w:rPr>
          <w:color w:val="FF0000"/>
          <w:sz w:val="28"/>
          <w:szCs w:val="28"/>
          <w:lang w:val="vi-VN"/>
        </w:rPr>
        <w:t>)</w:t>
      </w:r>
      <w:r w:rsidRPr="005E6E4F">
        <w:rPr>
          <w:color w:val="000000"/>
          <w:sz w:val="28"/>
          <w:szCs w:val="28"/>
        </w:rPr>
        <w:t xml:space="preserve"> </w:t>
      </w:r>
      <w:r w:rsidRPr="00FE329A">
        <w:rPr>
          <w:b/>
          <w:color w:val="000000"/>
          <w:sz w:val="28"/>
          <w:szCs w:val="28"/>
        </w:rPr>
        <w:t>Trước cổng trường tổ chức ngày hội gì?</w:t>
      </w:r>
    </w:p>
    <w:p w14:paraId="1531F6EB" w14:textId="4035C03D" w:rsidR="00CC0AA9" w:rsidRPr="005E6E4F" w:rsidRDefault="00CC0AA9" w:rsidP="00CC0AA9">
      <w:pPr>
        <w:ind w:left="48" w:right="48"/>
        <w:jc w:val="both"/>
        <w:rPr>
          <w:color w:val="000000"/>
        </w:rPr>
      </w:pPr>
      <w:r w:rsidRPr="005E6E4F">
        <w:rPr>
          <w:color w:val="000000"/>
        </w:rPr>
        <w:t xml:space="preserve">A. Tổ chức ngày hội “ Thi trò chơi nhóm đôi </w:t>
      </w:r>
      <w:r w:rsidR="006830E1">
        <w:rPr>
          <w:color w:val="000000"/>
        </w:rPr>
        <w:t>mẹ -</w:t>
      </w:r>
      <w:r w:rsidRPr="005E6E4F">
        <w:rPr>
          <w:color w:val="000000"/>
        </w:rPr>
        <w:t xml:space="preserve"> con.”</w:t>
      </w:r>
    </w:p>
    <w:p w14:paraId="38DA5DFA" w14:textId="77777777" w:rsidR="00CC0AA9" w:rsidRPr="005E6E4F" w:rsidRDefault="00CC0AA9" w:rsidP="00CC0AA9">
      <w:pPr>
        <w:ind w:left="48" w:right="48"/>
        <w:jc w:val="both"/>
        <w:rPr>
          <w:color w:val="000000"/>
        </w:rPr>
      </w:pPr>
      <w:r w:rsidRPr="005E6E4F">
        <w:rPr>
          <w:color w:val="000000"/>
        </w:rPr>
        <w:t>B. Tổ chức ngày hội “Nói chuyện hài hước”.</w:t>
      </w:r>
    </w:p>
    <w:p w14:paraId="2C541A09" w14:textId="77777777" w:rsidR="00CC0AA9" w:rsidRPr="005E6E4F" w:rsidRDefault="00CC0AA9" w:rsidP="00CC0AA9">
      <w:pPr>
        <w:ind w:left="48" w:right="48"/>
        <w:jc w:val="both"/>
        <w:rPr>
          <w:color w:val="000000"/>
        </w:rPr>
      </w:pPr>
      <w:r w:rsidRPr="005E6E4F">
        <w:rPr>
          <w:color w:val="000000"/>
        </w:rPr>
        <w:t>C. Tổ chức ngày hội “Mẹ và con”.</w:t>
      </w:r>
    </w:p>
    <w:p w14:paraId="3177996C" w14:textId="77777777" w:rsidR="00CC0AA9" w:rsidRPr="005E6E4F" w:rsidRDefault="00CC0AA9" w:rsidP="00CC0AA9">
      <w:pPr>
        <w:ind w:left="48" w:right="48"/>
        <w:jc w:val="both"/>
        <w:rPr>
          <w:color w:val="000000"/>
        </w:rPr>
      </w:pPr>
      <w:r w:rsidRPr="005E6E4F">
        <w:rPr>
          <w:color w:val="000000"/>
        </w:rPr>
        <w:t>D. Tổ chức ngày hội “Vui chơi”.</w:t>
      </w:r>
    </w:p>
    <w:p w14:paraId="54458905" w14:textId="77777777" w:rsidR="00CC0AA9" w:rsidRPr="005E6E4F" w:rsidRDefault="00CC0AA9" w:rsidP="00CC0AA9">
      <w:pPr>
        <w:ind w:left="48" w:right="48"/>
        <w:jc w:val="both"/>
        <w:rPr>
          <w:color w:val="000000"/>
        </w:rPr>
      </w:pPr>
      <w:r w:rsidRPr="005E6E4F">
        <w:rPr>
          <w:b/>
          <w:bCs/>
        </w:rPr>
        <w:lastRenderedPageBreak/>
        <w:t>Câu 2:</w:t>
      </w:r>
      <w:r w:rsidRPr="005E6E4F">
        <w:t xml:space="preserve"> </w:t>
      </w:r>
      <w:r w:rsidRPr="005E6E4F">
        <w:rPr>
          <w:b/>
          <w:bCs/>
          <w:color w:val="FF0000"/>
        </w:rPr>
        <w:t>(M1</w:t>
      </w:r>
      <w:r w:rsidRPr="005E6E4F">
        <w:rPr>
          <w:color w:val="FF0000"/>
        </w:rPr>
        <w:t xml:space="preserve">- </w:t>
      </w:r>
      <w:r w:rsidRPr="005E6E4F">
        <w:rPr>
          <w:rFonts w:eastAsia="Calibri"/>
          <w:b/>
          <w:bCs/>
          <w:color w:val="FF0000"/>
          <w:lang w:val="pt-BR"/>
        </w:rPr>
        <w:t>0</w:t>
      </w:r>
      <w:r w:rsidRPr="005E6E4F">
        <w:rPr>
          <w:rFonts w:eastAsia="Calibri"/>
          <w:b/>
          <w:bCs/>
          <w:color w:val="FF0000"/>
          <w:lang w:val="vi-VN"/>
        </w:rPr>
        <w:t>,5</w:t>
      </w:r>
      <w:r w:rsidRPr="005E6E4F">
        <w:rPr>
          <w:rFonts w:eastAsia="Calibri"/>
          <w:b/>
          <w:bCs/>
          <w:color w:val="FF0000"/>
          <w:lang w:val="pt-BR"/>
        </w:rPr>
        <w:t xml:space="preserve"> điểm</w:t>
      </w:r>
      <w:r w:rsidRPr="005E6E4F">
        <w:rPr>
          <w:color w:val="FF0000"/>
        </w:rPr>
        <w:t>)</w:t>
      </w:r>
      <w:r w:rsidRPr="005E6E4F">
        <w:rPr>
          <w:rStyle w:val="Heading2Char"/>
          <w:rFonts w:ascii="Times New Roman" w:hAnsi="Times New Roman" w:cs="Times New Roman"/>
          <w:color w:val="000000"/>
        </w:rPr>
        <w:t xml:space="preserve"> </w:t>
      </w:r>
      <w:r w:rsidRPr="005E6E4F">
        <w:rPr>
          <w:rStyle w:val="Strong"/>
          <w:color w:val="000000"/>
        </w:rPr>
        <w:t>Bố đã làm những việc gì để thể hiện tình yêu thương với các con?</w:t>
      </w:r>
    </w:p>
    <w:p w14:paraId="0AA654EB"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A. Mua nhiều quà khi trở về sau những chuyến đi xa</w:t>
      </w:r>
    </w:p>
    <w:p w14:paraId="2A147584"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B. Dậy sớm đi chợ nấu bữa sang thật ngon.</w:t>
      </w:r>
    </w:p>
    <w:p w14:paraId="6DED20FE"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C. Biểu diễn cho các con xem tiết mục nghệ thuật.</w:t>
      </w:r>
    </w:p>
    <w:p w14:paraId="3D179A86"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D. Đóng giả một người phụ nữ đến trường tham gia ngày hội cùng bạn nhỏ.</w:t>
      </w:r>
    </w:p>
    <w:p w14:paraId="4D8FD009"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rFonts w:eastAsia="Calibri"/>
          <w:b/>
          <w:bCs/>
          <w:color w:val="333333"/>
          <w:sz w:val="28"/>
          <w:szCs w:val="28"/>
          <w:shd w:val="clear" w:color="auto" w:fill="FFFFFF"/>
          <w:lang w:val="vi-VN"/>
        </w:rPr>
        <w:t>Câu</w:t>
      </w:r>
      <w:r w:rsidRPr="005E6E4F">
        <w:rPr>
          <w:rFonts w:eastAsia="Calibri"/>
          <w:b/>
          <w:sz w:val="28"/>
          <w:szCs w:val="28"/>
          <w:lang w:val="vi-VN"/>
        </w:rPr>
        <w:t xml:space="preserve"> 3:</w:t>
      </w:r>
      <w:r w:rsidRPr="005E6E4F">
        <w:rPr>
          <w:rFonts w:eastAsia="Calibri"/>
          <w:sz w:val="28"/>
          <w:szCs w:val="28"/>
          <w:lang w:val="vi-VN"/>
        </w:rPr>
        <w:t xml:space="preserve"> </w:t>
      </w:r>
      <w:r w:rsidRPr="005E6E4F">
        <w:rPr>
          <w:b/>
          <w:bCs/>
          <w:color w:val="FF0000"/>
          <w:sz w:val="28"/>
          <w:szCs w:val="28"/>
          <w:lang w:val="vi-VN"/>
        </w:rPr>
        <w:t>(M1</w:t>
      </w:r>
      <w:r w:rsidRPr="005E6E4F">
        <w:rPr>
          <w:color w:val="FF0000"/>
          <w:sz w:val="28"/>
          <w:szCs w:val="28"/>
          <w:lang w:val="vi-VN"/>
        </w:rPr>
        <w:t xml:space="preserve">- </w:t>
      </w:r>
      <w:r w:rsidRPr="005E6E4F">
        <w:rPr>
          <w:rFonts w:eastAsia="Calibri"/>
          <w:b/>
          <w:bCs/>
          <w:color w:val="FF0000"/>
          <w:sz w:val="28"/>
          <w:szCs w:val="28"/>
          <w:lang w:val="pt-BR"/>
        </w:rPr>
        <w:t>0</w:t>
      </w:r>
      <w:r w:rsidRPr="005E6E4F">
        <w:rPr>
          <w:rFonts w:eastAsia="Calibri"/>
          <w:b/>
          <w:bCs/>
          <w:color w:val="FF0000"/>
          <w:sz w:val="28"/>
          <w:szCs w:val="28"/>
          <w:lang w:val="vi-VN"/>
        </w:rPr>
        <w:t>,5</w:t>
      </w:r>
      <w:r w:rsidRPr="005E6E4F">
        <w:rPr>
          <w:rFonts w:eastAsia="Calibri"/>
          <w:b/>
          <w:bCs/>
          <w:color w:val="FF0000"/>
          <w:sz w:val="28"/>
          <w:szCs w:val="28"/>
          <w:lang w:val="pt-BR"/>
        </w:rPr>
        <w:t xml:space="preserve"> điểm</w:t>
      </w:r>
      <w:r w:rsidRPr="005E6E4F">
        <w:rPr>
          <w:color w:val="FF0000"/>
          <w:sz w:val="28"/>
          <w:szCs w:val="28"/>
          <w:lang w:val="vi-VN"/>
        </w:rPr>
        <w:t>)</w:t>
      </w:r>
      <w:r w:rsidRPr="005E6E4F">
        <w:rPr>
          <w:rFonts w:eastAsia="Calibri"/>
          <w:sz w:val="28"/>
          <w:szCs w:val="28"/>
          <w:lang w:val="vi-VN"/>
        </w:rPr>
        <w:t xml:space="preserve"> </w:t>
      </w:r>
      <w:r w:rsidRPr="005E6E4F">
        <w:rPr>
          <w:b/>
          <w:bCs/>
          <w:color w:val="000000"/>
          <w:sz w:val="28"/>
          <w:szCs w:val="28"/>
        </w:rPr>
        <w:t>Bố đã gây ấn tượng tốt với mọi người bằng cách nào?</w:t>
      </w:r>
    </w:p>
    <w:p w14:paraId="212CBC71" w14:textId="77777777" w:rsidR="00CC0AA9" w:rsidRPr="005E6E4F" w:rsidRDefault="00CC0AA9" w:rsidP="00CC0AA9">
      <w:pPr>
        <w:ind w:left="48" w:right="48"/>
        <w:jc w:val="both"/>
        <w:rPr>
          <w:color w:val="000000"/>
        </w:rPr>
      </w:pPr>
      <w:r w:rsidRPr="005E6E4F">
        <w:rPr>
          <w:color w:val="000000"/>
        </w:rPr>
        <w:t>A. Khoe trang phục kì lạ với các bà mẹ khác.</w:t>
      </w:r>
    </w:p>
    <w:p w14:paraId="4C46065A" w14:textId="77777777" w:rsidR="00CC0AA9" w:rsidRPr="005E6E4F" w:rsidRDefault="00CC0AA9" w:rsidP="00CC0AA9">
      <w:pPr>
        <w:ind w:left="48" w:right="48"/>
        <w:jc w:val="both"/>
        <w:rPr>
          <w:color w:val="000000"/>
        </w:rPr>
      </w:pPr>
      <w:r w:rsidRPr="005E6E4F">
        <w:rPr>
          <w:color w:val="000000"/>
        </w:rPr>
        <w:t>B. Bộc lộ khiếu hài hước và khả năng giao tiếp</w:t>
      </w:r>
    </w:p>
    <w:p w14:paraId="356E9997" w14:textId="77777777" w:rsidR="00CC0AA9" w:rsidRPr="005E6E4F" w:rsidRDefault="00CC0AA9" w:rsidP="00CC0AA9">
      <w:pPr>
        <w:ind w:left="48" w:right="48"/>
        <w:jc w:val="both"/>
        <w:rPr>
          <w:color w:val="000000"/>
        </w:rPr>
      </w:pPr>
      <w:r w:rsidRPr="005E6E4F">
        <w:rPr>
          <w:color w:val="000000"/>
        </w:rPr>
        <w:t>C. Chiến thắng tất cả các trò chơi trong lễ hội.</w:t>
      </w:r>
    </w:p>
    <w:p w14:paraId="6F070919" w14:textId="77777777" w:rsidR="00CC0AA9" w:rsidRPr="005E6E4F" w:rsidRDefault="00CC0AA9" w:rsidP="00CC0AA9">
      <w:pPr>
        <w:ind w:left="48" w:right="48"/>
        <w:jc w:val="both"/>
        <w:rPr>
          <w:color w:val="000000"/>
        </w:rPr>
      </w:pPr>
      <w:r w:rsidRPr="005E6E4F">
        <w:rPr>
          <w:color w:val="000000"/>
        </w:rPr>
        <w:t>D. Chia sẻ các kinh nghiệm nuôi dạy con cái.</w:t>
      </w:r>
    </w:p>
    <w:p w14:paraId="7BF4FCB7" w14:textId="77777777" w:rsidR="00CC0AA9" w:rsidRPr="005E6E4F" w:rsidRDefault="00CC0AA9" w:rsidP="00CC0AA9">
      <w:pPr>
        <w:jc w:val="both"/>
        <w:rPr>
          <w:color w:val="000000"/>
        </w:rPr>
      </w:pPr>
      <w:r w:rsidRPr="005E6E4F">
        <w:rPr>
          <w:rFonts w:eastAsia="Calibri"/>
          <w:b/>
          <w:bCs/>
          <w:color w:val="333333"/>
          <w:shd w:val="clear" w:color="auto" w:fill="FFFFFF"/>
          <w:lang w:val="vi-VN"/>
        </w:rPr>
        <w:t xml:space="preserve">Câu 4: </w:t>
      </w:r>
      <w:r w:rsidRPr="005E6E4F">
        <w:rPr>
          <w:b/>
          <w:bCs/>
          <w:color w:val="FF0000"/>
          <w:lang w:val="vi-VN"/>
        </w:rPr>
        <w:t>(M1</w:t>
      </w:r>
      <w:r w:rsidRPr="005E6E4F">
        <w:rPr>
          <w:color w:val="FF0000"/>
          <w:lang w:val="vi-VN"/>
        </w:rPr>
        <w:t xml:space="preserve">- </w:t>
      </w:r>
      <w:r w:rsidRPr="005E6E4F">
        <w:rPr>
          <w:rFonts w:eastAsia="Calibri"/>
          <w:b/>
          <w:bCs/>
          <w:color w:val="FF0000"/>
          <w:lang w:val="pt-BR"/>
        </w:rPr>
        <w:t>0</w:t>
      </w:r>
      <w:r w:rsidRPr="005E6E4F">
        <w:rPr>
          <w:rFonts w:eastAsia="Calibri"/>
          <w:b/>
          <w:bCs/>
          <w:color w:val="FF0000"/>
          <w:lang w:val="vi-VN"/>
        </w:rPr>
        <w:t>,5</w:t>
      </w:r>
      <w:r w:rsidRPr="005E6E4F">
        <w:rPr>
          <w:rFonts w:eastAsia="Calibri"/>
          <w:b/>
          <w:bCs/>
          <w:color w:val="FF0000"/>
          <w:lang w:val="pt-BR"/>
        </w:rPr>
        <w:t xml:space="preserve"> điểm</w:t>
      </w:r>
      <w:r w:rsidRPr="005E6E4F">
        <w:rPr>
          <w:color w:val="FF0000"/>
          <w:lang w:val="vi-VN"/>
        </w:rPr>
        <w:t>)</w:t>
      </w:r>
      <w:r w:rsidRPr="005E6E4F">
        <w:rPr>
          <w:rFonts w:eastAsia="Calibri"/>
          <w:b/>
          <w:bCs/>
          <w:color w:val="333333"/>
          <w:shd w:val="clear" w:color="auto" w:fill="FFFFFF"/>
          <w:lang w:val="vi-VN"/>
        </w:rPr>
        <w:t> </w:t>
      </w:r>
      <w:r w:rsidRPr="005E6E4F">
        <w:rPr>
          <w:rStyle w:val="Strong"/>
          <w:rFonts w:eastAsiaTheme="majorEastAsia"/>
          <w:color w:val="000000"/>
        </w:rPr>
        <w:t>Thông điệp chính của câu chuyện là gì?</w:t>
      </w:r>
    </w:p>
    <w:p w14:paraId="008FE368"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A. Tình yêu thương gia đình vượt qua mọi rào cản.</w:t>
      </w:r>
    </w:p>
    <w:p w14:paraId="2B13C80D"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B. Mọi người nên mặc đẹp khi đi dự tiệc, những nơi sang trọng.</w:t>
      </w:r>
    </w:p>
    <w:p w14:paraId="30EE6833"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C. Trò chơi giải trí quan trọng với mọi người, giúp chúng ta vui vẻ và thoải mái.</w:t>
      </w:r>
    </w:p>
    <w:p w14:paraId="45204AD3"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color w:val="000000"/>
          <w:sz w:val="28"/>
          <w:szCs w:val="28"/>
        </w:rPr>
        <w:t>D. Tình yêu thương, sự quan tâm, chia sẻ là chìa khóa để mang đến hạnh phúc cho những người thân yêu.</w:t>
      </w:r>
    </w:p>
    <w:p w14:paraId="02E35E21" w14:textId="77777777" w:rsidR="00CC0AA9" w:rsidRPr="005E6E4F" w:rsidRDefault="00CC0AA9" w:rsidP="00CC0AA9">
      <w:pPr>
        <w:jc w:val="both"/>
        <w:rPr>
          <w:rFonts w:eastAsia="Calibri"/>
        </w:rPr>
      </w:pPr>
      <w:r w:rsidRPr="005E6E4F">
        <w:rPr>
          <w:rFonts w:eastAsia="Calibri"/>
          <w:b/>
          <w:bCs/>
          <w:color w:val="333333"/>
          <w:shd w:val="clear" w:color="auto" w:fill="FFFFFF"/>
          <w:lang w:val="vi-VN"/>
        </w:rPr>
        <w:t>Câu</w:t>
      </w:r>
      <w:r w:rsidRPr="005E6E4F">
        <w:rPr>
          <w:rFonts w:eastAsia="Calibri"/>
          <w:b/>
          <w:lang w:val="vi-VN"/>
        </w:rPr>
        <w:t xml:space="preserve"> 5: </w:t>
      </w:r>
      <w:r w:rsidRPr="005E6E4F">
        <w:rPr>
          <w:b/>
          <w:bCs/>
          <w:color w:val="FF0000"/>
          <w:lang w:val="vi-VN"/>
        </w:rPr>
        <w:t>(M1</w:t>
      </w:r>
      <w:r w:rsidRPr="005E6E4F">
        <w:rPr>
          <w:color w:val="FF0000"/>
          <w:lang w:val="vi-VN"/>
        </w:rPr>
        <w:t xml:space="preserve">- </w:t>
      </w:r>
      <w:r w:rsidRPr="005E6E4F">
        <w:rPr>
          <w:rFonts w:eastAsia="Calibri"/>
          <w:b/>
          <w:bCs/>
          <w:color w:val="FF0000"/>
          <w:lang w:val="pt-BR"/>
        </w:rPr>
        <w:t>0</w:t>
      </w:r>
      <w:r w:rsidRPr="005E6E4F">
        <w:rPr>
          <w:rFonts w:eastAsia="Calibri"/>
          <w:b/>
          <w:bCs/>
          <w:color w:val="FF0000"/>
          <w:lang w:val="vi-VN"/>
        </w:rPr>
        <w:t>,5</w:t>
      </w:r>
      <w:r w:rsidRPr="005E6E4F">
        <w:rPr>
          <w:rFonts w:eastAsia="Calibri"/>
          <w:b/>
          <w:bCs/>
          <w:color w:val="FF0000"/>
          <w:lang w:val="pt-BR"/>
        </w:rPr>
        <w:t xml:space="preserve"> điểm</w:t>
      </w:r>
      <w:r w:rsidRPr="005E6E4F">
        <w:rPr>
          <w:color w:val="FF0000"/>
          <w:lang w:val="vi-VN"/>
        </w:rPr>
        <w:t>)</w:t>
      </w:r>
      <w:r w:rsidRPr="005E6E4F">
        <w:rPr>
          <w:rFonts w:eastAsia="Calibri"/>
          <w:lang w:val="vi-VN"/>
        </w:rPr>
        <w:t xml:space="preserve"> </w:t>
      </w:r>
      <w:r w:rsidRPr="00FE329A">
        <w:rPr>
          <w:rFonts w:eastAsia="Calibri"/>
          <w:b/>
        </w:rPr>
        <w:t>Đánh dấu x vào ô trống trước câu trả lời đúng.</w:t>
      </w:r>
    </w:p>
    <w:p w14:paraId="679ECF22" w14:textId="77777777" w:rsidR="00CC0AA9" w:rsidRPr="005E6E4F" w:rsidRDefault="00CC0AA9" w:rsidP="00CC0AA9">
      <w:pPr>
        <w:ind w:left="48" w:right="48" w:firstLine="519"/>
        <w:jc w:val="both"/>
        <w:rPr>
          <w:color w:val="000000"/>
        </w:rPr>
      </w:pPr>
      <w:r w:rsidRPr="005E6E4F">
        <w:rPr>
          <w:rFonts w:eastAsia="Calibri"/>
        </w:rPr>
        <w:t xml:space="preserve">Những lí do dẫn đến </w:t>
      </w:r>
      <w:r w:rsidRPr="005E6E4F">
        <w:rPr>
          <w:color w:val="000000"/>
        </w:rPr>
        <w:t>một nỗi buồn len nhẹ vào trái tim tôi.</w:t>
      </w:r>
    </w:p>
    <w:tbl>
      <w:tblPr>
        <w:tblStyle w:val="TableGrid"/>
        <w:tblW w:w="9634" w:type="dxa"/>
        <w:tblLook w:val="04A0" w:firstRow="1" w:lastRow="0" w:firstColumn="1" w:lastColumn="0" w:noHBand="0" w:noVBand="1"/>
      </w:tblPr>
      <w:tblGrid>
        <w:gridCol w:w="9067"/>
        <w:gridCol w:w="567"/>
      </w:tblGrid>
      <w:tr w:rsidR="00CC0AA9" w:rsidRPr="005E6E4F" w14:paraId="575EFF28" w14:textId="77777777" w:rsidTr="006830E1">
        <w:tc>
          <w:tcPr>
            <w:tcW w:w="9067" w:type="dxa"/>
          </w:tcPr>
          <w:p w14:paraId="527D3F91" w14:textId="77777777" w:rsidR="00CC0AA9" w:rsidRPr="005E6E4F" w:rsidRDefault="00CC0AA9" w:rsidP="00045A37">
            <w:pPr>
              <w:jc w:val="both"/>
              <w:rPr>
                <w:rFonts w:eastAsia="Calibri"/>
              </w:rPr>
            </w:pPr>
            <w:r w:rsidRPr="005E6E4F">
              <w:rPr>
                <w:color w:val="000000"/>
              </w:rPr>
              <w:t>A. Mẹ mất từ khi anh em tôi còn nhỏ.</w:t>
            </w:r>
          </w:p>
        </w:tc>
        <w:tc>
          <w:tcPr>
            <w:tcW w:w="567" w:type="dxa"/>
          </w:tcPr>
          <w:p w14:paraId="29FC83F4" w14:textId="77777777" w:rsidR="00CC0AA9" w:rsidRPr="005E6E4F" w:rsidRDefault="00CC0AA9" w:rsidP="00045A37">
            <w:pPr>
              <w:jc w:val="both"/>
              <w:rPr>
                <w:rFonts w:eastAsia="Calibri"/>
              </w:rPr>
            </w:pPr>
          </w:p>
        </w:tc>
      </w:tr>
      <w:tr w:rsidR="00CC0AA9" w:rsidRPr="005E6E4F" w14:paraId="5A53A4DE" w14:textId="77777777" w:rsidTr="006830E1">
        <w:tc>
          <w:tcPr>
            <w:tcW w:w="9067" w:type="dxa"/>
          </w:tcPr>
          <w:p w14:paraId="726F815D" w14:textId="77777777" w:rsidR="00CC0AA9" w:rsidRPr="005E6E4F" w:rsidRDefault="00CC0AA9" w:rsidP="00045A37">
            <w:pPr>
              <w:jc w:val="both"/>
              <w:rPr>
                <w:rFonts w:eastAsia="Calibri"/>
              </w:rPr>
            </w:pPr>
            <w:r w:rsidRPr="005E6E4F">
              <w:rPr>
                <w:rFonts w:eastAsia="Calibri"/>
              </w:rPr>
              <w:t>B.</w:t>
            </w:r>
            <w:r w:rsidRPr="005E6E4F">
              <w:rPr>
                <w:color w:val="000000"/>
              </w:rPr>
              <w:t xml:space="preserve"> Với khiếu nói chuyện hài hước, bố khiến tất cả mọi người đều vây quanh.</w:t>
            </w:r>
          </w:p>
        </w:tc>
        <w:tc>
          <w:tcPr>
            <w:tcW w:w="567" w:type="dxa"/>
          </w:tcPr>
          <w:p w14:paraId="3AC2B2D7" w14:textId="77777777" w:rsidR="00CC0AA9" w:rsidRPr="005E6E4F" w:rsidRDefault="00CC0AA9" w:rsidP="00045A37">
            <w:pPr>
              <w:jc w:val="both"/>
              <w:rPr>
                <w:rFonts w:eastAsia="Calibri"/>
              </w:rPr>
            </w:pPr>
          </w:p>
        </w:tc>
      </w:tr>
      <w:tr w:rsidR="00CC0AA9" w:rsidRPr="005E6E4F" w14:paraId="4D4A78E0" w14:textId="77777777" w:rsidTr="006830E1">
        <w:tc>
          <w:tcPr>
            <w:tcW w:w="9067" w:type="dxa"/>
          </w:tcPr>
          <w:p w14:paraId="55E8AC6B" w14:textId="77777777" w:rsidR="00CC0AA9" w:rsidRPr="005E6E4F" w:rsidRDefault="00CC0AA9" w:rsidP="00045A37">
            <w:pPr>
              <w:jc w:val="both"/>
              <w:rPr>
                <w:rFonts w:eastAsia="Calibri"/>
              </w:rPr>
            </w:pPr>
            <w:r w:rsidRPr="005E6E4F">
              <w:rPr>
                <w:rFonts w:eastAsia="Calibri"/>
              </w:rPr>
              <w:t xml:space="preserve">C. </w:t>
            </w:r>
            <w:r w:rsidRPr="005E6E4F">
              <w:rPr>
                <w:color w:val="000000"/>
              </w:rPr>
              <w:t>Bố vất vả vừa làm cha vừa làm mẹ, nuôi chúng tôi khôn lớn.</w:t>
            </w:r>
          </w:p>
        </w:tc>
        <w:tc>
          <w:tcPr>
            <w:tcW w:w="567" w:type="dxa"/>
          </w:tcPr>
          <w:p w14:paraId="5A2B618E" w14:textId="77777777" w:rsidR="00CC0AA9" w:rsidRPr="005E6E4F" w:rsidRDefault="00CC0AA9" w:rsidP="00045A37">
            <w:pPr>
              <w:jc w:val="both"/>
              <w:rPr>
                <w:rFonts w:eastAsia="Calibri"/>
              </w:rPr>
            </w:pPr>
          </w:p>
        </w:tc>
      </w:tr>
      <w:tr w:rsidR="00CC0AA9" w:rsidRPr="005E6E4F" w14:paraId="6E77D34E" w14:textId="77777777" w:rsidTr="006830E1">
        <w:tc>
          <w:tcPr>
            <w:tcW w:w="9067" w:type="dxa"/>
          </w:tcPr>
          <w:p w14:paraId="3D0BFF9E" w14:textId="77777777" w:rsidR="00CC0AA9" w:rsidRPr="005E6E4F" w:rsidRDefault="00CC0AA9" w:rsidP="00045A37">
            <w:pPr>
              <w:jc w:val="both"/>
              <w:rPr>
                <w:rFonts w:eastAsia="Calibri"/>
              </w:rPr>
            </w:pPr>
            <w:r w:rsidRPr="005E6E4F">
              <w:rPr>
                <w:rFonts w:eastAsia="Calibri"/>
              </w:rPr>
              <w:t xml:space="preserve">D. </w:t>
            </w:r>
            <w:r w:rsidRPr="005E6E4F">
              <w:rPr>
                <w:color w:val="000000"/>
              </w:rPr>
              <w:t>Các bạn mời bố con tôi tham gia thi trò chơi nhóm đôi mẹ – con.</w:t>
            </w:r>
          </w:p>
        </w:tc>
        <w:tc>
          <w:tcPr>
            <w:tcW w:w="567" w:type="dxa"/>
          </w:tcPr>
          <w:p w14:paraId="105A2CDD" w14:textId="77777777" w:rsidR="00CC0AA9" w:rsidRPr="005E6E4F" w:rsidRDefault="00CC0AA9" w:rsidP="00045A37">
            <w:pPr>
              <w:jc w:val="both"/>
              <w:rPr>
                <w:rFonts w:eastAsia="Calibri"/>
              </w:rPr>
            </w:pPr>
          </w:p>
        </w:tc>
      </w:tr>
    </w:tbl>
    <w:p w14:paraId="05F239F2" w14:textId="77777777" w:rsidR="00CC0AA9" w:rsidRPr="005F2134" w:rsidRDefault="00CC0AA9" w:rsidP="00CC0AA9">
      <w:pPr>
        <w:widowControl w:val="0"/>
        <w:pBdr>
          <w:top w:val="nil"/>
          <w:left w:val="nil"/>
          <w:bottom w:val="nil"/>
          <w:right w:val="nil"/>
          <w:between w:val="nil"/>
        </w:pBdr>
        <w:jc w:val="both"/>
        <w:rPr>
          <w:rFonts w:eastAsia="Calibri"/>
          <w:b/>
        </w:rPr>
      </w:pPr>
      <w:r w:rsidRPr="005E6E4F">
        <w:rPr>
          <w:rFonts w:eastAsia="Calibri"/>
          <w:b/>
          <w:bCs/>
          <w:color w:val="333333"/>
          <w:shd w:val="clear" w:color="auto" w:fill="FFFFFF"/>
          <w:lang w:val="vi-VN"/>
        </w:rPr>
        <w:t>Câu</w:t>
      </w:r>
      <w:r w:rsidRPr="005E6E4F">
        <w:rPr>
          <w:rFonts w:eastAsia="Calibri"/>
          <w:b/>
          <w:lang w:val="vi-VN"/>
        </w:rPr>
        <w:t xml:space="preserve"> 6. </w:t>
      </w:r>
      <w:r w:rsidRPr="005E6E4F">
        <w:rPr>
          <w:b/>
          <w:bCs/>
          <w:color w:val="FF0000"/>
          <w:lang w:val="vi-VN"/>
        </w:rPr>
        <w:t>(M2</w:t>
      </w:r>
      <w:r w:rsidRPr="005E6E4F">
        <w:rPr>
          <w:color w:val="FF0000"/>
          <w:lang w:val="vi-VN"/>
        </w:rPr>
        <w:t xml:space="preserve">- </w:t>
      </w:r>
      <w:r w:rsidRPr="005E6E4F">
        <w:rPr>
          <w:rFonts w:eastAsia="Calibri"/>
          <w:b/>
          <w:bCs/>
          <w:color w:val="FF0000"/>
          <w:lang w:val="pt-BR"/>
        </w:rPr>
        <w:t>0</w:t>
      </w:r>
      <w:r w:rsidRPr="005E6E4F">
        <w:rPr>
          <w:rFonts w:eastAsia="Calibri"/>
          <w:b/>
          <w:bCs/>
          <w:color w:val="FF0000"/>
          <w:lang w:val="vi-VN"/>
        </w:rPr>
        <w:t>,5</w:t>
      </w:r>
      <w:r w:rsidRPr="005E6E4F">
        <w:rPr>
          <w:rFonts w:eastAsia="Calibri"/>
          <w:b/>
          <w:bCs/>
          <w:color w:val="FF0000"/>
          <w:lang w:val="pt-BR"/>
        </w:rPr>
        <w:t xml:space="preserve"> điểm</w:t>
      </w:r>
      <w:r w:rsidRPr="005E6E4F">
        <w:rPr>
          <w:color w:val="FF0000"/>
          <w:lang w:val="vi-VN"/>
        </w:rPr>
        <w:t>)</w:t>
      </w:r>
      <w:r w:rsidRPr="005E6E4F">
        <w:rPr>
          <w:rFonts w:eastAsia="Calibri"/>
          <w:lang w:val="vi-VN"/>
        </w:rPr>
        <w:t xml:space="preserve"> </w:t>
      </w:r>
      <w:r w:rsidRPr="005F2134">
        <w:rPr>
          <w:rFonts w:eastAsia="Calibri"/>
          <w:b/>
        </w:rPr>
        <w:t>Nhân vật tôi tự hào về bố vì:</w:t>
      </w:r>
    </w:p>
    <w:p w14:paraId="38A5ADE4" w14:textId="77777777" w:rsidR="00CC0AA9" w:rsidRPr="005E6E4F" w:rsidRDefault="00CC0AA9" w:rsidP="00CC0AA9">
      <w:pPr>
        <w:ind w:left="48" w:right="48"/>
        <w:jc w:val="both"/>
        <w:rPr>
          <w:color w:val="000000"/>
        </w:rPr>
      </w:pPr>
      <w:r w:rsidRPr="005E6E4F">
        <w:rPr>
          <w:color w:val="000000"/>
        </w:rPr>
        <w:t>A. Bố vừa làm cha, vừa làm mẹ. Dù không có mẹ, anh em tôi vẫn hạnh phúc đủ đầy trong tình yêu thương của bố.</w:t>
      </w:r>
    </w:p>
    <w:p w14:paraId="470CC76A" w14:textId="77777777" w:rsidR="00CC0AA9" w:rsidRPr="005E6E4F" w:rsidRDefault="00CC0AA9" w:rsidP="00CC0AA9">
      <w:pPr>
        <w:ind w:left="48" w:right="48"/>
        <w:jc w:val="both"/>
        <w:rPr>
          <w:color w:val="000000"/>
        </w:rPr>
      </w:pPr>
      <w:r w:rsidRPr="005E6E4F">
        <w:rPr>
          <w:color w:val="000000"/>
        </w:rPr>
        <w:t>B.  Mỗi sáng, bố thức dậy trước cả nhà để chuẩn bị sách vở, quần áo rồi đưa chúng tôi đến trường.</w:t>
      </w:r>
    </w:p>
    <w:p w14:paraId="504B0134" w14:textId="77777777" w:rsidR="00CC0AA9" w:rsidRPr="005E6E4F" w:rsidRDefault="00CC0AA9" w:rsidP="00CC0AA9">
      <w:pPr>
        <w:widowControl w:val="0"/>
        <w:pBdr>
          <w:top w:val="nil"/>
          <w:left w:val="nil"/>
          <w:bottom w:val="nil"/>
          <w:right w:val="nil"/>
          <w:between w:val="nil"/>
        </w:pBdr>
        <w:jc w:val="both"/>
        <w:rPr>
          <w:rFonts w:eastAsia="Calibri"/>
          <w:color w:val="333333"/>
          <w:shd w:val="clear" w:color="auto" w:fill="FFFFFF"/>
        </w:rPr>
      </w:pPr>
      <w:r w:rsidRPr="005E6E4F">
        <w:rPr>
          <w:rFonts w:eastAsia="Calibri"/>
          <w:color w:val="333333"/>
          <w:shd w:val="clear" w:color="auto" w:fill="FFFFFF"/>
        </w:rPr>
        <w:t>C. Bố luôn vất vả.</w:t>
      </w:r>
    </w:p>
    <w:p w14:paraId="6879FD9B" w14:textId="77777777" w:rsidR="00CC0AA9" w:rsidRPr="005E6E4F" w:rsidRDefault="00CC0AA9" w:rsidP="00CC0AA9">
      <w:pPr>
        <w:widowControl w:val="0"/>
        <w:pBdr>
          <w:top w:val="nil"/>
          <w:left w:val="nil"/>
          <w:bottom w:val="nil"/>
          <w:right w:val="nil"/>
          <w:between w:val="nil"/>
        </w:pBdr>
        <w:jc w:val="both"/>
        <w:rPr>
          <w:rFonts w:eastAsia="Calibri"/>
          <w:b/>
          <w:bCs/>
          <w:lang w:val="vi-VN"/>
        </w:rPr>
      </w:pPr>
      <w:r w:rsidRPr="005E6E4F">
        <w:rPr>
          <w:rFonts w:eastAsia="Calibri"/>
          <w:b/>
          <w:bCs/>
          <w:lang w:val="vi-VN"/>
        </w:rPr>
        <w:t xml:space="preserve">Câu 7: </w:t>
      </w:r>
      <w:r w:rsidRPr="005E6E4F">
        <w:rPr>
          <w:b/>
          <w:bCs/>
          <w:color w:val="FF0000"/>
          <w:lang w:val="vi-VN"/>
        </w:rPr>
        <w:t>(M2</w:t>
      </w:r>
      <w:r w:rsidRPr="005E6E4F">
        <w:rPr>
          <w:color w:val="FF0000"/>
          <w:lang w:val="vi-VN"/>
        </w:rPr>
        <w:t xml:space="preserve">- </w:t>
      </w:r>
      <w:r w:rsidRPr="005E6E4F">
        <w:rPr>
          <w:rFonts w:eastAsia="Calibri"/>
          <w:b/>
          <w:bCs/>
          <w:color w:val="FF0000"/>
          <w:lang w:val="pt-BR"/>
        </w:rPr>
        <w:t>1 điểm</w:t>
      </w:r>
      <w:r w:rsidRPr="005E6E4F">
        <w:rPr>
          <w:color w:val="FF0000"/>
          <w:lang w:val="vi-VN"/>
        </w:rPr>
        <w:t xml:space="preserve">) </w:t>
      </w:r>
      <w:r w:rsidRPr="005E6E4F">
        <w:rPr>
          <w:b/>
          <w:lang w:val="vi-VN"/>
        </w:rPr>
        <w:t>Bài đọc giúp em hiểu điều gì?</w:t>
      </w:r>
      <w:r w:rsidRPr="005E6E4F">
        <w:rPr>
          <w:lang w:val="pt-BR"/>
        </w:rPr>
        <w:t xml:space="preserve"> Hãy viết lại câu trả lời của em.</w:t>
      </w:r>
    </w:p>
    <w:p w14:paraId="2B031BB8" w14:textId="77777777" w:rsidR="00CC0AA9" w:rsidRPr="005E6E4F" w:rsidRDefault="00CC0AA9" w:rsidP="00CC0AA9">
      <w:pPr>
        <w:widowControl w:val="0"/>
        <w:pBdr>
          <w:top w:val="nil"/>
          <w:left w:val="nil"/>
          <w:bottom w:val="nil"/>
          <w:right w:val="nil"/>
          <w:between w:val="nil"/>
        </w:pBdr>
        <w:jc w:val="both"/>
        <w:rPr>
          <w:rFonts w:eastAsia="Calibri"/>
          <w:lang w:val="vi-VN"/>
        </w:rPr>
      </w:pPr>
      <w:r w:rsidRPr="005E6E4F">
        <w:rPr>
          <w:rFonts w:eastAsia="Calibri"/>
          <w:color w:val="333333"/>
          <w:shd w:val="clear" w:color="auto" w:fill="FFFFFF"/>
          <w:lang w:val="vi-VN"/>
        </w:rPr>
        <w:t>……………………………………………………………………………………</w:t>
      </w:r>
    </w:p>
    <w:p w14:paraId="314B37B6" w14:textId="77777777" w:rsidR="00CC0AA9" w:rsidRPr="005E6E4F" w:rsidRDefault="00CC0AA9" w:rsidP="00CC0AA9">
      <w:pPr>
        <w:widowControl w:val="0"/>
        <w:pBdr>
          <w:top w:val="nil"/>
          <w:left w:val="nil"/>
          <w:bottom w:val="nil"/>
          <w:right w:val="nil"/>
          <w:between w:val="nil"/>
        </w:pBdr>
        <w:jc w:val="both"/>
      </w:pPr>
      <w:r w:rsidRPr="005E6E4F">
        <w:rPr>
          <w:rFonts w:eastAsia="Calibri"/>
          <w:b/>
          <w:bCs/>
          <w:color w:val="333333"/>
          <w:shd w:val="clear" w:color="auto" w:fill="FFFFFF"/>
          <w:lang w:val="vi-VN"/>
        </w:rPr>
        <w:t xml:space="preserve">Câu 8: </w:t>
      </w:r>
      <w:r w:rsidRPr="005E6E4F">
        <w:rPr>
          <w:b/>
          <w:bCs/>
          <w:color w:val="FF0000"/>
          <w:lang w:val="vi-VN"/>
        </w:rPr>
        <w:t>(M3</w:t>
      </w:r>
      <w:r w:rsidRPr="005E6E4F">
        <w:rPr>
          <w:color w:val="FF0000"/>
          <w:lang w:val="vi-VN"/>
        </w:rPr>
        <w:t xml:space="preserve">- </w:t>
      </w:r>
      <w:r w:rsidRPr="005E6E4F">
        <w:rPr>
          <w:rFonts w:eastAsia="Calibri"/>
          <w:b/>
          <w:bCs/>
          <w:color w:val="FF0000"/>
          <w:lang w:val="pt-BR"/>
        </w:rPr>
        <w:t>1 điểm</w:t>
      </w:r>
      <w:r w:rsidRPr="005E6E4F">
        <w:rPr>
          <w:color w:val="FF0000"/>
          <w:lang w:val="vi-VN"/>
        </w:rPr>
        <w:t xml:space="preserve">) </w:t>
      </w:r>
      <w:r w:rsidRPr="005E6E4F">
        <w:rPr>
          <w:b/>
        </w:rPr>
        <w:t>Em hãy viết lại cảm xúc của em về bố hoặc mẹ của mình.</w:t>
      </w:r>
    </w:p>
    <w:p w14:paraId="2DA5211A" w14:textId="77777777" w:rsidR="00CC0AA9" w:rsidRPr="005E6E4F" w:rsidRDefault="00CC0AA9" w:rsidP="00CC0AA9">
      <w:pPr>
        <w:jc w:val="both"/>
        <w:rPr>
          <w:rFonts w:eastAsia="Calibri"/>
          <w:color w:val="333333"/>
          <w:shd w:val="clear" w:color="auto" w:fill="FFFFFF"/>
          <w:lang w:val="vi-VN"/>
        </w:rPr>
      </w:pPr>
      <w:r w:rsidRPr="005E6E4F">
        <w:rPr>
          <w:rFonts w:eastAsia="Calibri"/>
          <w:color w:val="333333"/>
          <w:shd w:val="clear" w:color="auto" w:fill="FFFFFF"/>
          <w:lang w:val="vi-VN"/>
        </w:rPr>
        <w:t>……………………………………………………………………………………</w:t>
      </w:r>
    </w:p>
    <w:p w14:paraId="32F3B012" w14:textId="77777777" w:rsidR="00CC0AA9" w:rsidRPr="005E6E4F" w:rsidRDefault="00CC0AA9" w:rsidP="00CC0AA9">
      <w:pPr>
        <w:jc w:val="both"/>
        <w:rPr>
          <w:rFonts w:eastAsia="Calibri"/>
          <w:color w:val="333333"/>
          <w:shd w:val="clear" w:color="auto" w:fill="FFFFFF"/>
          <w:lang w:val="vi-VN"/>
        </w:rPr>
      </w:pPr>
      <w:r w:rsidRPr="005E6E4F">
        <w:rPr>
          <w:rFonts w:eastAsia="Calibri"/>
          <w:color w:val="333333"/>
          <w:shd w:val="clear" w:color="auto" w:fill="FFFFFF"/>
          <w:lang w:val="vi-VN"/>
        </w:rPr>
        <w:t>……………………………………………………………………………………</w:t>
      </w:r>
    </w:p>
    <w:p w14:paraId="49B68345" w14:textId="77777777" w:rsidR="00CC0AA9" w:rsidRPr="005E6E4F" w:rsidRDefault="00CC0AA9" w:rsidP="00CC0AA9">
      <w:pPr>
        <w:pStyle w:val="NormalWeb"/>
        <w:spacing w:before="0" w:beforeAutospacing="0" w:after="0" w:afterAutospacing="0"/>
        <w:ind w:left="48" w:right="48"/>
        <w:jc w:val="both"/>
        <w:rPr>
          <w:color w:val="000000"/>
          <w:sz w:val="28"/>
          <w:szCs w:val="28"/>
        </w:rPr>
      </w:pPr>
      <w:r w:rsidRPr="005E6E4F">
        <w:rPr>
          <w:rFonts w:eastAsia="Calibri"/>
          <w:b/>
          <w:bCs/>
          <w:color w:val="333333"/>
          <w:sz w:val="28"/>
          <w:szCs w:val="28"/>
          <w:shd w:val="clear" w:color="auto" w:fill="FFFFFF"/>
          <w:lang w:val="vi-VN"/>
        </w:rPr>
        <w:t>Câu</w:t>
      </w:r>
      <w:r w:rsidRPr="005E6E4F">
        <w:rPr>
          <w:rFonts w:eastAsia="Calibri"/>
          <w:b/>
          <w:bCs/>
          <w:sz w:val="28"/>
          <w:szCs w:val="28"/>
          <w:lang w:val="vi-VN"/>
        </w:rPr>
        <w:t xml:space="preserve"> 9: </w:t>
      </w:r>
      <w:r w:rsidRPr="005E6E4F">
        <w:rPr>
          <w:b/>
          <w:bCs/>
          <w:color w:val="FF0000"/>
          <w:sz w:val="28"/>
          <w:szCs w:val="28"/>
          <w:lang w:val="vi-VN"/>
        </w:rPr>
        <w:t>(M1</w:t>
      </w:r>
      <w:r w:rsidRPr="005E6E4F">
        <w:rPr>
          <w:color w:val="FF0000"/>
          <w:sz w:val="28"/>
          <w:szCs w:val="28"/>
          <w:lang w:val="vi-VN"/>
        </w:rPr>
        <w:t xml:space="preserve">- </w:t>
      </w:r>
      <w:r w:rsidRPr="005E6E4F">
        <w:rPr>
          <w:rFonts w:eastAsia="Calibri"/>
          <w:b/>
          <w:bCs/>
          <w:color w:val="FF0000"/>
          <w:sz w:val="28"/>
          <w:szCs w:val="28"/>
          <w:lang w:val="pt-BR"/>
        </w:rPr>
        <w:t>0</w:t>
      </w:r>
      <w:r w:rsidRPr="005E6E4F">
        <w:rPr>
          <w:rFonts w:eastAsia="Calibri"/>
          <w:b/>
          <w:bCs/>
          <w:color w:val="FF0000"/>
          <w:sz w:val="28"/>
          <w:szCs w:val="28"/>
          <w:lang w:val="vi-VN"/>
        </w:rPr>
        <w:t>,5</w:t>
      </w:r>
      <w:r w:rsidRPr="005E6E4F">
        <w:rPr>
          <w:rFonts w:eastAsia="Calibri"/>
          <w:b/>
          <w:bCs/>
          <w:color w:val="FF0000"/>
          <w:sz w:val="28"/>
          <w:szCs w:val="28"/>
          <w:lang w:val="pt-BR"/>
        </w:rPr>
        <w:t xml:space="preserve"> điểm</w:t>
      </w:r>
      <w:r w:rsidRPr="005E6E4F">
        <w:rPr>
          <w:color w:val="FF0000"/>
          <w:sz w:val="28"/>
          <w:szCs w:val="28"/>
          <w:lang w:val="vi-VN"/>
        </w:rPr>
        <w:t>)</w:t>
      </w:r>
      <w:r w:rsidRPr="005E6E4F">
        <w:rPr>
          <w:color w:val="FF0000"/>
          <w:sz w:val="28"/>
          <w:szCs w:val="28"/>
        </w:rPr>
        <w:t xml:space="preserve"> </w:t>
      </w:r>
      <w:r w:rsidRPr="005E6E4F">
        <w:rPr>
          <w:color w:val="000000"/>
          <w:sz w:val="28"/>
          <w:szCs w:val="28"/>
        </w:rPr>
        <w:t>Điền cặp kết từ thích hợp vào chỗ trống trong các câu sau:</w:t>
      </w:r>
    </w:p>
    <w:p w14:paraId="79D6DB02" w14:textId="77777777" w:rsidR="00CC0AA9" w:rsidRPr="005E6E4F" w:rsidRDefault="00CC0AA9" w:rsidP="00CC0AA9">
      <w:pPr>
        <w:rPr>
          <w:color w:val="000000"/>
        </w:rPr>
      </w:pPr>
      <w:r w:rsidRPr="005E6E4F">
        <w:rPr>
          <w:color w:val="000000"/>
        </w:rPr>
        <w:t>........... không có mẹ ..................anh em tôi vẫn hạnh phúc đủ đầy trong tình yêu thương của bố.</w:t>
      </w:r>
    </w:p>
    <w:p w14:paraId="429CDFFA" w14:textId="77777777" w:rsidR="00CC0AA9" w:rsidRPr="005E6E4F" w:rsidRDefault="00CC0AA9" w:rsidP="00CC0AA9">
      <w:pPr>
        <w:rPr>
          <w:color w:val="000000"/>
        </w:rPr>
      </w:pPr>
      <w:r w:rsidRPr="005E6E4F">
        <w:rPr>
          <w:color w:val="000000"/>
        </w:rPr>
        <w:t>A. Vì – nên            B. Không những - mà còn    C. Mặc dù - nhưng</w:t>
      </w:r>
    </w:p>
    <w:p w14:paraId="70CB26B4" w14:textId="1EB15D14" w:rsidR="00CC0AA9" w:rsidRPr="005E6E4F" w:rsidRDefault="00CC0AA9" w:rsidP="00B167FB">
      <w:pPr>
        <w:pStyle w:val="NormalWeb"/>
        <w:spacing w:before="0" w:beforeAutospacing="0" w:after="0" w:afterAutospacing="0"/>
        <w:ind w:left="48" w:right="48"/>
        <w:jc w:val="both"/>
        <w:rPr>
          <w:color w:val="000000"/>
          <w:shd w:val="clear" w:color="auto" w:fill="FFFFFF"/>
        </w:rPr>
      </w:pPr>
      <w:r w:rsidRPr="005E6E4F">
        <w:rPr>
          <w:rFonts w:eastAsia="Calibri"/>
          <w:b/>
          <w:bCs/>
          <w:sz w:val="28"/>
          <w:szCs w:val="28"/>
          <w:lang w:val="vi-VN"/>
        </w:rPr>
        <w:t xml:space="preserve">Câu 10: </w:t>
      </w:r>
      <w:r w:rsidRPr="005E6E4F">
        <w:rPr>
          <w:b/>
          <w:bCs/>
          <w:color w:val="FF0000"/>
          <w:sz w:val="28"/>
          <w:szCs w:val="28"/>
          <w:lang w:val="vi-VN"/>
        </w:rPr>
        <w:t>(M1</w:t>
      </w:r>
      <w:r w:rsidRPr="005E6E4F">
        <w:rPr>
          <w:color w:val="FF0000"/>
          <w:sz w:val="28"/>
          <w:szCs w:val="28"/>
          <w:lang w:val="vi-VN"/>
        </w:rPr>
        <w:t xml:space="preserve">- </w:t>
      </w:r>
      <w:r w:rsidRPr="005E6E4F">
        <w:rPr>
          <w:rFonts w:eastAsia="Calibri"/>
          <w:b/>
          <w:bCs/>
          <w:color w:val="FF0000"/>
          <w:sz w:val="28"/>
          <w:szCs w:val="28"/>
          <w:lang w:val="pt-BR"/>
        </w:rPr>
        <w:t>0</w:t>
      </w:r>
      <w:r w:rsidRPr="005E6E4F">
        <w:rPr>
          <w:rFonts w:eastAsia="Calibri"/>
          <w:b/>
          <w:bCs/>
          <w:color w:val="FF0000"/>
          <w:sz w:val="28"/>
          <w:szCs w:val="28"/>
          <w:lang w:val="vi-VN"/>
        </w:rPr>
        <w:t>,5</w:t>
      </w:r>
      <w:r w:rsidRPr="005E6E4F">
        <w:rPr>
          <w:rFonts w:eastAsia="Calibri"/>
          <w:b/>
          <w:bCs/>
          <w:color w:val="FF0000"/>
          <w:sz w:val="28"/>
          <w:szCs w:val="28"/>
          <w:lang w:val="pt-BR"/>
        </w:rPr>
        <w:t xml:space="preserve"> điểm</w:t>
      </w:r>
      <w:r w:rsidRPr="005E6E4F">
        <w:rPr>
          <w:color w:val="FF0000"/>
          <w:sz w:val="28"/>
          <w:szCs w:val="28"/>
          <w:lang w:val="vi-VN"/>
        </w:rPr>
        <w:t>)</w:t>
      </w:r>
      <w:r w:rsidR="00B167FB">
        <w:rPr>
          <w:color w:val="FF0000"/>
          <w:sz w:val="28"/>
          <w:szCs w:val="28"/>
        </w:rPr>
        <w:t xml:space="preserve">. </w:t>
      </w:r>
      <w:r w:rsidRPr="00B167FB">
        <w:rPr>
          <w:color w:val="000000"/>
          <w:sz w:val="28"/>
          <w:szCs w:val="28"/>
        </w:rPr>
        <w:t>Đặt câu có sử dụng đại từ, gạch chân dưới đại từ đã sử dụng.</w:t>
      </w:r>
    </w:p>
    <w:p w14:paraId="3C98CC17" w14:textId="77777777" w:rsidR="00CC0AA9" w:rsidRPr="005E6E4F" w:rsidRDefault="00CC0AA9" w:rsidP="00CC0AA9">
      <w:pPr>
        <w:jc w:val="both"/>
        <w:rPr>
          <w:rFonts w:eastAsia="Calibri"/>
          <w:color w:val="333333"/>
          <w:shd w:val="clear" w:color="auto" w:fill="FFFFFF"/>
          <w:lang w:val="vi-VN"/>
        </w:rPr>
      </w:pPr>
      <w:r w:rsidRPr="005E6E4F">
        <w:rPr>
          <w:rFonts w:eastAsia="Calibri"/>
          <w:color w:val="333333"/>
          <w:shd w:val="clear" w:color="auto" w:fill="FFFFFF"/>
          <w:lang w:val="vi-VN"/>
        </w:rPr>
        <w:t>……………………………………………………………………………………</w:t>
      </w:r>
    </w:p>
    <w:p w14:paraId="4CDA5C35" w14:textId="77777777" w:rsidR="00CC0AA9" w:rsidRPr="005E6E4F" w:rsidRDefault="00CC0AA9" w:rsidP="00CC0AA9">
      <w:pPr>
        <w:jc w:val="both"/>
        <w:rPr>
          <w:rFonts w:eastAsia="Calibri"/>
          <w:color w:val="333333"/>
          <w:shd w:val="clear" w:color="auto" w:fill="FFFFFF"/>
          <w:lang w:val="vi-VN"/>
        </w:rPr>
      </w:pPr>
      <w:r w:rsidRPr="005E6E4F">
        <w:rPr>
          <w:rFonts w:eastAsia="Calibri"/>
          <w:color w:val="333333"/>
          <w:shd w:val="clear" w:color="auto" w:fill="FFFFFF"/>
          <w:lang w:val="vi-VN"/>
        </w:rPr>
        <w:t>……………………………………………………………………………………</w:t>
      </w:r>
    </w:p>
    <w:p w14:paraId="70102C87" w14:textId="77777777" w:rsidR="00CC0AA9" w:rsidRPr="005E6E4F" w:rsidRDefault="00CC0AA9" w:rsidP="00CC0AA9">
      <w:r w:rsidRPr="005E6E4F">
        <w:rPr>
          <w:rFonts w:eastAsia="Calibri"/>
          <w:b/>
          <w:bCs/>
          <w:lang w:val="vi-VN"/>
        </w:rPr>
        <w:lastRenderedPageBreak/>
        <w:t xml:space="preserve">Câu 11: </w:t>
      </w:r>
      <w:r w:rsidRPr="005E6E4F">
        <w:rPr>
          <w:b/>
          <w:bCs/>
          <w:color w:val="FF0000"/>
          <w:lang w:val="vi-VN"/>
        </w:rPr>
        <w:t>(M2</w:t>
      </w:r>
      <w:r w:rsidRPr="005E6E4F">
        <w:rPr>
          <w:color w:val="FF0000"/>
          <w:lang w:val="vi-VN"/>
        </w:rPr>
        <w:t xml:space="preserve">- </w:t>
      </w:r>
      <w:r w:rsidRPr="005E6E4F">
        <w:rPr>
          <w:rFonts w:eastAsia="Calibri"/>
          <w:b/>
          <w:bCs/>
          <w:color w:val="FF0000"/>
          <w:lang w:val="pt-BR"/>
        </w:rPr>
        <w:t>1 điểm</w:t>
      </w:r>
      <w:r w:rsidRPr="005E6E4F">
        <w:rPr>
          <w:color w:val="FF0000"/>
          <w:lang w:val="vi-VN"/>
        </w:rPr>
        <w:t xml:space="preserve">) </w:t>
      </w:r>
      <w:r w:rsidRPr="005E6E4F">
        <w:t>Viết một đến 2 câu văn có sử dụng một từ mắt mang nghĩa gốc và một từ mắt mang nghĩa chuyển</w:t>
      </w:r>
    </w:p>
    <w:p w14:paraId="378917A0" w14:textId="77777777" w:rsidR="00CC0AA9" w:rsidRPr="005E6E4F" w:rsidRDefault="00CC0AA9" w:rsidP="00CC0AA9">
      <w:pPr>
        <w:jc w:val="both"/>
        <w:rPr>
          <w:rFonts w:eastAsia="Calibri"/>
          <w:bCs/>
        </w:rPr>
      </w:pPr>
      <w:r w:rsidRPr="005E6E4F">
        <w:t>……………………………………………………………………………………</w:t>
      </w:r>
    </w:p>
    <w:p w14:paraId="215C3436" w14:textId="77777777" w:rsidR="00CC0AA9" w:rsidRPr="005E6E4F" w:rsidRDefault="00CC0AA9" w:rsidP="00CC0AA9">
      <w:pPr>
        <w:jc w:val="both"/>
        <w:rPr>
          <w:rFonts w:eastAsia="Calibri"/>
          <w:bCs/>
        </w:rPr>
      </w:pPr>
      <w:r w:rsidRPr="005E6E4F">
        <w:t>……………………………………………………………………………………</w:t>
      </w:r>
    </w:p>
    <w:p w14:paraId="5E42B121" w14:textId="77777777" w:rsidR="00CC0AA9" w:rsidRDefault="00CC0AA9" w:rsidP="00CC0AA9">
      <w:pPr>
        <w:jc w:val="center"/>
        <w:rPr>
          <w:b/>
          <w:bCs/>
        </w:rPr>
      </w:pPr>
    </w:p>
    <w:p w14:paraId="6C58B3BE" w14:textId="13C7422F" w:rsidR="00CC0AA9" w:rsidRPr="00CC0AA9" w:rsidRDefault="00CC0AA9" w:rsidP="00CC0AA9">
      <w:pPr>
        <w:jc w:val="center"/>
        <w:rPr>
          <w:b/>
          <w:bCs/>
        </w:rPr>
      </w:pPr>
      <w:r>
        <w:rPr>
          <w:b/>
          <w:bCs/>
        </w:rPr>
        <w:t>ĐÁP ÁN VÀ BIỂU ĐIỂM</w:t>
      </w:r>
    </w:p>
    <w:p w14:paraId="0BB238BE" w14:textId="6853A7C9" w:rsidR="00CC0AA9" w:rsidRPr="0084403C" w:rsidRDefault="00CC0AA9" w:rsidP="00CC0AA9">
      <w:pPr>
        <w:jc w:val="both"/>
        <w:rPr>
          <w:b/>
          <w:bCs/>
          <w:lang w:val="vi-VN"/>
        </w:rPr>
      </w:pPr>
      <w:r w:rsidRPr="0084403C">
        <w:rPr>
          <w:b/>
          <w:bCs/>
          <w:lang w:val="vi-VN"/>
        </w:rPr>
        <w:t>A. KIỂM TRA ĐỌC (10 điểm)</w:t>
      </w:r>
    </w:p>
    <w:p w14:paraId="4F37760A" w14:textId="77777777" w:rsidR="00CC0AA9" w:rsidRPr="0084403C" w:rsidRDefault="00CC0AA9" w:rsidP="00CC0AA9">
      <w:pPr>
        <w:jc w:val="both"/>
        <w:outlineLvl w:val="3"/>
        <w:rPr>
          <w:b/>
          <w:bCs/>
          <w:lang w:val="vi-VN"/>
        </w:rPr>
      </w:pPr>
      <w:r w:rsidRPr="0084403C">
        <w:rPr>
          <w:rFonts w:eastAsia="Calibri"/>
          <w:b/>
          <w:bCs/>
          <w:lang w:val="vi-VN"/>
        </w:rPr>
        <w:t xml:space="preserve">Phần I: </w:t>
      </w:r>
      <w:r w:rsidRPr="0084403C">
        <w:rPr>
          <w:b/>
          <w:bCs/>
          <w:lang w:val="vi-VN"/>
        </w:rPr>
        <w:t>Đọc thành tiếng (3,0 điểm)</w:t>
      </w:r>
    </w:p>
    <w:p w14:paraId="1DB838A3" w14:textId="28C8721F" w:rsidR="00CC0AA9" w:rsidRPr="0084403C" w:rsidRDefault="00CC0AA9" w:rsidP="00CC0AA9">
      <w:pPr>
        <w:jc w:val="both"/>
        <w:outlineLvl w:val="3"/>
        <w:rPr>
          <w:b/>
          <w:bCs/>
          <w:lang w:val="vi-VN"/>
        </w:rPr>
      </w:pPr>
      <w:r w:rsidRPr="0084403C">
        <w:rPr>
          <w:b/>
          <w:bCs/>
          <w:lang w:val="vi-VN"/>
        </w:rPr>
        <w:t>*</w:t>
      </w:r>
      <w:r>
        <w:rPr>
          <w:b/>
          <w:bCs/>
        </w:rPr>
        <w:t xml:space="preserve"> </w:t>
      </w:r>
      <w:r w:rsidRPr="0084403C">
        <w:rPr>
          <w:b/>
          <w:bCs/>
          <w:lang w:val="vi-VN"/>
        </w:rPr>
        <w:t>Bài đọc:</w:t>
      </w:r>
    </w:p>
    <w:p w14:paraId="3F617CAA" w14:textId="77777777" w:rsidR="00CC0AA9" w:rsidRPr="0084403C" w:rsidRDefault="00CC0AA9" w:rsidP="00CC0AA9">
      <w:pPr>
        <w:jc w:val="both"/>
        <w:rPr>
          <w:lang w:val="vi-VN"/>
        </w:rPr>
      </w:pPr>
      <w:r w:rsidRPr="0084403C">
        <w:rPr>
          <w:lang w:val="vi-VN"/>
        </w:rPr>
        <w:t xml:space="preserve">- Giáo viên phát phiếu cho học sinh chuẩn bị trước 3 phút. Sau đó, gọi học sinh bốc thăm chọn bài, giáo viên đưa phiếu của mình yêu cầu học sinh đọc trong thời gian 1 phút. </w:t>
      </w:r>
    </w:p>
    <w:p w14:paraId="19F8491F" w14:textId="77777777" w:rsidR="00CC0AA9" w:rsidRPr="0084403C" w:rsidRDefault="00CC0AA9" w:rsidP="00CC0AA9">
      <w:pPr>
        <w:jc w:val="both"/>
        <w:rPr>
          <w:lang w:val="vi-VN"/>
        </w:rPr>
      </w:pPr>
      <w:r w:rsidRPr="0084403C">
        <w:rPr>
          <w:lang w:val="vi-VN"/>
        </w:rPr>
        <w:t xml:space="preserve">- Giáo viên dùng phiếu học sinh để ghi kết quả đánh giá. Tiếng nào học sinh đọc sai, giáo viên gạch chéo (/), cuối cùng tổng hợp lại để tính điểm. </w:t>
      </w:r>
    </w:p>
    <w:p w14:paraId="6519E90D" w14:textId="77777777" w:rsidR="00CC0AA9" w:rsidRPr="0084403C" w:rsidRDefault="00CC0AA9" w:rsidP="00CC0AA9">
      <w:pPr>
        <w:jc w:val="both"/>
        <w:rPr>
          <w:lang w:val="vi-VN"/>
        </w:rPr>
      </w:pPr>
      <w:r w:rsidRPr="0084403C">
        <w:rPr>
          <w:lang w:val="vi-VN"/>
        </w:rPr>
        <w:t>- Nội dung chấm cụ thể như sau:</w:t>
      </w:r>
    </w:p>
    <w:p w14:paraId="2E0E79CE" w14:textId="2D8C6BF2" w:rsidR="00CC0AA9" w:rsidRPr="0084403C" w:rsidRDefault="00CC0AA9" w:rsidP="00CC0AA9">
      <w:r w:rsidRPr="0084403C">
        <w:t>*</w:t>
      </w:r>
      <w:r>
        <w:t xml:space="preserve"> Cách cho điểm: (</w:t>
      </w:r>
      <w:r w:rsidRPr="0084403C">
        <w:t>Theo bảng sau)</w:t>
      </w:r>
    </w:p>
    <w:tbl>
      <w:tblPr>
        <w:tblW w:w="9639" w:type="dxa"/>
        <w:tblInd w:w="-5" w:type="dxa"/>
        <w:tblLook w:val="04A0" w:firstRow="1" w:lastRow="0" w:firstColumn="1" w:lastColumn="0" w:noHBand="0" w:noVBand="1"/>
      </w:tblPr>
      <w:tblGrid>
        <w:gridCol w:w="3403"/>
        <w:gridCol w:w="4535"/>
        <w:gridCol w:w="1701"/>
      </w:tblGrid>
      <w:tr w:rsidR="00CC0AA9" w:rsidRPr="0084403C" w14:paraId="0D880081" w14:textId="77777777" w:rsidTr="001007C8">
        <w:trPr>
          <w:trHeight w:val="600"/>
        </w:trPr>
        <w:tc>
          <w:tcPr>
            <w:tcW w:w="3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63A4C1" w14:textId="77777777" w:rsidR="00CC0AA9" w:rsidRPr="0084403C" w:rsidRDefault="00CC0AA9" w:rsidP="00045A37">
            <w:pPr>
              <w:jc w:val="center"/>
              <w:rPr>
                <w:b/>
                <w:color w:val="000000"/>
              </w:rPr>
            </w:pPr>
            <w:r w:rsidRPr="0084403C">
              <w:rPr>
                <w:b/>
                <w:color w:val="000000"/>
              </w:rPr>
              <w:t xml:space="preserve">Nội dung </w:t>
            </w:r>
          </w:p>
          <w:p w14:paraId="15B486EA" w14:textId="77777777" w:rsidR="00CC0AA9" w:rsidRPr="0084403C" w:rsidRDefault="00CC0AA9" w:rsidP="00045A37">
            <w:pPr>
              <w:jc w:val="center"/>
              <w:rPr>
                <w:b/>
                <w:color w:val="000000"/>
              </w:rPr>
            </w:pPr>
            <w:r w:rsidRPr="0084403C">
              <w:rPr>
                <w:b/>
                <w:color w:val="000000"/>
              </w:rPr>
              <w:t>đánh giá đọc thành tiếng</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49A869CB" w14:textId="77777777" w:rsidR="00CC0AA9" w:rsidRPr="0084403C" w:rsidRDefault="00CC0AA9" w:rsidP="00045A37">
            <w:pPr>
              <w:jc w:val="center"/>
              <w:rPr>
                <w:b/>
                <w:color w:val="000000"/>
              </w:rPr>
            </w:pPr>
            <w:r w:rsidRPr="0084403C">
              <w:rPr>
                <w:b/>
                <w:color w:val="000000"/>
              </w:rPr>
              <w:t>Yêu cầu</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5CEF5FB8" w14:textId="77777777" w:rsidR="00CC0AA9" w:rsidRPr="0084403C" w:rsidRDefault="00CC0AA9" w:rsidP="00045A37">
            <w:pPr>
              <w:jc w:val="center"/>
              <w:rPr>
                <w:b/>
                <w:color w:val="000000"/>
              </w:rPr>
            </w:pPr>
            <w:r w:rsidRPr="0084403C">
              <w:rPr>
                <w:b/>
                <w:color w:val="000000"/>
              </w:rPr>
              <w:t>Điểm tối đa</w:t>
            </w:r>
          </w:p>
          <w:p w14:paraId="663800EA" w14:textId="77777777" w:rsidR="00CC0AA9" w:rsidRPr="0084403C" w:rsidRDefault="00CC0AA9" w:rsidP="00045A37">
            <w:pPr>
              <w:jc w:val="center"/>
              <w:rPr>
                <w:b/>
                <w:color w:val="000000"/>
              </w:rPr>
            </w:pPr>
            <w:r w:rsidRPr="0084403C">
              <w:rPr>
                <w:b/>
                <w:color w:val="000000"/>
              </w:rPr>
              <w:t>(3,0 điểm)</w:t>
            </w:r>
          </w:p>
        </w:tc>
      </w:tr>
      <w:tr w:rsidR="00CC0AA9" w:rsidRPr="0084403C" w14:paraId="289743DD" w14:textId="77777777" w:rsidTr="001007C8">
        <w:trPr>
          <w:trHeight w:val="600"/>
        </w:trPr>
        <w:tc>
          <w:tcPr>
            <w:tcW w:w="3403" w:type="dxa"/>
            <w:vMerge w:val="restart"/>
            <w:tcBorders>
              <w:top w:val="single" w:sz="4" w:space="0" w:color="auto"/>
              <w:left w:val="single" w:sz="4" w:space="0" w:color="auto"/>
              <w:right w:val="single" w:sz="4" w:space="0" w:color="auto"/>
            </w:tcBorders>
            <w:shd w:val="clear" w:color="auto" w:fill="auto"/>
            <w:vAlign w:val="center"/>
            <w:hideMark/>
          </w:tcPr>
          <w:p w14:paraId="35881321" w14:textId="77777777" w:rsidR="00CC0AA9" w:rsidRPr="0084403C" w:rsidRDefault="00CC0AA9" w:rsidP="00045A37">
            <w:pPr>
              <w:rPr>
                <w:color w:val="000000"/>
              </w:rPr>
            </w:pPr>
            <w:r w:rsidRPr="0084403C">
              <w:rPr>
                <w:color w:val="000000"/>
              </w:rPr>
              <w:t>1. Tư thế và cách đọc</w:t>
            </w:r>
          </w:p>
          <w:p w14:paraId="4052B0A8" w14:textId="77777777" w:rsidR="00CC0AA9" w:rsidRPr="0084403C" w:rsidRDefault="00CC0AA9" w:rsidP="00045A37">
            <w:pPr>
              <w:rPr>
                <w:color w:val="000000"/>
              </w:rPr>
            </w:pPr>
            <w:r w:rsidRPr="0084403C">
              <w:rPr>
                <w:color w:val="000000"/>
              </w:rPr>
              <w:t> </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3F4FE470" w14:textId="77777777" w:rsidR="00CC0AA9" w:rsidRPr="0084403C" w:rsidRDefault="00CC0AA9" w:rsidP="00045A37">
            <w:pPr>
              <w:rPr>
                <w:color w:val="000000"/>
              </w:rPr>
            </w:pPr>
            <w:r w:rsidRPr="0084403C">
              <w:rPr>
                <w:color w:val="000000"/>
              </w:rPr>
              <w:t>- Tư thế tự nhiên, tự tin.</w:t>
            </w:r>
          </w:p>
        </w:tc>
        <w:tc>
          <w:tcPr>
            <w:tcW w:w="1701" w:type="dxa"/>
            <w:vMerge w:val="restart"/>
            <w:tcBorders>
              <w:top w:val="single" w:sz="4" w:space="0" w:color="auto"/>
              <w:left w:val="nil"/>
              <w:right w:val="single" w:sz="4" w:space="0" w:color="auto"/>
            </w:tcBorders>
            <w:shd w:val="clear" w:color="auto" w:fill="auto"/>
            <w:vAlign w:val="center"/>
          </w:tcPr>
          <w:p w14:paraId="76FB7A7F" w14:textId="77777777" w:rsidR="00CC0AA9" w:rsidRPr="0084403C" w:rsidRDefault="00CC0AA9" w:rsidP="00045A37">
            <w:pPr>
              <w:jc w:val="center"/>
              <w:rPr>
                <w:b/>
                <w:bCs/>
                <w:color w:val="000000"/>
              </w:rPr>
            </w:pPr>
            <w:r w:rsidRPr="0084403C">
              <w:rPr>
                <w:b/>
                <w:bCs/>
                <w:color w:val="000000"/>
              </w:rPr>
              <w:t>0,5 điểm</w:t>
            </w:r>
          </w:p>
        </w:tc>
      </w:tr>
      <w:tr w:rsidR="00CC0AA9" w:rsidRPr="0084403C" w14:paraId="066DFE3C" w14:textId="77777777" w:rsidTr="001007C8">
        <w:trPr>
          <w:trHeight w:val="600"/>
        </w:trPr>
        <w:tc>
          <w:tcPr>
            <w:tcW w:w="3403" w:type="dxa"/>
            <w:vMerge/>
            <w:tcBorders>
              <w:left w:val="single" w:sz="4" w:space="0" w:color="auto"/>
              <w:bottom w:val="single" w:sz="4" w:space="0" w:color="auto"/>
              <w:right w:val="single" w:sz="4" w:space="0" w:color="auto"/>
            </w:tcBorders>
            <w:shd w:val="clear" w:color="auto" w:fill="auto"/>
            <w:vAlign w:val="center"/>
            <w:hideMark/>
          </w:tcPr>
          <w:p w14:paraId="4E133426" w14:textId="77777777" w:rsidR="00CC0AA9" w:rsidRPr="0084403C" w:rsidRDefault="00CC0AA9" w:rsidP="00045A37">
            <w:pPr>
              <w:rPr>
                <w:color w:val="000000"/>
              </w:rPr>
            </w:pP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51C47EDA" w14:textId="77777777" w:rsidR="00CC0AA9" w:rsidRPr="0084403C" w:rsidRDefault="00CC0AA9" w:rsidP="00045A37">
            <w:pPr>
              <w:rPr>
                <w:color w:val="000000"/>
              </w:rPr>
            </w:pPr>
            <w:r w:rsidRPr="0084403C">
              <w:rPr>
                <w:color w:val="000000"/>
              </w:rPr>
              <w:t>- Đọc diễn cảm tốt, phù hợp nội dung và văn phong.</w:t>
            </w:r>
          </w:p>
        </w:tc>
        <w:tc>
          <w:tcPr>
            <w:tcW w:w="1701" w:type="dxa"/>
            <w:vMerge/>
            <w:tcBorders>
              <w:left w:val="nil"/>
              <w:bottom w:val="single" w:sz="4" w:space="0" w:color="auto"/>
              <w:right w:val="single" w:sz="4" w:space="0" w:color="auto"/>
            </w:tcBorders>
            <w:shd w:val="clear" w:color="auto" w:fill="auto"/>
            <w:vAlign w:val="center"/>
          </w:tcPr>
          <w:p w14:paraId="7A43645B" w14:textId="77777777" w:rsidR="00CC0AA9" w:rsidRPr="0084403C" w:rsidRDefault="00CC0AA9" w:rsidP="00045A37">
            <w:pPr>
              <w:jc w:val="center"/>
              <w:rPr>
                <w:color w:val="000000"/>
              </w:rPr>
            </w:pPr>
          </w:p>
        </w:tc>
      </w:tr>
      <w:tr w:rsidR="00CC0AA9" w:rsidRPr="0084403C" w14:paraId="72724034" w14:textId="77777777" w:rsidTr="001007C8">
        <w:trPr>
          <w:trHeight w:val="600"/>
        </w:trPr>
        <w:tc>
          <w:tcPr>
            <w:tcW w:w="3403" w:type="dxa"/>
            <w:vMerge w:val="restart"/>
            <w:tcBorders>
              <w:top w:val="single" w:sz="4" w:space="0" w:color="auto"/>
              <w:left w:val="single" w:sz="4" w:space="0" w:color="auto"/>
              <w:right w:val="single" w:sz="4" w:space="0" w:color="auto"/>
            </w:tcBorders>
            <w:shd w:val="clear" w:color="auto" w:fill="auto"/>
            <w:vAlign w:val="center"/>
            <w:hideMark/>
          </w:tcPr>
          <w:p w14:paraId="44BEEAFC" w14:textId="77777777" w:rsidR="00CC0AA9" w:rsidRPr="0084403C" w:rsidRDefault="00CC0AA9" w:rsidP="00045A37">
            <w:pPr>
              <w:rPr>
                <w:color w:val="000000"/>
              </w:rPr>
            </w:pPr>
            <w:r w:rsidRPr="0084403C">
              <w:rPr>
                <w:color w:val="000000"/>
              </w:rPr>
              <w:t>2. Đọc đúng âm, vần, từ</w:t>
            </w:r>
          </w:p>
          <w:p w14:paraId="6B499F4F" w14:textId="77777777" w:rsidR="00CC0AA9" w:rsidRPr="0084403C" w:rsidRDefault="00CC0AA9" w:rsidP="00045A37">
            <w:pPr>
              <w:rPr>
                <w:color w:val="000000"/>
              </w:rPr>
            </w:pPr>
            <w:r w:rsidRPr="0084403C">
              <w:rPr>
                <w:color w:val="000000"/>
              </w:rPr>
              <w:t> </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02718AC5" w14:textId="77777777" w:rsidR="00CC0AA9" w:rsidRPr="0084403C" w:rsidRDefault="00CC0AA9" w:rsidP="00045A37">
            <w:pPr>
              <w:rPr>
                <w:color w:val="000000"/>
              </w:rPr>
            </w:pPr>
            <w:r w:rsidRPr="0084403C">
              <w:rPr>
                <w:color w:val="000000"/>
              </w:rPr>
              <w:t>- Đọc đúng từ, phát âm rõ.</w:t>
            </w:r>
          </w:p>
        </w:tc>
        <w:tc>
          <w:tcPr>
            <w:tcW w:w="1701" w:type="dxa"/>
            <w:vMerge w:val="restart"/>
            <w:tcBorders>
              <w:top w:val="single" w:sz="4" w:space="0" w:color="auto"/>
              <w:left w:val="nil"/>
              <w:right w:val="single" w:sz="4" w:space="0" w:color="auto"/>
            </w:tcBorders>
            <w:shd w:val="clear" w:color="auto" w:fill="auto"/>
            <w:vAlign w:val="center"/>
          </w:tcPr>
          <w:p w14:paraId="58E55ECA" w14:textId="77777777" w:rsidR="00CC0AA9" w:rsidRPr="0084403C" w:rsidRDefault="00CC0AA9" w:rsidP="00045A37">
            <w:pPr>
              <w:jc w:val="center"/>
              <w:rPr>
                <w:color w:val="000000"/>
              </w:rPr>
            </w:pPr>
            <w:r w:rsidRPr="0084403C">
              <w:rPr>
                <w:b/>
                <w:bCs/>
                <w:color w:val="000000"/>
              </w:rPr>
              <w:t>0,5 điểm</w:t>
            </w:r>
          </w:p>
        </w:tc>
      </w:tr>
      <w:tr w:rsidR="00CC0AA9" w:rsidRPr="0084403C" w14:paraId="3A1165B1" w14:textId="77777777" w:rsidTr="001007C8">
        <w:trPr>
          <w:trHeight w:val="600"/>
        </w:trPr>
        <w:tc>
          <w:tcPr>
            <w:tcW w:w="3403" w:type="dxa"/>
            <w:vMerge/>
            <w:tcBorders>
              <w:left w:val="single" w:sz="4" w:space="0" w:color="auto"/>
              <w:bottom w:val="single" w:sz="4" w:space="0" w:color="auto"/>
              <w:right w:val="single" w:sz="4" w:space="0" w:color="auto"/>
            </w:tcBorders>
            <w:shd w:val="clear" w:color="auto" w:fill="auto"/>
            <w:vAlign w:val="center"/>
            <w:hideMark/>
          </w:tcPr>
          <w:p w14:paraId="2415ED0C" w14:textId="77777777" w:rsidR="00CC0AA9" w:rsidRPr="0084403C" w:rsidRDefault="00CC0AA9" w:rsidP="00045A37">
            <w:pPr>
              <w:rPr>
                <w:color w:val="000000"/>
              </w:rPr>
            </w:pP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7833BD66" w14:textId="77777777" w:rsidR="00CC0AA9" w:rsidRPr="0084403C" w:rsidRDefault="00CC0AA9" w:rsidP="00045A37">
            <w:pPr>
              <w:rPr>
                <w:color w:val="000000"/>
              </w:rPr>
            </w:pPr>
            <w:r w:rsidRPr="0084403C">
              <w:rPr>
                <w:color w:val="000000"/>
              </w:rPr>
              <w:t>- Thể hiện cảm xúc qua nhấn nhá từ ngữ.</w:t>
            </w:r>
          </w:p>
        </w:tc>
        <w:tc>
          <w:tcPr>
            <w:tcW w:w="1701" w:type="dxa"/>
            <w:vMerge/>
            <w:tcBorders>
              <w:left w:val="nil"/>
              <w:bottom w:val="single" w:sz="4" w:space="0" w:color="auto"/>
              <w:right w:val="single" w:sz="4" w:space="0" w:color="auto"/>
            </w:tcBorders>
            <w:shd w:val="clear" w:color="auto" w:fill="auto"/>
            <w:vAlign w:val="center"/>
          </w:tcPr>
          <w:p w14:paraId="73F5DC4D" w14:textId="77777777" w:rsidR="00CC0AA9" w:rsidRPr="0084403C" w:rsidRDefault="00CC0AA9" w:rsidP="00045A37">
            <w:pPr>
              <w:jc w:val="center"/>
              <w:rPr>
                <w:color w:val="000000"/>
              </w:rPr>
            </w:pPr>
          </w:p>
        </w:tc>
      </w:tr>
      <w:tr w:rsidR="00CC0AA9" w:rsidRPr="0084403C" w14:paraId="74551F75" w14:textId="77777777" w:rsidTr="001007C8">
        <w:trPr>
          <w:trHeight w:val="600"/>
        </w:trPr>
        <w:tc>
          <w:tcPr>
            <w:tcW w:w="3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770A8C" w14:textId="77777777" w:rsidR="00CC0AA9" w:rsidRPr="0084403C" w:rsidRDefault="00CC0AA9" w:rsidP="00045A37">
            <w:pPr>
              <w:rPr>
                <w:color w:val="000000"/>
              </w:rPr>
            </w:pPr>
            <w:r w:rsidRPr="0084403C">
              <w:rPr>
                <w:color w:val="000000"/>
              </w:rPr>
              <w:t>3. Tốc độ đọc(tiếng/phút)</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19DC6F22" w14:textId="77777777" w:rsidR="00CC0AA9" w:rsidRPr="0084403C" w:rsidRDefault="00CC0AA9" w:rsidP="00045A37">
            <w:pPr>
              <w:rPr>
                <w:color w:val="000000"/>
              </w:rPr>
            </w:pPr>
            <w:r w:rsidRPr="0084403C">
              <w:rPr>
                <w:color w:val="000000"/>
              </w:rPr>
              <w:t>- 90 – 100 tiếng/phút.</w:t>
            </w:r>
          </w:p>
        </w:tc>
        <w:tc>
          <w:tcPr>
            <w:tcW w:w="1701" w:type="dxa"/>
            <w:tcBorders>
              <w:top w:val="single" w:sz="4" w:space="0" w:color="auto"/>
              <w:left w:val="nil"/>
              <w:bottom w:val="single" w:sz="4" w:space="0" w:color="auto"/>
              <w:right w:val="single" w:sz="4" w:space="0" w:color="auto"/>
            </w:tcBorders>
            <w:shd w:val="clear" w:color="auto" w:fill="auto"/>
            <w:vAlign w:val="center"/>
          </w:tcPr>
          <w:p w14:paraId="38A02FC3" w14:textId="77777777" w:rsidR="00CC0AA9" w:rsidRPr="0084403C" w:rsidRDefault="00CC0AA9" w:rsidP="00045A37">
            <w:pPr>
              <w:jc w:val="center"/>
              <w:rPr>
                <w:color w:val="000000"/>
              </w:rPr>
            </w:pPr>
            <w:r w:rsidRPr="0084403C">
              <w:rPr>
                <w:b/>
                <w:bCs/>
                <w:color w:val="000000"/>
              </w:rPr>
              <w:t>0,5 điểm</w:t>
            </w:r>
          </w:p>
        </w:tc>
      </w:tr>
      <w:tr w:rsidR="00CC0AA9" w:rsidRPr="0084403C" w14:paraId="6DFC0A45" w14:textId="77777777" w:rsidTr="001007C8">
        <w:trPr>
          <w:trHeight w:val="600"/>
        </w:trPr>
        <w:tc>
          <w:tcPr>
            <w:tcW w:w="3403" w:type="dxa"/>
            <w:vMerge w:val="restart"/>
            <w:tcBorders>
              <w:top w:val="single" w:sz="4" w:space="0" w:color="auto"/>
              <w:left w:val="single" w:sz="4" w:space="0" w:color="auto"/>
              <w:right w:val="single" w:sz="4" w:space="0" w:color="auto"/>
            </w:tcBorders>
            <w:shd w:val="clear" w:color="auto" w:fill="auto"/>
            <w:vAlign w:val="center"/>
            <w:hideMark/>
          </w:tcPr>
          <w:p w14:paraId="00A4C09F" w14:textId="77777777" w:rsidR="00CC0AA9" w:rsidRPr="0084403C" w:rsidRDefault="00CC0AA9" w:rsidP="00045A37">
            <w:pPr>
              <w:rPr>
                <w:color w:val="000000"/>
              </w:rPr>
            </w:pPr>
            <w:r w:rsidRPr="0084403C">
              <w:rPr>
                <w:color w:val="000000"/>
              </w:rPr>
              <w:t>4. Ngắt hơi, ngắt nhịp</w:t>
            </w:r>
          </w:p>
          <w:p w14:paraId="4B7E43A4" w14:textId="77777777" w:rsidR="00CC0AA9" w:rsidRPr="0084403C" w:rsidRDefault="00CC0AA9" w:rsidP="00045A37">
            <w:pPr>
              <w:rPr>
                <w:color w:val="000000"/>
              </w:rPr>
            </w:pPr>
            <w:r w:rsidRPr="0084403C">
              <w:rPr>
                <w:color w:val="000000"/>
              </w:rPr>
              <w:t> </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45F5C70A" w14:textId="77777777" w:rsidR="00CC0AA9" w:rsidRPr="0084403C" w:rsidRDefault="00CC0AA9" w:rsidP="00045A37">
            <w:pPr>
              <w:rPr>
                <w:color w:val="000000"/>
              </w:rPr>
            </w:pPr>
            <w:r w:rsidRPr="0084403C">
              <w:rPr>
                <w:color w:val="000000"/>
              </w:rPr>
              <w:t>- Ngắt nghỉ đúng văn phong khác nhau.</w:t>
            </w:r>
          </w:p>
        </w:tc>
        <w:tc>
          <w:tcPr>
            <w:tcW w:w="1701" w:type="dxa"/>
            <w:vMerge w:val="restart"/>
            <w:tcBorders>
              <w:top w:val="single" w:sz="4" w:space="0" w:color="auto"/>
              <w:left w:val="nil"/>
              <w:right w:val="single" w:sz="4" w:space="0" w:color="auto"/>
            </w:tcBorders>
            <w:shd w:val="clear" w:color="auto" w:fill="auto"/>
            <w:vAlign w:val="center"/>
          </w:tcPr>
          <w:p w14:paraId="00E1B57C" w14:textId="77777777" w:rsidR="00CC0AA9" w:rsidRPr="0084403C" w:rsidRDefault="00CC0AA9" w:rsidP="00045A37">
            <w:pPr>
              <w:jc w:val="center"/>
              <w:rPr>
                <w:color w:val="000000"/>
              </w:rPr>
            </w:pPr>
            <w:r w:rsidRPr="0084403C">
              <w:rPr>
                <w:b/>
                <w:bCs/>
                <w:color w:val="000000"/>
              </w:rPr>
              <w:t>0,5 điểm</w:t>
            </w:r>
          </w:p>
        </w:tc>
      </w:tr>
      <w:tr w:rsidR="00CC0AA9" w:rsidRPr="0084403C" w14:paraId="6F53FBD1" w14:textId="77777777" w:rsidTr="001007C8">
        <w:trPr>
          <w:trHeight w:val="600"/>
        </w:trPr>
        <w:tc>
          <w:tcPr>
            <w:tcW w:w="3403" w:type="dxa"/>
            <w:vMerge/>
            <w:tcBorders>
              <w:left w:val="single" w:sz="4" w:space="0" w:color="auto"/>
              <w:bottom w:val="single" w:sz="4" w:space="0" w:color="auto"/>
              <w:right w:val="single" w:sz="4" w:space="0" w:color="auto"/>
            </w:tcBorders>
            <w:shd w:val="clear" w:color="auto" w:fill="auto"/>
            <w:vAlign w:val="center"/>
            <w:hideMark/>
          </w:tcPr>
          <w:p w14:paraId="7922EA0E" w14:textId="77777777" w:rsidR="00CC0AA9" w:rsidRPr="0084403C" w:rsidRDefault="00CC0AA9" w:rsidP="00045A37">
            <w:pPr>
              <w:rPr>
                <w:color w:val="000000"/>
              </w:rPr>
            </w:pP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4B7A2388" w14:textId="77777777" w:rsidR="00CC0AA9" w:rsidRPr="0084403C" w:rsidRDefault="00CC0AA9" w:rsidP="00045A37">
            <w:pPr>
              <w:rPr>
                <w:color w:val="000000"/>
              </w:rPr>
            </w:pPr>
            <w:r w:rsidRPr="0084403C">
              <w:rPr>
                <w:color w:val="000000"/>
              </w:rPr>
              <w:t>- Nhấn nhá tự nhiên theo ngữ cảnh.</w:t>
            </w:r>
          </w:p>
        </w:tc>
        <w:tc>
          <w:tcPr>
            <w:tcW w:w="1701" w:type="dxa"/>
            <w:vMerge/>
            <w:tcBorders>
              <w:left w:val="nil"/>
              <w:bottom w:val="single" w:sz="4" w:space="0" w:color="auto"/>
              <w:right w:val="single" w:sz="4" w:space="0" w:color="auto"/>
            </w:tcBorders>
            <w:shd w:val="clear" w:color="auto" w:fill="auto"/>
            <w:vAlign w:val="center"/>
          </w:tcPr>
          <w:p w14:paraId="27B1E968" w14:textId="77777777" w:rsidR="00CC0AA9" w:rsidRPr="0084403C" w:rsidRDefault="00CC0AA9" w:rsidP="00045A37">
            <w:pPr>
              <w:jc w:val="center"/>
              <w:rPr>
                <w:color w:val="000000"/>
              </w:rPr>
            </w:pPr>
          </w:p>
        </w:tc>
      </w:tr>
      <w:tr w:rsidR="00CC0AA9" w:rsidRPr="0084403C" w14:paraId="7FF51042" w14:textId="77777777" w:rsidTr="001007C8">
        <w:trPr>
          <w:trHeight w:val="600"/>
        </w:trPr>
        <w:tc>
          <w:tcPr>
            <w:tcW w:w="34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F0743F" w14:textId="77777777" w:rsidR="00CC0AA9" w:rsidRPr="0084403C" w:rsidRDefault="00CC0AA9" w:rsidP="00045A37">
            <w:pPr>
              <w:rPr>
                <w:color w:val="000000"/>
              </w:rPr>
            </w:pPr>
            <w:r w:rsidRPr="0084403C">
              <w:rPr>
                <w:color w:val="000000"/>
              </w:rPr>
              <w:t>5. Đọc diễn cảm</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3AA836FB" w14:textId="77777777" w:rsidR="00CC0AA9" w:rsidRPr="0084403C" w:rsidRDefault="00CC0AA9" w:rsidP="00045A37">
            <w:pPr>
              <w:rPr>
                <w:color w:val="000000"/>
              </w:rPr>
            </w:pPr>
            <w:r w:rsidRPr="0084403C">
              <w:rPr>
                <w:color w:val="000000"/>
              </w:rPr>
              <w:t>- Đọc diễn cảm thành thạo, thể hiện tốt sắc thái nội dung.</w:t>
            </w:r>
          </w:p>
        </w:tc>
        <w:tc>
          <w:tcPr>
            <w:tcW w:w="1701" w:type="dxa"/>
            <w:tcBorders>
              <w:top w:val="single" w:sz="4" w:space="0" w:color="auto"/>
              <w:left w:val="nil"/>
              <w:bottom w:val="single" w:sz="4" w:space="0" w:color="auto"/>
              <w:right w:val="single" w:sz="4" w:space="0" w:color="auto"/>
            </w:tcBorders>
            <w:shd w:val="clear" w:color="auto" w:fill="auto"/>
            <w:vAlign w:val="center"/>
          </w:tcPr>
          <w:p w14:paraId="62520775" w14:textId="77777777" w:rsidR="00CC0AA9" w:rsidRPr="0084403C" w:rsidRDefault="00CC0AA9" w:rsidP="00045A37">
            <w:pPr>
              <w:jc w:val="center"/>
              <w:rPr>
                <w:color w:val="000000"/>
              </w:rPr>
            </w:pPr>
            <w:r w:rsidRPr="0084403C">
              <w:rPr>
                <w:b/>
                <w:bCs/>
                <w:color w:val="000000"/>
              </w:rPr>
              <w:t>0,5 điểm</w:t>
            </w:r>
          </w:p>
        </w:tc>
      </w:tr>
      <w:tr w:rsidR="00CC0AA9" w:rsidRPr="0084403C" w14:paraId="13A483EB" w14:textId="77777777" w:rsidTr="001007C8">
        <w:trPr>
          <w:trHeight w:val="600"/>
        </w:trPr>
        <w:tc>
          <w:tcPr>
            <w:tcW w:w="3403" w:type="dxa"/>
            <w:vMerge w:val="restart"/>
            <w:tcBorders>
              <w:top w:val="single" w:sz="4" w:space="0" w:color="auto"/>
              <w:left w:val="single" w:sz="4" w:space="0" w:color="auto"/>
              <w:right w:val="single" w:sz="4" w:space="0" w:color="auto"/>
            </w:tcBorders>
            <w:shd w:val="clear" w:color="auto" w:fill="auto"/>
            <w:vAlign w:val="center"/>
            <w:hideMark/>
          </w:tcPr>
          <w:p w14:paraId="777D9E5F" w14:textId="77777777" w:rsidR="00CC0AA9" w:rsidRPr="0084403C" w:rsidRDefault="00CC0AA9" w:rsidP="00045A37">
            <w:pPr>
              <w:rPr>
                <w:color w:val="000000"/>
              </w:rPr>
            </w:pPr>
            <w:r w:rsidRPr="0084403C">
              <w:rPr>
                <w:color w:val="000000"/>
              </w:rPr>
              <w:t>6. Trả lời câu hỏi nội dung bài đọc</w:t>
            </w:r>
          </w:p>
          <w:p w14:paraId="2931A005" w14:textId="77777777" w:rsidR="00CC0AA9" w:rsidRPr="0084403C" w:rsidRDefault="00CC0AA9" w:rsidP="00045A37">
            <w:pPr>
              <w:rPr>
                <w:color w:val="000000"/>
              </w:rPr>
            </w:pPr>
            <w:r w:rsidRPr="0084403C">
              <w:rPr>
                <w:color w:val="000000"/>
              </w:rPr>
              <w:t> </w:t>
            </w: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6FD49CE1" w14:textId="77777777" w:rsidR="00CC0AA9" w:rsidRPr="0084403C" w:rsidRDefault="00CC0AA9" w:rsidP="00045A37">
            <w:pPr>
              <w:rPr>
                <w:color w:val="000000"/>
              </w:rPr>
            </w:pPr>
            <w:r w:rsidRPr="0084403C">
              <w:rPr>
                <w:color w:val="000000"/>
              </w:rPr>
              <w:t>- Trả lời rõ ràng, phân tích sâu nội dung.</w:t>
            </w:r>
          </w:p>
        </w:tc>
        <w:tc>
          <w:tcPr>
            <w:tcW w:w="1701" w:type="dxa"/>
            <w:vMerge w:val="restart"/>
            <w:tcBorders>
              <w:top w:val="single" w:sz="4" w:space="0" w:color="auto"/>
              <w:left w:val="nil"/>
              <w:right w:val="single" w:sz="4" w:space="0" w:color="auto"/>
            </w:tcBorders>
            <w:shd w:val="clear" w:color="auto" w:fill="auto"/>
            <w:vAlign w:val="center"/>
          </w:tcPr>
          <w:p w14:paraId="4A93655D" w14:textId="77777777" w:rsidR="00CC0AA9" w:rsidRPr="0084403C" w:rsidRDefault="00CC0AA9" w:rsidP="00045A37">
            <w:pPr>
              <w:jc w:val="center"/>
              <w:rPr>
                <w:color w:val="000000"/>
              </w:rPr>
            </w:pPr>
            <w:r w:rsidRPr="0084403C">
              <w:rPr>
                <w:b/>
                <w:bCs/>
                <w:color w:val="000000"/>
              </w:rPr>
              <w:t>0,5 điểm</w:t>
            </w:r>
          </w:p>
        </w:tc>
      </w:tr>
      <w:tr w:rsidR="00CC0AA9" w:rsidRPr="0084403C" w14:paraId="30DB1D14" w14:textId="77777777" w:rsidTr="001007C8">
        <w:trPr>
          <w:trHeight w:val="600"/>
        </w:trPr>
        <w:tc>
          <w:tcPr>
            <w:tcW w:w="3403" w:type="dxa"/>
            <w:vMerge/>
            <w:tcBorders>
              <w:left w:val="single" w:sz="4" w:space="0" w:color="auto"/>
              <w:bottom w:val="single" w:sz="4" w:space="0" w:color="auto"/>
              <w:right w:val="single" w:sz="4" w:space="0" w:color="auto"/>
            </w:tcBorders>
            <w:shd w:val="clear" w:color="auto" w:fill="auto"/>
            <w:vAlign w:val="center"/>
            <w:hideMark/>
          </w:tcPr>
          <w:p w14:paraId="29658DC3" w14:textId="77777777" w:rsidR="00CC0AA9" w:rsidRPr="0084403C" w:rsidRDefault="00CC0AA9" w:rsidP="00045A37">
            <w:pPr>
              <w:rPr>
                <w:color w:val="000000"/>
              </w:rPr>
            </w:pPr>
          </w:p>
        </w:tc>
        <w:tc>
          <w:tcPr>
            <w:tcW w:w="4535" w:type="dxa"/>
            <w:tcBorders>
              <w:top w:val="single" w:sz="4" w:space="0" w:color="auto"/>
              <w:left w:val="nil"/>
              <w:bottom w:val="single" w:sz="4" w:space="0" w:color="auto"/>
              <w:right w:val="single" w:sz="4" w:space="0" w:color="auto"/>
            </w:tcBorders>
            <w:shd w:val="clear" w:color="auto" w:fill="auto"/>
            <w:vAlign w:val="center"/>
            <w:hideMark/>
          </w:tcPr>
          <w:p w14:paraId="37FC3EF1" w14:textId="77777777" w:rsidR="00CC0AA9" w:rsidRPr="0084403C" w:rsidRDefault="00CC0AA9" w:rsidP="00045A37">
            <w:pPr>
              <w:rPr>
                <w:color w:val="000000"/>
              </w:rPr>
            </w:pPr>
            <w:r w:rsidRPr="0084403C">
              <w:rPr>
                <w:color w:val="000000"/>
              </w:rPr>
              <w:t>- Ghi chú chi tiết và có lập luận.</w:t>
            </w:r>
          </w:p>
        </w:tc>
        <w:tc>
          <w:tcPr>
            <w:tcW w:w="1701" w:type="dxa"/>
            <w:vMerge/>
            <w:tcBorders>
              <w:left w:val="nil"/>
              <w:bottom w:val="single" w:sz="4" w:space="0" w:color="auto"/>
              <w:right w:val="single" w:sz="4" w:space="0" w:color="auto"/>
            </w:tcBorders>
            <w:shd w:val="clear" w:color="auto" w:fill="auto"/>
            <w:vAlign w:val="center"/>
          </w:tcPr>
          <w:p w14:paraId="630779DE" w14:textId="77777777" w:rsidR="00CC0AA9" w:rsidRPr="0084403C" w:rsidRDefault="00CC0AA9" w:rsidP="00045A37">
            <w:pPr>
              <w:rPr>
                <w:color w:val="000000"/>
              </w:rPr>
            </w:pPr>
          </w:p>
        </w:tc>
      </w:tr>
    </w:tbl>
    <w:p w14:paraId="60F76387" w14:textId="7C16999E" w:rsidR="00CC0AA9" w:rsidRPr="0084403C" w:rsidRDefault="00CC0AA9" w:rsidP="00CC0AA9">
      <w:pPr>
        <w:rPr>
          <w:b/>
        </w:rPr>
      </w:pPr>
      <w:r w:rsidRPr="0084403C">
        <w:rPr>
          <w:b/>
        </w:rPr>
        <w:t>*</w:t>
      </w:r>
      <w:r w:rsidR="001007C8">
        <w:rPr>
          <w:b/>
        </w:rPr>
        <w:t xml:space="preserve"> </w:t>
      </w:r>
      <w:r w:rsidRPr="0084403C">
        <w:rPr>
          <w:b/>
        </w:rPr>
        <w:t>Trả lời câu hỏi</w:t>
      </w:r>
    </w:p>
    <w:p w14:paraId="0DB21507" w14:textId="77777777" w:rsidR="00CC0AA9" w:rsidRPr="0084403C" w:rsidRDefault="00CC0AA9" w:rsidP="00CC0AA9">
      <w:pPr>
        <w:pStyle w:val="NormalWeb"/>
        <w:spacing w:before="0" w:beforeAutospacing="0" w:after="0" w:afterAutospacing="0"/>
        <w:ind w:left="48" w:right="48"/>
        <w:rPr>
          <w:color w:val="000000"/>
          <w:sz w:val="28"/>
          <w:szCs w:val="28"/>
        </w:rPr>
      </w:pPr>
      <w:r w:rsidRPr="0084403C">
        <w:rPr>
          <w:b/>
          <w:sz w:val="28"/>
          <w:szCs w:val="28"/>
          <w:lang w:val="vi-VN"/>
        </w:rPr>
        <w:t xml:space="preserve">1. </w:t>
      </w:r>
      <w:r w:rsidRPr="0084403C">
        <w:rPr>
          <w:b/>
          <w:sz w:val="28"/>
          <w:szCs w:val="28"/>
          <w:lang w:val="de-DE"/>
        </w:rPr>
        <w:t>Bài</w:t>
      </w:r>
      <w:r w:rsidRPr="0084403C">
        <w:rPr>
          <w:b/>
          <w:sz w:val="28"/>
          <w:szCs w:val="28"/>
          <w:lang w:val="vi-VN"/>
        </w:rPr>
        <w:t xml:space="preserve"> đọc</w:t>
      </w:r>
      <w:r w:rsidRPr="0084403C">
        <w:rPr>
          <w:b/>
          <w:sz w:val="28"/>
          <w:szCs w:val="28"/>
        </w:rPr>
        <w:t xml:space="preserve">: </w:t>
      </w:r>
      <w:r w:rsidRPr="0084403C">
        <w:rPr>
          <w:b/>
          <w:bCs/>
          <w:color w:val="000000"/>
          <w:sz w:val="28"/>
          <w:szCs w:val="28"/>
        </w:rPr>
        <w:t>Mùa vừng</w:t>
      </w:r>
    </w:p>
    <w:p w14:paraId="03DD5F00" w14:textId="77777777" w:rsidR="00CC0AA9" w:rsidRPr="0084403C" w:rsidRDefault="00CC0AA9" w:rsidP="00CC0AA9">
      <w:pPr>
        <w:rPr>
          <w:color w:val="000000"/>
          <w:shd w:val="clear" w:color="auto" w:fill="FFFFFF"/>
        </w:rPr>
      </w:pPr>
      <w:r w:rsidRPr="0084403C">
        <w:rPr>
          <w:b/>
          <w:bCs/>
          <w:lang w:val="vi-VN"/>
        </w:rPr>
        <w:t xml:space="preserve">Câu hỏi: </w:t>
      </w:r>
      <w:r w:rsidRPr="0084403C">
        <w:rPr>
          <w:color w:val="000000"/>
          <w:shd w:val="clear" w:color="auto" w:fill="FFFFFF"/>
        </w:rPr>
        <w:t>Điều gì dắt kí ức của tác giả quay về với nỗi nhớ đồng quê?</w:t>
      </w:r>
    </w:p>
    <w:p w14:paraId="5E9231FA" w14:textId="77777777" w:rsidR="00CC0AA9" w:rsidRPr="0084403C" w:rsidRDefault="00CC0AA9" w:rsidP="00CC0AA9">
      <w:pPr>
        <w:rPr>
          <w:color w:val="000000"/>
          <w:shd w:val="clear" w:color="auto" w:fill="FFFFFF"/>
        </w:rPr>
      </w:pPr>
      <w:r w:rsidRPr="00865A58">
        <w:rPr>
          <w:b/>
          <w:color w:val="000000"/>
          <w:shd w:val="clear" w:color="auto" w:fill="FFFFFF"/>
        </w:rPr>
        <w:t>Trả lời:</w:t>
      </w:r>
      <w:r w:rsidRPr="0084403C">
        <w:rPr>
          <w:color w:val="000000"/>
          <w:shd w:val="clear" w:color="auto" w:fill="FFFFFF"/>
        </w:rPr>
        <w:t xml:space="preserve"> </w:t>
      </w:r>
      <w:r w:rsidRPr="0084403C">
        <w:rPr>
          <w:color w:val="000000"/>
        </w:rPr>
        <w:t>Mùa thu dịu dàng dắt kí ức của tác giả quay về với nỗi nhớ đồng quê.</w:t>
      </w:r>
    </w:p>
    <w:p w14:paraId="29943FC1" w14:textId="77777777" w:rsidR="00CC0AA9" w:rsidRPr="0084403C" w:rsidRDefault="00CC0AA9" w:rsidP="00CC0AA9">
      <w:pPr>
        <w:rPr>
          <w:b/>
          <w:lang w:val="de-DE"/>
        </w:rPr>
      </w:pPr>
      <w:r w:rsidRPr="0084403C">
        <w:rPr>
          <w:b/>
          <w:lang w:val="vi-VN"/>
        </w:rPr>
        <w:t xml:space="preserve">2. </w:t>
      </w:r>
      <w:r w:rsidRPr="0084403C">
        <w:rPr>
          <w:b/>
          <w:lang w:val="de-DE"/>
        </w:rPr>
        <w:t xml:space="preserve">Bài:  </w:t>
      </w:r>
      <w:r w:rsidRPr="0084403C">
        <w:rPr>
          <w:b/>
          <w:bCs/>
          <w:color w:val="000000"/>
        </w:rPr>
        <w:t>Mặn mòi vị muối Bạc Liêu</w:t>
      </w:r>
    </w:p>
    <w:p w14:paraId="375E9339" w14:textId="77777777" w:rsidR="00CC0AA9" w:rsidRPr="0084403C" w:rsidRDefault="00CC0AA9" w:rsidP="00CC0AA9">
      <w:pPr>
        <w:contextualSpacing/>
        <w:jc w:val="both"/>
        <w:rPr>
          <w:color w:val="000000"/>
          <w:shd w:val="clear" w:color="auto" w:fill="FFFFFF"/>
        </w:rPr>
      </w:pPr>
      <w:r w:rsidRPr="0084403C">
        <w:rPr>
          <w:b/>
          <w:bCs/>
          <w:lang w:val="vi-VN"/>
        </w:rPr>
        <w:lastRenderedPageBreak/>
        <w:t>Câu hỏi:</w:t>
      </w:r>
      <w:r w:rsidRPr="0084403C">
        <w:rPr>
          <w:bCs/>
          <w:lang w:val="vi-VN"/>
        </w:rPr>
        <w:t xml:space="preserve"> </w:t>
      </w:r>
      <w:r w:rsidRPr="0084403C">
        <w:rPr>
          <w:color w:val="000000"/>
          <w:shd w:val="clear" w:color="auto" w:fill="FFFFFF"/>
        </w:rPr>
        <w:t>Vì sao nói Bạc Liêu đẹp nhất từ tháng Mười hai đến tháng Tư năm sau?</w:t>
      </w:r>
    </w:p>
    <w:p w14:paraId="4242CFD1" w14:textId="77777777" w:rsidR="00CC0AA9" w:rsidRPr="0084403C" w:rsidRDefault="00CC0AA9" w:rsidP="00CC0AA9">
      <w:pPr>
        <w:pStyle w:val="NormalWeb"/>
        <w:spacing w:before="0" w:beforeAutospacing="0" w:after="0" w:afterAutospacing="0"/>
        <w:ind w:left="48" w:right="48"/>
        <w:rPr>
          <w:color w:val="000000"/>
          <w:sz w:val="28"/>
          <w:szCs w:val="28"/>
          <w:shd w:val="clear" w:color="auto" w:fill="FFFFFF"/>
        </w:rPr>
      </w:pPr>
      <w:r w:rsidRPr="00865A58">
        <w:rPr>
          <w:b/>
          <w:color w:val="000000"/>
          <w:sz w:val="28"/>
          <w:szCs w:val="28"/>
          <w:shd w:val="clear" w:color="auto" w:fill="FFFFFF"/>
        </w:rPr>
        <w:t>Trả lời:</w:t>
      </w:r>
      <w:r w:rsidRPr="0084403C">
        <w:rPr>
          <w:color w:val="000000"/>
          <w:sz w:val="28"/>
          <w:szCs w:val="28"/>
          <w:shd w:val="clear" w:color="auto" w:fill="FFFFFF"/>
        </w:rPr>
        <w:t xml:space="preserve"> </w:t>
      </w:r>
      <w:r w:rsidRPr="0084403C">
        <w:rPr>
          <w:color w:val="000000"/>
          <w:sz w:val="28"/>
          <w:szCs w:val="28"/>
        </w:rPr>
        <w:t>Bạc Liêu đẹp nhất từ tháng Mười hai đến tháng Tư năm sau vì từng cánh đồng trở nên sinh động và rộn vui cùng diêm dân tất bật vào vụ thu hoạch muối.</w:t>
      </w:r>
    </w:p>
    <w:p w14:paraId="182B642A" w14:textId="391BFA85" w:rsidR="00CC0AA9" w:rsidRPr="0084403C" w:rsidRDefault="00CC0AA9" w:rsidP="00CC0AA9">
      <w:pPr>
        <w:pStyle w:val="NormalWeb"/>
        <w:spacing w:before="0" w:beforeAutospacing="0" w:after="0" w:afterAutospacing="0"/>
        <w:ind w:left="48" w:right="48"/>
        <w:rPr>
          <w:color w:val="000000"/>
          <w:sz w:val="28"/>
          <w:szCs w:val="28"/>
        </w:rPr>
      </w:pPr>
      <w:r w:rsidRPr="0084403C">
        <w:rPr>
          <w:b/>
          <w:sz w:val="28"/>
          <w:szCs w:val="28"/>
          <w:lang w:val="de-DE"/>
        </w:rPr>
        <w:t>3</w:t>
      </w:r>
      <w:r w:rsidRPr="0084403C">
        <w:rPr>
          <w:b/>
          <w:sz w:val="28"/>
          <w:szCs w:val="28"/>
          <w:lang w:val="vi-VN"/>
        </w:rPr>
        <w:t xml:space="preserve">. </w:t>
      </w:r>
      <w:r w:rsidRPr="0084403C">
        <w:rPr>
          <w:b/>
          <w:sz w:val="28"/>
          <w:szCs w:val="28"/>
          <w:lang w:val="de-DE"/>
        </w:rPr>
        <w:t>Bài:</w:t>
      </w:r>
      <w:r w:rsidR="00865A58">
        <w:rPr>
          <w:b/>
          <w:sz w:val="28"/>
          <w:szCs w:val="28"/>
          <w:lang w:val="de-DE"/>
        </w:rPr>
        <w:t xml:space="preserve"> </w:t>
      </w:r>
      <w:r w:rsidRPr="0084403C">
        <w:rPr>
          <w:b/>
          <w:bCs/>
          <w:color w:val="000000"/>
          <w:sz w:val="28"/>
          <w:szCs w:val="28"/>
        </w:rPr>
        <w:t>Rừng xuân</w:t>
      </w:r>
    </w:p>
    <w:p w14:paraId="53AE4D90" w14:textId="77777777" w:rsidR="00CC0AA9" w:rsidRPr="0084403C" w:rsidRDefault="00CC0AA9" w:rsidP="00CC0AA9">
      <w:pPr>
        <w:rPr>
          <w:bCs/>
          <w:lang w:val="vi-VN"/>
        </w:rPr>
      </w:pPr>
      <w:r w:rsidRPr="0084403C">
        <w:rPr>
          <w:b/>
          <w:bCs/>
          <w:lang w:val="vi-VN"/>
        </w:rPr>
        <w:t xml:space="preserve">Câu hỏi: </w:t>
      </w:r>
      <w:r w:rsidRPr="0084403C">
        <w:rPr>
          <w:color w:val="000000"/>
          <w:shd w:val="clear" w:color="auto" w:fill="FFFFFF"/>
        </w:rPr>
        <w:t>Mỗi loại lá cây đóng góp gì cho "ngày hội của màu xanh”</w:t>
      </w:r>
    </w:p>
    <w:p w14:paraId="60E270E4" w14:textId="77777777" w:rsidR="00CC0AA9" w:rsidRPr="00865A58" w:rsidRDefault="00CC0AA9" w:rsidP="00CC0AA9">
      <w:pPr>
        <w:pStyle w:val="NormalWeb"/>
        <w:spacing w:before="0" w:beforeAutospacing="0" w:after="0" w:afterAutospacing="0"/>
        <w:ind w:left="48" w:right="48"/>
        <w:rPr>
          <w:b/>
          <w:color w:val="000000"/>
          <w:sz w:val="28"/>
          <w:szCs w:val="28"/>
          <w:shd w:val="clear" w:color="auto" w:fill="FFFFFF"/>
        </w:rPr>
      </w:pPr>
      <w:r w:rsidRPr="00865A58">
        <w:rPr>
          <w:b/>
          <w:color w:val="000000"/>
          <w:sz w:val="28"/>
          <w:szCs w:val="28"/>
          <w:shd w:val="clear" w:color="auto" w:fill="FFFFFF"/>
        </w:rPr>
        <w:t xml:space="preserve">Trả lời: </w:t>
      </w:r>
    </w:p>
    <w:p w14:paraId="6A11C406" w14:textId="77777777" w:rsidR="00CC0AA9" w:rsidRPr="0084403C" w:rsidRDefault="00CC0AA9" w:rsidP="00CC0AA9">
      <w:pPr>
        <w:pStyle w:val="NormalWeb"/>
        <w:spacing w:before="0" w:beforeAutospacing="0" w:after="0" w:afterAutospacing="0"/>
        <w:ind w:left="48" w:right="48"/>
        <w:rPr>
          <w:color w:val="000000"/>
          <w:sz w:val="28"/>
          <w:szCs w:val="28"/>
        </w:rPr>
      </w:pPr>
      <w:r w:rsidRPr="0084403C">
        <w:rPr>
          <w:color w:val="000000"/>
          <w:sz w:val="28"/>
          <w:szCs w:val="28"/>
          <w:shd w:val="clear" w:color="auto" w:fill="FFFFFF"/>
        </w:rPr>
        <w:t>- L</w:t>
      </w:r>
      <w:r w:rsidRPr="0084403C">
        <w:rPr>
          <w:color w:val="000000"/>
          <w:sz w:val="28"/>
          <w:szCs w:val="28"/>
        </w:rPr>
        <w:t>á cời non mới thoáng một chút xanh vừa ra khỏi màu nâu vàng.</w:t>
      </w:r>
    </w:p>
    <w:p w14:paraId="469A1B48" w14:textId="77777777" w:rsidR="00CC0AA9" w:rsidRPr="0084403C" w:rsidRDefault="00CC0AA9" w:rsidP="00CC0AA9">
      <w:pPr>
        <w:pStyle w:val="NormalWeb"/>
        <w:spacing w:before="0" w:beforeAutospacing="0" w:after="0" w:afterAutospacing="0"/>
        <w:ind w:left="48" w:right="48"/>
        <w:rPr>
          <w:color w:val="000000"/>
          <w:sz w:val="28"/>
          <w:szCs w:val="28"/>
        </w:rPr>
      </w:pPr>
      <w:r w:rsidRPr="0084403C">
        <w:rPr>
          <w:color w:val="000000"/>
          <w:sz w:val="28"/>
          <w:szCs w:val="28"/>
        </w:rPr>
        <w:t>- Lá sưa mỏng tang và xanh rờn như một thứ lụa xanh màu ngọc thạch với những chùm hoa li ti và trắng như những hạt mưa bay.</w:t>
      </w:r>
    </w:p>
    <w:p w14:paraId="211571B9" w14:textId="77777777" w:rsidR="00CC0AA9" w:rsidRPr="0084403C" w:rsidRDefault="00CC0AA9" w:rsidP="00CC0AA9">
      <w:pPr>
        <w:pStyle w:val="NormalWeb"/>
        <w:spacing w:before="0" w:beforeAutospacing="0" w:after="0" w:afterAutospacing="0"/>
        <w:ind w:left="48" w:right="48"/>
        <w:rPr>
          <w:color w:val="000000"/>
          <w:sz w:val="28"/>
          <w:szCs w:val="28"/>
          <w:shd w:val="clear" w:color="auto" w:fill="FFFFFF"/>
        </w:rPr>
      </w:pPr>
      <w:r w:rsidRPr="0084403C">
        <w:rPr>
          <w:color w:val="000000"/>
          <w:sz w:val="28"/>
          <w:szCs w:val="28"/>
        </w:rPr>
        <w:t>- Lá ngoã non to như cái quạt lọc ánh sáng xanh mờ mờ</w:t>
      </w:r>
    </w:p>
    <w:p w14:paraId="4EB89482" w14:textId="77777777" w:rsidR="00CC0AA9" w:rsidRPr="0084403C" w:rsidRDefault="00CC0AA9" w:rsidP="00CC0AA9">
      <w:pPr>
        <w:pStyle w:val="NormalWeb"/>
        <w:spacing w:before="0" w:beforeAutospacing="0" w:after="0" w:afterAutospacing="0"/>
        <w:ind w:left="48" w:right="48"/>
        <w:rPr>
          <w:b/>
          <w:sz w:val="28"/>
          <w:szCs w:val="28"/>
          <w:lang w:val="de-DE"/>
        </w:rPr>
      </w:pPr>
      <w:r w:rsidRPr="0084403C">
        <w:rPr>
          <w:b/>
          <w:sz w:val="28"/>
          <w:szCs w:val="28"/>
          <w:lang w:val="de-DE"/>
        </w:rPr>
        <w:t>4</w:t>
      </w:r>
      <w:r w:rsidRPr="0084403C">
        <w:rPr>
          <w:b/>
          <w:sz w:val="28"/>
          <w:szCs w:val="28"/>
          <w:lang w:val="vi-VN"/>
        </w:rPr>
        <w:t xml:space="preserve">. </w:t>
      </w:r>
      <w:r w:rsidRPr="0084403C">
        <w:rPr>
          <w:b/>
          <w:sz w:val="28"/>
          <w:szCs w:val="28"/>
          <w:lang w:val="de-DE"/>
        </w:rPr>
        <w:t xml:space="preserve"> Bài: </w:t>
      </w:r>
      <w:r w:rsidRPr="0084403C">
        <w:rPr>
          <w:b/>
          <w:bCs/>
          <w:color w:val="000000"/>
          <w:sz w:val="28"/>
          <w:szCs w:val="28"/>
        </w:rPr>
        <w:t>Lễ hội đèn lồng nổi</w:t>
      </w:r>
    </w:p>
    <w:p w14:paraId="1A2611F3" w14:textId="3E192308" w:rsidR="00CC0AA9" w:rsidRPr="0084403C" w:rsidRDefault="00CC0AA9" w:rsidP="00CC0AA9">
      <w:pPr>
        <w:rPr>
          <w:color w:val="000000"/>
          <w:shd w:val="clear" w:color="auto" w:fill="FFFFFF"/>
        </w:rPr>
      </w:pPr>
      <w:r w:rsidRPr="0084403C">
        <w:rPr>
          <w:b/>
          <w:bCs/>
          <w:lang w:val="vi-VN"/>
        </w:rPr>
        <w:t xml:space="preserve">Câu hỏi: </w:t>
      </w:r>
      <w:r w:rsidRPr="0084403C">
        <w:rPr>
          <w:color w:val="000000"/>
          <w:shd w:val="clear" w:color="auto" w:fill="FFFFFF"/>
        </w:rPr>
        <w:t>Đoạn đầu giới thiệu những thông tin gì về lễ hội đèn lồng nổi tại Ha-oai?</w:t>
      </w:r>
    </w:p>
    <w:p w14:paraId="418B5F22" w14:textId="77777777" w:rsidR="00CC0AA9" w:rsidRPr="0084403C" w:rsidRDefault="00CC0AA9" w:rsidP="00CC0AA9">
      <w:pPr>
        <w:rPr>
          <w:color w:val="000000"/>
          <w:shd w:val="clear" w:color="auto" w:fill="FFFFFF"/>
        </w:rPr>
      </w:pPr>
      <w:r w:rsidRPr="00865A58">
        <w:rPr>
          <w:b/>
          <w:color w:val="000000"/>
          <w:shd w:val="clear" w:color="auto" w:fill="FFFFFF"/>
        </w:rPr>
        <w:t>Trả lời:</w:t>
      </w:r>
      <w:r w:rsidRPr="0084403C">
        <w:rPr>
          <w:color w:val="000000"/>
          <w:shd w:val="clear" w:color="auto" w:fill="FFFFFF"/>
        </w:rPr>
        <w:t xml:space="preserve"> Giới thiệu nơi tổ chức, thời gian tổ chức, ý nghĩa của veecj tổ chức lễ hội.</w:t>
      </w:r>
    </w:p>
    <w:p w14:paraId="1ACD7C9C" w14:textId="77777777" w:rsidR="00CC0AA9" w:rsidRPr="0084403C" w:rsidRDefault="00CC0AA9" w:rsidP="00CC0AA9">
      <w:pPr>
        <w:rPr>
          <w:b/>
          <w:lang w:val="de-DE"/>
        </w:rPr>
      </w:pPr>
      <w:r w:rsidRPr="0084403C">
        <w:rPr>
          <w:b/>
          <w:lang w:val="de-DE"/>
        </w:rPr>
        <w:t>5</w:t>
      </w:r>
      <w:r w:rsidRPr="0084403C">
        <w:rPr>
          <w:b/>
          <w:lang w:val="vi-VN"/>
        </w:rPr>
        <w:t>.</w:t>
      </w:r>
      <w:r w:rsidRPr="0084403C">
        <w:rPr>
          <w:b/>
          <w:lang w:val="de-DE"/>
        </w:rPr>
        <w:t xml:space="preserve"> Bài: </w:t>
      </w:r>
      <w:r w:rsidRPr="0084403C">
        <w:rPr>
          <w:b/>
          <w:bCs/>
          <w:color w:val="000000"/>
        </w:rPr>
        <w:t>Miền đất xanh</w:t>
      </w:r>
    </w:p>
    <w:p w14:paraId="58323DAB" w14:textId="77777777" w:rsidR="00CC0AA9" w:rsidRPr="0084403C" w:rsidRDefault="00CC0AA9" w:rsidP="00CC0AA9">
      <w:pPr>
        <w:rPr>
          <w:lang w:val="de-DE"/>
        </w:rPr>
      </w:pPr>
      <w:r w:rsidRPr="0084403C">
        <w:rPr>
          <w:b/>
          <w:bCs/>
          <w:lang w:val="de-DE"/>
        </w:rPr>
        <w:t xml:space="preserve">Câu hỏi: </w:t>
      </w:r>
      <w:r w:rsidRPr="0084403C">
        <w:rPr>
          <w:color w:val="000000"/>
          <w:shd w:val="clear" w:color="auto" w:fill="FFFFFF"/>
        </w:rPr>
        <w:t>Trong đoạn văn đầu, vẻ đẹp của Khe Sanh được tả bằng những từ ngữ, hình ảnh nào?</w:t>
      </w:r>
    </w:p>
    <w:p w14:paraId="1A74B086" w14:textId="3D1C81B5" w:rsidR="00CC0AA9" w:rsidRDefault="00CC0AA9" w:rsidP="00CC0AA9">
      <w:pPr>
        <w:ind w:left="48" w:right="48"/>
        <w:jc w:val="both"/>
        <w:rPr>
          <w:color w:val="000000"/>
        </w:rPr>
      </w:pPr>
      <w:r w:rsidRPr="00550DA5">
        <w:rPr>
          <w:b/>
        </w:rPr>
        <w:t>Trả lời:</w:t>
      </w:r>
      <w:r w:rsidRPr="0084403C">
        <w:t xml:space="preserve"> </w:t>
      </w:r>
      <w:r w:rsidRPr="0084403C">
        <w:rPr>
          <w:color w:val="000000"/>
        </w:rPr>
        <w:t>Khe Sanh có nhiều hồ, đầm tự nhiên, nước trong xanh, đồi thông reo vi vút.</w:t>
      </w:r>
    </w:p>
    <w:p w14:paraId="59F30340" w14:textId="058C102B" w:rsidR="00220A53" w:rsidRPr="0084403C" w:rsidRDefault="00220A53" w:rsidP="00220A53">
      <w:pPr>
        <w:rPr>
          <w:b/>
          <w:lang w:val="de-DE"/>
        </w:rPr>
      </w:pPr>
      <w:r>
        <w:rPr>
          <w:b/>
          <w:lang w:val="de-DE"/>
        </w:rPr>
        <w:t>6</w:t>
      </w:r>
      <w:r w:rsidRPr="0084403C">
        <w:rPr>
          <w:b/>
          <w:lang w:val="vi-VN"/>
        </w:rPr>
        <w:t>.</w:t>
      </w:r>
      <w:r w:rsidRPr="0084403C">
        <w:rPr>
          <w:b/>
          <w:lang w:val="de-DE"/>
        </w:rPr>
        <w:t xml:space="preserve"> Bài: </w:t>
      </w:r>
      <w:r w:rsidR="00045A37">
        <w:rPr>
          <w:b/>
          <w:lang w:val="vi-VN"/>
        </w:rPr>
        <w:t>Chuyện một người thầy</w:t>
      </w:r>
    </w:p>
    <w:p w14:paraId="5AD09114" w14:textId="3D2ED6CB" w:rsidR="00220A53" w:rsidRPr="0084403C" w:rsidRDefault="00220A53" w:rsidP="00220A53">
      <w:pPr>
        <w:rPr>
          <w:lang w:val="de-DE"/>
        </w:rPr>
      </w:pPr>
      <w:r w:rsidRPr="0084403C">
        <w:rPr>
          <w:b/>
          <w:bCs/>
          <w:lang w:val="de-DE"/>
        </w:rPr>
        <w:t xml:space="preserve">Câu hỏi: </w:t>
      </w:r>
      <w:r w:rsidR="00045A37">
        <w:t>Thầy Bôn gặp những khó khăn gì ở nơi dạy học?</w:t>
      </w:r>
    </w:p>
    <w:p w14:paraId="4B1C7B38" w14:textId="64877525" w:rsidR="00045A37" w:rsidRPr="001625D6" w:rsidRDefault="00220A53" w:rsidP="00045A37">
      <w:r w:rsidRPr="00220A53">
        <w:rPr>
          <w:b/>
        </w:rPr>
        <w:t>Trả lời:</w:t>
      </w:r>
      <w:r w:rsidR="00045A37" w:rsidRPr="00045A37">
        <w:t xml:space="preserve"> </w:t>
      </w:r>
      <w:r w:rsidR="00045A37" w:rsidRPr="001625D6">
        <w:t>Cả lớp chỉ có một hộp phấn và một quyển sách vỡ lòng</w:t>
      </w:r>
    </w:p>
    <w:p w14:paraId="1EAFE565" w14:textId="77777777" w:rsidR="00045A37" w:rsidRPr="001625D6" w:rsidRDefault="00045A37" w:rsidP="00045A37">
      <w:pPr>
        <w:ind w:firstLine="720"/>
      </w:pPr>
      <w:r>
        <w:t>- Lớp chưa có giấy bút</w:t>
      </w:r>
    </w:p>
    <w:p w14:paraId="09A8D998" w14:textId="0237F614" w:rsidR="00220A53" w:rsidRPr="00220A53" w:rsidRDefault="00045A37" w:rsidP="00045A37">
      <w:pPr>
        <w:ind w:firstLine="720"/>
        <w:rPr>
          <w:b/>
          <w:color w:val="000000"/>
        </w:rPr>
      </w:pPr>
      <w:r w:rsidRPr="001625D6">
        <w:t>- Không có đồ chơi, đồ dùng</w:t>
      </w:r>
    </w:p>
    <w:p w14:paraId="7979B149" w14:textId="7A9D2A94" w:rsidR="00220A53" w:rsidRPr="0084403C" w:rsidRDefault="00220A53" w:rsidP="00220A53">
      <w:pPr>
        <w:rPr>
          <w:b/>
          <w:lang w:val="de-DE"/>
        </w:rPr>
      </w:pPr>
      <w:r>
        <w:rPr>
          <w:b/>
          <w:lang w:val="de-DE"/>
        </w:rPr>
        <w:t>7</w:t>
      </w:r>
      <w:r w:rsidRPr="0084403C">
        <w:rPr>
          <w:b/>
          <w:lang w:val="vi-VN"/>
        </w:rPr>
        <w:t>.</w:t>
      </w:r>
      <w:r w:rsidRPr="0084403C">
        <w:rPr>
          <w:b/>
          <w:lang w:val="de-DE"/>
        </w:rPr>
        <w:t xml:space="preserve"> Bài: </w:t>
      </w:r>
      <w:r w:rsidR="00045A37" w:rsidRPr="00B14A5D">
        <w:rPr>
          <w:b/>
          <w:lang w:val="vi-VN"/>
        </w:rPr>
        <w:t>Lớp trưởng lớp tô</w:t>
      </w:r>
      <w:r w:rsidR="00045A37">
        <w:rPr>
          <w:lang w:val="vi-VN"/>
        </w:rPr>
        <w:t>i</w:t>
      </w:r>
    </w:p>
    <w:p w14:paraId="3B72580C" w14:textId="77777777" w:rsidR="00045A37" w:rsidRPr="00B14A5D" w:rsidRDefault="00220A53" w:rsidP="00045A37">
      <w:pPr>
        <w:tabs>
          <w:tab w:val="left" w:pos="-142"/>
          <w:tab w:val="left" w:pos="284"/>
        </w:tabs>
      </w:pPr>
      <w:r w:rsidRPr="0084403C">
        <w:rPr>
          <w:b/>
          <w:bCs/>
          <w:lang w:val="de-DE"/>
        </w:rPr>
        <w:t xml:space="preserve">Câu hỏi: </w:t>
      </w:r>
      <w:r w:rsidR="00045A37" w:rsidRPr="003D755C">
        <w:rPr>
          <w:lang w:val="vi-VN"/>
        </w:rPr>
        <w:t xml:space="preserve">Vì sao </w:t>
      </w:r>
      <w:r w:rsidR="00045A37">
        <w:t>V</w:t>
      </w:r>
      <w:r w:rsidR="00045A37" w:rsidRPr="003D755C">
        <w:rPr>
          <w:lang w:val="vi-VN"/>
        </w:rPr>
        <w:t>ân được bầu làm lớp trưởng một số bạn cảm thấy không tin tưởng</w:t>
      </w:r>
      <w:r w:rsidR="00045A37">
        <w:t>?</w:t>
      </w:r>
    </w:p>
    <w:p w14:paraId="685AF9BC" w14:textId="052B9E0E" w:rsidR="00045A37" w:rsidRPr="0048329B" w:rsidRDefault="00220A53" w:rsidP="00045A37">
      <w:r w:rsidRPr="00220A53">
        <w:rPr>
          <w:b/>
        </w:rPr>
        <w:t>Trả lời:</w:t>
      </w:r>
      <w:r w:rsidR="00045A37" w:rsidRPr="00045A37">
        <w:t xml:space="preserve"> </w:t>
      </w:r>
      <w:r w:rsidR="00045A37" w:rsidRPr="0048329B">
        <w:t>Khi Vân mới được bầu làm lớp trưởng, một số bạn cảm thấy không tin tưởng vì Vân vừa gầy vừa thấp bé, ít nói và chăm chỉ chứ không không học giỏi.</w:t>
      </w:r>
    </w:p>
    <w:p w14:paraId="5D170759" w14:textId="77777777" w:rsidR="00045A37" w:rsidRPr="00B14A5D" w:rsidRDefault="00220A53" w:rsidP="00045A37">
      <w:pPr>
        <w:tabs>
          <w:tab w:val="left" w:pos="-142"/>
          <w:tab w:val="left" w:pos="284"/>
        </w:tabs>
        <w:rPr>
          <w:b/>
          <w:lang w:val="vi-VN"/>
        </w:rPr>
      </w:pPr>
      <w:r>
        <w:rPr>
          <w:b/>
          <w:lang w:val="de-DE"/>
        </w:rPr>
        <w:t>8</w:t>
      </w:r>
      <w:r w:rsidRPr="0084403C">
        <w:rPr>
          <w:b/>
          <w:lang w:val="vi-VN"/>
        </w:rPr>
        <w:t>.</w:t>
      </w:r>
      <w:r w:rsidRPr="0084403C">
        <w:rPr>
          <w:b/>
          <w:lang w:val="de-DE"/>
        </w:rPr>
        <w:t xml:space="preserve"> Bài: </w:t>
      </w:r>
      <w:r w:rsidR="00045A37">
        <w:rPr>
          <w:b/>
          <w:lang w:val="vi-VN"/>
        </w:rPr>
        <w:t>Tình bạn</w:t>
      </w:r>
    </w:p>
    <w:p w14:paraId="11450522" w14:textId="77777777" w:rsidR="00865A58" w:rsidRPr="003D755C" w:rsidRDefault="00220A53" w:rsidP="00865A58">
      <w:pPr>
        <w:tabs>
          <w:tab w:val="left" w:pos="-142"/>
          <w:tab w:val="left" w:pos="284"/>
        </w:tabs>
        <w:rPr>
          <w:lang w:val="vi-VN"/>
        </w:rPr>
      </w:pPr>
      <w:r w:rsidRPr="0084403C">
        <w:rPr>
          <w:b/>
          <w:bCs/>
          <w:lang w:val="de-DE"/>
        </w:rPr>
        <w:t xml:space="preserve">Câu hỏi: </w:t>
      </w:r>
      <w:r w:rsidR="00865A58">
        <w:rPr>
          <w:lang w:val="vi-VN"/>
        </w:rPr>
        <w:t xml:space="preserve">Nam và </w:t>
      </w:r>
      <w:r w:rsidR="00865A58">
        <w:t>An</w:t>
      </w:r>
      <w:r w:rsidR="00865A58" w:rsidRPr="003D755C">
        <w:rPr>
          <w:lang w:val="vi-VN"/>
        </w:rPr>
        <w:t xml:space="preserve"> trở thành bạn của nhau trong hoàn cảnh nào?</w:t>
      </w:r>
    </w:p>
    <w:p w14:paraId="17E476C0" w14:textId="2A275FBB" w:rsidR="00220A53" w:rsidRPr="00220A53" w:rsidRDefault="00220A53" w:rsidP="00220A53">
      <w:pPr>
        <w:ind w:left="48" w:right="48"/>
        <w:jc w:val="both"/>
        <w:rPr>
          <w:b/>
          <w:color w:val="000000"/>
        </w:rPr>
      </w:pPr>
      <w:r w:rsidRPr="00220A53">
        <w:rPr>
          <w:b/>
        </w:rPr>
        <w:t>Trả lời:</w:t>
      </w:r>
      <w:r w:rsidR="00865A58" w:rsidRPr="00865A58">
        <w:rPr>
          <w:color w:val="000000"/>
          <w:sz w:val="27"/>
          <w:szCs w:val="27"/>
          <w:shd w:val="clear" w:color="auto" w:fill="FFFFFF"/>
        </w:rPr>
        <w:t xml:space="preserve"> </w:t>
      </w:r>
      <w:r w:rsidR="00865A58" w:rsidRPr="00404045">
        <w:rPr>
          <w:color w:val="000000"/>
          <w:sz w:val="27"/>
          <w:szCs w:val="27"/>
          <w:shd w:val="clear" w:color="auto" w:fill="FFFFFF"/>
        </w:rPr>
        <w:t>Nam và An quen nhau qua mục “Góc sáng tạo” của báo </w:t>
      </w:r>
      <w:r w:rsidR="00865A58" w:rsidRPr="00404045">
        <w:rPr>
          <w:rStyle w:val="Emphasis"/>
          <w:color w:val="000000"/>
          <w:sz w:val="27"/>
          <w:szCs w:val="27"/>
          <w:shd w:val="clear" w:color="auto" w:fill="FFFFFF"/>
        </w:rPr>
        <w:t>Thiếu niên Tiền phong </w:t>
      </w:r>
      <w:r w:rsidR="00865A58" w:rsidRPr="00404045">
        <w:rPr>
          <w:color w:val="000000"/>
          <w:sz w:val="27"/>
          <w:szCs w:val="27"/>
          <w:shd w:val="clear" w:color="auto" w:fill="FFFFFF"/>
        </w:rPr>
        <w:t>khi cùng tham gia thi ý tưởng về chủ đề “Em yêu môi trường quê em”.</w:t>
      </w:r>
    </w:p>
    <w:p w14:paraId="1D3AE5C2" w14:textId="77777777" w:rsidR="00865A58" w:rsidRPr="0086414E" w:rsidRDefault="00220A53" w:rsidP="00865A58">
      <w:pPr>
        <w:tabs>
          <w:tab w:val="left" w:pos="-142"/>
          <w:tab w:val="left" w:pos="284"/>
        </w:tabs>
        <w:rPr>
          <w:b/>
          <w:lang w:val="vi-VN"/>
        </w:rPr>
      </w:pPr>
      <w:r>
        <w:rPr>
          <w:b/>
          <w:lang w:val="de-DE"/>
        </w:rPr>
        <w:t>9</w:t>
      </w:r>
      <w:r w:rsidRPr="0084403C">
        <w:rPr>
          <w:b/>
          <w:lang w:val="vi-VN"/>
        </w:rPr>
        <w:t>.</w:t>
      </w:r>
      <w:r w:rsidRPr="0084403C">
        <w:rPr>
          <w:b/>
          <w:lang w:val="de-DE"/>
        </w:rPr>
        <w:t xml:space="preserve"> Bài: </w:t>
      </w:r>
      <w:r w:rsidR="00865A58">
        <w:rPr>
          <w:b/>
          <w:lang w:val="vi-VN"/>
        </w:rPr>
        <w:t xml:space="preserve">Cây phượng xóm </w:t>
      </w:r>
      <w:r w:rsidR="00865A58">
        <w:rPr>
          <w:b/>
        </w:rPr>
        <w:t>Đ</w:t>
      </w:r>
      <w:r w:rsidR="00865A58">
        <w:rPr>
          <w:b/>
          <w:lang w:val="vi-VN"/>
        </w:rPr>
        <w:t>ông</w:t>
      </w:r>
      <w:r w:rsidR="00865A58" w:rsidRPr="0086414E">
        <w:rPr>
          <w:b/>
          <w:lang w:val="vi-VN"/>
        </w:rPr>
        <w:t xml:space="preserve"> </w:t>
      </w:r>
    </w:p>
    <w:p w14:paraId="3AC81463" w14:textId="77777777" w:rsidR="00865A58" w:rsidRPr="0086414E" w:rsidRDefault="00220A53" w:rsidP="00865A58">
      <w:pPr>
        <w:tabs>
          <w:tab w:val="left" w:pos="-142"/>
          <w:tab w:val="left" w:pos="284"/>
        </w:tabs>
      </w:pPr>
      <w:r w:rsidRPr="0084403C">
        <w:rPr>
          <w:b/>
          <w:bCs/>
          <w:lang w:val="de-DE"/>
        </w:rPr>
        <w:t xml:space="preserve">Câu hỏi: </w:t>
      </w:r>
      <w:r w:rsidR="00865A58">
        <w:t>Các bạn nhỏ xóm Đông lo lắng điều gì?</w:t>
      </w:r>
    </w:p>
    <w:p w14:paraId="762438DA" w14:textId="66A6087E" w:rsidR="00865A58" w:rsidRPr="00F1634D" w:rsidRDefault="00220A53" w:rsidP="00865A58">
      <w:r w:rsidRPr="00220A53">
        <w:rPr>
          <w:b/>
        </w:rPr>
        <w:t>Trả lời:</w:t>
      </w:r>
      <w:r w:rsidR="00865A58" w:rsidRPr="00865A58">
        <w:t xml:space="preserve"> </w:t>
      </w:r>
      <w:r w:rsidR="00865A58" w:rsidRPr="00F1634D">
        <w:t>Các bạn nhỏ xóm Đông lo lắng cây phượng đầu xóm sẽ bị chặt để mở rộng đường</w:t>
      </w:r>
    </w:p>
    <w:p w14:paraId="2DE5CF92" w14:textId="08535534" w:rsidR="00220A53" w:rsidRPr="0084403C" w:rsidRDefault="00220A53" w:rsidP="00220A53">
      <w:pPr>
        <w:rPr>
          <w:b/>
          <w:lang w:val="de-DE"/>
        </w:rPr>
      </w:pPr>
      <w:r>
        <w:rPr>
          <w:b/>
          <w:lang w:val="de-DE"/>
        </w:rPr>
        <w:t>10</w:t>
      </w:r>
      <w:r w:rsidRPr="0084403C">
        <w:rPr>
          <w:b/>
          <w:lang w:val="vi-VN"/>
        </w:rPr>
        <w:t>.</w:t>
      </w:r>
      <w:r w:rsidRPr="0084403C">
        <w:rPr>
          <w:b/>
          <w:lang w:val="de-DE"/>
        </w:rPr>
        <w:t xml:space="preserve"> Bài: </w:t>
      </w:r>
      <w:r w:rsidR="00865A58" w:rsidRPr="002B3C21">
        <w:rPr>
          <w:b/>
          <w:lang w:val="vi-VN"/>
        </w:rPr>
        <w:t>Cô giáo em</w:t>
      </w:r>
    </w:p>
    <w:p w14:paraId="56CF1772" w14:textId="77777777" w:rsidR="00865A58" w:rsidRPr="002B3C21" w:rsidRDefault="00220A53" w:rsidP="00865A58">
      <w:pPr>
        <w:contextualSpacing/>
        <w:rPr>
          <w:bCs/>
          <w:lang w:val="vi-VN"/>
        </w:rPr>
      </w:pPr>
      <w:r w:rsidRPr="0084403C">
        <w:rPr>
          <w:b/>
          <w:bCs/>
          <w:lang w:val="de-DE"/>
        </w:rPr>
        <w:t xml:space="preserve">Câu hỏi: </w:t>
      </w:r>
      <w:r w:rsidR="00865A58" w:rsidRPr="002B3C21">
        <w:rPr>
          <w:bCs/>
          <w:lang w:val="vi-VN"/>
        </w:rPr>
        <w:t>Bạn nhỏ được học cô Hằng năm học nào?</w:t>
      </w:r>
    </w:p>
    <w:p w14:paraId="4101358D" w14:textId="2D8B0777" w:rsidR="00220A53" w:rsidRPr="00220A53" w:rsidRDefault="00220A53" w:rsidP="00220A53">
      <w:pPr>
        <w:ind w:left="48" w:right="48"/>
        <w:jc w:val="both"/>
        <w:rPr>
          <w:b/>
          <w:color w:val="000000"/>
        </w:rPr>
      </w:pPr>
      <w:r w:rsidRPr="00220A53">
        <w:rPr>
          <w:b/>
        </w:rPr>
        <w:t>Trả lời:</w:t>
      </w:r>
      <w:r w:rsidR="00865A58" w:rsidRPr="00865A58">
        <w:rPr>
          <w:bCs/>
          <w:lang w:val="vi-VN"/>
        </w:rPr>
        <w:t xml:space="preserve"> </w:t>
      </w:r>
      <w:r w:rsidR="00865A58" w:rsidRPr="002B3C21">
        <w:rPr>
          <w:bCs/>
          <w:lang w:val="vi-VN"/>
        </w:rPr>
        <w:t>Bạn nhỏ được học cô Hằng</w:t>
      </w:r>
      <w:r w:rsidR="00865A58">
        <w:rPr>
          <w:bCs/>
        </w:rPr>
        <w:t xml:space="preserve"> hai</w:t>
      </w:r>
      <w:r w:rsidR="00865A58" w:rsidRPr="002B3C21">
        <w:rPr>
          <w:bCs/>
          <w:lang w:val="vi-VN"/>
        </w:rPr>
        <w:t xml:space="preserve"> năm</w:t>
      </w:r>
      <w:r w:rsidR="00865A58">
        <w:rPr>
          <w:bCs/>
        </w:rPr>
        <w:t xml:space="preserve"> cuối cấp</w:t>
      </w:r>
    </w:p>
    <w:p w14:paraId="09A4D1A2" w14:textId="6DEA8533" w:rsidR="00CC0AA9" w:rsidRPr="0084403C" w:rsidRDefault="00CC0AA9" w:rsidP="00CC0AA9">
      <w:pPr>
        <w:jc w:val="both"/>
        <w:outlineLvl w:val="3"/>
        <w:rPr>
          <w:rFonts w:eastAsia="Calibri"/>
          <w:b/>
          <w:shd w:val="clear" w:color="auto" w:fill="FFFFFF"/>
        </w:rPr>
      </w:pPr>
      <w:r w:rsidRPr="0084403C">
        <w:rPr>
          <w:rFonts w:eastAsia="Calibri"/>
          <w:b/>
          <w:bCs/>
          <w:lang w:val="vi-VN"/>
        </w:rPr>
        <w:t>Phần I</w:t>
      </w:r>
      <w:r w:rsidRPr="0084403C">
        <w:rPr>
          <w:rFonts w:eastAsia="Calibri"/>
          <w:b/>
          <w:bCs/>
        </w:rPr>
        <w:t>I</w:t>
      </w:r>
      <w:r w:rsidRPr="0084403C">
        <w:rPr>
          <w:rFonts w:eastAsia="Calibri"/>
          <w:b/>
          <w:bCs/>
          <w:lang w:val="vi-VN"/>
        </w:rPr>
        <w:t xml:space="preserve">: </w:t>
      </w:r>
      <w:r w:rsidRPr="0084403C">
        <w:rPr>
          <w:b/>
          <w:bCs/>
          <w:lang w:val="vi-VN"/>
        </w:rPr>
        <w:t xml:space="preserve">Đọc </w:t>
      </w:r>
      <w:r w:rsidRPr="0084403C">
        <w:rPr>
          <w:b/>
          <w:bCs/>
        </w:rPr>
        <w:t>hiểu</w:t>
      </w:r>
      <w:r w:rsidRPr="0084403C">
        <w:rPr>
          <w:b/>
          <w:bCs/>
          <w:lang w:val="vi-VN"/>
        </w:rPr>
        <w:t xml:space="preserve"> </w:t>
      </w:r>
      <w:r w:rsidRPr="0084403C">
        <w:rPr>
          <w:rFonts w:eastAsia="Calibri"/>
          <w:b/>
          <w:shd w:val="clear" w:color="auto" w:fill="FFFFFF"/>
        </w:rPr>
        <w:t xml:space="preserve"> (7,0 điểm)</w:t>
      </w:r>
    </w:p>
    <w:p w14:paraId="130AFC3C" w14:textId="77777777" w:rsidR="00CC0AA9" w:rsidRPr="0084403C" w:rsidRDefault="00CC0AA9" w:rsidP="00CC0AA9">
      <w:pPr>
        <w:jc w:val="both"/>
        <w:outlineLvl w:val="3"/>
        <w:rPr>
          <w:rFonts w:eastAsia="Calibri"/>
          <w:b/>
          <w:shd w:val="clear" w:color="auto" w:fill="FFFFFF"/>
        </w:rPr>
      </w:pPr>
      <w:r w:rsidRPr="0084403C">
        <w:rPr>
          <w:rFonts w:eastAsia="Calibri"/>
          <w:b/>
          <w:shd w:val="clear" w:color="auto" w:fill="FFFFFF"/>
        </w:rPr>
        <w:t>1. Trắc nghiệm</w:t>
      </w:r>
    </w:p>
    <w:tbl>
      <w:tblPr>
        <w:tblStyle w:val="TableGrid5"/>
        <w:tblW w:w="9526" w:type="dxa"/>
        <w:tblInd w:w="250" w:type="dxa"/>
        <w:tblLook w:val="04A0" w:firstRow="1" w:lastRow="0" w:firstColumn="1" w:lastColumn="0" w:noHBand="0" w:noVBand="1"/>
      </w:tblPr>
      <w:tblGrid>
        <w:gridCol w:w="1446"/>
        <w:gridCol w:w="1972"/>
        <w:gridCol w:w="1459"/>
        <w:gridCol w:w="1134"/>
        <w:gridCol w:w="1134"/>
        <w:gridCol w:w="1247"/>
        <w:gridCol w:w="1134"/>
      </w:tblGrid>
      <w:tr w:rsidR="00CC0AA9" w:rsidRPr="0084403C" w14:paraId="4725F1FE" w14:textId="77777777" w:rsidTr="00467D52">
        <w:tc>
          <w:tcPr>
            <w:tcW w:w="1446" w:type="dxa"/>
          </w:tcPr>
          <w:p w14:paraId="277B4F1B" w14:textId="77777777" w:rsidR="00CC0AA9" w:rsidRPr="0084403C" w:rsidRDefault="00CC0AA9" w:rsidP="001007C8">
            <w:pPr>
              <w:rPr>
                <w:rFonts w:eastAsia="Calibri"/>
                <w:b/>
                <w:shd w:val="clear" w:color="auto" w:fill="FFFFFF"/>
              </w:rPr>
            </w:pPr>
            <w:r w:rsidRPr="0084403C">
              <w:rPr>
                <w:rFonts w:eastAsia="Calibri"/>
                <w:b/>
                <w:shd w:val="clear" w:color="auto" w:fill="FFFFFF"/>
              </w:rPr>
              <w:t>Câu</w:t>
            </w:r>
          </w:p>
        </w:tc>
        <w:tc>
          <w:tcPr>
            <w:tcW w:w="1972" w:type="dxa"/>
          </w:tcPr>
          <w:p w14:paraId="40969952"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1</w:t>
            </w:r>
          </w:p>
        </w:tc>
        <w:tc>
          <w:tcPr>
            <w:tcW w:w="1459" w:type="dxa"/>
          </w:tcPr>
          <w:p w14:paraId="6C84C8CF"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2</w:t>
            </w:r>
          </w:p>
        </w:tc>
        <w:tc>
          <w:tcPr>
            <w:tcW w:w="1134" w:type="dxa"/>
          </w:tcPr>
          <w:p w14:paraId="3D18AE3A"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3</w:t>
            </w:r>
          </w:p>
        </w:tc>
        <w:tc>
          <w:tcPr>
            <w:tcW w:w="1134" w:type="dxa"/>
          </w:tcPr>
          <w:p w14:paraId="76E0B8D0"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4</w:t>
            </w:r>
          </w:p>
        </w:tc>
        <w:tc>
          <w:tcPr>
            <w:tcW w:w="1247" w:type="dxa"/>
          </w:tcPr>
          <w:p w14:paraId="261F0A49"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6</w:t>
            </w:r>
          </w:p>
        </w:tc>
        <w:tc>
          <w:tcPr>
            <w:tcW w:w="1134" w:type="dxa"/>
          </w:tcPr>
          <w:p w14:paraId="0FDA5CC7" w14:textId="77777777" w:rsidR="00CC0AA9" w:rsidRPr="0084403C" w:rsidRDefault="00CC0AA9" w:rsidP="001007C8">
            <w:pPr>
              <w:jc w:val="center"/>
            </w:pPr>
            <w:r w:rsidRPr="0084403C">
              <w:rPr>
                <w:rFonts w:eastAsia="Calibri"/>
                <w:b/>
                <w:shd w:val="clear" w:color="auto" w:fill="FFFFFF"/>
              </w:rPr>
              <w:t>9</w:t>
            </w:r>
          </w:p>
        </w:tc>
      </w:tr>
      <w:tr w:rsidR="00CC0AA9" w:rsidRPr="0084403C" w14:paraId="6279BAC9" w14:textId="77777777" w:rsidTr="00467D52">
        <w:tc>
          <w:tcPr>
            <w:tcW w:w="1446" w:type="dxa"/>
          </w:tcPr>
          <w:p w14:paraId="15C183DA" w14:textId="77777777" w:rsidR="00CC0AA9" w:rsidRPr="0084403C" w:rsidRDefault="00CC0AA9" w:rsidP="001007C8">
            <w:pPr>
              <w:rPr>
                <w:rFonts w:eastAsia="Calibri"/>
                <w:b/>
                <w:shd w:val="clear" w:color="auto" w:fill="FFFFFF"/>
                <w:lang w:val="vi-VN"/>
              </w:rPr>
            </w:pPr>
            <w:r w:rsidRPr="0084403C">
              <w:rPr>
                <w:rFonts w:eastAsia="Calibri"/>
                <w:b/>
                <w:shd w:val="clear" w:color="auto" w:fill="FFFFFF"/>
              </w:rPr>
              <w:t>Đáp</w:t>
            </w:r>
            <w:r w:rsidRPr="0084403C">
              <w:rPr>
                <w:rFonts w:eastAsia="Calibri"/>
                <w:b/>
                <w:shd w:val="clear" w:color="auto" w:fill="FFFFFF"/>
                <w:lang w:val="vi-VN"/>
              </w:rPr>
              <w:t xml:space="preserve"> án</w:t>
            </w:r>
          </w:p>
        </w:tc>
        <w:tc>
          <w:tcPr>
            <w:tcW w:w="1972" w:type="dxa"/>
          </w:tcPr>
          <w:p w14:paraId="3BEC0F39"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C</w:t>
            </w:r>
          </w:p>
        </w:tc>
        <w:tc>
          <w:tcPr>
            <w:tcW w:w="1459" w:type="dxa"/>
          </w:tcPr>
          <w:p w14:paraId="6A10CD0E"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D</w:t>
            </w:r>
          </w:p>
        </w:tc>
        <w:tc>
          <w:tcPr>
            <w:tcW w:w="1134" w:type="dxa"/>
          </w:tcPr>
          <w:p w14:paraId="219779A4"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B</w:t>
            </w:r>
          </w:p>
        </w:tc>
        <w:tc>
          <w:tcPr>
            <w:tcW w:w="1134" w:type="dxa"/>
          </w:tcPr>
          <w:p w14:paraId="4B223D1A"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D</w:t>
            </w:r>
          </w:p>
        </w:tc>
        <w:tc>
          <w:tcPr>
            <w:tcW w:w="1247" w:type="dxa"/>
          </w:tcPr>
          <w:p w14:paraId="7B8EF4F2" w14:textId="77777777" w:rsidR="00CC0AA9" w:rsidRPr="0084403C" w:rsidRDefault="00CC0AA9" w:rsidP="001007C8">
            <w:pPr>
              <w:jc w:val="center"/>
              <w:rPr>
                <w:rFonts w:eastAsia="Calibri"/>
                <w:b/>
                <w:shd w:val="clear" w:color="auto" w:fill="FFFFFF"/>
              </w:rPr>
            </w:pPr>
            <w:r w:rsidRPr="0084403C">
              <w:rPr>
                <w:rFonts w:eastAsia="Calibri"/>
                <w:b/>
                <w:shd w:val="clear" w:color="auto" w:fill="FFFFFF"/>
              </w:rPr>
              <w:t>A</w:t>
            </w:r>
          </w:p>
        </w:tc>
        <w:tc>
          <w:tcPr>
            <w:tcW w:w="1134" w:type="dxa"/>
          </w:tcPr>
          <w:p w14:paraId="3657D456" w14:textId="77777777" w:rsidR="00CC0AA9" w:rsidRPr="0084403C" w:rsidRDefault="00CC0AA9" w:rsidP="001007C8">
            <w:pPr>
              <w:jc w:val="center"/>
            </w:pPr>
            <w:r w:rsidRPr="0084403C">
              <w:rPr>
                <w:rFonts w:eastAsia="Calibri"/>
                <w:b/>
                <w:shd w:val="clear" w:color="auto" w:fill="FFFFFF"/>
              </w:rPr>
              <w:t>C</w:t>
            </w:r>
          </w:p>
        </w:tc>
      </w:tr>
      <w:tr w:rsidR="00CC0AA9" w:rsidRPr="0084403C" w14:paraId="7B053068" w14:textId="77777777" w:rsidTr="00467D52">
        <w:tc>
          <w:tcPr>
            <w:tcW w:w="1446" w:type="dxa"/>
          </w:tcPr>
          <w:p w14:paraId="72FF9F29" w14:textId="77777777" w:rsidR="00CC0AA9" w:rsidRPr="0084403C" w:rsidRDefault="00CC0AA9" w:rsidP="001007C8">
            <w:pPr>
              <w:rPr>
                <w:rFonts w:eastAsia="Calibri"/>
                <w:b/>
                <w:shd w:val="clear" w:color="auto" w:fill="FFFFFF"/>
              </w:rPr>
            </w:pPr>
            <w:r w:rsidRPr="0084403C">
              <w:rPr>
                <w:rFonts w:eastAsia="Calibri"/>
                <w:b/>
                <w:shd w:val="clear" w:color="auto" w:fill="FFFFFF"/>
              </w:rPr>
              <w:t>Điểm</w:t>
            </w:r>
          </w:p>
        </w:tc>
        <w:tc>
          <w:tcPr>
            <w:tcW w:w="1972" w:type="dxa"/>
          </w:tcPr>
          <w:p w14:paraId="5389E88C" w14:textId="77777777" w:rsidR="00CC0AA9" w:rsidRPr="0084403C" w:rsidRDefault="00CC0AA9" w:rsidP="001007C8">
            <w:pPr>
              <w:jc w:val="center"/>
              <w:rPr>
                <w:rFonts w:eastAsia="Calibri"/>
                <w:b/>
                <w:bCs/>
                <w:shd w:val="clear" w:color="auto" w:fill="FFFFFF"/>
                <w:lang w:val="vi-VN"/>
              </w:rPr>
            </w:pPr>
            <w:r w:rsidRPr="0084403C">
              <w:rPr>
                <w:rFonts w:eastAsia="Calibri"/>
                <w:b/>
                <w:bCs/>
                <w:shd w:val="clear" w:color="auto" w:fill="FFFFFF"/>
                <w:lang w:val="vi-VN"/>
              </w:rPr>
              <w:t>0,5</w:t>
            </w:r>
          </w:p>
        </w:tc>
        <w:tc>
          <w:tcPr>
            <w:tcW w:w="1459" w:type="dxa"/>
          </w:tcPr>
          <w:p w14:paraId="6CAB180D" w14:textId="77777777" w:rsidR="00CC0AA9" w:rsidRPr="0084403C" w:rsidRDefault="00CC0AA9" w:rsidP="001007C8">
            <w:pPr>
              <w:jc w:val="center"/>
              <w:rPr>
                <w:rFonts w:eastAsia="Calibri"/>
                <w:b/>
                <w:bCs/>
                <w:shd w:val="clear" w:color="auto" w:fill="FFFFFF"/>
              </w:rPr>
            </w:pPr>
            <w:r w:rsidRPr="0084403C">
              <w:rPr>
                <w:rFonts w:eastAsia="Calibri"/>
                <w:b/>
                <w:bCs/>
                <w:shd w:val="clear" w:color="auto" w:fill="FFFFFF"/>
              </w:rPr>
              <w:t>0</w:t>
            </w:r>
            <w:r w:rsidRPr="0084403C">
              <w:rPr>
                <w:rFonts w:eastAsia="Calibri"/>
                <w:b/>
                <w:bCs/>
                <w:shd w:val="clear" w:color="auto" w:fill="FFFFFF"/>
                <w:lang w:val="vi-VN"/>
              </w:rPr>
              <w:t>,</w:t>
            </w:r>
            <w:r w:rsidRPr="0084403C">
              <w:rPr>
                <w:rFonts w:eastAsia="Calibri"/>
                <w:b/>
                <w:bCs/>
                <w:shd w:val="clear" w:color="auto" w:fill="FFFFFF"/>
              </w:rPr>
              <w:t>5</w:t>
            </w:r>
          </w:p>
        </w:tc>
        <w:tc>
          <w:tcPr>
            <w:tcW w:w="1134" w:type="dxa"/>
          </w:tcPr>
          <w:p w14:paraId="7AC698B7" w14:textId="77777777" w:rsidR="00CC0AA9" w:rsidRPr="0084403C" w:rsidRDefault="00CC0AA9" w:rsidP="001007C8">
            <w:pPr>
              <w:jc w:val="center"/>
              <w:rPr>
                <w:rFonts w:eastAsia="Calibri"/>
                <w:b/>
                <w:bCs/>
                <w:shd w:val="clear" w:color="auto" w:fill="FFFFFF"/>
              </w:rPr>
            </w:pPr>
            <w:r w:rsidRPr="0084403C">
              <w:rPr>
                <w:rFonts w:eastAsia="Calibri"/>
                <w:b/>
                <w:bCs/>
                <w:shd w:val="clear" w:color="auto" w:fill="FFFFFF"/>
              </w:rPr>
              <w:t>0</w:t>
            </w:r>
            <w:r w:rsidRPr="0084403C">
              <w:rPr>
                <w:rFonts w:eastAsia="Calibri"/>
                <w:b/>
                <w:bCs/>
                <w:shd w:val="clear" w:color="auto" w:fill="FFFFFF"/>
                <w:lang w:val="vi-VN"/>
              </w:rPr>
              <w:t>,</w:t>
            </w:r>
            <w:r w:rsidRPr="0084403C">
              <w:rPr>
                <w:rFonts w:eastAsia="Calibri"/>
                <w:b/>
                <w:bCs/>
                <w:shd w:val="clear" w:color="auto" w:fill="FFFFFF"/>
              </w:rPr>
              <w:t>5</w:t>
            </w:r>
          </w:p>
        </w:tc>
        <w:tc>
          <w:tcPr>
            <w:tcW w:w="1134" w:type="dxa"/>
          </w:tcPr>
          <w:p w14:paraId="2FDD9732" w14:textId="77777777" w:rsidR="00CC0AA9" w:rsidRPr="0084403C" w:rsidRDefault="00CC0AA9" w:rsidP="001007C8">
            <w:pPr>
              <w:jc w:val="center"/>
              <w:rPr>
                <w:rFonts w:eastAsia="Calibri"/>
                <w:b/>
                <w:bCs/>
                <w:shd w:val="clear" w:color="auto" w:fill="FFFFFF"/>
              </w:rPr>
            </w:pPr>
            <w:r w:rsidRPr="0084403C">
              <w:rPr>
                <w:rFonts w:eastAsia="Calibri"/>
                <w:b/>
                <w:bCs/>
                <w:shd w:val="clear" w:color="auto" w:fill="FFFFFF"/>
              </w:rPr>
              <w:t>0</w:t>
            </w:r>
            <w:r w:rsidRPr="0084403C">
              <w:rPr>
                <w:rFonts w:eastAsia="Calibri"/>
                <w:b/>
                <w:bCs/>
                <w:shd w:val="clear" w:color="auto" w:fill="FFFFFF"/>
                <w:lang w:val="vi-VN"/>
              </w:rPr>
              <w:t>,</w:t>
            </w:r>
            <w:r w:rsidRPr="0084403C">
              <w:rPr>
                <w:rFonts w:eastAsia="Calibri"/>
                <w:b/>
                <w:bCs/>
                <w:shd w:val="clear" w:color="auto" w:fill="FFFFFF"/>
              </w:rPr>
              <w:t>5</w:t>
            </w:r>
          </w:p>
        </w:tc>
        <w:tc>
          <w:tcPr>
            <w:tcW w:w="1247" w:type="dxa"/>
          </w:tcPr>
          <w:p w14:paraId="62FE3699" w14:textId="77777777" w:rsidR="00CC0AA9" w:rsidRPr="0084403C" w:rsidRDefault="00CC0AA9" w:rsidP="001007C8">
            <w:pPr>
              <w:jc w:val="center"/>
              <w:rPr>
                <w:rFonts w:eastAsia="Calibri"/>
                <w:b/>
                <w:bCs/>
                <w:shd w:val="clear" w:color="auto" w:fill="FFFFFF"/>
              </w:rPr>
            </w:pPr>
            <w:r w:rsidRPr="0084403C">
              <w:rPr>
                <w:rFonts w:eastAsia="Calibri"/>
                <w:b/>
                <w:bCs/>
                <w:shd w:val="clear" w:color="auto" w:fill="FFFFFF"/>
              </w:rPr>
              <w:t>0</w:t>
            </w:r>
            <w:r w:rsidRPr="0084403C">
              <w:rPr>
                <w:rFonts w:eastAsia="Calibri"/>
                <w:b/>
                <w:bCs/>
                <w:shd w:val="clear" w:color="auto" w:fill="FFFFFF"/>
                <w:lang w:val="vi-VN"/>
              </w:rPr>
              <w:t>,</w:t>
            </w:r>
            <w:r w:rsidRPr="0084403C">
              <w:rPr>
                <w:rFonts w:eastAsia="Calibri"/>
                <w:b/>
                <w:bCs/>
                <w:shd w:val="clear" w:color="auto" w:fill="FFFFFF"/>
              </w:rPr>
              <w:t>5</w:t>
            </w:r>
          </w:p>
        </w:tc>
        <w:tc>
          <w:tcPr>
            <w:tcW w:w="1134" w:type="dxa"/>
          </w:tcPr>
          <w:p w14:paraId="4D8178D4" w14:textId="77777777" w:rsidR="00CC0AA9" w:rsidRPr="0084403C" w:rsidRDefault="00CC0AA9" w:rsidP="001007C8">
            <w:pPr>
              <w:jc w:val="center"/>
            </w:pPr>
            <w:r w:rsidRPr="0084403C">
              <w:rPr>
                <w:rFonts w:eastAsia="Calibri"/>
                <w:b/>
                <w:bCs/>
                <w:shd w:val="clear" w:color="auto" w:fill="FFFFFF"/>
              </w:rPr>
              <w:t>0</w:t>
            </w:r>
            <w:r w:rsidRPr="0084403C">
              <w:rPr>
                <w:rFonts w:eastAsia="Calibri"/>
                <w:b/>
                <w:bCs/>
                <w:shd w:val="clear" w:color="auto" w:fill="FFFFFF"/>
                <w:lang w:val="vi-VN"/>
              </w:rPr>
              <w:t>,</w:t>
            </w:r>
            <w:r w:rsidRPr="0084403C">
              <w:rPr>
                <w:rFonts w:eastAsia="Calibri"/>
                <w:b/>
                <w:bCs/>
                <w:shd w:val="clear" w:color="auto" w:fill="FFFFFF"/>
              </w:rPr>
              <w:t>5</w:t>
            </w:r>
          </w:p>
        </w:tc>
      </w:tr>
    </w:tbl>
    <w:p w14:paraId="111F0C5B" w14:textId="77777777" w:rsidR="00CC0AA9" w:rsidRPr="0084403C" w:rsidRDefault="00CC0AA9" w:rsidP="00CC0AA9">
      <w:pPr>
        <w:jc w:val="both"/>
        <w:rPr>
          <w:rFonts w:eastAsia="Calibri"/>
        </w:rPr>
      </w:pPr>
      <w:r w:rsidRPr="0084403C">
        <w:rPr>
          <w:rFonts w:eastAsia="Calibri"/>
          <w:b/>
          <w:bCs/>
          <w:color w:val="333333"/>
          <w:shd w:val="clear" w:color="auto" w:fill="FFFFFF"/>
          <w:lang w:val="vi-VN"/>
        </w:rPr>
        <w:lastRenderedPageBreak/>
        <w:t>Câu</w:t>
      </w:r>
      <w:r w:rsidRPr="0084403C">
        <w:rPr>
          <w:rFonts w:eastAsia="Calibri"/>
          <w:b/>
          <w:lang w:val="vi-VN"/>
        </w:rPr>
        <w:t xml:space="preserve"> 5: </w:t>
      </w:r>
      <w:r w:rsidRPr="0084403C">
        <w:rPr>
          <w:b/>
          <w:bCs/>
          <w:color w:val="FF0000"/>
          <w:lang w:val="vi-VN"/>
        </w:rPr>
        <w:t>(M1</w:t>
      </w:r>
      <w:r w:rsidRPr="0084403C">
        <w:rPr>
          <w:color w:val="FF0000"/>
          <w:lang w:val="vi-VN"/>
        </w:rPr>
        <w:t xml:space="preserve">- </w:t>
      </w:r>
      <w:r w:rsidRPr="0084403C">
        <w:rPr>
          <w:rFonts w:eastAsia="Calibri"/>
          <w:b/>
          <w:bCs/>
          <w:color w:val="FF0000"/>
          <w:lang w:val="pt-BR"/>
        </w:rPr>
        <w:t>0</w:t>
      </w:r>
      <w:r w:rsidRPr="0084403C">
        <w:rPr>
          <w:rFonts w:eastAsia="Calibri"/>
          <w:b/>
          <w:bCs/>
          <w:color w:val="FF0000"/>
          <w:lang w:val="vi-VN"/>
        </w:rPr>
        <w:t>,5</w:t>
      </w:r>
      <w:r w:rsidRPr="0084403C">
        <w:rPr>
          <w:rFonts w:eastAsia="Calibri"/>
          <w:b/>
          <w:bCs/>
          <w:color w:val="FF0000"/>
          <w:lang w:val="pt-BR"/>
        </w:rPr>
        <w:t xml:space="preserve"> điểm</w:t>
      </w:r>
      <w:r w:rsidRPr="0084403C">
        <w:rPr>
          <w:color w:val="FF0000"/>
          <w:lang w:val="vi-VN"/>
        </w:rPr>
        <w:t>)</w:t>
      </w:r>
      <w:r w:rsidRPr="0084403C">
        <w:rPr>
          <w:rFonts w:eastAsia="Calibri"/>
          <w:lang w:val="vi-VN"/>
        </w:rPr>
        <w:t xml:space="preserve"> </w:t>
      </w:r>
      <w:r w:rsidRPr="0084403C">
        <w:rPr>
          <w:rFonts w:eastAsia="Calibri"/>
        </w:rPr>
        <w:t>Đánh dấu x vào ô trống trước câu trả lời đúng.</w:t>
      </w:r>
    </w:p>
    <w:p w14:paraId="6F29BB39" w14:textId="77777777" w:rsidR="00CC0AA9" w:rsidRPr="0084403C" w:rsidRDefault="00CC0AA9" w:rsidP="00CC0AA9">
      <w:pPr>
        <w:ind w:left="48" w:right="48" w:firstLine="519"/>
        <w:jc w:val="both"/>
        <w:rPr>
          <w:color w:val="000000"/>
        </w:rPr>
      </w:pPr>
      <w:r w:rsidRPr="0084403C">
        <w:rPr>
          <w:rFonts w:eastAsia="Calibri"/>
        </w:rPr>
        <w:t xml:space="preserve">Những lí do dẫn đến </w:t>
      </w:r>
      <w:r w:rsidRPr="0084403C">
        <w:rPr>
          <w:color w:val="000000"/>
        </w:rPr>
        <w:t>một nỗi buồn len nhẹ vào trái tim tôi.</w:t>
      </w:r>
    </w:p>
    <w:tbl>
      <w:tblPr>
        <w:tblStyle w:val="TableGrid"/>
        <w:tblW w:w="9776" w:type="dxa"/>
        <w:tblLook w:val="04A0" w:firstRow="1" w:lastRow="0" w:firstColumn="1" w:lastColumn="0" w:noHBand="0" w:noVBand="1"/>
      </w:tblPr>
      <w:tblGrid>
        <w:gridCol w:w="9040"/>
        <w:gridCol w:w="736"/>
      </w:tblGrid>
      <w:tr w:rsidR="00CC0AA9" w:rsidRPr="0084403C" w14:paraId="26FDD78A" w14:textId="77777777" w:rsidTr="00467D52">
        <w:tc>
          <w:tcPr>
            <w:tcW w:w="9040" w:type="dxa"/>
          </w:tcPr>
          <w:p w14:paraId="2F007471" w14:textId="77777777" w:rsidR="00CC0AA9" w:rsidRPr="0084403C" w:rsidRDefault="00CC0AA9" w:rsidP="00045A37">
            <w:pPr>
              <w:jc w:val="both"/>
              <w:rPr>
                <w:rFonts w:eastAsia="Calibri"/>
              </w:rPr>
            </w:pPr>
            <w:r w:rsidRPr="0084403C">
              <w:rPr>
                <w:color w:val="000000"/>
              </w:rPr>
              <w:t>A. Mẹ mất từ khi anh em tôi còn nhỏ.</w:t>
            </w:r>
          </w:p>
        </w:tc>
        <w:tc>
          <w:tcPr>
            <w:tcW w:w="736" w:type="dxa"/>
          </w:tcPr>
          <w:p w14:paraId="3F7FDAE8" w14:textId="77777777" w:rsidR="00CC0AA9" w:rsidRPr="0084403C" w:rsidRDefault="00CC0AA9" w:rsidP="00045A37">
            <w:pPr>
              <w:jc w:val="both"/>
              <w:rPr>
                <w:rFonts w:eastAsia="Calibri"/>
              </w:rPr>
            </w:pPr>
            <w:r w:rsidRPr="0084403C">
              <w:rPr>
                <w:rFonts w:eastAsia="Calibri"/>
              </w:rPr>
              <w:t>x</w:t>
            </w:r>
          </w:p>
        </w:tc>
      </w:tr>
      <w:tr w:rsidR="00CC0AA9" w:rsidRPr="0084403C" w14:paraId="27CA8848" w14:textId="77777777" w:rsidTr="00467D52">
        <w:tc>
          <w:tcPr>
            <w:tcW w:w="9040" w:type="dxa"/>
          </w:tcPr>
          <w:p w14:paraId="73429A21" w14:textId="77777777" w:rsidR="00CC0AA9" w:rsidRPr="0084403C" w:rsidRDefault="00CC0AA9" w:rsidP="00045A37">
            <w:pPr>
              <w:jc w:val="both"/>
              <w:rPr>
                <w:rFonts w:eastAsia="Calibri"/>
              </w:rPr>
            </w:pPr>
            <w:r w:rsidRPr="0084403C">
              <w:rPr>
                <w:rFonts w:eastAsia="Calibri"/>
              </w:rPr>
              <w:t>B.</w:t>
            </w:r>
            <w:r w:rsidRPr="0084403C">
              <w:rPr>
                <w:color w:val="000000"/>
              </w:rPr>
              <w:t xml:space="preserve"> Với khiếu nói chuyện hài hước, bố khiến tất cả mọi người đều vây quanh.</w:t>
            </w:r>
          </w:p>
        </w:tc>
        <w:tc>
          <w:tcPr>
            <w:tcW w:w="736" w:type="dxa"/>
          </w:tcPr>
          <w:p w14:paraId="5D1FCB63" w14:textId="77777777" w:rsidR="00CC0AA9" w:rsidRPr="0084403C" w:rsidRDefault="00CC0AA9" w:rsidP="00045A37">
            <w:pPr>
              <w:jc w:val="both"/>
              <w:rPr>
                <w:rFonts w:eastAsia="Calibri"/>
              </w:rPr>
            </w:pPr>
          </w:p>
        </w:tc>
      </w:tr>
      <w:tr w:rsidR="00CC0AA9" w:rsidRPr="0084403C" w14:paraId="20D6DA91" w14:textId="77777777" w:rsidTr="00467D52">
        <w:tc>
          <w:tcPr>
            <w:tcW w:w="9040" w:type="dxa"/>
          </w:tcPr>
          <w:p w14:paraId="1FDAFA8A" w14:textId="77777777" w:rsidR="00CC0AA9" w:rsidRPr="0084403C" w:rsidRDefault="00CC0AA9" w:rsidP="00045A37">
            <w:pPr>
              <w:jc w:val="both"/>
              <w:rPr>
                <w:rFonts w:eastAsia="Calibri"/>
              </w:rPr>
            </w:pPr>
            <w:r w:rsidRPr="0084403C">
              <w:rPr>
                <w:rFonts w:eastAsia="Calibri"/>
              </w:rPr>
              <w:t xml:space="preserve">C. </w:t>
            </w:r>
            <w:r w:rsidRPr="0084403C">
              <w:rPr>
                <w:color w:val="000000"/>
              </w:rPr>
              <w:t>Bố vất vả vừa làm cha vừa làm mẹ, nuôi chúng tôi khôn lớn.</w:t>
            </w:r>
          </w:p>
        </w:tc>
        <w:tc>
          <w:tcPr>
            <w:tcW w:w="736" w:type="dxa"/>
          </w:tcPr>
          <w:p w14:paraId="2ECA4571" w14:textId="77777777" w:rsidR="00CC0AA9" w:rsidRPr="0084403C" w:rsidRDefault="00CC0AA9" w:rsidP="00045A37">
            <w:pPr>
              <w:jc w:val="both"/>
              <w:rPr>
                <w:rFonts w:eastAsia="Calibri"/>
              </w:rPr>
            </w:pPr>
            <w:r w:rsidRPr="0084403C">
              <w:rPr>
                <w:rFonts w:eastAsia="Calibri"/>
              </w:rPr>
              <w:t>x</w:t>
            </w:r>
          </w:p>
        </w:tc>
      </w:tr>
      <w:tr w:rsidR="00CC0AA9" w:rsidRPr="0084403C" w14:paraId="39346F07" w14:textId="77777777" w:rsidTr="00467D52">
        <w:tc>
          <w:tcPr>
            <w:tcW w:w="9040" w:type="dxa"/>
          </w:tcPr>
          <w:p w14:paraId="6D8BB055" w14:textId="77777777" w:rsidR="00CC0AA9" w:rsidRPr="0084403C" w:rsidRDefault="00CC0AA9" w:rsidP="00045A37">
            <w:pPr>
              <w:jc w:val="both"/>
              <w:rPr>
                <w:rFonts w:eastAsia="Calibri"/>
              </w:rPr>
            </w:pPr>
            <w:r w:rsidRPr="0084403C">
              <w:rPr>
                <w:rFonts w:eastAsia="Calibri"/>
              </w:rPr>
              <w:t xml:space="preserve">D. </w:t>
            </w:r>
            <w:r w:rsidRPr="0084403C">
              <w:rPr>
                <w:color w:val="000000"/>
              </w:rPr>
              <w:t>Các bạn mời bố con tôi tham gia thi trò chơi nhóm đôi mẹ – con.</w:t>
            </w:r>
          </w:p>
        </w:tc>
        <w:tc>
          <w:tcPr>
            <w:tcW w:w="736" w:type="dxa"/>
          </w:tcPr>
          <w:p w14:paraId="22F8ADE8" w14:textId="77777777" w:rsidR="00CC0AA9" w:rsidRPr="0084403C" w:rsidRDefault="00CC0AA9" w:rsidP="00045A37">
            <w:pPr>
              <w:jc w:val="both"/>
              <w:rPr>
                <w:rFonts w:eastAsia="Calibri"/>
              </w:rPr>
            </w:pPr>
          </w:p>
        </w:tc>
      </w:tr>
    </w:tbl>
    <w:p w14:paraId="2B943FE7" w14:textId="77777777" w:rsidR="00CC0AA9" w:rsidRPr="00675608" w:rsidRDefault="00CC0AA9" w:rsidP="00CC0AA9">
      <w:pPr>
        <w:rPr>
          <w:rFonts w:eastAsia="Calibri"/>
          <w:b/>
        </w:rPr>
      </w:pPr>
      <w:r w:rsidRPr="0084403C">
        <w:rPr>
          <w:rFonts w:eastAsia="Calibri"/>
          <w:b/>
        </w:rPr>
        <w:t>2. Tự luận</w:t>
      </w:r>
    </w:p>
    <w:tbl>
      <w:tblPr>
        <w:tblW w:w="9776" w:type="dxa"/>
        <w:tblLook w:val="04A0" w:firstRow="1" w:lastRow="0" w:firstColumn="1" w:lastColumn="0" w:noHBand="0" w:noVBand="1"/>
      </w:tblPr>
      <w:tblGrid>
        <w:gridCol w:w="955"/>
        <w:gridCol w:w="7829"/>
        <w:gridCol w:w="992"/>
      </w:tblGrid>
      <w:tr w:rsidR="00CC0AA9" w:rsidRPr="0084403C" w14:paraId="2556C6CF" w14:textId="77777777" w:rsidTr="00467D52">
        <w:tc>
          <w:tcPr>
            <w:tcW w:w="955" w:type="dxa"/>
            <w:tcBorders>
              <w:top w:val="single" w:sz="4" w:space="0" w:color="auto"/>
              <w:left w:val="single" w:sz="4" w:space="0" w:color="auto"/>
              <w:bottom w:val="single" w:sz="4" w:space="0" w:color="auto"/>
              <w:right w:val="single" w:sz="4" w:space="0" w:color="auto"/>
            </w:tcBorders>
            <w:hideMark/>
          </w:tcPr>
          <w:p w14:paraId="71644B05" w14:textId="77777777" w:rsidR="00CC0AA9" w:rsidRPr="0084403C" w:rsidRDefault="00CC0AA9" w:rsidP="00045A37">
            <w:pPr>
              <w:contextualSpacing/>
              <w:jc w:val="center"/>
              <w:rPr>
                <w:rFonts w:eastAsia="Calibri"/>
                <w:b/>
              </w:rPr>
            </w:pPr>
            <w:r w:rsidRPr="0084403C">
              <w:rPr>
                <w:rFonts w:eastAsia="Calibri"/>
                <w:b/>
              </w:rPr>
              <w:t>Câu</w:t>
            </w:r>
          </w:p>
        </w:tc>
        <w:tc>
          <w:tcPr>
            <w:tcW w:w="7829" w:type="dxa"/>
            <w:tcBorders>
              <w:top w:val="single" w:sz="4" w:space="0" w:color="auto"/>
              <w:left w:val="single" w:sz="4" w:space="0" w:color="auto"/>
              <w:bottom w:val="single" w:sz="4" w:space="0" w:color="auto"/>
              <w:right w:val="single" w:sz="4" w:space="0" w:color="auto"/>
            </w:tcBorders>
            <w:hideMark/>
          </w:tcPr>
          <w:p w14:paraId="2F9EF14F" w14:textId="77777777" w:rsidR="00CC0AA9" w:rsidRPr="0084403C" w:rsidRDefault="00CC0AA9" w:rsidP="00045A37">
            <w:pPr>
              <w:contextualSpacing/>
              <w:jc w:val="center"/>
              <w:rPr>
                <w:rFonts w:eastAsia="Calibri"/>
                <w:b/>
              </w:rPr>
            </w:pPr>
            <w:r w:rsidRPr="0084403C">
              <w:rPr>
                <w:rFonts w:eastAsia="Calibri"/>
                <w:b/>
              </w:rPr>
              <w:t>Yêu cầu cần đạt</w:t>
            </w:r>
          </w:p>
        </w:tc>
        <w:tc>
          <w:tcPr>
            <w:tcW w:w="992" w:type="dxa"/>
            <w:tcBorders>
              <w:top w:val="single" w:sz="4" w:space="0" w:color="auto"/>
              <w:left w:val="single" w:sz="4" w:space="0" w:color="auto"/>
              <w:bottom w:val="single" w:sz="4" w:space="0" w:color="auto"/>
              <w:right w:val="single" w:sz="4" w:space="0" w:color="auto"/>
            </w:tcBorders>
            <w:hideMark/>
          </w:tcPr>
          <w:p w14:paraId="7F9C2C27" w14:textId="77777777" w:rsidR="00CC0AA9" w:rsidRPr="0084403C" w:rsidRDefault="00CC0AA9" w:rsidP="00045A37">
            <w:pPr>
              <w:contextualSpacing/>
              <w:jc w:val="center"/>
              <w:rPr>
                <w:rFonts w:eastAsia="Calibri"/>
                <w:b/>
              </w:rPr>
            </w:pPr>
            <w:r w:rsidRPr="0084403C">
              <w:rPr>
                <w:rFonts w:eastAsia="Calibri"/>
                <w:b/>
              </w:rPr>
              <w:t>Điểm</w:t>
            </w:r>
          </w:p>
        </w:tc>
      </w:tr>
      <w:tr w:rsidR="00CC0AA9" w:rsidRPr="0084403C" w14:paraId="002D276E" w14:textId="77777777" w:rsidTr="00467D52">
        <w:tc>
          <w:tcPr>
            <w:tcW w:w="955" w:type="dxa"/>
            <w:tcBorders>
              <w:top w:val="single" w:sz="4" w:space="0" w:color="auto"/>
              <w:left w:val="single" w:sz="4" w:space="0" w:color="auto"/>
              <w:bottom w:val="single" w:sz="4" w:space="0" w:color="auto"/>
              <w:right w:val="single" w:sz="4" w:space="0" w:color="auto"/>
            </w:tcBorders>
          </w:tcPr>
          <w:p w14:paraId="0D15C9BF" w14:textId="77777777" w:rsidR="00CC0AA9" w:rsidRPr="0084403C" w:rsidRDefault="00CC0AA9" w:rsidP="00045A37">
            <w:pPr>
              <w:contextualSpacing/>
              <w:jc w:val="center"/>
              <w:rPr>
                <w:rFonts w:eastAsia="Calibri"/>
                <w:b/>
                <w:lang w:val="vi-VN"/>
              </w:rPr>
            </w:pPr>
          </w:p>
          <w:p w14:paraId="17E94FFF" w14:textId="77777777" w:rsidR="00CC0AA9" w:rsidRPr="0084403C" w:rsidRDefault="00CC0AA9" w:rsidP="00045A37">
            <w:pPr>
              <w:contextualSpacing/>
              <w:jc w:val="center"/>
              <w:rPr>
                <w:rFonts w:eastAsia="Calibri"/>
                <w:b/>
                <w:lang w:val="vi-VN"/>
              </w:rPr>
            </w:pPr>
            <w:r w:rsidRPr="0084403C">
              <w:rPr>
                <w:rFonts w:eastAsia="Calibri"/>
                <w:b/>
              </w:rPr>
              <w:t>7</w:t>
            </w:r>
          </w:p>
        </w:tc>
        <w:tc>
          <w:tcPr>
            <w:tcW w:w="7829" w:type="dxa"/>
            <w:tcBorders>
              <w:top w:val="single" w:sz="4" w:space="0" w:color="auto"/>
              <w:left w:val="single" w:sz="4" w:space="0" w:color="auto"/>
              <w:bottom w:val="single" w:sz="4" w:space="0" w:color="auto"/>
              <w:right w:val="single" w:sz="4" w:space="0" w:color="auto"/>
            </w:tcBorders>
          </w:tcPr>
          <w:p w14:paraId="6CAEB889" w14:textId="77777777" w:rsidR="00CC0AA9" w:rsidRPr="0084403C" w:rsidRDefault="00CC0AA9" w:rsidP="00045A37">
            <w:pPr>
              <w:contextualSpacing/>
              <w:jc w:val="both"/>
              <w:rPr>
                <w:rFonts w:eastAsia="Calibri"/>
                <w:lang w:val="vi-VN"/>
              </w:rPr>
            </w:pPr>
            <w:r w:rsidRPr="0084403C">
              <w:rPr>
                <w:rFonts w:eastAsia="Calibri"/>
                <w:lang w:val="vi-VN"/>
              </w:rPr>
              <w:t xml:space="preserve">HS trả lời về nội dung bài đọc theo ý hiểu: </w:t>
            </w:r>
          </w:p>
          <w:p w14:paraId="05EA43E1" w14:textId="77777777" w:rsidR="00CC0AA9" w:rsidRPr="0084403C" w:rsidRDefault="00CC0AA9" w:rsidP="00045A37">
            <w:pPr>
              <w:pStyle w:val="NormalWeb"/>
              <w:spacing w:before="0" w:beforeAutospacing="0" w:after="0" w:afterAutospacing="0"/>
              <w:ind w:left="48" w:right="48"/>
              <w:jc w:val="both"/>
              <w:rPr>
                <w:color w:val="000000"/>
                <w:sz w:val="28"/>
                <w:szCs w:val="28"/>
              </w:rPr>
            </w:pPr>
            <w:r w:rsidRPr="0084403C">
              <w:rPr>
                <w:rFonts w:eastAsia="Calibri"/>
                <w:sz w:val="28"/>
                <w:szCs w:val="28"/>
                <w:lang w:val="vi-VN"/>
              </w:rPr>
              <w:t xml:space="preserve">Ví dụ: </w:t>
            </w:r>
            <w:r w:rsidRPr="0084403C">
              <w:rPr>
                <w:color w:val="000000"/>
                <w:sz w:val="28"/>
                <w:szCs w:val="28"/>
              </w:rPr>
              <w:t>Tình yêu thương, sự quan tâm, chia sẻ là chìa khóa để mang đến hạnh phúc cho những người thân yêu.</w:t>
            </w:r>
          </w:p>
        </w:tc>
        <w:tc>
          <w:tcPr>
            <w:tcW w:w="992" w:type="dxa"/>
            <w:tcBorders>
              <w:top w:val="single" w:sz="4" w:space="0" w:color="auto"/>
              <w:left w:val="single" w:sz="4" w:space="0" w:color="auto"/>
              <w:bottom w:val="single" w:sz="4" w:space="0" w:color="auto"/>
              <w:right w:val="single" w:sz="4" w:space="0" w:color="auto"/>
            </w:tcBorders>
          </w:tcPr>
          <w:p w14:paraId="073AB5A1" w14:textId="77777777" w:rsidR="00CC0AA9" w:rsidRPr="0084403C" w:rsidRDefault="00CC0AA9" w:rsidP="00045A37">
            <w:pPr>
              <w:contextualSpacing/>
              <w:jc w:val="center"/>
              <w:rPr>
                <w:rFonts w:eastAsia="Calibri"/>
                <w:b/>
                <w:lang w:val="vi-VN"/>
              </w:rPr>
            </w:pPr>
          </w:p>
          <w:p w14:paraId="72569F60" w14:textId="77777777" w:rsidR="00CC0AA9" w:rsidRPr="0084403C" w:rsidRDefault="00CC0AA9" w:rsidP="00045A37">
            <w:pPr>
              <w:contextualSpacing/>
              <w:jc w:val="center"/>
              <w:rPr>
                <w:rFonts w:eastAsia="Calibri"/>
                <w:b/>
                <w:lang w:val="vi-VN"/>
              </w:rPr>
            </w:pPr>
            <w:r w:rsidRPr="0084403C">
              <w:rPr>
                <w:rFonts w:eastAsia="Calibri"/>
                <w:b/>
                <w:lang w:val="vi-VN"/>
              </w:rPr>
              <w:t>1,0</w:t>
            </w:r>
          </w:p>
        </w:tc>
      </w:tr>
      <w:tr w:rsidR="00CC0AA9" w:rsidRPr="0084403C" w14:paraId="3E3AA3B2" w14:textId="77777777" w:rsidTr="00467D52">
        <w:tc>
          <w:tcPr>
            <w:tcW w:w="955" w:type="dxa"/>
            <w:tcBorders>
              <w:top w:val="single" w:sz="4" w:space="0" w:color="auto"/>
              <w:left w:val="single" w:sz="4" w:space="0" w:color="auto"/>
              <w:bottom w:val="single" w:sz="4" w:space="0" w:color="auto"/>
              <w:right w:val="single" w:sz="4" w:space="0" w:color="auto"/>
            </w:tcBorders>
            <w:hideMark/>
          </w:tcPr>
          <w:p w14:paraId="5F4E5CAF" w14:textId="77777777" w:rsidR="00CC0AA9" w:rsidRPr="0084403C" w:rsidRDefault="00CC0AA9" w:rsidP="00045A37">
            <w:pPr>
              <w:contextualSpacing/>
              <w:jc w:val="center"/>
              <w:rPr>
                <w:rFonts w:eastAsia="Calibri"/>
                <w:b/>
                <w:lang w:val="vi-VN"/>
              </w:rPr>
            </w:pPr>
          </w:p>
          <w:p w14:paraId="5C46887B" w14:textId="77777777" w:rsidR="00CC0AA9" w:rsidRPr="0084403C" w:rsidRDefault="00CC0AA9" w:rsidP="00045A37">
            <w:pPr>
              <w:contextualSpacing/>
              <w:jc w:val="center"/>
              <w:rPr>
                <w:rFonts w:eastAsia="Calibri"/>
                <w:b/>
                <w:lang w:val="vi-VN"/>
              </w:rPr>
            </w:pPr>
          </w:p>
          <w:p w14:paraId="18EEB5EC" w14:textId="77777777" w:rsidR="00CC0AA9" w:rsidRPr="0084403C" w:rsidRDefault="00CC0AA9" w:rsidP="00045A37">
            <w:pPr>
              <w:contextualSpacing/>
              <w:jc w:val="center"/>
              <w:rPr>
                <w:rFonts w:eastAsia="Calibri"/>
                <w:b/>
                <w:lang w:val="vi-VN"/>
              </w:rPr>
            </w:pPr>
          </w:p>
          <w:p w14:paraId="18C5CD0B" w14:textId="77777777" w:rsidR="00CC0AA9" w:rsidRPr="0084403C" w:rsidRDefault="00CC0AA9" w:rsidP="00045A37">
            <w:pPr>
              <w:contextualSpacing/>
              <w:jc w:val="center"/>
              <w:rPr>
                <w:rFonts w:eastAsia="Calibri"/>
                <w:b/>
                <w:lang w:val="vi-VN"/>
              </w:rPr>
            </w:pPr>
            <w:r w:rsidRPr="0084403C">
              <w:rPr>
                <w:rFonts w:eastAsia="Calibri"/>
                <w:b/>
              </w:rPr>
              <w:t>8</w:t>
            </w:r>
          </w:p>
        </w:tc>
        <w:tc>
          <w:tcPr>
            <w:tcW w:w="7829" w:type="dxa"/>
            <w:tcBorders>
              <w:top w:val="single" w:sz="4" w:space="0" w:color="auto"/>
              <w:left w:val="single" w:sz="4" w:space="0" w:color="auto"/>
              <w:bottom w:val="single" w:sz="4" w:space="0" w:color="auto"/>
              <w:right w:val="single" w:sz="4" w:space="0" w:color="auto"/>
            </w:tcBorders>
          </w:tcPr>
          <w:p w14:paraId="7757DC36" w14:textId="77777777" w:rsidR="00CC0AA9" w:rsidRPr="0084403C" w:rsidRDefault="00CC0AA9" w:rsidP="00045A37">
            <w:pPr>
              <w:rPr>
                <w:rFonts w:eastAsia="Calibri"/>
              </w:rPr>
            </w:pPr>
            <w:r w:rsidRPr="0084403C">
              <w:rPr>
                <w:rFonts w:eastAsia="Calibri"/>
                <w:lang w:val="vi-VN"/>
              </w:rPr>
              <w:t xml:space="preserve">- HS cần diễn đạt được cảm xúc của mình về </w:t>
            </w:r>
            <w:r w:rsidRPr="0084403C">
              <w:rPr>
                <w:rFonts w:eastAsia="Calibri"/>
              </w:rPr>
              <w:t>bố hoặc mẹ.</w:t>
            </w:r>
          </w:p>
          <w:p w14:paraId="00A7ECD2" w14:textId="3C9C87CB" w:rsidR="00CC0AA9" w:rsidRPr="0084403C" w:rsidRDefault="00CC0AA9" w:rsidP="00045A37">
            <w:pPr>
              <w:contextualSpacing/>
              <w:rPr>
                <w:rFonts w:eastAsia="Calibri"/>
                <w:lang w:val="vi-VN"/>
              </w:rPr>
            </w:pPr>
            <w:r w:rsidRPr="0084403C">
              <w:rPr>
                <w:rFonts w:eastAsia="Calibri"/>
                <w:lang w:val="vi-VN"/>
              </w:rPr>
              <w:t>- Hướng dẫn chấm:</w:t>
            </w:r>
          </w:p>
          <w:p w14:paraId="7D7C3B8C" w14:textId="77777777" w:rsidR="00216C1C" w:rsidRDefault="00CC0AA9" w:rsidP="00045A37">
            <w:pPr>
              <w:contextualSpacing/>
              <w:rPr>
                <w:rFonts w:eastAsia="Calibri"/>
                <w:lang w:val="vi-VN"/>
              </w:rPr>
            </w:pPr>
            <w:r w:rsidRPr="0084403C">
              <w:rPr>
                <w:rFonts w:eastAsia="Calibri"/>
                <w:lang w:val="vi-VN"/>
              </w:rPr>
              <w:t>+ Mức 1 điểm: HS nêu được cảm xúc về biển diễn đạt rõ ràng mạch lạ</w:t>
            </w:r>
            <w:r w:rsidR="00216C1C">
              <w:rPr>
                <w:rFonts w:eastAsia="Calibri"/>
                <w:lang w:val="vi-VN"/>
              </w:rPr>
              <w:t>c</w:t>
            </w:r>
          </w:p>
          <w:p w14:paraId="19CE9A54" w14:textId="039B724A" w:rsidR="00CC0AA9" w:rsidRPr="00216C1C" w:rsidRDefault="00CC0AA9" w:rsidP="00045A37">
            <w:pPr>
              <w:contextualSpacing/>
              <w:rPr>
                <w:rFonts w:eastAsia="Calibri"/>
                <w:lang w:val="vi-VN"/>
              </w:rPr>
            </w:pPr>
            <w:r w:rsidRPr="0084403C">
              <w:rPr>
                <w:rFonts w:eastAsia="Calibri"/>
                <w:lang w:val="vi-VN"/>
              </w:rPr>
              <w:t xml:space="preserve">+ Mức 0.5 điểm: HS nêu được cảm xúc song diễn đạt lủng củng </w:t>
            </w:r>
            <w:r w:rsidRPr="0084403C">
              <w:rPr>
                <w:rFonts w:eastAsia="Calibri"/>
                <w:shd w:val="clear" w:color="auto" w:fill="FFFFFF"/>
                <w:lang w:val="it-IT"/>
              </w:rPr>
              <w:t>hoặc tùy theo mức độ.</w:t>
            </w:r>
            <w:r w:rsidRPr="0084403C">
              <w:rPr>
                <w:rFonts w:eastAsia="Calibri"/>
                <w:i/>
                <w:lang w:val="it-IT"/>
              </w:rPr>
              <w:t>.</w:t>
            </w:r>
          </w:p>
          <w:p w14:paraId="26033BEB" w14:textId="77777777" w:rsidR="00CC0AA9" w:rsidRPr="0084403C" w:rsidRDefault="00CC0AA9" w:rsidP="00045A37">
            <w:pPr>
              <w:contextualSpacing/>
              <w:rPr>
                <w:rFonts w:eastAsia="Calibri"/>
                <w:lang w:val="vi-VN"/>
              </w:rPr>
            </w:pPr>
            <w:r w:rsidRPr="0084403C">
              <w:rPr>
                <w:color w:val="000000"/>
                <w:lang w:val="vi-VN"/>
              </w:rPr>
              <w:t>Lưu ý: HS quên không viết hoa đầu câu, quên viết dấu chấm câu mỗi lỗi trừ 0,1 điểm.</w:t>
            </w:r>
          </w:p>
        </w:tc>
        <w:tc>
          <w:tcPr>
            <w:tcW w:w="992" w:type="dxa"/>
            <w:tcBorders>
              <w:top w:val="single" w:sz="4" w:space="0" w:color="auto"/>
              <w:left w:val="single" w:sz="4" w:space="0" w:color="auto"/>
              <w:bottom w:val="single" w:sz="4" w:space="0" w:color="auto"/>
              <w:right w:val="single" w:sz="4" w:space="0" w:color="auto"/>
            </w:tcBorders>
            <w:hideMark/>
          </w:tcPr>
          <w:p w14:paraId="651E7113" w14:textId="77777777" w:rsidR="00CC0AA9" w:rsidRPr="0084403C" w:rsidRDefault="00CC0AA9" w:rsidP="00045A37">
            <w:pPr>
              <w:contextualSpacing/>
              <w:jc w:val="center"/>
              <w:rPr>
                <w:rFonts w:eastAsia="Calibri"/>
                <w:b/>
                <w:lang w:val="vi-VN"/>
              </w:rPr>
            </w:pPr>
          </w:p>
          <w:p w14:paraId="5BE4C369" w14:textId="77777777" w:rsidR="00CC0AA9" w:rsidRPr="0084403C" w:rsidRDefault="00CC0AA9" w:rsidP="00045A37">
            <w:pPr>
              <w:contextualSpacing/>
              <w:jc w:val="center"/>
              <w:rPr>
                <w:rFonts w:eastAsia="Calibri"/>
                <w:b/>
                <w:lang w:val="vi-VN"/>
              </w:rPr>
            </w:pPr>
          </w:p>
          <w:p w14:paraId="7229875B" w14:textId="77777777" w:rsidR="00CC0AA9" w:rsidRPr="0084403C" w:rsidRDefault="00CC0AA9" w:rsidP="00045A37">
            <w:pPr>
              <w:contextualSpacing/>
              <w:jc w:val="center"/>
              <w:rPr>
                <w:rFonts w:eastAsia="Calibri"/>
                <w:b/>
                <w:lang w:val="vi-VN"/>
              </w:rPr>
            </w:pPr>
            <w:r w:rsidRPr="0084403C">
              <w:rPr>
                <w:rFonts w:eastAsia="Calibri"/>
                <w:b/>
                <w:lang w:val="vi-VN"/>
              </w:rPr>
              <w:t>1,0</w:t>
            </w:r>
          </w:p>
        </w:tc>
      </w:tr>
      <w:tr w:rsidR="00CC0AA9" w:rsidRPr="0084403C" w14:paraId="332151F7" w14:textId="77777777" w:rsidTr="00467D52">
        <w:tc>
          <w:tcPr>
            <w:tcW w:w="955" w:type="dxa"/>
            <w:tcBorders>
              <w:top w:val="single" w:sz="4" w:space="0" w:color="auto"/>
              <w:left w:val="single" w:sz="4" w:space="0" w:color="auto"/>
              <w:bottom w:val="single" w:sz="4" w:space="0" w:color="auto"/>
              <w:right w:val="single" w:sz="4" w:space="0" w:color="auto"/>
            </w:tcBorders>
          </w:tcPr>
          <w:p w14:paraId="6AA6C465" w14:textId="77777777" w:rsidR="00CC0AA9" w:rsidRPr="0084403C" w:rsidRDefault="00CC0AA9" w:rsidP="00045A37">
            <w:pPr>
              <w:contextualSpacing/>
              <w:jc w:val="center"/>
              <w:rPr>
                <w:rFonts w:eastAsia="Calibri"/>
                <w:b/>
                <w:lang w:val="vi-VN"/>
              </w:rPr>
            </w:pPr>
            <w:r w:rsidRPr="0084403C">
              <w:rPr>
                <w:rFonts w:eastAsia="Calibri"/>
                <w:b/>
                <w:lang w:val="vi-VN"/>
              </w:rPr>
              <w:t>10</w:t>
            </w:r>
          </w:p>
        </w:tc>
        <w:tc>
          <w:tcPr>
            <w:tcW w:w="7829" w:type="dxa"/>
            <w:tcBorders>
              <w:top w:val="single" w:sz="4" w:space="0" w:color="auto"/>
              <w:left w:val="single" w:sz="4" w:space="0" w:color="auto"/>
              <w:bottom w:val="single" w:sz="4" w:space="0" w:color="auto"/>
              <w:right w:val="single" w:sz="4" w:space="0" w:color="auto"/>
            </w:tcBorders>
          </w:tcPr>
          <w:p w14:paraId="1AC943A4" w14:textId="77777777" w:rsidR="00CC0AA9" w:rsidRPr="0084403C" w:rsidRDefault="00CC0AA9" w:rsidP="00045A37">
            <w:pPr>
              <w:rPr>
                <w:rFonts w:eastAsia="Calibri"/>
                <w:shd w:val="clear" w:color="auto" w:fill="FFFFFF"/>
              </w:rPr>
            </w:pPr>
            <w:r w:rsidRPr="0084403C">
              <w:rPr>
                <w:rFonts w:eastAsia="Calibri"/>
                <w:shd w:val="clear" w:color="auto" w:fill="FFFFFF"/>
                <w:lang w:val="vi"/>
              </w:rPr>
              <w:t xml:space="preserve">Học sinh </w:t>
            </w:r>
            <w:r w:rsidRPr="0084403C">
              <w:rPr>
                <w:rFonts w:eastAsia="Calibri"/>
                <w:shd w:val="clear" w:color="auto" w:fill="FFFFFF"/>
              </w:rPr>
              <w:t>viết câu có sử dụng đại từ cho 0,5 điểm, nếu không gạch chân dưới đại từ trừ 0,25 điểm.</w:t>
            </w:r>
          </w:p>
          <w:p w14:paraId="3634A21A" w14:textId="77777777" w:rsidR="00CC0AA9" w:rsidRPr="0084403C" w:rsidRDefault="00CC0AA9" w:rsidP="00045A37">
            <w:pPr>
              <w:rPr>
                <w:rFonts w:eastAsia="Calibri"/>
              </w:rPr>
            </w:pPr>
            <w:r w:rsidRPr="0084403C">
              <w:rPr>
                <w:color w:val="000000"/>
                <w:lang w:val="vi-VN"/>
              </w:rPr>
              <w:t>Lưu ý: HS quên không viết hoa đầu câu, quên viết dấu chấm câu mỗi lỗi trừ 0,1 điểm.</w:t>
            </w:r>
          </w:p>
        </w:tc>
        <w:tc>
          <w:tcPr>
            <w:tcW w:w="992" w:type="dxa"/>
            <w:tcBorders>
              <w:top w:val="single" w:sz="4" w:space="0" w:color="auto"/>
              <w:left w:val="single" w:sz="4" w:space="0" w:color="auto"/>
              <w:bottom w:val="single" w:sz="4" w:space="0" w:color="auto"/>
              <w:right w:val="single" w:sz="4" w:space="0" w:color="auto"/>
            </w:tcBorders>
          </w:tcPr>
          <w:p w14:paraId="1C3B89C7" w14:textId="77777777" w:rsidR="00CC0AA9" w:rsidRPr="0084403C" w:rsidRDefault="00CC0AA9" w:rsidP="00045A37">
            <w:pPr>
              <w:contextualSpacing/>
              <w:jc w:val="center"/>
              <w:rPr>
                <w:rFonts w:eastAsia="Calibri"/>
                <w:b/>
                <w:lang w:val="vi-VN"/>
              </w:rPr>
            </w:pPr>
            <w:r w:rsidRPr="0084403C">
              <w:rPr>
                <w:rFonts w:eastAsia="Calibri"/>
                <w:b/>
                <w:lang w:val="vi-VN"/>
              </w:rPr>
              <w:t>0,5</w:t>
            </w:r>
          </w:p>
        </w:tc>
      </w:tr>
      <w:tr w:rsidR="00CC0AA9" w:rsidRPr="0084403C" w14:paraId="0D55A415" w14:textId="77777777" w:rsidTr="00467D52">
        <w:tc>
          <w:tcPr>
            <w:tcW w:w="955" w:type="dxa"/>
            <w:tcBorders>
              <w:top w:val="single" w:sz="4" w:space="0" w:color="auto"/>
              <w:left w:val="single" w:sz="4" w:space="0" w:color="auto"/>
              <w:bottom w:val="single" w:sz="4" w:space="0" w:color="auto"/>
              <w:right w:val="single" w:sz="4" w:space="0" w:color="auto"/>
            </w:tcBorders>
          </w:tcPr>
          <w:p w14:paraId="20522CD3" w14:textId="77777777" w:rsidR="00CC0AA9" w:rsidRPr="0084403C" w:rsidRDefault="00CC0AA9" w:rsidP="00045A37">
            <w:pPr>
              <w:contextualSpacing/>
              <w:jc w:val="center"/>
              <w:rPr>
                <w:rFonts w:eastAsia="Calibri"/>
                <w:b/>
              </w:rPr>
            </w:pPr>
            <w:r w:rsidRPr="0084403C">
              <w:rPr>
                <w:rFonts w:eastAsia="Calibri"/>
                <w:b/>
              </w:rPr>
              <w:t>11</w:t>
            </w:r>
          </w:p>
        </w:tc>
        <w:tc>
          <w:tcPr>
            <w:tcW w:w="7829" w:type="dxa"/>
            <w:tcBorders>
              <w:top w:val="single" w:sz="4" w:space="0" w:color="auto"/>
              <w:left w:val="single" w:sz="4" w:space="0" w:color="auto"/>
              <w:bottom w:val="single" w:sz="4" w:space="0" w:color="auto"/>
              <w:right w:val="single" w:sz="4" w:space="0" w:color="auto"/>
            </w:tcBorders>
          </w:tcPr>
          <w:p w14:paraId="0B8E680F" w14:textId="77777777" w:rsidR="00CC0AA9" w:rsidRPr="0084403C" w:rsidRDefault="00CC0AA9" w:rsidP="00045A37">
            <w:pPr>
              <w:shd w:val="clear" w:color="auto" w:fill="FFFFFF"/>
              <w:jc w:val="both"/>
              <w:textAlignment w:val="baseline"/>
              <w:rPr>
                <w:rFonts w:eastAsia="Calibri"/>
                <w:shd w:val="clear" w:color="auto" w:fill="FFFFFF"/>
                <w:lang w:val="vi"/>
              </w:rPr>
            </w:pPr>
            <w:r w:rsidRPr="0084403C">
              <w:rPr>
                <w:rFonts w:eastAsia="Calibri"/>
                <w:shd w:val="clear" w:color="auto" w:fill="FFFFFF"/>
              </w:rPr>
              <w:t xml:space="preserve">  </w:t>
            </w:r>
            <w:r w:rsidRPr="0084403C">
              <w:rPr>
                <w:rFonts w:eastAsia="Calibri"/>
                <w:shd w:val="clear" w:color="auto" w:fill="FFFFFF"/>
                <w:lang w:val="vi"/>
              </w:rPr>
              <w:t xml:space="preserve">Học sinh </w:t>
            </w:r>
            <w:r w:rsidRPr="0084403C">
              <w:rPr>
                <w:rFonts w:eastAsia="Calibri"/>
                <w:shd w:val="clear" w:color="auto" w:fill="FFFFFF"/>
              </w:rPr>
              <w:t xml:space="preserve">viết câu đúng có đủ </w:t>
            </w:r>
            <w:r w:rsidRPr="0084403C">
              <w:t>một từ mắt mang nghĩa gốc và một từ mắt mang nghĩa chuyển</w:t>
            </w:r>
            <w:r w:rsidRPr="0084403C">
              <w:rPr>
                <w:rFonts w:eastAsia="Calibri"/>
                <w:shd w:val="clear" w:color="auto" w:fill="FFFFFF"/>
              </w:rPr>
              <w:t xml:space="preserve"> </w:t>
            </w:r>
            <w:r w:rsidRPr="0084403C">
              <w:rPr>
                <w:rFonts w:eastAsia="Calibri"/>
                <w:shd w:val="clear" w:color="auto" w:fill="FFFFFF"/>
                <w:lang w:val="vi"/>
              </w:rPr>
              <w:t>cho 1 điểm, thiếu một từ trừ 0,5 điểm.</w:t>
            </w:r>
          </w:p>
          <w:p w14:paraId="713AACE9" w14:textId="77777777" w:rsidR="00CC0AA9" w:rsidRPr="0084403C" w:rsidRDefault="00CC0AA9" w:rsidP="00045A37">
            <w:pPr>
              <w:shd w:val="clear" w:color="auto" w:fill="FFFFFF"/>
              <w:jc w:val="both"/>
              <w:textAlignment w:val="baseline"/>
              <w:rPr>
                <w:color w:val="000000"/>
                <w:lang w:val="vi-VN"/>
              </w:rPr>
            </w:pPr>
            <w:r w:rsidRPr="0084403C">
              <w:rPr>
                <w:color w:val="000000"/>
                <w:lang w:val="vi-VN"/>
              </w:rPr>
              <w:t>Lưu ý: HS quên không viết hoa đầu câu, quên viết dấu chấm câu mỗi lỗi trừ 0,1 điểm.</w:t>
            </w:r>
          </w:p>
          <w:p w14:paraId="73085FF3" w14:textId="77777777" w:rsidR="00CC0AA9" w:rsidRPr="0084403C" w:rsidRDefault="00CC0AA9" w:rsidP="00045A37">
            <w:pPr>
              <w:shd w:val="clear" w:color="auto" w:fill="FFFFFF"/>
              <w:jc w:val="both"/>
              <w:textAlignment w:val="baseline"/>
            </w:pPr>
            <w:r w:rsidRPr="0084403C">
              <w:rPr>
                <w:rFonts w:eastAsia="Calibri"/>
                <w:shd w:val="clear" w:color="auto" w:fill="FFFFFF"/>
                <w:lang w:val="vi"/>
              </w:rPr>
              <w:t xml:space="preserve">Ví dụ: </w:t>
            </w:r>
            <w:r w:rsidRPr="0084403C">
              <w:t>mắt mang nghĩa gốc: Bạn Hoa có đôi mắt tròn xoe.</w:t>
            </w:r>
          </w:p>
          <w:p w14:paraId="2355F07B" w14:textId="77777777" w:rsidR="00CC0AA9" w:rsidRPr="0084403C" w:rsidRDefault="00CC0AA9" w:rsidP="00045A37">
            <w:pPr>
              <w:shd w:val="clear" w:color="auto" w:fill="FFFFFF"/>
              <w:jc w:val="both"/>
              <w:textAlignment w:val="baseline"/>
              <w:rPr>
                <w:lang w:val="vi-VN"/>
              </w:rPr>
            </w:pPr>
            <w:r w:rsidRPr="0084403C">
              <w:t>mắt mang nghĩa chuyển: Quả na đang mở mắt.</w:t>
            </w:r>
          </w:p>
        </w:tc>
        <w:tc>
          <w:tcPr>
            <w:tcW w:w="992" w:type="dxa"/>
            <w:tcBorders>
              <w:top w:val="single" w:sz="4" w:space="0" w:color="auto"/>
              <w:left w:val="single" w:sz="4" w:space="0" w:color="auto"/>
              <w:bottom w:val="single" w:sz="4" w:space="0" w:color="auto"/>
              <w:right w:val="single" w:sz="4" w:space="0" w:color="auto"/>
            </w:tcBorders>
          </w:tcPr>
          <w:p w14:paraId="32F75442" w14:textId="77777777" w:rsidR="00CC0AA9" w:rsidRPr="0084403C" w:rsidRDefault="00CC0AA9" w:rsidP="00045A37">
            <w:pPr>
              <w:contextualSpacing/>
              <w:jc w:val="center"/>
              <w:rPr>
                <w:rFonts w:eastAsia="Calibri"/>
                <w:b/>
                <w:lang w:val="vi-VN"/>
              </w:rPr>
            </w:pPr>
          </w:p>
          <w:p w14:paraId="55683CF2" w14:textId="77777777" w:rsidR="00CC0AA9" w:rsidRPr="0084403C" w:rsidRDefault="00CC0AA9" w:rsidP="00045A37">
            <w:pPr>
              <w:contextualSpacing/>
              <w:jc w:val="center"/>
              <w:rPr>
                <w:rFonts w:eastAsia="Calibri"/>
                <w:b/>
                <w:lang w:val="vi-VN"/>
              </w:rPr>
            </w:pPr>
          </w:p>
          <w:p w14:paraId="1AF6E902" w14:textId="77777777" w:rsidR="00CC0AA9" w:rsidRPr="0084403C" w:rsidRDefault="00CC0AA9" w:rsidP="00045A37">
            <w:pPr>
              <w:contextualSpacing/>
              <w:jc w:val="center"/>
              <w:rPr>
                <w:rFonts w:eastAsia="Calibri"/>
                <w:b/>
                <w:lang w:val="vi-VN"/>
              </w:rPr>
            </w:pPr>
            <w:r w:rsidRPr="0084403C">
              <w:rPr>
                <w:rFonts w:eastAsia="Calibri"/>
                <w:b/>
              </w:rPr>
              <w:t>1</w:t>
            </w:r>
            <w:r w:rsidRPr="0084403C">
              <w:rPr>
                <w:rFonts w:eastAsia="Calibri"/>
                <w:b/>
                <w:lang w:val="vi-VN"/>
              </w:rPr>
              <w:t>,0</w:t>
            </w:r>
          </w:p>
        </w:tc>
      </w:tr>
    </w:tbl>
    <w:p w14:paraId="72511268" w14:textId="77777777" w:rsidR="00D356A7" w:rsidRPr="003807EC" w:rsidRDefault="00D356A7" w:rsidP="004049A2">
      <w:pPr>
        <w:jc w:val="both"/>
        <w:rPr>
          <w:b/>
          <w:i/>
          <w:lang w:val="nl-NL"/>
        </w:rPr>
      </w:pPr>
      <w:r w:rsidRPr="003807EC">
        <w:rPr>
          <w:b/>
          <w:i/>
          <w:lang w:val="nl-NL"/>
        </w:rPr>
        <w:t>* Điều chỉnh sau bài dạy</w:t>
      </w:r>
    </w:p>
    <w:p w14:paraId="2B3C272E" w14:textId="057517AA" w:rsidR="00D356A7" w:rsidRPr="003807EC" w:rsidRDefault="00D356A7" w:rsidP="004049A2">
      <w:pPr>
        <w:jc w:val="center"/>
        <w:rPr>
          <w:lang w:val="nl-NL"/>
        </w:rPr>
      </w:pPr>
      <w:r w:rsidRPr="003807EC">
        <w:rPr>
          <w:lang w:val="nl-NL"/>
        </w:rPr>
        <w:t>…………………………………………………………………………………………</w:t>
      </w:r>
    </w:p>
    <w:p w14:paraId="3DB7CBE1"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77696" behindDoc="0" locked="0" layoutInCell="1" allowOverlap="1" wp14:anchorId="306B69A7" wp14:editId="23C0E657">
                <wp:simplePos x="0" y="0"/>
                <wp:positionH relativeFrom="column">
                  <wp:posOffset>1775460</wp:posOffset>
                </wp:positionH>
                <wp:positionV relativeFrom="paragraph">
                  <wp:posOffset>137160</wp:posOffset>
                </wp:positionV>
                <wp:extent cx="2605405" cy="0"/>
                <wp:effectExtent l="9525" t="5715" r="13970" b="13335"/>
                <wp:wrapNone/>
                <wp:docPr id="2134886290" name="Straight Arrow Connector 2134886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73B79F5" id="Straight Arrow Connector 2134886290" o:spid="_x0000_s1026" type="#_x0000_t32" style="position:absolute;margin-left:139.8pt;margin-top:10.8pt;width:205.1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157E9850" w14:textId="52E3F030" w:rsidR="00D356A7" w:rsidRPr="003807EC" w:rsidRDefault="00D356A7" w:rsidP="004049A2">
      <w:pPr>
        <w:jc w:val="center"/>
        <w:rPr>
          <w:b/>
          <w:lang w:val="pt-BR"/>
        </w:rPr>
      </w:pPr>
      <w:r w:rsidRPr="003807EC">
        <w:rPr>
          <w:b/>
          <w:lang w:val="pt-BR"/>
        </w:rPr>
        <w:t xml:space="preserve">Thứ Sáu ngày </w:t>
      </w:r>
      <w:r w:rsidR="001173AD">
        <w:rPr>
          <w:b/>
          <w:lang w:val="pt-BR"/>
        </w:rPr>
        <w:t>10</w:t>
      </w:r>
      <w:r w:rsidR="006B3E09">
        <w:rPr>
          <w:b/>
          <w:lang w:val="pt-BR"/>
        </w:rPr>
        <w:t xml:space="preserve"> </w:t>
      </w:r>
      <w:r w:rsidRPr="003807EC">
        <w:rPr>
          <w:b/>
          <w:lang w:val="pt-BR"/>
        </w:rPr>
        <w:t xml:space="preserve">tháng </w:t>
      </w:r>
      <w:r w:rsidR="006B3E09">
        <w:rPr>
          <w:b/>
          <w:lang w:val="pt-BR"/>
        </w:rPr>
        <w:t>01 năm 2025</w:t>
      </w:r>
    </w:p>
    <w:p w14:paraId="34A5F3A1" w14:textId="610F2F6E" w:rsidR="00D356A7" w:rsidRDefault="00D356A7" w:rsidP="004049A2">
      <w:pPr>
        <w:rPr>
          <w:b/>
          <w:bCs/>
        </w:rPr>
      </w:pPr>
      <w:r w:rsidRPr="003807EC">
        <w:rPr>
          <w:b/>
          <w:lang w:val="pt-BR"/>
        </w:rPr>
        <w:t xml:space="preserve">Tiết 1                                                    </w:t>
      </w:r>
      <w:r w:rsidRPr="003807EC">
        <w:rPr>
          <w:b/>
          <w:bCs/>
        </w:rPr>
        <w:t>TOÁN</w:t>
      </w:r>
    </w:p>
    <w:p w14:paraId="1E9B77B7" w14:textId="6227A074" w:rsidR="00735C0D" w:rsidRPr="003807EC" w:rsidRDefault="000169EE" w:rsidP="000169EE">
      <w:pPr>
        <w:jc w:val="center"/>
        <w:rPr>
          <w:b/>
          <w:bCs/>
        </w:rPr>
      </w:pPr>
      <w:r>
        <w:rPr>
          <w:b/>
          <w:bCs/>
        </w:rPr>
        <w:t>Kiểm tra  định kì cuối học kì I</w:t>
      </w:r>
    </w:p>
    <w:p w14:paraId="300BDE40" w14:textId="77777777" w:rsidR="000169EE" w:rsidRPr="003807EC" w:rsidRDefault="000169EE" w:rsidP="000169EE">
      <w:pPr>
        <w:pStyle w:val="ListParagraph"/>
        <w:ind w:left="0" w:firstLine="567"/>
        <w:rPr>
          <w:rFonts w:ascii="Times New Roman" w:hAnsi="Times New Roman"/>
          <w:b/>
          <w:bCs/>
          <w:lang w:val="nl-NL"/>
        </w:rPr>
      </w:pPr>
      <w:r w:rsidRPr="003807EC">
        <w:rPr>
          <w:rFonts w:ascii="Times New Roman" w:hAnsi="Times New Roman"/>
          <w:b/>
          <w:bCs/>
          <w:lang w:val="nl-NL"/>
        </w:rPr>
        <w:t>I. YÊU CẦU CẦN ĐẠT</w:t>
      </w:r>
    </w:p>
    <w:p w14:paraId="630F97BA" w14:textId="560F3B5D" w:rsidR="000169EE" w:rsidRPr="003807EC" w:rsidRDefault="000169EE" w:rsidP="007B7D57">
      <w:pPr>
        <w:pStyle w:val="ListParagraph"/>
        <w:ind w:left="0" w:firstLine="567"/>
        <w:rPr>
          <w:lang w:bidi="vi-VN"/>
        </w:rPr>
      </w:pPr>
      <w:r w:rsidRPr="003807EC">
        <w:rPr>
          <w:rFonts w:ascii="Times New Roman" w:hAnsi="Times New Roman"/>
          <w:b/>
          <w:lang w:val="nl-NL"/>
        </w:rPr>
        <w:t xml:space="preserve">1. </w:t>
      </w:r>
      <w:r w:rsidRPr="003807EC">
        <w:rPr>
          <w:rFonts w:ascii="Times New Roman" w:hAnsi="Times New Roman"/>
          <w:b/>
          <w:bCs/>
          <w:lang w:val="nl-NL"/>
        </w:rPr>
        <w:t>Kiến thức, kĩ năng:</w:t>
      </w:r>
      <w:r w:rsidR="007B7D57">
        <w:rPr>
          <w:rFonts w:ascii="Times New Roman" w:hAnsi="Times New Roman"/>
          <w:b/>
          <w:bCs/>
          <w:lang w:val="nl-NL"/>
        </w:rPr>
        <w:t xml:space="preserve"> </w:t>
      </w:r>
      <w:r w:rsidRPr="007B7D57">
        <w:rPr>
          <w:rFonts w:ascii="Times New Roman" w:hAnsi="Times New Roman"/>
          <w:lang w:bidi="vi-VN"/>
        </w:rPr>
        <w:t>Ôn tập, hệ thống các kiến thức của học kì 1 về:</w:t>
      </w:r>
    </w:p>
    <w:p w14:paraId="72009242" w14:textId="0ED9AACC" w:rsidR="007B7D57" w:rsidRDefault="007B7D57" w:rsidP="007B7D57">
      <w:pPr>
        <w:ind w:firstLine="567"/>
        <w:jc w:val="both"/>
        <w:rPr>
          <w:rStyle w:val="fontstyle01"/>
        </w:rPr>
      </w:pPr>
      <w:r>
        <w:rPr>
          <w:rStyle w:val="fontstyle01"/>
        </w:rPr>
        <w:t>- Nhận biết PSTP và viết PSTP ở dạng hỗn số.</w:t>
      </w:r>
    </w:p>
    <w:p w14:paraId="36BD9866" w14:textId="77777777" w:rsidR="007B7D57" w:rsidRDefault="007B7D57" w:rsidP="007B7D57">
      <w:pPr>
        <w:ind w:firstLine="567"/>
        <w:rPr>
          <w:rStyle w:val="fontstyle01"/>
        </w:rPr>
      </w:pPr>
      <w:r w:rsidRPr="00C21E9C">
        <w:rPr>
          <w:rStyle w:val="fontstyle01"/>
        </w:rPr>
        <w:t>-  Đọc, viết được số thập phân.</w:t>
      </w:r>
      <w:r w:rsidRPr="00C21E9C">
        <w:rPr>
          <w:color w:val="000000"/>
        </w:rPr>
        <w:br/>
      </w:r>
      <w:r w:rsidRPr="00C21E9C">
        <w:rPr>
          <w:rStyle w:val="fontstyle01"/>
        </w:rPr>
        <w:t>- Nhận biết được cấu tạo số thập phân gồm phần nguyên, phần thập phân và hàng</w:t>
      </w:r>
      <w:r w:rsidRPr="00C21E9C">
        <w:t xml:space="preserve"> </w:t>
      </w:r>
      <w:r w:rsidRPr="00C21E9C">
        <w:rPr>
          <w:rStyle w:val="fontstyle01"/>
        </w:rPr>
        <w:t>của số thập phân.</w:t>
      </w:r>
    </w:p>
    <w:p w14:paraId="1AF7E1F8" w14:textId="1CCECB8C" w:rsidR="007B7D57" w:rsidRPr="00C21E9C" w:rsidRDefault="007B7D57" w:rsidP="007B7D57">
      <w:pPr>
        <w:ind w:firstLine="567"/>
        <w:rPr>
          <w:rStyle w:val="fontstyle01"/>
        </w:rPr>
      </w:pPr>
      <w:r w:rsidRPr="00C21E9C">
        <w:rPr>
          <w:rStyle w:val="fontstyle01"/>
        </w:rPr>
        <w:t>- Nhận biết được cách so sánh hai số thập phân.</w:t>
      </w:r>
    </w:p>
    <w:p w14:paraId="32A4A177" w14:textId="77777777" w:rsidR="007B7D57" w:rsidRPr="00C21E9C" w:rsidRDefault="007B7D57" w:rsidP="007B7D57">
      <w:pPr>
        <w:ind w:firstLine="567"/>
        <w:jc w:val="both"/>
      </w:pPr>
      <w:r w:rsidRPr="00C21E9C">
        <w:rPr>
          <w:rStyle w:val="fontstyle01"/>
        </w:rPr>
        <w:lastRenderedPageBreak/>
        <w:t>- Làm tròn số thập phân.</w:t>
      </w:r>
    </w:p>
    <w:p w14:paraId="1B4A3881" w14:textId="77777777" w:rsidR="00E82084" w:rsidRDefault="00E82084" w:rsidP="000169EE">
      <w:pPr>
        <w:ind w:firstLine="567"/>
        <w:rPr>
          <w:rFonts w:eastAsia="SimSun"/>
        </w:rPr>
      </w:pPr>
      <w:r w:rsidRPr="00C21E9C">
        <w:rPr>
          <w:rFonts w:eastAsia="SimSun"/>
        </w:rPr>
        <w:t>- Vận dụng cách tính chu vi, diện tích các hình đã học để giải quyết các vấn đề thực tiễn liên quan.</w:t>
      </w:r>
    </w:p>
    <w:p w14:paraId="67D99BFD" w14:textId="33E2B518" w:rsidR="000169EE" w:rsidRPr="003807EC" w:rsidRDefault="000169EE" w:rsidP="000169EE">
      <w:pPr>
        <w:ind w:firstLine="567"/>
        <w:rPr>
          <w:b/>
        </w:rPr>
      </w:pPr>
      <w:r w:rsidRPr="003807EC">
        <w:rPr>
          <w:b/>
        </w:rPr>
        <w:t xml:space="preserve">2. Năng lực </w:t>
      </w:r>
    </w:p>
    <w:p w14:paraId="224226FB" w14:textId="77777777" w:rsidR="000169EE" w:rsidRPr="003807EC" w:rsidRDefault="000169EE" w:rsidP="000169EE">
      <w:pPr>
        <w:ind w:firstLine="567"/>
      </w:pPr>
      <w:r w:rsidRPr="003807EC">
        <w:t xml:space="preserve">- Năng lực tự chủ, tự học: Chủ động tích cực tìm hiểu phép cộng, trừ, nhân, chia với số tự nhiên đã học ở lớp triệu. </w:t>
      </w:r>
    </w:p>
    <w:p w14:paraId="5EDE3E81" w14:textId="77777777" w:rsidR="000169EE" w:rsidRPr="003807EC" w:rsidRDefault="000169EE" w:rsidP="000169EE">
      <w:pPr>
        <w:ind w:firstLine="567"/>
      </w:pPr>
      <w:r w:rsidRPr="003807EC">
        <w:t>- Năng lực giải quyết vấn đề và sáng tạo: Biết vận dụng được phép cộng, trừ, nhân, chia với số tự nhiên đã học ở lớp triệu để giải quyết một số tình huống thực tế.</w:t>
      </w:r>
    </w:p>
    <w:p w14:paraId="0F10B41B" w14:textId="77777777" w:rsidR="000169EE" w:rsidRDefault="000169EE" w:rsidP="000169EE">
      <w:pPr>
        <w:ind w:firstLine="567"/>
      </w:pPr>
      <w:r w:rsidRPr="003807EC">
        <w:t>- Năng lực giao tiếp và hợp tác: Có thói quen trao đổi, thảo luận cùng nhau hoàn thành nhiệm vụ dưới sự hướng dẫn của giáo viên.</w:t>
      </w:r>
    </w:p>
    <w:p w14:paraId="0EDA301A" w14:textId="77777777" w:rsidR="000169EE" w:rsidRPr="003807EC" w:rsidRDefault="000169EE" w:rsidP="000169EE">
      <w:pPr>
        <w:ind w:firstLine="567"/>
        <w:rPr>
          <w:b/>
        </w:rPr>
      </w:pPr>
      <w:r w:rsidRPr="003807EC">
        <w:rPr>
          <w:b/>
        </w:rPr>
        <w:t>3. Phẩm chất.</w:t>
      </w:r>
    </w:p>
    <w:p w14:paraId="63740313" w14:textId="77777777" w:rsidR="000169EE" w:rsidRPr="003807EC" w:rsidRDefault="000169EE" w:rsidP="000169EE">
      <w:pPr>
        <w:ind w:firstLine="567"/>
      </w:pPr>
      <w:r w:rsidRPr="003807EC">
        <w:t>- Phẩm chất chăm chỉ: Ham học hỏi tìm tòi để hoàn thành tốt nội dung học tập.</w:t>
      </w:r>
    </w:p>
    <w:p w14:paraId="74A6E17E" w14:textId="77777777" w:rsidR="000169EE" w:rsidRPr="003807EC" w:rsidRDefault="000169EE" w:rsidP="000169EE">
      <w:pPr>
        <w:ind w:firstLine="567"/>
      </w:pPr>
      <w:r w:rsidRPr="003807EC">
        <w:t>- Phẩm chất trách nhiệm: Có ý thức trách nhiệm với lớp, tôn trọng tập thể.</w:t>
      </w:r>
    </w:p>
    <w:p w14:paraId="412586B3" w14:textId="77777777" w:rsidR="000169EE" w:rsidRPr="003807EC" w:rsidRDefault="000169EE" w:rsidP="000169EE">
      <w:pPr>
        <w:ind w:firstLine="567"/>
        <w:rPr>
          <w:b/>
          <w:lang w:val="nl-NL"/>
        </w:rPr>
      </w:pPr>
      <w:r w:rsidRPr="003807EC">
        <w:rPr>
          <w:b/>
          <w:lang w:val="nl-NL"/>
        </w:rPr>
        <w:t xml:space="preserve">II. ĐỒ DÙNG DẠY HỌC </w:t>
      </w:r>
    </w:p>
    <w:p w14:paraId="57AD5878" w14:textId="35D70ECE" w:rsidR="000169EE" w:rsidRPr="003807EC" w:rsidRDefault="007965BC" w:rsidP="000169EE">
      <w:pPr>
        <w:ind w:firstLine="567"/>
        <w:rPr>
          <w:lang w:val="nl-NL"/>
        </w:rPr>
      </w:pPr>
      <w:r>
        <w:rPr>
          <w:lang w:val="nl-NL"/>
        </w:rPr>
        <w:t>Đề kiểm tra</w:t>
      </w:r>
    </w:p>
    <w:p w14:paraId="3027CC76" w14:textId="77777777" w:rsidR="000169EE" w:rsidRPr="003807EC" w:rsidRDefault="000169EE" w:rsidP="000169EE">
      <w:pPr>
        <w:ind w:firstLine="567"/>
        <w:rPr>
          <w:b/>
          <w:bCs/>
          <w:u w:val="single"/>
          <w:lang w:val="nl-NL"/>
        </w:rPr>
      </w:pPr>
      <w:r w:rsidRPr="003807EC">
        <w:rPr>
          <w:b/>
          <w:color w:val="000000"/>
          <w:lang w:val="nl-NL"/>
        </w:rPr>
        <w:t xml:space="preserve">III. CÁC HOẠT ĐỘNG </w:t>
      </w:r>
      <w:r w:rsidRPr="003807EC">
        <w:rPr>
          <w:b/>
          <w:lang w:val="nl-NL"/>
        </w:rPr>
        <w:t>DẠY</w:t>
      </w:r>
      <w:r w:rsidRPr="003807EC">
        <w:rPr>
          <w:b/>
          <w:color w:val="000000"/>
          <w:lang w:val="nl-NL"/>
        </w:rPr>
        <w:t xml:space="preserve"> HỌC</w:t>
      </w:r>
    </w:p>
    <w:p w14:paraId="194AB4AD" w14:textId="7F1FB792" w:rsidR="000169EE" w:rsidRDefault="000169EE" w:rsidP="007965BC">
      <w:pPr>
        <w:spacing w:before="120"/>
        <w:ind w:firstLine="567"/>
        <w:contextualSpacing/>
        <w:rPr>
          <w:b/>
          <w:lang w:val="nl-NL"/>
        </w:rPr>
      </w:pPr>
      <w:r>
        <w:rPr>
          <w:b/>
          <w:lang w:val="nl-NL"/>
        </w:rPr>
        <w:t>GV phát đề cho HS</w:t>
      </w:r>
    </w:p>
    <w:p w14:paraId="23C6E62D" w14:textId="0D373075" w:rsidR="00735C0D" w:rsidRPr="000169EE" w:rsidRDefault="000169EE" w:rsidP="000169EE">
      <w:pPr>
        <w:contextualSpacing/>
        <w:rPr>
          <w:b/>
          <w:sz w:val="16"/>
          <w:szCs w:val="16"/>
          <w:lang w:val="nl-NL"/>
        </w:rPr>
      </w:pPr>
      <w:r>
        <w:rPr>
          <w:b/>
          <w:lang w:val="nl-NL"/>
        </w:rPr>
        <w:t xml:space="preserve">I. </w:t>
      </w:r>
      <w:r w:rsidR="00735C0D" w:rsidRPr="000169EE">
        <w:rPr>
          <w:b/>
          <w:lang w:val="nl-NL"/>
        </w:rPr>
        <w:t>Phần trắc nghiệm (4 điểm)</w:t>
      </w:r>
    </w:p>
    <w:p w14:paraId="5D570F2F" w14:textId="77777777" w:rsidR="00735C0D" w:rsidRPr="007B7EDA" w:rsidRDefault="00735C0D" w:rsidP="000169EE">
      <w:pPr>
        <w:rPr>
          <w:rStyle w:val="Strong"/>
          <w:color w:val="000000"/>
          <w:lang w:val="nl-NL"/>
        </w:rPr>
      </w:pPr>
      <w:r w:rsidRPr="007B7EDA">
        <w:rPr>
          <w:rStyle w:val="Strong"/>
          <w:color w:val="000000"/>
          <w:lang w:val="nl-NL"/>
        </w:rPr>
        <w:t xml:space="preserve">Câu 1: (1 điểm) </w:t>
      </w:r>
    </w:p>
    <w:p w14:paraId="6FEE6D0A" w14:textId="77777777" w:rsidR="00735C0D" w:rsidRPr="008D0EBF" w:rsidRDefault="00735C0D" w:rsidP="000169EE">
      <w:pPr>
        <w:ind w:firstLine="720"/>
        <w:rPr>
          <w:sz w:val="26"/>
          <w:szCs w:val="26"/>
        </w:rPr>
      </w:pPr>
      <w:r w:rsidRPr="007B7EDA">
        <w:rPr>
          <w:rStyle w:val="Strong"/>
          <w:b w:val="0"/>
          <w:bCs w:val="0"/>
          <w:color w:val="000000"/>
          <w:lang w:val="nl-NL"/>
        </w:rPr>
        <w:t xml:space="preserve">a) </w:t>
      </w:r>
      <w:r w:rsidRPr="00881439">
        <w:t>Hỗn số 5</w:t>
      </w:r>
      <m:oMath>
        <m:r>
          <w:rPr>
            <w:rFonts w:ascii="Cambria Math" w:hAnsi="Cambria Math"/>
          </w:rPr>
          <m:t xml:space="preserve"> </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r w:rsidRPr="00881439">
        <w:rPr>
          <w:sz w:val="32"/>
          <w:szCs w:val="32"/>
        </w:rPr>
        <w:t> </w:t>
      </w:r>
      <w:r w:rsidRPr="00881439">
        <w:t>có phần nguyên là:</w:t>
      </w:r>
      <w:r w:rsidRPr="008D0EBF">
        <w:rPr>
          <w:sz w:val="26"/>
          <w:szCs w:val="26"/>
        </w:rPr>
        <w:t xml:space="preserve">  </w:t>
      </w:r>
    </w:p>
    <w:p w14:paraId="28DA1936" w14:textId="77777777" w:rsidR="00735C0D" w:rsidRPr="00881439" w:rsidRDefault="00735C0D" w:rsidP="007965BC">
      <w:pPr>
        <w:rPr>
          <w:rStyle w:val="Strong"/>
          <w:b w:val="0"/>
          <w:bCs w:val="0"/>
          <w:sz w:val="32"/>
          <w:szCs w:val="32"/>
        </w:rPr>
      </w:pPr>
      <w:r>
        <w:t xml:space="preserve">     </w:t>
      </w:r>
      <w:r>
        <w:tab/>
      </w:r>
      <w:r w:rsidRPr="00881439">
        <w:t>A. </w:t>
      </w:r>
      <w:r>
        <w:t xml:space="preserve">3                          </w:t>
      </w:r>
      <w:r w:rsidRPr="00881439">
        <w:t>B. </w:t>
      </w:r>
      <w:r>
        <w:t xml:space="preserve">4                              </w:t>
      </w:r>
      <w:r w:rsidRPr="00881439">
        <w:t>C. </w:t>
      </w:r>
      <w:r>
        <w:t xml:space="preserve">5                          </w:t>
      </w:r>
      <w:r w:rsidRPr="00881439">
        <w:t>D.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p>
    <w:p w14:paraId="5205FAC4" w14:textId="77777777" w:rsidR="00735C0D" w:rsidRDefault="00735C0D" w:rsidP="007965BC">
      <w:pPr>
        <w:ind w:firstLine="720"/>
        <w:rPr>
          <w:sz w:val="16"/>
          <w:szCs w:val="16"/>
        </w:rPr>
      </w:pPr>
      <w:r w:rsidRPr="007B7EDA">
        <w:t>b) Làm tròn số 25,135 đến hàng phần mười được số:</w:t>
      </w:r>
    </w:p>
    <w:p w14:paraId="16B678CC" w14:textId="77777777" w:rsidR="00735C0D" w:rsidRDefault="00735C0D" w:rsidP="007965BC">
      <w:pPr>
        <w:ind w:firstLine="720"/>
        <w:rPr>
          <w:sz w:val="16"/>
          <w:szCs w:val="16"/>
        </w:rPr>
      </w:pPr>
      <w:r w:rsidRPr="007B7EDA">
        <w:t xml:space="preserve">A. 25 </w:t>
      </w:r>
      <w:r>
        <w:t xml:space="preserve">                         </w:t>
      </w:r>
      <w:r w:rsidRPr="007B7EDA">
        <w:t xml:space="preserve">B. 25,1 </w:t>
      </w:r>
      <w:r>
        <w:t xml:space="preserve">                   </w:t>
      </w:r>
      <w:r w:rsidRPr="007B7EDA">
        <w:t>C. 25,1</w:t>
      </w:r>
      <w:r>
        <w:t>3</w:t>
      </w:r>
      <w:r w:rsidRPr="007B7EDA">
        <w:t xml:space="preserve"> </w:t>
      </w:r>
      <w:r>
        <w:t xml:space="preserve">                   </w:t>
      </w:r>
      <w:r w:rsidRPr="007B7EDA">
        <w:t>D. 25,135</w:t>
      </w:r>
    </w:p>
    <w:p w14:paraId="7AF569A7" w14:textId="77777777" w:rsidR="00735C0D" w:rsidRPr="007B7EDA" w:rsidRDefault="00735C0D" w:rsidP="007965BC">
      <w:pPr>
        <w:rPr>
          <w:b/>
          <w:bCs/>
        </w:rPr>
      </w:pPr>
      <w:r w:rsidRPr="007B7EDA">
        <w:rPr>
          <w:b/>
          <w:bCs/>
        </w:rPr>
        <w:t>Câu 2:</w:t>
      </w:r>
      <w:r w:rsidRPr="007B7EDA">
        <w:rPr>
          <w:rStyle w:val="Strong"/>
          <w:color w:val="000000"/>
          <w:lang w:val="nl-NL"/>
        </w:rPr>
        <w:t xml:space="preserve"> (1 điểm)</w:t>
      </w:r>
    </w:p>
    <w:p w14:paraId="33E315FE" w14:textId="77777777" w:rsidR="00735C0D" w:rsidRPr="00156EF3" w:rsidRDefault="00735C0D" w:rsidP="007965BC">
      <w:pPr>
        <w:pStyle w:val="ListParagraph"/>
        <w:numPr>
          <w:ilvl w:val="0"/>
          <w:numId w:val="12"/>
        </w:numPr>
        <w:contextualSpacing/>
        <w:rPr>
          <w:rFonts w:ascii="Times New Roman" w:hAnsi="Times New Roman"/>
          <w:sz w:val="16"/>
          <w:szCs w:val="16"/>
        </w:rPr>
      </w:pPr>
      <w:r w:rsidRPr="00156EF3">
        <w:rPr>
          <w:rFonts w:ascii="Times New Roman" w:hAnsi="Times New Roman"/>
          <w:bCs/>
        </w:rPr>
        <w:t>Số thích hợp để viết vào chỗ chấm của 6cm</w:t>
      </w:r>
      <w:r w:rsidRPr="00156EF3">
        <w:rPr>
          <w:rFonts w:ascii="Times New Roman" w:hAnsi="Times New Roman"/>
          <w:bCs/>
          <w:vertAlign w:val="superscript"/>
        </w:rPr>
        <w:t xml:space="preserve">2 </w:t>
      </w:r>
      <w:r w:rsidRPr="00156EF3">
        <w:rPr>
          <w:rFonts w:ascii="Times New Roman" w:hAnsi="Times New Roman"/>
          <w:bCs/>
        </w:rPr>
        <w:t>8mm</w:t>
      </w:r>
      <w:r w:rsidRPr="00156EF3">
        <w:rPr>
          <w:rFonts w:ascii="Times New Roman" w:hAnsi="Times New Roman"/>
          <w:bCs/>
          <w:vertAlign w:val="superscript"/>
        </w:rPr>
        <w:t xml:space="preserve">2 </w:t>
      </w:r>
      <w:r w:rsidRPr="00156EF3">
        <w:rPr>
          <w:rFonts w:ascii="Times New Roman" w:hAnsi="Times New Roman"/>
          <w:bCs/>
        </w:rPr>
        <w:t>= …..  cm</w:t>
      </w:r>
      <w:r w:rsidRPr="00156EF3">
        <w:rPr>
          <w:rFonts w:ascii="Times New Roman" w:hAnsi="Times New Roman"/>
          <w:bCs/>
          <w:vertAlign w:val="superscript"/>
        </w:rPr>
        <w:t>2</w:t>
      </w:r>
      <w:r w:rsidRPr="00156EF3">
        <w:rPr>
          <w:rFonts w:ascii="Times New Roman" w:hAnsi="Times New Roman"/>
          <w:bCs/>
        </w:rPr>
        <w:t xml:space="preserve"> là</w:t>
      </w:r>
      <w:r w:rsidRPr="00156EF3">
        <w:rPr>
          <w:rFonts w:ascii="Times New Roman" w:hAnsi="Times New Roman"/>
        </w:rPr>
        <w:t>:</w:t>
      </w:r>
    </w:p>
    <w:p w14:paraId="18A8B9C3" w14:textId="63C7DBC1" w:rsidR="00735C0D" w:rsidRDefault="00735C0D" w:rsidP="007965BC">
      <w:pPr>
        <w:ind w:firstLine="720"/>
        <w:rPr>
          <w:sz w:val="16"/>
          <w:szCs w:val="16"/>
        </w:rPr>
      </w:pPr>
      <w:r w:rsidRPr="007B7EDA">
        <w:t>A</w:t>
      </w:r>
      <w:r w:rsidR="007965BC">
        <w:t>.</w:t>
      </w:r>
      <w:r w:rsidRPr="007B7EDA">
        <w:t xml:space="preserve"> 68                    </w:t>
      </w:r>
      <w:r>
        <w:t xml:space="preserve">    </w:t>
      </w:r>
      <w:r w:rsidRPr="007B7EDA">
        <w:t xml:space="preserve">  B. 6,8                   </w:t>
      </w:r>
      <w:r>
        <w:t xml:space="preserve">    </w:t>
      </w:r>
      <w:r w:rsidRPr="007B7EDA">
        <w:t xml:space="preserve">C. 6,08                  </w:t>
      </w:r>
      <w:r>
        <w:t xml:space="preserve"> </w:t>
      </w:r>
      <w:r w:rsidRPr="007B7EDA">
        <w:t xml:space="preserve"> D. 6,008</w:t>
      </w:r>
    </w:p>
    <w:p w14:paraId="2AA88137" w14:textId="77777777" w:rsidR="00735C0D" w:rsidRPr="00BC525D" w:rsidRDefault="00735C0D" w:rsidP="007965BC">
      <w:pPr>
        <w:pStyle w:val="ListParagraph"/>
        <w:numPr>
          <w:ilvl w:val="0"/>
          <w:numId w:val="12"/>
        </w:numPr>
        <w:contextualSpacing/>
        <w:rPr>
          <w:rFonts w:ascii="Times New Roman" w:hAnsi="Times New Roman"/>
        </w:rPr>
      </w:pPr>
      <w:r w:rsidRPr="00BC525D">
        <w:rPr>
          <w:rFonts w:ascii="Times New Roman" w:hAnsi="Times New Roman"/>
        </w:rPr>
        <w:t>Số đo lớn nhất trong các số đo: 15,64 dm</w:t>
      </w:r>
      <w:r w:rsidRPr="00BC525D">
        <w:rPr>
          <w:rFonts w:ascii="Times New Roman" w:hAnsi="Times New Roman"/>
          <w:vertAlign w:val="superscript"/>
        </w:rPr>
        <w:t xml:space="preserve">2 </w:t>
      </w:r>
      <w:r w:rsidRPr="00BC525D">
        <w:rPr>
          <w:rFonts w:ascii="Times New Roman" w:hAnsi="Times New Roman"/>
        </w:rPr>
        <w:t>; 185 cm</w:t>
      </w:r>
      <w:r w:rsidRPr="00BC525D">
        <w:rPr>
          <w:rFonts w:ascii="Times New Roman" w:hAnsi="Times New Roman"/>
          <w:vertAlign w:val="superscript"/>
        </w:rPr>
        <w:t xml:space="preserve">2 </w:t>
      </w:r>
      <w:r w:rsidRPr="00BC525D">
        <w:rPr>
          <w:rFonts w:ascii="Times New Roman" w:hAnsi="Times New Roman"/>
        </w:rPr>
        <w:t>;  9,85 m</w:t>
      </w:r>
      <w:r w:rsidRPr="00BC525D">
        <w:rPr>
          <w:rFonts w:ascii="Times New Roman" w:hAnsi="Times New Roman"/>
          <w:vertAlign w:val="superscript"/>
        </w:rPr>
        <w:t>2</w:t>
      </w:r>
      <w:r w:rsidRPr="00BC525D">
        <w:rPr>
          <w:rFonts w:ascii="Times New Roman" w:hAnsi="Times New Roman"/>
        </w:rPr>
        <w:t xml:space="preserve"> là:  …………</w:t>
      </w:r>
    </w:p>
    <w:p w14:paraId="1D71DD25" w14:textId="77777777" w:rsidR="00735C0D" w:rsidRPr="007B7EDA" w:rsidRDefault="00735C0D" w:rsidP="000169EE">
      <w:pPr>
        <w:rPr>
          <w:b/>
          <w:bCs/>
        </w:rPr>
      </w:pPr>
      <w:r w:rsidRPr="007B7EDA">
        <w:rPr>
          <w:b/>
          <w:bCs/>
        </w:rPr>
        <w:t xml:space="preserve">Câu 3: </w:t>
      </w:r>
      <w:r w:rsidRPr="007B7EDA">
        <w:rPr>
          <w:rStyle w:val="Strong"/>
          <w:color w:val="000000"/>
          <w:lang w:val="nl-NL"/>
        </w:rPr>
        <w:t>(1 điểm)</w:t>
      </w:r>
    </w:p>
    <w:p w14:paraId="343D96D4" w14:textId="77777777" w:rsidR="00735C0D" w:rsidRPr="00E41A5F" w:rsidRDefault="00735C0D" w:rsidP="000169EE">
      <w:pPr>
        <w:tabs>
          <w:tab w:val="left" w:pos="7575"/>
        </w:tabs>
        <w:rPr>
          <w:color w:val="000000"/>
          <w:sz w:val="16"/>
          <w:szCs w:val="16"/>
        </w:rPr>
      </w:pPr>
      <w:r>
        <w:rPr>
          <w:noProof/>
          <w:color w:val="000000"/>
        </w:rPr>
        <mc:AlternateContent>
          <mc:Choice Requires="wps">
            <w:drawing>
              <wp:anchor distT="0" distB="0" distL="114300" distR="114300" simplePos="0" relativeHeight="251742208" behindDoc="0" locked="0" layoutInCell="1" allowOverlap="1" wp14:anchorId="2F982DFD" wp14:editId="7C291900">
                <wp:simplePos x="0" y="0"/>
                <wp:positionH relativeFrom="column">
                  <wp:posOffset>3066415</wp:posOffset>
                </wp:positionH>
                <wp:positionV relativeFrom="paragraph">
                  <wp:posOffset>7620</wp:posOffset>
                </wp:positionV>
                <wp:extent cx="262255" cy="222250"/>
                <wp:effectExtent l="0" t="0" r="23495" b="25400"/>
                <wp:wrapNone/>
                <wp:docPr id="36921780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2255" cy="2222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123DCE" id="Rectangle 9" o:spid="_x0000_s1026" style="position:absolute;margin-left:241.45pt;margin-top:.6pt;width:20.65pt;height:1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" filled="f" strokecolor="#1f3763 [1604]" strokeweight="1pt">
                <v:path arrowok="t"/>
              </v:rect>
            </w:pict>
          </mc:Fallback>
        </mc:AlternateContent>
      </w:r>
      <w:r>
        <w:rPr>
          <w:noProof/>
          <w:color w:val="000000"/>
        </w:rPr>
        <mc:AlternateContent>
          <mc:Choice Requires="wps">
            <w:drawing>
              <wp:anchor distT="0" distB="0" distL="114300" distR="114300" simplePos="0" relativeHeight="251743232" behindDoc="0" locked="0" layoutInCell="1" allowOverlap="1" wp14:anchorId="4FB109E3" wp14:editId="55D53117">
                <wp:simplePos x="0" y="0"/>
                <wp:positionH relativeFrom="column">
                  <wp:posOffset>828040</wp:posOffset>
                </wp:positionH>
                <wp:positionV relativeFrom="paragraph">
                  <wp:posOffset>7620</wp:posOffset>
                </wp:positionV>
                <wp:extent cx="1133475" cy="317500"/>
                <wp:effectExtent l="0" t="0" r="28575" b="25400"/>
                <wp:wrapNone/>
                <wp:docPr id="132673801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3475" cy="3175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308A10" id="Rectangle 9" o:spid="_x0000_s1026" style="position:absolute;margin-left:65.2pt;margin-top:.6pt;width:89.25pt;height: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" filled="f" strokecolor="#1f3763 [1604]" strokeweight="1pt">
                <v:path arrowok="t"/>
              </v:rect>
            </w:pict>
          </mc:Fallback>
        </mc:AlternateContent>
      </w:r>
      <w:r>
        <w:rPr>
          <w:color w:val="000000"/>
        </w:rPr>
        <w:t xml:space="preserve">          </w:t>
      </w:r>
      <w:r w:rsidRPr="003347B7">
        <w:rPr>
          <w:color w:val="000000"/>
        </w:rPr>
        <w:t>a</w:t>
      </w:r>
      <w:r>
        <w:rPr>
          <w:color w:val="000000"/>
        </w:rPr>
        <w:t xml:space="preserve">) </w:t>
      </w:r>
      <w:r w:rsidRPr="003347B7">
        <w:rPr>
          <w:color w:val="000000"/>
        </w:rPr>
        <w:t xml:space="preserve"> </w:t>
      </w:r>
      <w:r>
        <w:rPr>
          <w:color w:val="000000"/>
        </w:rPr>
        <w:t xml:space="preserve">            </w:t>
      </w:r>
      <w:r w:rsidRPr="00E41A5F">
        <w:rPr>
          <w:b/>
          <w:bCs/>
          <w:color w:val="000000"/>
        </w:rPr>
        <w:t>&gt; ; &lt; ; =</w:t>
      </w:r>
      <w:r>
        <w:rPr>
          <w:color w:val="000000"/>
        </w:rPr>
        <w:t xml:space="preserve">      ?          </w:t>
      </w:r>
      <w:r>
        <w:rPr>
          <w:color w:val="000000"/>
          <w:lang w:val="nl-NL"/>
        </w:rPr>
        <w:t xml:space="preserve">100,1   ?    </w:t>
      </w:r>
      <w:r>
        <w:rPr>
          <w:lang w:val="nl-NL"/>
        </w:rPr>
        <w:t>100,10   Dấu thích hợp là</w:t>
      </w:r>
      <w:r w:rsidRPr="003347B7">
        <w:rPr>
          <w:lang w:val="nl-NL"/>
        </w:rPr>
        <w:t>:</w:t>
      </w:r>
    </w:p>
    <w:p w14:paraId="39D01A4F" w14:textId="77777777" w:rsidR="00735C0D" w:rsidRPr="003347B7" w:rsidRDefault="00735C0D" w:rsidP="000169EE">
      <w:pPr>
        <w:pStyle w:val="ListParagraph"/>
        <w:tabs>
          <w:tab w:val="left" w:pos="7575"/>
        </w:tabs>
        <w:spacing w:after="160"/>
        <w:rPr>
          <w:rFonts w:ascii="Times New Roman" w:hAnsi="Times New Roman"/>
          <w:lang w:val="nl-NL"/>
        </w:rPr>
      </w:pPr>
      <w:r>
        <w:rPr>
          <w:rFonts w:ascii="Times New Roman" w:hAnsi="Times New Roman"/>
          <w:color w:val="000000"/>
        </w:rPr>
        <w:t>A. &lt;                            B.   &gt;                          C.   =</w:t>
      </w:r>
    </w:p>
    <w:p w14:paraId="7F8E13A0" w14:textId="77777777" w:rsidR="00735C0D" w:rsidRPr="00B8765D" w:rsidRDefault="00735C0D" w:rsidP="000169EE">
      <w:pPr>
        <w:spacing w:after="60"/>
        <w:ind w:firstLine="720"/>
        <w:rPr>
          <w:sz w:val="16"/>
          <w:szCs w:val="16"/>
        </w:rPr>
      </w:pPr>
      <w:r w:rsidRPr="00B8765D">
        <w:t>b) Biểu thức 24,25 : 100 x 0,1 có kết quả là:</w:t>
      </w:r>
    </w:p>
    <w:p w14:paraId="2A273D0F" w14:textId="77777777" w:rsidR="00735C0D" w:rsidRDefault="00735C0D" w:rsidP="000169EE">
      <w:pPr>
        <w:spacing w:after="60"/>
        <w:jc w:val="both"/>
        <w:rPr>
          <w:sz w:val="16"/>
          <w:szCs w:val="16"/>
        </w:rPr>
      </w:pPr>
      <w:r>
        <w:t xml:space="preserve">          </w:t>
      </w:r>
      <w:r w:rsidRPr="007B7EDA">
        <w:t>A. 24,25</w:t>
      </w:r>
      <w:r w:rsidRPr="007B7EDA">
        <w:tab/>
      </w:r>
      <w:r w:rsidRPr="007B7EDA">
        <w:tab/>
      </w:r>
      <w:r>
        <w:t xml:space="preserve">    </w:t>
      </w:r>
      <w:r w:rsidRPr="007B7EDA">
        <w:t>B. 2425</w:t>
      </w:r>
      <w:r w:rsidRPr="007B7EDA">
        <w:tab/>
      </w:r>
      <w:r w:rsidRPr="007B7EDA">
        <w:tab/>
      </w:r>
      <w:r>
        <w:t xml:space="preserve">      </w:t>
      </w:r>
      <w:r w:rsidRPr="007B7EDA">
        <w:t>C. 0,2425</w:t>
      </w:r>
      <w:r w:rsidRPr="007B7EDA">
        <w:tab/>
      </w:r>
      <w:r>
        <w:t xml:space="preserve">        </w:t>
      </w:r>
      <w:bookmarkStart w:id="14" w:name="_Hlk184830935"/>
      <w:r w:rsidRPr="007B7EDA">
        <w:t>D.</w:t>
      </w:r>
      <w:r>
        <w:t xml:space="preserve"> </w:t>
      </w:r>
      <w:r w:rsidRPr="007B7EDA">
        <w:t>0,02425</w:t>
      </w:r>
      <w:bookmarkEnd w:id="14"/>
    </w:p>
    <w:p w14:paraId="40C306D3" w14:textId="77777777" w:rsidR="00735C0D" w:rsidRPr="007B7EDA" w:rsidRDefault="00735C0D" w:rsidP="000169EE">
      <w:pPr>
        <w:rPr>
          <w:b/>
          <w:bCs/>
        </w:rPr>
      </w:pPr>
      <w:r w:rsidRPr="007B7EDA">
        <w:rPr>
          <w:b/>
          <w:bCs/>
        </w:rPr>
        <w:t xml:space="preserve">Câu 4. (1 điểm). Điền đáp án thích hợp vào chỗ chấm:                        </w:t>
      </w:r>
    </w:p>
    <w:tbl>
      <w:tblPr>
        <w:tblStyle w:val="TableGrid"/>
        <w:tblpPr w:leftFromText="180" w:rightFromText="180" w:vertAnchor="text" w:horzAnchor="margin" w:tblpY="144"/>
        <w:tblW w:w="10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4188"/>
      </w:tblGrid>
      <w:tr w:rsidR="00735C0D" w:rsidRPr="007B7EDA" w14:paraId="1A18511D" w14:textId="77777777" w:rsidTr="00EE0358">
        <w:trPr>
          <w:trHeight w:val="610"/>
        </w:trPr>
        <w:tc>
          <w:tcPr>
            <w:tcW w:w="6663" w:type="dxa"/>
          </w:tcPr>
          <w:p w14:paraId="14E99496" w14:textId="77777777" w:rsidR="00735C0D" w:rsidRPr="00DA0509" w:rsidRDefault="00735C0D" w:rsidP="000169EE">
            <w:pPr>
              <w:pStyle w:val="ListParagraph"/>
              <w:numPr>
                <w:ilvl w:val="0"/>
                <w:numId w:val="11"/>
              </w:numPr>
              <w:spacing w:after="200"/>
              <w:ind w:right="-529"/>
              <w:contextualSpacing/>
              <w:rPr>
                <w:rFonts w:ascii="Times New Roman" w:hAnsi="Times New Roman"/>
              </w:rPr>
            </w:pPr>
            <w:r w:rsidRPr="00BC3732">
              <w:rPr>
                <w:rFonts w:ascii="Times New Roman" w:hAnsi="Times New Roman"/>
              </w:rPr>
              <w:t>Hình tam giác nào dưới đây là hình tam giác nhọn?</w:t>
            </w:r>
          </w:p>
          <w:p w14:paraId="5FF6005A" w14:textId="774AF559" w:rsidR="00735C0D" w:rsidRPr="00BC3732" w:rsidRDefault="00735C0D" w:rsidP="000169EE">
            <w:pPr>
              <w:pStyle w:val="ListParagraph"/>
              <w:ind w:right="-529"/>
              <w:rPr>
                <w:rFonts w:ascii="Times New Roman" w:hAnsi="Times New Roman"/>
              </w:rPr>
            </w:pPr>
            <w:r w:rsidRPr="00BC3732">
              <w:rPr>
                <w:rFonts w:ascii="Times New Roman" w:hAnsi="Times New Roman"/>
              </w:rPr>
              <w:t xml:space="preserve">                       </w:t>
            </w:r>
          </w:p>
          <w:p w14:paraId="7B786FEF" w14:textId="631F1D22" w:rsidR="00735C0D" w:rsidRPr="00BC3732" w:rsidRDefault="001C3689" w:rsidP="000169EE">
            <w:pPr>
              <w:pStyle w:val="ListParagraph"/>
              <w:ind w:right="-529"/>
              <w:rPr>
                <w:rFonts w:ascii="Times New Roman" w:hAnsi="Times New Roman"/>
              </w:rPr>
            </w:pPr>
            <w:r>
              <w:rPr>
                <w:rFonts w:ascii="Times New Roman" w:hAnsi="Times New Roman"/>
                <w:noProof/>
              </w:rPr>
              <mc:AlternateContent>
                <mc:Choice Requires="wps">
                  <w:drawing>
                    <wp:anchor distT="0" distB="0" distL="114300" distR="114300" simplePos="0" relativeHeight="251741184" behindDoc="0" locked="0" layoutInCell="1" allowOverlap="1" wp14:anchorId="270F8182" wp14:editId="503A2203">
                      <wp:simplePos x="0" y="0"/>
                      <wp:positionH relativeFrom="column">
                        <wp:posOffset>1988185</wp:posOffset>
                      </wp:positionH>
                      <wp:positionV relativeFrom="paragraph">
                        <wp:posOffset>88900</wp:posOffset>
                      </wp:positionV>
                      <wp:extent cx="2066925" cy="847725"/>
                      <wp:effectExtent l="19050" t="19050" r="47625" b="28575"/>
                      <wp:wrapNone/>
                      <wp:docPr id="689301066" name="Isosceles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6925" cy="847725"/>
                              </a:xfrm>
                              <a:prstGeom prst="triangle">
                                <a:avLst>
                                  <a:gd name="adj" fmla="val 490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E70720" id="Isosceles Triangle 1" o:spid="_x0000_s1026" type="#_x0000_t5" style="position:absolute;margin-left:156.55pt;margin-top:7pt;width:162.75pt;height:66.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" adj="10601"/>
                  </w:pict>
                </mc:Fallback>
              </mc:AlternateContent>
            </w:r>
            <w:r w:rsidR="00735C0D">
              <w:rPr>
                <w:rFonts w:ascii="Times New Roman" w:hAnsi="Times New Roman"/>
                <w:noProof/>
              </w:rPr>
              <mc:AlternateContent>
                <mc:Choice Requires="wps">
                  <w:drawing>
                    <wp:anchor distT="0" distB="0" distL="114300" distR="114300" simplePos="0" relativeHeight="251740160" behindDoc="0" locked="0" layoutInCell="1" allowOverlap="1" wp14:anchorId="6EC92136" wp14:editId="7921FF4E">
                      <wp:simplePos x="0" y="0"/>
                      <wp:positionH relativeFrom="column">
                        <wp:posOffset>483235</wp:posOffset>
                      </wp:positionH>
                      <wp:positionV relativeFrom="paragraph">
                        <wp:posOffset>41275</wp:posOffset>
                      </wp:positionV>
                      <wp:extent cx="1181100" cy="904875"/>
                      <wp:effectExtent l="0" t="19050" r="38100" b="28575"/>
                      <wp:wrapNone/>
                      <wp:docPr id="1863072737" name="Right Triangle 4"/>
                      <wp:cNvGraphicFramePr/>
                      <a:graphic xmlns:a="http://schemas.openxmlformats.org/drawingml/2006/main">
                        <a:graphicData uri="http://schemas.microsoft.com/office/word/2010/wordprocessingShape">
                          <wps:wsp>
                            <wps:cNvSpPr/>
                            <wps:spPr>
                              <a:xfrm>
                                <a:off x="0" y="0"/>
                                <a:ext cx="1181100" cy="904875"/>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D41129" id="_x0000_t6" coordsize="21600,21600" o:spt="6" path="m,l,21600r21600,xe">
                      <v:stroke joinstyle="miter"/>
                      <v:path gradientshapeok="t" o:connecttype="custom" o:connectlocs="0,0;0,10800;0,21600;10800,21600;21600,21600;10800,10800" textboxrect="1800,12600,12600,19800"/>
                    </v:shapetype>
                    <v:shape id="Right Triangle 4" o:spid="_x0000_s1026" type="#_x0000_t6" style="position:absolute;margin-left:38.05pt;margin-top:3.25pt;width:93pt;height:71.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" fillcolor="white [3201]" strokecolor="black [3200]" strokeweight="1pt"/>
                  </w:pict>
                </mc:Fallback>
              </mc:AlternateContent>
            </w:r>
          </w:p>
          <w:p w14:paraId="566B0B99" w14:textId="77777777" w:rsidR="00735C0D" w:rsidRPr="007B7EDA" w:rsidRDefault="00735C0D" w:rsidP="000169EE"/>
          <w:p w14:paraId="63A8DC73" w14:textId="77777777" w:rsidR="00735C0D" w:rsidRDefault="00735C0D" w:rsidP="000169EE"/>
          <w:p w14:paraId="601E08E2" w14:textId="77777777" w:rsidR="00735C0D" w:rsidRPr="007B7EDA" w:rsidRDefault="00735C0D" w:rsidP="000169EE">
            <w:r>
              <w:t xml:space="preserve">                     </w:t>
            </w:r>
            <w:r w:rsidRPr="007B7EDA">
              <w:rPr>
                <w:b/>
                <w:bCs/>
              </w:rPr>
              <w:t xml:space="preserve"> A</w:t>
            </w:r>
            <w:r w:rsidRPr="007B7EDA">
              <w:t xml:space="preserve">                            </w:t>
            </w:r>
            <w:r>
              <w:t xml:space="preserve">                </w:t>
            </w:r>
            <w:r w:rsidRPr="007B7EDA">
              <w:rPr>
                <w:b/>
                <w:bCs/>
              </w:rPr>
              <w:t xml:space="preserve"> </w:t>
            </w:r>
            <w:r>
              <w:rPr>
                <w:b/>
                <w:bCs/>
              </w:rPr>
              <w:t>B</w:t>
            </w:r>
            <w:r w:rsidRPr="007B7EDA">
              <w:t xml:space="preserve">      </w:t>
            </w:r>
            <w:r>
              <w:t xml:space="preserve">                                    </w:t>
            </w:r>
            <w:r w:rsidRPr="007B7EDA">
              <w:t xml:space="preserve">                                                                                                    </w:t>
            </w:r>
          </w:p>
        </w:tc>
        <w:tc>
          <w:tcPr>
            <w:tcW w:w="4188" w:type="dxa"/>
          </w:tcPr>
          <w:p w14:paraId="7B47AF86" w14:textId="77777777" w:rsidR="00735C0D" w:rsidRPr="007B7EDA" w:rsidRDefault="00735C0D" w:rsidP="000169EE">
            <w:pPr>
              <w:rPr>
                <w:bCs/>
              </w:rPr>
            </w:pPr>
            <w:r w:rsidRPr="007B7EDA">
              <w:t xml:space="preserve">                                      </w:t>
            </w:r>
            <w:r w:rsidRPr="007B7EDA">
              <w:rPr>
                <w:b/>
                <w:bCs/>
              </w:rPr>
              <w:t xml:space="preserve">                                                   </w:t>
            </w:r>
          </w:p>
          <w:p w14:paraId="08259754" w14:textId="2D30B824" w:rsidR="00735C0D" w:rsidRPr="007B7EDA" w:rsidRDefault="00735C0D" w:rsidP="000169EE"/>
          <w:p w14:paraId="252B1782" w14:textId="4114FE6A" w:rsidR="00735C0D" w:rsidRPr="007B7EDA" w:rsidRDefault="001C3689" w:rsidP="000169EE">
            <w:r>
              <w:rPr>
                <w:noProof/>
              </w:rPr>
              <mc:AlternateContent>
                <mc:Choice Requires="wps">
                  <w:drawing>
                    <wp:anchor distT="0" distB="0" distL="114300" distR="114300" simplePos="0" relativeHeight="251739136" behindDoc="0" locked="0" layoutInCell="1" allowOverlap="1" wp14:anchorId="1E656CE5" wp14:editId="535125CA">
                      <wp:simplePos x="0" y="0"/>
                      <wp:positionH relativeFrom="column">
                        <wp:posOffset>252730</wp:posOffset>
                      </wp:positionH>
                      <wp:positionV relativeFrom="paragraph">
                        <wp:posOffset>86360</wp:posOffset>
                      </wp:positionV>
                      <wp:extent cx="1295400" cy="923925"/>
                      <wp:effectExtent l="19050" t="19050" r="38100" b="28575"/>
                      <wp:wrapNone/>
                      <wp:docPr id="225" name="Isosceles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92392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91E9E8" id="Isosceles Triangle 1" o:spid="_x0000_s1026" type="#_x0000_t5" style="position:absolute;margin-left:19.9pt;margin-top:6.8pt;width:102pt;height:72.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"/>
                  </w:pict>
                </mc:Fallback>
              </mc:AlternateContent>
            </w:r>
          </w:p>
          <w:p w14:paraId="01318D3A" w14:textId="77777777" w:rsidR="00735C0D" w:rsidRDefault="00735C0D" w:rsidP="000169EE">
            <w:r w:rsidRPr="007B7EDA">
              <w:t xml:space="preserve">           </w:t>
            </w:r>
          </w:p>
          <w:p w14:paraId="6503A9FB" w14:textId="77777777" w:rsidR="00735C0D" w:rsidRDefault="00735C0D" w:rsidP="000169EE"/>
          <w:p w14:paraId="589D0010" w14:textId="77777777" w:rsidR="00735C0D" w:rsidRPr="00DA0509" w:rsidRDefault="00735C0D" w:rsidP="000169EE">
            <w:pPr>
              <w:rPr>
                <w:b/>
                <w:bCs/>
              </w:rPr>
            </w:pPr>
            <w:r>
              <w:t xml:space="preserve">                           </w:t>
            </w:r>
            <w:r w:rsidRPr="00DA0509">
              <w:rPr>
                <w:b/>
                <w:bCs/>
              </w:rPr>
              <w:t>C</w:t>
            </w:r>
          </w:p>
        </w:tc>
      </w:tr>
    </w:tbl>
    <w:p w14:paraId="1E2658E8" w14:textId="77777777" w:rsidR="007965BC" w:rsidRPr="007965BC" w:rsidRDefault="007965BC" w:rsidP="007965BC">
      <w:pPr>
        <w:spacing w:before="60"/>
        <w:ind w:left="360"/>
        <w:contextualSpacing/>
      </w:pPr>
    </w:p>
    <w:p w14:paraId="2A2D11B2" w14:textId="7AAA80DA" w:rsidR="007965BC" w:rsidRPr="007965BC" w:rsidRDefault="007965BC" w:rsidP="007965BC">
      <w:pPr>
        <w:spacing w:before="60"/>
        <w:ind w:left="360"/>
        <w:contextualSpacing/>
        <w:rPr>
          <w:b/>
        </w:rPr>
      </w:pPr>
      <w:r>
        <w:lastRenderedPageBreak/>
        <w:t xml:space="preserve">                 </w:t>
      </w:r>
      <w:r>
        <w:rPr>
          <w:b/>
        </w:rPr>
        <w:t xml:space="preserve">A                                          B                                            </w:t>
      </w:r>
      <w:r w:rsidR="001C3689">
        <w:rPr>
          <w:b/>
        </w:rPr>
        <w:t xml:space="preserve"> </w:t>
      </w:r>
      <w:r>
        <w:rPr>
          <w:b/>
        </w:rPr>
        <w:t xml:space="preserve"> C</w:t>
      </w:r>
    </w:p>
    <w:p w14:paraId="31EC7D35" w14:textId="1EEAA0F1" w:rsidR="00735C0D" w:rsidRPr="00156EF3" w:rsidRDefault="00735C0D" w:rsidP="00735C0D">
      <w:pPr>
        <w:pStyle w:val="ListParagraph"/>
        <w:numPr>
          <w:ilvl w:val="0"/>
          <w:numId w:val="11"/>
        </w:numPr>
        <w:spacing w:before="60"/>
        <w:contextualSpacing/>
        <w:rPr>
          <w:rFonts w:ascii="Times New Roman" w:hAnsi="Times New Roman"/>
        </w:rPr>
      </w:pPr>
      <w:r>
        <w:rPr>
          <w:rFonts w:ascii="Times New Roman" w:hAnsi="Times New Roman"/>
        </w:rPr>
        <w:t>Chu vi</w:t>
      </w:r>
      <w:r w:rsidRPr="00156EF3">
        <w:rPr>
          <w:rFonts w:ascii="Times New Roman" w:hAnsi="Times New Roman"/>
        </w:rPr>
        <w:t xml:space="preserve"> </w:t>
      </w:r>
      <w:r>
        <w:rPr>
          <w:rFonts w:ascii="Times New Roman" w:hAnsi="Times New Roman"/>
        </w:rPr>
        <w:t xml:space="preserve">của tấm biển báo giao thông </w:t>
      </w:r>
      <w:r w:rsidRPr="00156EF3">
        <w:rPr>
          <w:rFonts w:ascii="Times New Roman" w:hAnsi="Times New Roman"/>
        </w:rPr>
        <w:t xml:space="preserve">hình </w:t>
      </w:r>
      <w:r>
        <w:rPr>
          <w:rFonts w:ascii="Times New Roman" w:hAnsi="Times New Roman"/>
        </w:rPr>
        <w:t>tròn</w:t>
      </w:r>
      <w:r w:rsidRPr="00156EF3">
        <w:rPr>
          <w:rFonts w:ascii="Times New Roman" w:hAnsi="Times New Roman"/>
        </w:rPr>
        <w:t xml:space="preserve"> có </w:t>
      </w:r>
      <w:r>
        <w:rPr>
          <w:rFonts w:ascii="Times New Roman" w:hAnsi="Times New Roman"/>
        </w:rPr>
        <w:t xml:space="preserve">đường kính 0,5m </w:t>
      </w:r>
      <w:r w:rsidRPr="00156EF3">
        <w:rPr>
          <w:rFonts w:ascii="Times New Roman" w:hAnsi="Times New Roma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409"/>
        <w:gridCol w:w="2551"/>
        <w:gridCol w:w="2337"/>
      </w:tblGrid>
      <w:tr w:rsidR="00735C0D" w:rsidRPr="007B7EDA" w14:paraId="5D565230" w14:textId="77777777" w:rsidTr="00EE0358">
        <w:tc>
          <w:tcPr>
            <w:tcW w:w="2127" w:type="dxa"/>
          </w:tcPr>
          <w:p w14:paraId="157AF11C" w14:textId="77777777" w:rsidR="00735C0D" w:rsidRPr="007B7EDA" w:rsidRDefault="00735C0D" w:rsidP="00EE0358">
            <w:pPr>
              <w:spacing w:before="60"/>
              <w:rPr>
                <w:vertAlign w:val="superscript"/>
              </w:rPr>
            </w:pPr>
            <w:r>
              <w:t xml:space="preserve">        </w:t>
            </w:r>
            <w:r w:rsidRPr="007B7EDA">
              <w:t xml:space="preserve">A. </w:t>
            </w:r>
            <w:r>
              <w:t>1,57m</w:t>
            </w:r>
            <w:r w:rsidRPr="007B7EDA">
              <w:t xml:space="preserve"> </w:t>
            </w:r>
          </w:p>
        </w:tc>
        <w:tc>
          <w:tcPr>
            <w:tcW w:w="2409" w:type="dxa"/>
          </w:tcPr>
          <w:p w14:paraId="28807C04" w14:textId="77777777" w:rsidR="00735C0D" w:rsidRPr="007B7EDA" w:rsidRDefault="00735C0D" w:rsidP="00EE0358">
            <w:pPr>
              <w:spacing w:before="60"/>
              <w:ind w:right="-113"/>
              <w:rPr>
                <w:vertAlign w:val="superscript"/>
              </w:rPr>
            </w:pPr>
            <w:r>
              <w:t xml:space="preserve">               </w:t>
            </w:r>
            <w:r w:rsidRPr="007B7EDA">
              <w:t>B. 1,5</w:t>
            </w:r>
            <w:r>
              <w:t>7</w:t>
            </w:r>
            <w:r w:rsidRPr="007B7EDA">
              <w:t>m</w:t>
            </w:r>
            <w:r w:rsidRPr="007B7EDA">
              <w:rPr>
                <w:vertAlign w:val="superscript"/>
              </w:rPr>
              <w:t>2</w:t>
            </w:r>
          </w:p>
        </w:tc>
        <w:tc>
          <w:tcPr>
            <w:tcW w:w="2551" w:type="dxa"/>
          </w:tcPr>
          <w:p w14:paraId="64226BCF" w14:textId="77777777" w:rsidR="00735C0D" w:rsidRPr="007B7EDA" w:rsidRDefault="00735C0D" w:rsidP="00EE0358">
            <w:pPr>
              <w:spacing w:before="60"/>
              <w:rPr>
                <w:vertAlign w:val="superscript"/>
              </w:rPr>
            </w:pPr>
            <w:r>
              <w:t xml:space="preserve">               </w:t>
            </w:r>
            <w:r w:rsidRPr="007B7EDA">
              <w:t xml:space="preserve">C. </w:t>
            </w:r>
            <w:r>
              <w:t>3,14m</w:t>
            </w:r>
          </w:p>
        </w:tc>
        <w:tc>
          <w:tcPr>
            <w:tcW w:w="2337" w:type="dxa"/>
          </w:tcPr>
          <w:p w14:paraId="178ED38C" w14:textId="77777777" w:rsidR="00735C0D" w:rsidRPr="007B7EDA" w:rsidRDefault="00735C0D" w:rsidP="00EE0358">
            <w:pPr>
              <w:spacing w:before="60"/>
            </w:pPr>
            <w:r>
              <w:t xml:space="preserve">          </w:t>
            </w:r>
            <w:r w:rsidRPr="007B7EDA">
              <w:t>D. 3</w:t>
            </w:r>
            <w:r>
              <w:t>,14</w:t>
            </w:r>
            <w:r w:rsidRPr="007B7EDA">
              <w:t>m</w:t>
            </w:r>
            <w:r w:rsidRPr="007B7EDA">
              <w:rPr>
                <w:vertAlign w:val="superscript"/>
              </w:rPr>
              <w:t>2</w:t>
            </w:r>
            <w:r w:rsidRPr="007B7EDA">
              <w:t xml:space="preserve"> </w:t>
            </w:r>
          </w:p>
        </w:tc>
      </w:tr>
    </w:tbl>
    <w:p w14:paraId="6EE4EDC3" w14:textId="77777777" w:rsidR="00735C0D" w:rsidRPr="007B7EDA" w:rsidRDefault="00735C0D" w:rsidP="00735C0D">
      <w:pPr>
        <w:jc w:val="center"/>
        <w:rPr>
          <w:b/>
          <w:bCs/>
        </w:rPr>
      </w:pPr>
      <w:r w:rsidRPr="007B7EDA">
        <w:rPr>
          <w:b/>
          <w:bCs/>
        </w:rPr>
        <w:t>II. Phần tự luận (6 điểm)</w:t>
      </w:r>
    </w:p>
    <w:p w14:paraId="5F823E69" w14:textId="77777777" w:rsidR="00735C0D" w:rsidRPr="007B7EDA" w:rsidRDefault="00735C0D" w:rsidP="00735C0D">
      <w:pPr>
        <w:rPr>
          <w:b/>
          <w:bCs/>
        </w:rPr>
      </w:pPr>
      <w:r w:rsidRPr="007B7EDA">
        <w:rPr>
          <w:b/>
          <w:bCs/>
        </w:rPr>
        <w:t>Câu 5. Đặt tính rồi tính: (2 điểm)</w:t>
      </w:r>
    </w:p>
    <w:p w14:paraId="22A123A1" w14:textId="77777777" w:rsidR="00735C0D" w:rsidRPr="007B7EDA" w:rsidRDefault="00735C0D" w:rsidP="00735C0D">
      <w:r w:rsidRPr="007B7EDA">
        <w:rPr>
          <w:lang w:val="nb-NO"/>
        </w:rPr>
        <w:t xml:space="preserve">a) </w:t>
      </w:r>
      <w:r w:rsidRPr="007B7EDA">
        <w:t>54,4</w:t>
      </w:r>
      <w:r>
        <w:t>8</w:t>
      </w:r>
      <w:r w:rsidRPr="007B7EDA">
        <w:t xml:space="preserve"> + 23,46               </w:t>
      </w:r>
      <w:r w:rsidRPr="007B7EDA">
        <w:rPr>
          <w:lang w:val="nb-NO"/>
        </w:rPr>
        <w:t xml:space="preserve"> b) </w:t>
      </w:r>
      <w:r w:rsidRPr="007B7EDA">
        <w:t xml:space="preserve">90 - 8,35               </w:t>
      </w:r>
      <w:r w:rsidRPr="007B7EDA">
        <w:rPr>
          <w:lang w:val="nb-NO"/>
        </w:rPr>
        <w:t xml:space="preserve">c) </w:t>
      </w:r>
      <w:r w:rsidRPr="007B7EDA">
        <w:t xml:space="preserve">7,26 x 4,6             </w:t>
      </w:r>
      <w:r w:rsidRPr="007B7EDA">
        <w:rPr>
          <w:lang w:val="nb-NO"/>
        </w:rPr>
        <w:t xml:space="preserve">  d) </w:t>
      </w:r>
      <w:r>
        <w:t>48,75</w:t>
      </w:r>
      <w:r w:rsidRPr="007B7EDA">
        <w:t>: 3,9</w:t>
      </w:r>
    </w:p>
    <w:p w14:paraId="1AE09708" w14:textId="77777777" w:rsidR="00735C0D" w:rsidRPr="007B7EDA" w:rsidRDefault="00735C0D" w:rsidP="00735C0D">
      <w:pPr>
        <w:jc w:val="both"/>
        <w:rPr>
          <w:lang w:val="nb-NO"/>
        </w:rPr>
      </w:pPr>
      <w:r w:rsidRPr="007B7EDA">
        <w:rPr>
          <w:lang w:val="nb-NO"/>
        </w:rPr>
        <w:t>.........................................................................................................................................</w:t>
      </w:r>
    </w:p>
    <w:p w14:paraId="350EC295" w14:textId="77777777" w:rsidR="00735C0D" w:rsidRPr="007B7EDA" w:rsidRDefault="00735C0D" w:rsidP="00735C0D">
      <w:pPr>
        <w:jc w:val="both"/>
        <w:rPr>
          <w:lang w:val="nb-NO"/>
        </w:rPr>
      </w:pPr>
      <w:r w:rsidRPr="007B7EDA">
        <w:rPr>
          <w:lang w:val="nb-NO"/>
        </w:rPr>
        <w:t>.........................................................................................................................................</w:t>
      </w:r>
    </w:p>
    <w:p w14:paraId="124B9C35" w14:textId="77777777" w:rsidR="00735C0D" w:rsidRPr="007B7EDA" w:rsidRDefault="00735C0D" w:rsidP="00735C0D">
      <w:pPr>
        <w:jc w:val="both"/>
        <w:rPr>
          <w:lang w:val="nb-NO"/>
        </w:rPr>
      </w:pPr>
      <w:r w:rsidRPr="007B7EDA">
        <w:rPr>
          <w:lang w:val="nb-NO"/>
        </w:rPr>
        <w:t>.........................................................................................................................................</w:t>
      </w:r>
    </w:p>
    <w:p w14:paraId="79B45B11" w14:textId="77777777" w:rsidR="00735C0D" w:rsidRPr="007B7EDA" w:rsidRDefault="00735C0D" w:rsidP="00735C0D">
      <w:pPr>
        <w:jc w:val="both"/>
        <w:rPr>
          <w:lang w:val="nb-NO"/>
        </w:rPr>
      </w:pPr>
      <w:r w:rsidRPr="007B7EDA">
        <w:rPr>
          <w:lang w:val="nb-NO"/>
        </w:rPr>
        <w:t>.........................................................................................................................................</w:t>
      </w:r>
    </w:p>
    <w:p w14:paraId="171695C3" w14:textId="77777777" w:rsidR="00735C0D" w:rsidRPr="007B7EDA" w:rsidRDefault="00735C0D" w:rsidP="00735C0D">
      <w:pPr>
        <w:jc w:val="both"/>
        <w:rPr>
          <w:lang w:val="nb-NO"/>
        </w:rPr>
      </w:pPr>
      <w:r w:rsidRPr="007B7EDA">
        <w:rPr>
          <w:lang w:val="nb-NO"/>
        </w:rPr>
        <w:t>.........................................................................................................................................</w:t>
      </w:r>
    </w:p>
    <w:p w14:paraId="587C139C" w14:textId="77777777" w:rsidR="00735C0D" w:rsidRPr="007B7EDA" w:rsidRDefault="00735C0D" w:rsidP="00735C0D">
      <w:pPr>
        <w:jc w:val="both"/>
        <w:rPr>
          <w:lang w:val="nb-NO"/>
        </w:rPr>
      </w:pPr>
      <w:r w:rsidRPr="007B7EDA">
        <w:rPr>
          <w:lang w:val="nb-NO"/>
        </w:rPr>
        <w:t>.........................................................................................................................................</w:t>
      </w:r>
    </w:p>
    <w:p w14:paraId="2B09233C" w14:textId="77777777" w:rsidR="00735C0D" w:rsidRPr="007B7EDA" w:rsidRDefault="00735C0D" w:rsidP="00735C0D">
      <w:r w:rsidRPr="007B7EDA">
        <w:rPr>
          <w:b/>
          <w:bCs/>
        </w:rPr>
        <w:t xml:space="preserve">Câu 6. (1 điểm) </w:t>
      </w:r>
      <w:r w:rsidRPr="007B7EDA">
        <w:t>Viết số thích hợp vào chỗ chấm:</w:t>
      </w:r>
    </w:p>
    <w:p w14:paraId="18998D4A" w14:textId="77777777" w:rsidR="00735C0D" w:rsidRPr="007B7EDA" w:rsidRDefault="00735C0D" w:rsidP="00735C0D">
      <w:pPr>
        <w:ind w:firstLine="567"/>
      </w:pPr>
      <w:r w:rsidRPr="007B7EDA">
        <w:t>405</w:t>
      </w:r>
      <w:r>
        <w:t xml:space="preserve"> </w:t>
      </w:r>
      <w:r w:rsidRPr="007B7EDA">
        <w:t>g  =</w:t>
      </w:r>
      <w:r>
        <w:t xml:space="preserve"> </w:t>
      </w:r>
      <w:r w:rsidRPr="007B7EDA">
        <w:t>...................</w:t>
      </w:r>
      <w:r>
        <w:t xml:space="preserve"> </w:t>
      </w:r>
      <w:r w:rsidRPr="007B7EDA">
        <w:t xml:space="preserve">kg                           </w:t>
      </w:r>
      <w:r>
        <w:t xml:space="preserve">  5 k</w:t>
      </w:r>
      <w:r w:rsidRPr="007B7EDA">
        <w:t>m</w:t>
      </w:r>
      <w:r w:rsidRPr="007B7EDA">
        <w:rPr>
          <w:vertAlign w:val="superscript"/>
        </w:rPr>
        <w:t>2</w:t>
      </w:r>
      <w:r>
        <w:rPr>
          <w:vertAlign w:val="superscript"/>
        </w:rPr>
        <w:t xml:space="preserve">       </w:t>
      </w:r>
      <w:r w:rsidRPr="007B7EDA">
        <w:t>=</w:t>
      </w:r>
      <w:r>
        <w:t xml:space="preserve"> </w:t>
      </w:r>
      <w:r w:rsidRPr="007B7EDA">
        <w:t>....................</w:t>
      </w:r>
      <w:r>
        <w:t xml:space="preserve"> </w:t>
      </w:r>
      <w:r w:rsidRPr="007B7EDA">
        <w:t>m</w:t>
      </w:r>
      <w:r w:rsidRPr="007B7EDA">
        <w:rPr>
          <w:vertAlign w:val="superscript"/>
        </w:rPr>
        <w:t>2</w:t>
      </w:r>
    </w:p>
    <w:p w14:paraId="55CE1737" w14:textId="77777777" w:rsidR="00735C0D" w:rsidRPr="007B7EDA" w:rsidRDefault="00735C0D" w:rsidP="00735C0D">
      <w:pPr>
        <w:tabs>
          <w:tab w:val="left" w:pos="3600"/>
          <w:tab w:val="left" w:pos="7500"/>
        </w:tabs>
        <w:ind w:firstLine="567"/>
        <w:rPr>
          <w:vertAlign w:val="superscript"/>
        </w:rPr>
      </w:pPr>
      <w:r w:rsidRPr="007B7EDA">
        <w:t>0,47</w:t>
      </w:r>
      <w:r>
        <w:t xml:space="preserve"> </w:t>
      </w:r>
      <w:r w:rsidRPr="007B7EDA">
        <w:t>km  =................</w:t>
      </w:r>
      <w:r>
        <w:t xml:space="preserve"> </w:t>
      </w:r>
      <w:r w:rsidRPr="007B7EDA">
        <w:t>m</w:t>
      </w:r>
      <w:r w:rsidRPr="007B7EDA">
        <w:tab/>
        <w:t xml:space="preserve">                       2</w:t>
      </w:r>
      <w:r>
        <w:t xml:space="preserve"> </w:t>
      </w:r>
      <w:r w:rsidRPr="007B7EDA">
        <w:t>m</w:t>
      </w:r>
      <w:r w:rsidRPr="007B7EDA">
        <w:rPr>
          <w:vertAlign w:val="superscript"/>
        </w:rPr>
        <w:t xml:space="preserve">2 </w:t>
      </w:r>
      <w:r w:rsidRPr="007B7EDA">
        <w:t>13dm</w:t>
      </w:r>
      <w:r w:rsidRPr="007B7EDA">
        <w:rPr>
          <w:vertAlign w:val="superscript"/>
        </w:rPr>
        <w:t xml:space="preserve">2  </w:t>
      </w:r>
      <w:r w:rsidRPr="007B7EDA">
        <w:t>=</w:t>
      </w:r>
      <w:r>
        <w:t xml:space="preserve"> ................... </w:t>
      </w:r>
      <w:r w:rsidRPr="007B7EDA">
        <w:t>m</w:t>
      </w:r>
      <w:r w:rsidRPr="007B7EDA">
        <w:rPr>
          <w:vertAlign w:val="superscript"/>
        </w:rPr>
        <w:t>2</w:t>
      </w:r>
    </w:p>
    <w:p w14:paraId="5E5D6FD2" w14:textId="77777777" w:rsidR="00735C0D" w:rsidRPr="007B7EDA" w:rsidRDefault="00735C0D" w:rsidP="00B21C70">
      <w:pPr>
        <w:ind w:right="-61"/>
      </w:pPr>
      <w:r w:rsidRPr="007B7EDA">
        <w:rPr>
          <w:b/>
          <w:bCs/>
        </w:rPr>
        <w:t xml:space="preserve">Câu 7. (2 điểm) </w:t>
      </w:r>
      <w:r w:rsidRPr="007B7EDA">
        <w:t xml:space="preserve">Một thửa ruộng hình chữ nhật có chiều dài là 80 m, chiều rộng bằng </w:t>
      </w:r>
      <w:r w:rsidRPr="007B7EDA">
        <w:rPr>
          <w:position w:val="-24"/>
        </w:rPr>
        <w:object w:dxaOrig="240" w:dyaOrig="620" w14:anchorId="742E00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5.25pt" o:ole="">
            <v:imagedata r:id="rId39" o:title=""/>
          </v:shape>
          <o:OLEObject Type="Embed" ProgID="Equation.DSMT4" ShapeID="_x0000_i1025" DrawAspect="Content" ObjectID="_1798285980" r:id="rId40"/>
        </w:object>
      </w:r>
      <w:r w:rsidRPr="007B7EDA">
        <w:t>chiều dài</w:t>
      </w:r>
    </w:p>
    <w:p w14:paraId="4197B922" w14:textId="77777777" w:rsidR="00735C0D" w:rsidRPr="00D92B61" w:rsidRDefault="00735C0D" w:rsidP="00735C0D">
      <w:r>
        <w:t>a)</w:t>
      </w:r>
      <w:r w:rsidRPr="00D92B61">
        <w:t xml:space="preserve"> Tính diện tích thửa ruộng đó.</w:t>
      </w:r>
    </w:p>
    <w:p w14:paraId="74A63221" w14:textId="77777777" w:rsidR="00735C0D" w:rsidRPr="00D92B61" w:rsidRDefault="00735C0D" w:rsidP="00735C0D">
      <w:pPr>
        <w:pStyle w:val="ListParagraph"/>
        <w:ind w:left="0"/>
        <w:rPr>
          <w:rFonts w:ascii="Times New Roman" w:hAnsi="Times New Roman"/>
        </w:rPr>
      </w:pPr>
      <w:r>
        <w:rPr>
          <w:rFonts w:ascii="Times New Roman" w:hAnsi="Times New Roman"/>
        </w:rPr>
        <w:t xml:space="preserve">b) </w:t>
      </w:r>
      <w:r w:rsidRPr="00D92B61">
        <w:rPr>
          <w:rFonts w:ascii="Times New Roman" w:hAnsi="Times New Roman"/>
        </w:rPr>
        <w:t>Biết rằng cứ</w:t>
      </w:r>
      <w:r>
        <w:rPr>
          <w:rFonts w:ascii="Times New Roman" w:hAnsi="Times New Roman"/>
        </w:rPr>
        <w:t xml:space="preserve"> 1 </w:t>
      </w:r>
      <w:r w:rsidRPr="00D92B61">
        <w:rPr>
          <w:rFonts w:ascii="Times New Roman" w:hAnsi="Times New Roman"/>
        </w:rPr>
        <w:t>m</w:t>
      </w:r>
      <w:r w:rsidRPr="00D92B61">
        <w:rPr>
          <w:rFonts w:ascii="Times New Roman" w:hAnsi="Times New Roman"/>
          <w:vertAlign w:val="superscript"/>
        </w:rPr>
        <w:t xml:space="preserve">2 </w:t>
      </w:r>
      <w:r w:rsidRPr="00D92B61">
        <w:rPr>
          <w:rFonts w:ascii="Times New Roman" w:hAnsi="Times New Roman"/>
        </w:rPr>
        <w:t xml:space="preserve">thu hoạch được </w:t>
      </w:r>
      <w:r>
        <w:rPr>
          <w:rFonts w:ascii="Times New Roman" w:hAnsi="Times New Roman"/>
        </w:rPr>
        <w:t>0,</w:t>
      </w:r>
      <w:r w:rsidRPr="00D92B61">
        <w:rPr>
          <w:rFonts w:ascii="Times New Roman" w:hAnsi="Times New Roman"/>
        </w:rPr>
        <w:t>65kg thóc. Hỏi trên thửa ruộng đó người ta thu hoạch được bao nhiêu tạ thóc?</w:t>
      </w:r>
    </w:p>
    <w:p w14:paraId="26DE0198" w14:textId="77777777" w:rsidR="00735C0D" w:rsidRPr="007B7EDA" w:rsidRDefault="00735C0D" w:rsidP="00735C0D">
      <w:pPr>
        <w:jc w:val="both"/>
        <w:rPr>
          <w:lang w:val="nb-NO"/>
        </w:rPr>
      </w:pPr>
      <w:r w:rsidRPr="007B7EDA">
        <w:rPr>
          <w:lang w:val="nb-NO"/>
        </w:rPr>
        <w:t>.........................................................................................................................................</w:t>
      </w:r>
    </w:p>
    <w:p w14:paraId="2DEFE362" w14:textId="77777777" w:rsidR="00735C0D" w:rsidRPr="007B7EDA" w:rsidRDefault="00735C0D" w:rsidP="00636DF9">
      <w:pPr>
        <w:spacing w:line="276" w:lineRule="auto"/>
        <w:jc w:val="both"/>
        <w:rPr>
          <w:lang w:val="nb-NO"/>
        </w:rPr>
      </w:pPr>
      <w:r w:rsidRPr="007B7EDA">
        <w:rPr>
          <w:lang w:val="nb-NO"/>
        </w:rPr>
        <w:t>.........................................................................................................................................</w:t>
      </w:r>
    </w:p>
    <w:p w14:paraId="66F30529" w14:textId="77777777" w:rsidR="00735C0D" w:rsidRPr="007B7EDA" w:rsidRDefault="00735C0D" w:rsidP="00636DF9">
      <w:pPr>
        <w:spacing w:line="276" w:lineRule="auto"/>
        <w:jc w:val="both"/>
        <w:rPr>
          <w:lang w:val="nb-NO"/>
        </w:rPr>
      </w:pPr>
      <w:r w:rsidRPr="007B7EDA">
        <w:rPr>
          <w:lang w:val="nb-NO"/>
        </w:rPr>
        <w:t>.........................................................................................................................................</w:t>
      </w:r>
    </w:p>
    <w:p w14:paraId="1419D894" w14:textId="77777777" w:rsidR="00735C0D" w:rsidRPr="007B7EDA" w:rsidRDefault="00735C0D" w:rsidP="00636DF9">
      <w:pPr>
        <w:spacing w:line="276" w:lineRule="auto"/>
        <w:jc w:val="both"/>
        <w:rPr>
          <w:lang w:val="nb-NO"/>
        </w:rPr>
      </w:pPr>
      <w:r w:rsidRPr="007B7EDA">
        <w:rPr>
          <w:lang w:val="nb-NO"/>
        </w:rPr>
        <w:t>.........................................................................................................................................</w:t>
      </w:r>
    </w:p>
    <w:p w14:paraId="3E9661B5" w14:textId="77777777" w:rsidR="00735C0D" w:rsidRPr="007B7EDA" w:rsidRDefault="00735C0D" w:rsidP="00636DF9">
      <w:pPr>
        <w:spacing w:line="276" w:lineRule="auto"/>
        <w:jc w:val="both"/>
        <w:rPr>
          <w:lang w:val="nb-NO"/>
        </w:rPr>
      </w:pPr>
      <w:r w:rsidRPr="007B7EDA">
        <w:rPr>
          <w:lang w:val="nb-NO"/>
        </w:rPr>
        <w:t>.........................................................................................................................................</w:t>
      </w:r>
    </w:p>
    <w:p w14:paraId="2A2F4295" w14:textId="77777777" w:rsidR="00735C0D" w:rsidRPr="007B7EDA" w:rsidRDefault="00735C0D" w:rsidP="00636DF9">
      <w:pPr>
        <w:spacing w:line="276" w:lineRule="auto"/>
        <w:jc w:val="both"/>
        <w:rPr>
          <w:lang w:val="nb-NO"/>
        </w:rPr>
      </w:pPr>
      <w:r w:rsidRPr="007B7EDA">
        <w:rPr>
          <w:lang w:val="nb-NO"/>
        </w:rPr>
        <w:t>.........................................................................................................................................</w:t>
      </w:r>
    </w:p>
    <w:p w14:paraId="721A2232" w14:textId="77777777" w:rsidR="00735C0D" w:rsidRPr="007B7EDA" w:rsidRDefault="00735C0D" w:rsidP="00636DF9">
      <w:pPr>
        <w:spacing w:line="276" w:lineRule="auto"/>
        <w:jc w:val="both"/>
        <w:rPr>
          <w:lang w:val="nb-NO"/>
        </w:rPr>
      </w:pPr>
      <w:r w:rsidRPr="007B7EDA">
        <w:rPr>
          <w:lang w:val="nb-NO"/>
        </w:rPr>
        <w:t>.........................................................................................................................................</w:t>
      </w:r>
    </w:p>
    <w:p w14:paraId="6F9ED0B9" w14:textId="77777777" w:rsidR="00735C0D" w:rsidRPr="007B7EDA" w:rsidRDefault="00735C0D" w:rsidP="00636DF9">
      <w:pPr>
        <w:spacing w:line="276" w:lineRule="auto"/>
        <w:jc w:val="both"/>
        <w:rPr>
          <w:lang w:val="nb-NO"/>
        </w:rPr>
      </w:pPr>
      <w:r w:rsidRPr="007B7EDA">
        <w:rPr>
          <w:lang w:val="nb-NO"/>
        </w:rPr>
        <w:t>.........................................................................................................................................</w:t>
      </w:r>
    </w:p>
    <w:p w14:paraId="3ABA2D16" w14:textId="77777777" w:rsidR="00735C0D" w:rsidRPr="007B7EDA" w:rsidRDefault="00735C0D" w:rsidP="00636DF9">
      <w:pPr>
        <w:spacing w:line="276" w:lineRule="auto"/>
        <w:jc w:val="both"/>
        <w:rPr>
          <w:lang w:val="nb-NO"/>
        </w:rPr>
      </w:pPr>
      <w:r w:rsidRPr="007B7EDA">
        <w:rPr>
          <w:lang w:val="nb-NO"/>
        </w:rPr>
        <w:t>.........................................................................................................................................</w:t>
      </w:r>
    </w:p>
    <w:p w14:paraId="136083C8" w14:textId="77777777" w:rsidR="00735C0D" w:rsidRPr="007B7EDA" w:rsidRDefault="00735C0D" w:rsidP="00636DF9">
      <w:pPr>
        <w:spacing w:line="276" w:lineRule="auto"/>
        <w:jc w:val="both"/>
        <w:rPr>
          <w:lang w:val="nb-NO"/>
        </w:rPr>
      </w:pPr>
      <w:r w:rsidRPr="007B7EDA">
        <w:rPr>
          <w:lang w:val="nb-NO"/>
        </w:rPr>
        <w:t>.........................................................................................................................................</w:t>
      </w:r>
    </w:p>
    <w:p w14:paraId="78AC3A83" w14:textId="77777777" w:rsidR="00735C0D" w:rsidRPr="007B7EDA" w:rsidRDefault="00735C0D" w:rsidP="00735C0D">
      <w:pPr>
        <w:spacing w:before="120" w:line="360" w:lineRule="auto"/>
        <w:rPr>
          <w:b/>
          <w:bCs/>
        </w:rPr>
      </w:pPr>
      <w:r w:rsidRPr="007B7EDA">
        <w:rPr>
          <w:b/>
          <w:bCs/>
        </w:rPr>
        <w:t>Câu 8. (1 điểm) Tính giá trị biểu thức sau bằng cách thuận tiện nhất:</w:t>
      </w:r>
    </w:p>
    <w:p w14:paraId="024DAFE6" w14:textId="77777777" w:rsidR="00735C0D" w:rsidRPr="007B7EDA" w:rsidRDefault="00735C0D" w:rsidP="00636DF9">
      <w:pPr>
        <w:spacing w:line="276" w:lineRule="auto"/>
      </w:pPr>
      <w:r w:rsidRPr="007B7EDA">
        <w:t xml:space="preserve">a)  </w:t>
      </w:r>
      <w:r>
        <w:t>2,025  + 0,99  + 9,01</w:t>
      </w:r>
      <w:r w:rsidRPr="007B7EDA">
        <w:t xml:space="preserve">                        b)  1,45 x 5 + 1,45 : 0,25 + 1,45</w:t>
      </w:r>
    </w:p>
    <w:p w14:paraId="7961CB37" w14:textId="77777777" w:rsidR="00735C0D" w:rsidRPr="00943B51" w:rsidRDefault="00735C0D" w:rsidP="00636DF9">
      <w:pPr>
        <w:spacing w:line="276" w:lineRule="auto"/>
        <w:rPr>
          <w:lang w:val="nb-NO"/>
        </w:rPr>
      </w:pPr>
      <w:r w:rsidRPr="00943B51">
        <w:rPr>
          <w:lang w:val="nb-NO"/>
        </w:rPr>
        <w:t>.........................................................................................................................................</w:t>
      </w:r>
    </w:p>
    <w:p w14:paraId="37BDF3D2" w14:textId="77777777" w:rsidR="00735C0D" w:rsidRPr="00943B51" w:rsidRDefault="00735C0D" w:rsidP="00636DF9">
      <w:pPr>
        <w:spacing w:line="276" w:lineRule="auto"/>
        <w:jc w:val="both"/>
        <w:rPr>
          <w:lang w:val="nb-NO"/>
        </w:rPr>
      </w:pPr>
      <w:r w:rsidRPr="00943B51">
        <w:rPr>
          <w:lang w:val="nb-NO"/>
        </w:rPr>
        <w:t>.........................................................................................................................................</w:t>
      </w:r>
    </w:p>
    <w:p w14:paraId="0D3F8CFE" w14:textId="77777777" w:rsidR="00735C0D" w:rsidRPr="00943B51" w:rsidRDefault="00735C0D" w:rsidP="00636DF9">
      <w:pPr>
        <w:spacing w:line="276" w:lineRule="auto"/>
        <w:jc w:val="both"/>
        <w:rPr>
          <w:lang w:val="nb-NO"/>
        </w:rPr>
      </w:pPr>
      <w:r w:rsidRPr="00943B51">
        <w:rPr>
          <w:lang w:val="nb-NO"/>
        </w:rPr>
        <w:t>.........................................................................................................................................</w:t>
      </w:r>
    </w:p>
    <w:p w14:paraId="5A10AD9C" w14:textId="77777777" w:rsidR="00735C0D" w:rsidRPr="00943B51" w:rsidRDefault="00735C0D" w:rsidP="00636DF9">
      <w:pPr>
        <w:spacing w:line="276" w:lineRule="auto"/>
        <w:jc w:val="both"/>
        <w:rPr>
          <w:lang w:val="nb-NO"/>
        </w:rPr>
      </w:pPr>
      <w:r w:rsidRPr="00943B51">
        <w:rPr>
          <w:lang w:val="nb-NO"/>
        </w:rPr>
        <w:t>.........................................................................................................................................</w:t>
      </w:r>
    </w:p>
    <w:p w14:paraId="4CE1227F" w14:textId="77777777" w:rsidR="00735C0D" w:rsidRPr="00EE40BD" w:rsidRDefault="00735C0D" w:rsidP="00636DF9">
      <w:pPr>
        <w:spacing w:line="276" w:lineRule="auto"/>
        <w:jc w:val="both"/>
        <w:rPr>
          <w:lang w:val="nb-NO"/>
        </w:rPr>
      </w:pPr>
      <w:r w:rsidRPr="00943B51">
        <w:rPr>
          <w:lang w:val="nb-NO"/>
        </w:rPr>
        <w:t>.........................................................................................................................................</w:t>
      </w:r>
    </w:p>
    <w:p w14:paraId="73F54065" w14:textId="77777777" w:rsidR="00735C0D" w:rsidRPr="00F14B64" w:rsidRDefault="00735C0D" w:rsidP="00735C0D">
      <w:pPr>
        <w:jc w:val="center"/>
        <w:rPr>
          <w:b/>
        </w:rPr>
      </w:pPr>
      <w:r>
        <w:rPr>
          <w:b/>
        </w:rPr>
        <w:t>ĐÁP ÁN VÀ BIỂU ĐIỂM</w:t>
      </w:r>
    </w:p>
    <w:p w14:paraId="22B44FDD" w14:textId="77777777" w:rsidR="00735C0D" w:rsidRPr="00342D36" w:rsidRDefault="00735C0D" w:rsidP="00735C0D">
      <w:pPr>
        <w:rPr>
          <w:b/>
          <w:lang w:val="nl-NL"/>
        </w:rPr>
      </w:pPr>
      <w:r w:rsidRPr="002B4E2A">
        <w:rPr>
          <w:b/>
          <w:lang w:val="nl-NL"/>
        </w:rPr>
        <w:lastRenderedPageBreak/>
        <w:t>I. Trắc nghiệm</w:t>
      </w:r>
      <w:r>
        <w:rPr>
          <w:b/>
          <w:lang w:val="nl-NL"/>
        </w:rPr>
        <w:t xml:space="preserve"> (4 điểm)</w:t>
      </w:r>
    </w:p>
    <w:tbl>
      <w:tblPr>
        <w:tblStyle w:val="TableGrid"/>
        <w:tblW w:w="9776" w:type="dxa"/>
        <w:tblLook w:val="04A0" w:firstRow="1" w:lastRow="0" w:firstColumn="1" w:lastColumn="0" w:noHBand="0" w:noVBand="1"/>
      </w:tblPr>
      <w:tblGrid>
        <w:gridCol w:w="988"/>
        <w:gridCol w:w="6520"/>
        <w:gridCol w:w="2268"/>
      </w:tblGrid>
      <w:tr w:rsidR="00735C0D" w14:paraId="4039CF22" w14:textId="77777777" w:rsidTr="00735C0D">
        <w:tc>
          <w:tcPr>
            <w:tcW w:w="988" w:type="dxa"/>
          </w:tcPr>
          <w:p w14:paraId="7A689DC9" w14:textId="77777777" w:rsidR="00735C0D" w:rsidRPr="00C721F7" w:rsidRDefault="00735C0D" w:rsidP="00EE0358">
            <w:pPr>
              <w:jc w:val="center"/>
              <w:rPr>
                <w:b/>
                <w:bCs/>
              </w:rPr>
            </w:pPr>
            <w:r w:rsidRPr="00C721F7">
              <w:rPr>
                <w:b/>
                <w:bCs/>
              </w:rPr>
              <w:t>Câu</w:t>
            </w:r>
          </w:p>
        </w:tc>
        <w:tc>
          <w:tcPr>
            <w:tcW w:w="6520" w:type="dxa"/>
          </w:tcPr>
          <w:p w14:paraId="1A7A1352" w14:textId="77777777" w:rsidR="00735C0D" w:rsidRPr="00C721F7" w:rsidRDefault="00735C0D" w:rsidP="00EE0358">
            <w:pPr>
              <w:jc w:val="center"/>
              <w:rPr>
                <w:b/>
                <w:bCs/>
              </w:rPr>
            </w:pPr>
            <w:r w:rsidRPr="00C721F7">
              <w:rPr>
                <w:b/>
                <w:bCs/>
              </w:rPr>
              <w:t>Đáp án</w:t>
            </w:r>
          </w:p>
        </w:tc>
        <w:tc>
          <w:tcPr>
            <w:tcW w:w="2268" w:type="dxa"/>
          </w:tcPr>
          <w:p w14:paraId="5843E876" w14:textId="77777777" w:rsidR="00735C0D" w:rsidRPr="00C721F7" w:rsidRDefault="00735C0D" w:rsidP="00EE0358">
            <w:pPr>
              <w:jc w:val="center"/>
              <w:rPr>
                <w:b/>
                <w:bCs/>
              </w:rPr>
            </w:pPr>
            <w:r w:rsidRPr="00C721F7">
              <w:rPr>
                <w:b/>
                <w:bCs/>
              </w:rPr>
              <w:t>Điểm</w:t>
            </w:r>
          </w:p>
        </w:tc>
      </w:tr>
      <w:tr w:rsidR="00735C0D" w14:paraId="306EDAB8" w14:textId="77777777" w:rsidTr="00735C0D">
        <w:tc>
          <w:tcPr>
            <w:tcW w:w="988" w:type="dxa"/>
          </w:tcPr>
          <w:p w14:paraId="04CC2425" w14:textId="77777777" w:rsidR="00735C0D" w:rsidRDefault="00735C0D" w:rsidP="00EE0358">
            <w:r>
              <w:t>1a</w:t>
            </w:r>
          </w:p>
        </w:tc>
        <w:tc>
          <w:tcPr>
            <w:tcW w:w="6520" w:type="dxa"/>
          </w:tcPr>
          <w:p w14:paraId="26935C49" w14:textId="77777777" w:rsidR="00735C0D" w:rsidRDefault="00735C0D" w:rsidP="00EE0358">
            <w:r>
              <w:t>C</w:t>
            </w:r>
            <w:r w:rsidRPr="007B7EDA">
              <w:t xml:space="preserve">. </w:t>
            </w:r>
            <w:r>
              <w:t>5</w:t>
            </w:r>
            <w:r w:rsidRPr="007B7EDA">
              <w:t xml:space="preserve">                  </w:t>
            </w:r>
          </w:p>
        </w:tc>
        <w:tc>
          <w:tcPr>
            <w:tcW w:w="2268" w:type="dxa"/>
          </w:tcPr>
          <w:p w14:paraId="7E4822E0" w14:textId="77777777" w:rsidR="00735C0D" w:rsidRDefault="00735C0D" w:rsidP="00EE0358">
            <w:r>
              <w:t>0,5 điểm</w:t>
            </w:r>
          </w:p>
        </w:tc>
      </w:tr>
      <w:tr w:rsidR="00735C0D" w14:paraId="1B6684FC" w14:textId="77777777" w:rsidTr="00735C0D">
        <w:tc>
          <w:tcPr>
            <w:tcW w:w="988" w:type="dxa"/>
          </w:tcPr>
          <w:p w14:paraId="27C99BB0" w14:textId="77777777" w:rsidR="00735C0D" w:rsidRDefault="00735C0D" w:rsidP="00EE0358">
            <w:r>
              <w:t>1b.</w:t>
            </w:r>
          </w:p>
        </w:tc>
        <w:tc>
          <w:tcPr>
            <w:tcW w:w="6520" w:type="dxa"/>
          </w:tcPr>
          <w:p w14:paraId="7C66766A" w14:textId="77777777" w:rsidR="00735C0D" w:rsidRDefault="00735C0D" w:rsidP="00EE0358">
            <w:r>
              <w:t>b</w:t>
            </w:r>
            <w:r w:rsidRPr="007B7EDA">
              <w:t xml:space="preserve">. 25,1 </w:t>
            </w:r>
            <w:r>
              <w:t xml:space="preserve">                   </w:t>
            </w:r>
          </w:p>
        </w:tc>
        <w:tc>
          <w:tcPr>
            <w:tcW w:w="2268" w:type="dxa"/>
          </w:tcPr>
          <w:p w14:paraId="01D9CBA7" w14:textId="77777777" w:rsidR="00735C0D" w:rsidRDefault="00735C0D" w:rsidP="00EE0358">
            <w:r w:rsidRPr="00703968">
              <w:t>0,5 điểm</w:t>
            </w:r>
          </w:p>
        </w:tc>
      </w:tr>
      <w:tr w:rsidR="00735C0D" w14:paraId="3E9101A4" w14:textId="77777777" w:rsidTr="00735C0D">
        <w:tc>
          <w:tcPr>
            <w:tcW w:w="988" w:type="dxa"/>
          </w:tcPr>
          <w:p w14:paraId="47087DAF" w14:textId="77777777" w:rsidR="00735C0D" w:rsidRDefault="00735C0D" w:rsidP="00EE0358">
            <w:r>
              <w:t>2a.</w:t>
            </w:r>
          </w:p>
        </w:tc>
        <w:tc>
          <w:tcPr>
            <w:tcW w:w="6520" w:type="dxa"/>
          </w:tcPr>
          <w:p w14:paraId="2BCA6DA7" w14:textId="77777777" w:rsidR="00735C0D" w:rsidRDefault="00735C0D" w:rsidP="00EE0358">
            <w:r w:rsidRPr="007B7EDA">
              <w:t>C. 6,08</w:t>
            </w:r>
          </w:p>
        </w:tc>
        <w:tc>
          <w:tcPr>
            <w:tcW w:w="2268" w:type="dxa"/>
          </w:tcPr>
          <w:p w14:paraId="0FDD79A9" w14:textId="77777777" w:rsidR="00735C0D" w:rsidRDefault="00735C0D" w:rsidP="00EE0358">
            <w:r w:rsidRPr="00703968">
              <w:t>0,5 điểm</w:t>
            </w:r>
          </w:p>
        </w:tc>
      </w:tr>
      <w:tr w:rsidR="00735C0D" w14:paraId="5BC9703E" w14:textId="77777777" w:rsidTr="00735C0D">
        <w:tc>
          <w:tcPr>
            <w:tcW w:w="988" w:type="dxa"/>
          </w:tcPr>
          <w:p w14:paraId="5BF8C1B9" w14:textId="77777777" w:rsidR="00735C0D" w:rsidRDefault="00735C0D" w:rsidP="00EE0358">
            <w:r>
              <w:t>2b.</w:t>
            </w:r>
          </w:p>
        </w:tc>
        <w:tc>
          <w:tcPr>
            <w:tcW w:w="6520" w:type="dxa"/>
          </w:tcPr>
          <w:p w14:paraId="712CCB8B" w14:textId="77777777" w:rsidR="00735C0D" w:rsidRDefault="00735C0D" w:rsidP="00EE0358">
            <w:r w:rsidRPr="007271DD">
              <w:t>9</w:t>
            </w:r>
            <w:r>
              <w:t>,</w:t>
            </w:r>
            <w:r w:rsidRPr="007271DD">
              <w:t>85</w:t>
            </w:r>
            <w:r>
              <w:t xml:space="preserve"> </w:t>
            </w:r>
            <w:r w:rsidRPr="007271DD">
              <w:t>m</w:t>
            </w:r>
            <w:r w:rsidRPr="007271DD">
              <w:rPr>
                <w:vertAlign w:val="superscript"/>
              </w:rPr>
              <w:t>2</w:t>
            </w:r>
          </w:p>
        </w:tc>
        <w:tc>
          <w:tcPr>
            <w:tcW w:w="2268" w:type="dxa"/>
          </w:tcPr>
          <w:p w14:paraId="5E897E91" w14:textId="77777777" w:rsidR="00735C0D" w:rsidRDefault="00735C0D" w:rsidP="00EE0358">
            <w:r w:rsidRPr="00703968">
              <w:t>0,5 điểm</w:t>
            </w:r>
          </w:p>
        </w:tc>
      </w:tr>
      <w:tr w:rsidR="00735C0D" w14:paraId="07D6497A" w14:textId="77777777" w:rsidTr="00B21C70">
        <w:trPr>
          <w:trHeight w:val="174"/>
        </w:trPr>
        <w:tc>
          <w:tcPr>
            <w:tcW w:w="988" w:type="dxa"/>
          </w:tcPr>
          <w:p w14:paraId="59E3E61F" w14:textId="77777777" w:rsidR="00735C0D" w:rsidRDefault="00735C0D" w:rsidP="00EE0358">
            <w:r>
              <w:t>3a.</w:t>
            </w:r>
          </w:p>
        </w:tc>
        <w:tc>
          <w:tcPr>
            <w:tcW w:w="6520" w:type="dxa"/>
          </w:tcPr>
          <w:p w14:paraId="170006CF" w14:textId="77777777" w:rsidR="00735C0D" w:rsidRPr="005B092F" w:rsidRDefault="00735C0D" w:rsidP="00EE0358">
            <w:pPr>
              <w:tabs>
                <w:tab w:val="left" w:pos="7575"/>
              </w:tabs>
              <w:spacing w:after="160" w:line="288" w:lineRule="auto"/>
              <w:rPr>
                <w:lang w:val="nl-NL"/>
              </w:rPr>
            </w:pPr>
            <w:r>
              <w:rPr>
                <w:color w:val="000000"/>
              </w:rPr>
              <w:t>C.  =</w:t>
            </w:r>
            <w:r w:rsidRPr="005B092F">
              <w:rPr>
                <w:color w:val="000000"/>
              </w:rPr>
              <w:t xml:space="preserve">  </w:t>
            </w:r>
          </w:p>
        </w:tc>
        <w:tc>
          <w:tcPr>
            <w:tcW w:w="2268" w:type="dxa"/>
          </w:tcPr>
          <w:p w14:paraId="7711FAFA" w14:textId="77777777" w:rsidR="00735C0D" w:rsidRPr="00906231" w:rsidRDefault="00735C0D" w:rsidP="00EE0358">
            <w:r w:rsidRPr="00703968">
              <w:t>0,5 điểm</w:t>
            </w:r>
          </w:p>
        </w:tc>
      </w:tr>
      <w:tr w:rsidR="00735C0D" w14:paraId="1C78B304" w14:textId="77777777" w:rsidTr="00735C0D">
        <w:tc>
          <w:tcPr>
            <w:tcW w:w="988" w:type="dxa"/>
          </w:tcPr>
          <w:p w14:paraId="42CD7C27" w14:textId="77777777" w:rsidR="00735C0D" w:rsidRDefault="00735C0D" w:rsidP="00EE0358">
            <w:r>
              <w:t>3b.</w:t>
            </w:r>
          </w:p>
        </w:tc>
        <w:tc>
          <w:tcPr>
            <w:tcW w:w="6520" w:type="dxa"/>
          </w:tcPr>
          <w:p w14:paraId="6020ABCC" w14:textId="77777777" w:rsidR="00735C0D" w:rsidRPr="00F66C06" w:rsidRDefault="00735C0D" w:rsidP="00EE0358">
            <w:r w:rsidRPr="007B7EDA">
              <w:t>D.</w:t>
            </w:r>
            <w:r>
              <w:t xml:space="preserve"> </w:t>
            </w:r>
            <w:r w:rsidRPr="007B7EDA">
              <w:t>0,02425</w:t>
            </w:r>
          </w:p>
        </w:tc>
        <w:tc>
          <w:tcPr>
            <w:tcW w:w="2268" w:type="dxa"/>
          </w:tcPr>
          <w:p w14:paraId="606BA3D3" w14:textId="77777777" w:rsidR="00735C0D" w:rsidRPr="00906231" w:rsidRDefault="00735C0D" w:rsidP="00EE0358">
            <w:r w:rsidRPr="00703968">
              <w:t>0,5 điểm</w:t>
            </w:r>
          </w:p>
        </w:tc>
      </w:tr>
      <w:tr w:rsidR="00735C0D" w14:paraId="23BED0FC" w14:textId="77777777" w:rsidTr="00735C0D">
        <w:tc>
          <w:tcPr>
            <w:tcW w:w="988" w:type="dxa"/>
          </w:tcPr>
          <w:p w14:paraId="5D78605E" w14:textId="77777777" w:rsidR="00735C0D" w:rsidRDefault="00735C0D" w:rsidP="00EE0358">
            <w:r>
              <w:t>4a</w:t>
            </w:r>
          </w:p>
        </w:tc>
        <w:tc>
          <w:tcPr>
            <w:tcW w:w="6520" w:type="dxa"/>
          </w:tcPr>
          <w:p w14:paraId="6E15CDAA" w14:textId="77777777" w:rsidR="00735C0D" w:rsidRDefault="00735C0D" w:rsidP="00EE0358">
            <w:r>
              <w:t>C.</w:t>
            </w:r>
          </w:p>
        </w:tc>
        <w:tc>
          <w:tcPr>
            <w:tcW w:w="2268" w:type="dxa"/>
          </w:tcPr>
          <w:p w14:paraId="557FD297" w14:textId="77777777" w:rsidR="00735C0D" w:rsidRPr="00906231" w:rsidRDefault="00735C0D" w:rsidP="00EE0358">
            <w:r w:rsidRPr="00703968">
              <w:t>0,5 điểm</w:t>
            </w:r>
          </w:p>
        </w:tc>
      </w:tr>
      <w:tr w:rsidR="00735C0D" w14:paraId="6E807A88" w14:textId="77777777" w:rsidTr="00735C0D">
        <w:tc>
          <w:tcPr>
            <w:tcW w:w="988" w:type="dxa"/>
          </w:tcPr>
          <w:p w14:paraId="6A641D20" w14:textId="77777777" w:rsidR="00735C0D" w:rsidRDefault="00735C0D" w:rsidP="00EE0358">
            <w:r>
              <w:t>4b</w:t>
            </w:r>
          </w:p>
        </w:tc>
        <w:tc>
          <w:tcPr>
            <w:tcW w:w="6520" w:type="dxa"/>
          </w:tcPr>
          <w:p w14:paraId="1DBE3CB4" w14:textId="77777777" w:rsidR="00735C0D" w:rsidRDefault="00735C0D" w:rsidP="00EE0358">
            <w:r>
              <w:t>A</w:t>
            </w:r>
          </w:p>
        </w:tc>
        <w:tc>
          <w:tcPr>
            <w:tcW w:w="2268" w:type="dxa"/>
          </w:tcPr>
          <w:p w14:paraId="262B8455" w14:textId="77777777" w:rsidR="00735C0D" w:rsidRPr="00906231" w:rsidRDefault="00735C0D" w:rsidP="00EE0358">
            <w:r w:rsidRPr="00703968">
              <w:t>0,5 điểm</w:t>
            </w:r>
          </w:p>
        </w:tc>
      </w:tr>
    </w:tbl>
    <w:p w14:paraId="51E9A273" w14:textId="77777777" w:rsidR="00735C0D" w:rsidRPr="004667E6" w:rsidRDefault="00735C0D" w:rsidP="00735C0D">
      <w:pPr>
        <w:rPr>
          <w:b/>
          <w:bCs/>
        </w:rPr>
      </w:pPr>
      <w:r w:rsidRPr="004667E6">
        <w:rPr>
          <w:b/>
          <w:bCs/>
        </w:rPr>
        <w:t>II. Phần tự luận: (6 điểm)</w:t>
      </w:r>
    </w:p>
    <w:tbl>
      <w:tblPr>
        <w:tblStyle w:val="TableGrid"/>
        <w:tblW w:w="9777" w:type="dxa"/>
        <w:tblLook w:val="04A0" w:firstRow="1" w:lastRow="0" w:firstColumn="1" w:lastColumn="0" w:noHBand="0" w:noVBand="1"/>
      </w:tblPr>
      <w:tblGrid>
        <w:gridCol w:w="1696"/>
        <w:gridCol w:w="5387"/>
        <w:gridCol w:w="2694"/>
      </w:tblGrid>
      <w:tr w:rsidR="00735C0D" w14:paraId="019BADF8" w14:textId="77777777" w:rsidTr="00735C0D">
        <w:tc>
          <w:tcPr>
            <w:tcW w:w="1696" w:type="dxa"/>
          </w:tcPr>
          <w:p w14:paraId="0B09F71D" w14:textId="77777777" w:rsidR="00735C0D" w:rsidRPr="004667E6" w:rsidRDefault="00735C0D" w:rsidP="00EE0358">
            <w:pPr>
              <w:jc w:val="center"/>
              <w:rPr>
                <w:b/>
                <w:bCs/>
              </w:rPr>
            </w:pPr>
            <w:r w:rsidRPr="004667E6">
              <w:rPr>
                <w:b/>
                <w:bCs/>
              </w:rPr>
              <w:t>Câu</w:t>
            </w:r>
          </w:p>
        </w:tc>
        <w:tc>
          <w:tcPr>
            <w:tcW w:w="5387" w:type="dxa"/>
          </w:tcPr>
          <w:p w14:paraId="1859C524" w14:textId="77777777" w:rsidR="00735C0D" w:rsidRPr="004667E6" w:rsidRDefault="00735C0D" w:rsidP="00EE0358">
            <w:pPr>
              <w:jc w:val="center"/>
              <w:rPr>
                <w:b/>
                <w:bCs/>
              </w:rPr>
            </w:pPr>
            <w:r w:rsidRPr="004667E6">
              <w:rPr>
                <w:b/>
                <w:bCs/>
              </w:rPr>
              <w:t>Đáp án</w:t>
            </w:r>
          </w:p>
        </w:tc>
        <w:tc>
          <w:tcPr>
            <w:tcW w:w="2694" w:type="dxa"/>
          </w:tcPr>
          <w:p w14:paraId="46ECB2FF" w14:textId="77777777" w:rsidR="00735C0D" w:rsidRPr="004667E6" w:rsidRDefault="00735C0D" w:rsidP="00EE0358">
            <w:pPr>
              <w:jc w:val="center"/>
              <w:rPr>
                <w:b/>
                <w:bCs/>
              </w:rPr>
            </w:pPr>
            <w:r w:rsidRPr="004667E6">
              <w:rPr>
                <w:b/>
                <w:bCs/>
              </w:rPr>
              <w:t>Điểm</w:t>
            </w:r>
          </w:p>
        </w:tc>
      </w:tr>
      <w:tr w:rsidR="00735C0D" w14:paraId="22FFF364" w14:textId="77777777" w:rsidTr="00735C0D">
        <w:trPr>
          <w:trHeight w:val="896"/>
        </w:trPr>
        <w:tc>
          <w:tcPr>
            <w:tcW w:w="1696" w:type="dxa"/>
          </w:tcPr>
          <w:p w14:paraId="4C6DA197" w14:textId="77777777" w:rsidR="00735C0D" w:rsidRDefault="00735C0D" w:rsidP="00EE0358">
            <w:pPr>
              <w:jc w:val="center"/>
            </w:pPr>
            <w:r>
              <w:t>5</w:t>
            </w:r>
          </w:p>
          <w:p w14:paraId="24DCF4ED" w14:textId="77777777" w:rsidR="00735C0D" w:rsidRDefault="00735C0D" w:rsidP="00EE0358">
            <w:pPr>
              <w:jc w:val="center"/>
            </w:pPr>
            <w:r>
              <w:rPr>
                <w:b/>
                <w:bCs/>
              </w:rPr>
              <w:t>(</w:t>
            </w:r>
            <w:r w:rsidRPr="00F653B7">
              <w:rPr>
                <w:b/>
                <w:bCs/>
              </w:rPr>
              <w:t>2 điểm</w:t>
            </w:r>
            <w:r>
              <w:rPr>
                <w:b/>
                <w:bCs/>
              </w:rPr>
              <w:t>)</w:t>
            </w:r>
          </w:p>
        </w:tc>
        <w:tc>
          <w:tcPr>
            <w:tcW w:w="5387" w:type="dxa"/>
          </w:tcPr>
          <w:p w14:paraId="4BACE996" w14:textId="77777777" w:rsidR="00735C0D" w:rsidRDefault="00735C0D" w:rsidP="00EE0358">
            <w:pPr>
              <w:rPr>
                <w:lang w:val="nb-NO"/>
              </w:rPr>
            </w:pPr>
            <w:r w:rsidRPr="005B3E4C">
              <w:rPr>
                <w:lang w:val="nb-NO"/>
              </w:rPr>
              <w:t>a)</w:t>
            </w:r>
            <w:r w:rsidRPr="00943B51">
              <w:rPr>
                <w:lang w:val="nb-NO"/>
              </w:rPr>
              <w:t xml:space="preserve"> </w:t>
            </w:r>
            <w:r>
              <w:rPr>
                <w:lang w:val="nb-NO"/>
              </w:rPr>
              <w:t>77,94</w:t>
            </w:r>
            <w:r w:rsidRPr="00943B51">
              <w:rPr>
                <w:lang w:val="nb-NO"/>
              </w:rPr>
              <w:tab/>
              <w:t xml:space="preserve">    </w:t>
            </w:r>
            <w:r>
              <w:rPr>
                <w:lang w:val="nb-NO"/>
              </w:rPr>
              <w:t xml:space="preserve">   </w:t>
            </w:r>
            <w:r w:rsidRPr="00943B51">
              <w:rPr>
                <w:lang w:val="nb-NO"/>
              </w:rPr>
              <w:t xml:space="preserve"> b) </w:t>
            </w:r>
            <w:r>
              <w:rPr>
                <w:lang w:val="nb-NO"/>
              </w:rPr>
              <w:t>81,65</w:t>
            </w:r>
            <w:r w:rsidRPr="00943B51">
              <w:rPr>
                <w:lang w:val="nb-NO"/>
              </w:rPr>
              <w:t xml:space="preserve">         </w:t>
            </w:r>
            <w:r>
              <w:rPr>
                <w:lang w:val="nb-NO"/>
              </w:rPr>
              <w:t xml:space="preserve">   </w:t>
            </w:r>
          </w:p>
          <w:p w14:paraId="4389EFE4" w14:textId="77777777" w:rsidR="00735C0D" w:rsidRPr="00E87847" w:rsidRDefault="00735C0D" w:rsidP="00EE0358">
            <w:pPr>
              <w:rPr>
                <w:lang w:val="nb-NO"/>
              </w:rPr>
            </w:pPr>
            <w:r w:rsidRPr="00943B51">
              <w:rPr>
                <w:lang w:val="nb-NO"/>
              </w:rPr>
              <w:t xml:space="preserve">c) </w:t>
            </w:r>
            <w:r>
              <w:rPr>
                <w:lang w:val="nb-NO"/>
              </w:rPr>
              <w:t>33,396</w:t>
            </w:r>
            <w:r w:rsidRPr="00943B51">
              <w:rPr>
                <w:lang w:val="nb-NO"/>
              </w:rPr>
              <w:tab/>
              <w:t xml:space="preserve">   </w:t>
            </w:r>
            <w:r>
              <w:rPr>
                <w:lang w:val="nb-NO"/>
              </w:rPr>
              <w:t xml:space="preserve">     </w:t>
            </w:r>
            <w:r w:rsidRPr="00943B51">
              <w:rPr>
                <w:lang w:val="nb-NO"/>
              </w:rPr>
              <w:t xml:space="preserve">d) </w:t>
            </w:r>
            <w:r>
              <w:rPr>
                <w:lang w:val="nb-NO"/>
              </w:rPr>
              <w:t>12,5</w:t>
            </w:r>
          </w:p>
        </w:tc>
        <w:tc>
          <w:tcPr>
            <w:tcW w:w="2694" w:type="dxa"/>
          </w:tcPr>
          <w:p w14:paraId="1DC4D3D9" w14:textId="77777777" w:rsidR="00735C0D" w:rsidRDefault="00735C0D" w:rsidP="00EE0358">
            <w:r>
              <w:t xml:space="preserve"> (mỗi phần đặt tính và tính đúng cho 0,5 điểm)</w:t>
            </w:r>
          </w:p>
        </w:tc>
      </w:tr>
      <w:tr w:rsidR="00735C0D" w14:paraId="4DFBC011" w14:textId="77777777" w:rsidTr="00735C0D">
        <w:tc>
          <w:tcPr>
            <w:tcW w:w="1696" w:type="dxa"/>
            <w:vMerge w:val="restart"/>
          </w:tcPr>
          <w:p w14:paraId="502908B6" w14:textId="77777777" w:rsidR="00735C0D" w:rsidRDefault="00735C0D" w:rsidP="00EE0358">
            <w:pPr>
              <w:jc w:val="center"/>
            </w:pPr>
            <w:r>
              <w:t>6</w:t>
            </w:r>
          </w:p>
          <w:p w14:paraId="51400F99" w14:textId="77777777" w:rsidR="00735C0D" w:rsidRDefault="00735C0D" w:rsidP="00EE0358">
            <w:pPr>
              <w:jc w:val="center"/>
            </w:pPr>
            <w:r>
              <w:rPr>
                <w:b/>
                <w:bCs/>
              </w:rPr>
              <w:t>(</w:t>
            </w:r>
            <w:r w:rsidRPr="00F653B7">
              <w:rPr>
                <w:b/>
                <w:bCs/>
              </w:rPr>
              <w:t>1 điểm</w:t>
            </w:r>
            <w:r>
              <w:rPr>
                <w:b/>
                <w:bCs/>
              </w:rPr>
              <w:t>)</w:t>
            </w:r>
          </w:p>
        </w:tc>
        <w:tc>
          <w:tcPr>
            <w:tcW w:w="5387" w:type="dxa"/>
            <w:tcBorders>
              <w:bottom w:val="nil"/>
            </w:tcBorders>
          </w:tcPr>
          <w:p w14:paraId="21A3467D" w14:textId="77777777" w:rsidR="00735C0D" w:rsidRDefault="00735C0D" w:rsidP="00EE0358">
            <w:r w:rsidRPr="004B5FDF">
              <w:t>405</w:t>
            </w:r>
            <w:r>
              <w:t xml:space="preserve"> </w:t>
            </w:r>
            <w:r w:rsidRPr="004B5FDF">
              <w:t>g  =</w:t>
            </w:r>
            <w:r>
              <w:t xml:space="preserve"> 0,405 </w:t>
            </w:r>
            <w:r w:rsidRPr="004B5FDF">
              <w:t xml:space="preserve">kg                               </w:t>
            </w:r>
          </w:p>
        </w:tc>
        <w:tc>
          <w:tcPr>
            <w:tcW w:w="2694" w:type="dxa"/>
            <w:tcBorders>
              <w:bottom w:val="nil"/>
            </w:tcBorders>
          </w:tcPr>
          <w:p w14:paraId="0FD3DE17" w14:textId="77777777" w:rsidR="00735C0D" w:rsidRPr="00F653B7" w:rsidRDefault="00735C0D" w:rsidP="00EE0358">
            <w:pPr>
              <w:rPr>
                <w:b/>
                <w:bCs/>
              </w:rPr>
            </w:pPr>
            <w:r>
              <w:t>0,25 điểm</w:t>
            </w:r>
            <w:r w:rsidRPr="00F653B7">
              <w:rPr>
                <w:b/>
                <w:bCs/>
              </w:rPr>
              <w:t xml:space="preserve"> </w:t>
            </w:r>
          </w:p>
        </w:tc>
      </w:tr>
      <w:tr w:rsidR="00735C0D" w14:paraId="666455A8" w14:textId="77777777" w:rsidTr="00735C0D">
        <w:tc>
          <w:tcPr>
            <w:tcW w:w="1696" w:type="dxa"/>
            <w:vMerge/>
          </w:tcPr>
          <w:p w14:paraId="4E04305B" w14:textId="77777777" w:rsidR="00735C0D" w:rsidRDefault="00735C0D" w:rsidP="00EE0358"/>
        </w:tc>
        <w:tc>
          <w:tcPr>
            <w:tcW w:w="5387" w:type="dxa"/>
            <w:tcBorders>
              <w:top w:val="nil"/>
              <w:bottom w:val="nil"/>
            </w:tcBorders>
          </w:tcPr>
          <w:p w14:paraId="11BFE748" w14:textId="77777777" w:rsidR="00735C0D" w:rsidRDefault="00735C0D" w:rsidP="00EE0358">
            <w:r w:rsidRPr="004B5FDF">
              <w:t>0,47</w:t>
            </w:r>
            <w:r>
              <w:t xml:space="preserve"> </w:t>
            </w:r>
            <w:r w:rsidRPr="004B5FDF">
              <w:t>km  =</w:t>
            </w:r>
            <w:r>
              <w:t xml:space="preserve"> 470 </w:t>
            </w:r>
            <w:r w:rsidRPr="004B5FDF">
              <w:t>m</w:t>
            </w:r>
          </w:p>
        </w:tc>
        <w:tc>
          <w:tcPr>
            <w:tcW w:w="2694" w:type="dxa"/>
            <w:tcBorders>
              <w:top w:val="nil"/>
              <w:bottom w:val="nil"/>
            </w:tcBorders>
          </w:tcPr>
          <w:p w14:paraId="0A186EEE" w14:textId="77777777" w:rsidR="00735C0D" w:rsidRDefault="00735C0D" w:rsidP="00EE0358">
            <w:r>
              <w:t>0,25 điểm</w:t>
            </w:r>
          </w:p>
        </w:tc>
      </w:tr>
      <w:tr w:rsidR="00735C0D" w14:paraId="2475BF20" w14:textId="77777777" w:rsidTr="00735C0D">
        <w:tc>
          <w:tcPr>
            <w:tcW w:w="1696" w:type="dxa"/>
            <w:vMerge/>
          </w:tcPr>
          <w:p w14:paraId="32370CE3" w14:textId="77777777" w:rsidR="00735C0D" w:rsidRDefault="00735C0D" w:rsidP="00EE0358"/>
        </w:tc>
        <w:tc>
          <w:tcPr>
            <w:tcW w:w="5387" w:type="dxa"/>
            <w:tcBorders>
              <w:top w:val="nil"/>
              <w:bottom w:val="nil"/>
            </w:tcBorders>
          </w:tcPr>
          <w:p w14:paraId="04F627CD" w14:textId="77777777" w:rsidR="00735C0D" w:rsidRDefault="00735C0D" w:rsidP="00EE0358">
            <w:r>
              <w:t>5 k</w:t>
            </w:r>
            <w:r w:rsidRPr="007B7EDA">
              <w:t>m</w:t>
            </w:r>
            <w:r w:rsidRPr="007B7EDA">
              <w:rPr>
                <w:vertAlign w:val="superscript"/>
              </w:rPr>
              <w:t>2</w:t>
            </w:r>
            <w:r>
              <w:rPr>
                <w:vertAlign w:val="superscript"/>
              </w:rPr>
              <w:t xml:space="preserve">  </w:t>
            </w:r>
            <w:r>
              <w:t xml:space="preserve">=  5000 </w:t>
            </w:r>
            <w:r w:rsidRPr="007B7EDA">
              <w:t>m</w:t>
            </w:r>
            <w:r w:rsidRPr="007B7EDA">
              <w:rPr>
                <w:vertAlign w:val="superscript"/>
              </w:rPr>
              <w:t>2</w:t>
            </w:r>
          </w:p>
        </w:tc>
        <w:tc>
          <w:tcPr>
            <w:tcW w:w="2694" w:type="dxa"/>
            <w:tcBorders>
              <w:top w:val="nil"/>
              <w:bottom w:val="nil"/>
            </w:tcBorders>
          </w:tcPr>
          <w:p w14:paraId="726193F3" w14:textId="77777777" w:rsidR="00735C0D" w:rsidRDefault="00735C0D" w:rsidP="00EE0358">
            <w:r>
              <w:t>0,25 điểm</w:t>
            </w:r>
          </w:p>
        </w:tc>
      </w:tr>
      <w:tr w:rsidR="00735C0D" w:rsidRPr="00906231" w14:paraId="6F57541D" w14:textId="77777777" w:rsidTr="00735C0D">
        <w:tc>
          <w:tcPr>
            <w:tcW w:w="1696" w:type="dxa"/>
            <w:vMerge/>
          </w:tcPr>
          <w:p w14:paraId="5431ED30" w14:textId="77777777" w:rsidR="00735C0D" w:rsidRDefault="00735C0D" w:rsidP="00EE0358"/>
        </w:tc>
        <w:tc>
          <w:tcPr>
            <w:tcW w:w="5387" w:type="dxa"/>
            <w:tcBorders>
              <w:top w:val="nil"/>
            </w:tcBorders>
          </w:tcPr>
          <w:p w14:paraId="1A653DFB" w14:textId="77777777" w:rsidR="00735C0D" w:rsidRPr="001D3EC0" w:rsidRDefault="00735C0D" w:rsidP="00EE0358">
            <w:pPr>
              <w:tabs>
                <w:tab w:val="left" w:pos="3600"/>
                <w:tab w:val="left" w:pos="7500"/>
              </w:tabs>
            </w:pPr>
            <w:r w:rsidRPr="007B7EDA">
              <w:t>2m</w:t>
            </w:r>
            <w:r w:rsidRPr="007B7EDA">
              <w:rPr>
                <w:vertAlign w:val="superscript"/>
              </w:rPr>
              <w:t xml:space="preserve">2 </w:t>
            </w:r>
            <w:r w:rsidRPr="007B7EDA">
              <w:t>13dm</w:t>
            </w:r>
            <w:r w:rsidRPr="007B7EDA">
              <w:rPr>
                <w:vertAlign w:val="superscript"/>
              </w:rPr>
              <w:t xml:space="preserve">2  </w:t>
            </w:r>
            <w:r w:rsidRPr="007B7EDA">
              <w:t>=</w:t>
            </w:r>
            <w:r>
              <w:t xml:space="preserve"> 2,13 </w:t>
            </w:r>
            <w:r w:rsidRPr="007B7EDA">
              <w:t>m</w:t>
            </w:r>
            <w:r w:rsidRPr="007B7EDA">
              <w:rPr>
                <w:vertAlign w:val="superscript"/>
              </w:rPr>
              <w:t>2</w:t>
            </w:r>
          </w:p>
        </w:tc>
        <w:tc>
          <w:tcPr>
            <w:tcW w:w="2694" w:type="dxa"/>
            <w:tcBorders>
              <w:top w:val="nil"/>
            </w:tcBorders>
          </w:tcPr>
          <w:p w14:paraId="39077D1B" w14:textId="77777777" w:rsidR="00735C0D" w:rsidRPr="00906231" w:rsidRDefault="00735C0D" w:rsidP="00EE0358">
            <w:r>
              <w:t>0,25 điểm</w:t>
            </w:r>
          </w:p>
        </w:tc>
      </w:tr>
      <w:tr w:rsidR="00735C0D" w:rsidRPr="00906231" w14:paraId="523B110E" w14:textId="77777777" w:rsidTr="00735C0D">
        <w:tc>
          <w:tcPr>
            <w:tcW w:w="1696" w:type="dxa"/>
            <w:vMerge w:val="restart"/>
          </w:tcPr>
          <w:p w14:paraId="0442DE8A" w14:textId="77777777" w:rsidR="00735C0D" w:rsidRDefault="00735C0D" w:rsidP="00EE0358">
            <w:pPr>
              <w:jc w:val="center"/>
            </w:pPr>
            <w:r>
              <w:t>7</w:t>
            </w:r>
          </w:p>
          <w:p w14:paraId="14600D4E" w14:textId="77777777" w:rsidR="00735C0D" w:rsidRDefault="00735C0D" w:rsidP="00EE0358">
            <w:pPr>
              <w:jc w:val="center"/>
            </w:pPr>
            <w:r>
              <w:rPr>
                <w:b/>
                <w:bCs/>
              </w:rPr>
              <w:t>(</w:t>
            </w:r>
            <w:r w:rsidRPr="00F653B7">
              <w:rPr>
                <w:b/>
                <w:bCs/>
              </w:rPr>
              <w:t>2 điểm</w:t>
            </w:r>
            <w:r>
              <w:rPr>
                <w:b/>
                <w:bCs/>
              </w:rPr>
              <w:t>)</w:t>
            </w:r>
          </w:p>
        </w:tc>
        <w:tc>
          <w:tcPr>
            <w:tcW w:w="5387" w:type="dxa"/>
            <w:tcBorders>
              <w:bottom w:val="single" w:sz="4" w:space="0" w:color="auto"/>
            </w:tcBorders>
          </w:tcPr>
          <w:p w14:paraId="43EB3384" w14:textId="77777777" w:rsidR="00735C0D" w:rsidRPr="00F66C06" w:rsidRDefault="00735C0D" w:rsidP="00EE0358"/>
        </w:tc>
        <w:tc>
          <w:tcPr>
            <w:tcW w:w="2694" w:type="dxa"/>
          </w:tcPr>
          <w:p w14:paraId="3124220D" w14:textId="77777777" w:rsidR="00735C0D" w:rsidRPr="00F653B7" w:rsidRDefault="00735C0D" w:rsidP="00EE0358">
            <w:pPr>
              <w:rPr>
                <w:b/>
                <w:bCs/>
              </w:rPr>
            </w:pPr>
          </w:p>
        </w:tc>
      </w:tr>
      <w:tr w:rsidR="00735C0D" w:rsidRPr="00906231" w14:paraId="0B1DEA4B" w14:textId="77777777" w:rsidTr="00735C0D">
        <w:tc>
          <w:tcPr>
            <w:tcW w:w="1696" w:type="dxa"/>
            <w:vMerge/>
          </w:tcPr>
          <w:p w14:paraId="3F0A391A" w14:textId="77777777" w:rsidR="00735C0D" w:rsidRDefault="00735C0D" w:rsidP="00EE0358"/>
        </w:tc>
        <w:tc>
          <w:tcPr>
            <w:tcW w:w="5387" w:type="dxa"/>
            <w:tcBorders>
              <w:bottom w:val="nil"/>
            </w:tcBorders>
          </w:tcPr>
          <w:p w14:paraId="063D6D52" w14:textId="77777777" w:rsidR="00735C0D" w:rsidRDefault="00735C0D" w:rsidP="00EE0358">
            <w:r>
              <w:t xml:space="preserve"> Chiều rộng của thửa ruộng đó là:</w:t>
            </w:r>
          </w:p>
          <w:p w14:paraId="7D979237" w14:textId="77777777" w:rsidR="00735C0D" w:rsidRDefault="00735C0D" w:rsidP="00EE0358">
            <w:pPr>
              <w:rPr>
                <w:rFonts w:eastAsiaTheme="minorEastAsia"/>
              </w:rPr>
            </w:pPr>
            <w:r>
              <w:t xml:space="preserve">            80 x </w:t>
            </w:r>
            <m:oMath>
              <m:f>
                <m:fPr>
                  <m:ctrlPr>
                    <w:rPr>
                      <w:rFonts w:ascii="Cambria Math" w:hAnsi="Cambria Math"/>
                    </w:rPr>
                  </m:ctrlPr>
                </m:fPr>
                <m:num>
                  <m:r>
                    <w:rPr>
                      <w:rFonts w:ascii="Cambria Math" w:hAnsi="Cambria Math"/>
                    </w:rPr>
                    <m:t>1</m:t>
                  </m:r>
                </m:num>
                <m:den>
                  <m:r>
                    <w:rPr>
                      <w:rFonts w:ascii="Cambria Math" w:hAnsi="Cambria Math"/>
                    </w:rPr>
                    <m:t>2</m:t>
                  </m:r>
                </m:den>
              </m:f>
            </m:oMath>
            <w:r>
              <w:rPr>
                <w:rFonts w:eastAsiaTheme="minorEastAsia"/>
              </w:rPr>
              <w:t xml:space="preserve"> = 40 (m)</w:t>
            </w:r>
          </w:p>
          <w:p w14:paraId="3AD1475C" w14:textId="77777777" w:rsidR="00735C0D" w:rsidRPr="0010626A" w:rsidRDefault="00735C0D" w:rsidP="00EE0358">
            <w:pPr>
              <w:rPr>
                <w:sz w:val="16"/>
                <w:szCs w:val="16"/>
              </w:rPr>
            </w:pPr>
          </w:p>
        </w:tc>
        <w:tc>
          <w:tcPr>
            <w:tcW w:w="2694" w:type="dxa"/>
            <w:tcBorders>
              <w:bottom w:val="nil"/>
            </w:tcBorders>
          </w:tcPr>
          <w:p w14:paraId="09AB662C" w14:textId="77777777" w:rsidR="00735C0D" w:rsidRDefault="00735C0D" w:rsidP="00EE0358"/>
          <w:p w14:paraId="0F7B5FFB" w14:textId="77777777" w:rsidR="00735C0D" w:rsidRPr="00906231" w:rsidRDefault="00735C0D" w:rsidP="00EE0358">
            <w:r>
              <w:t>0,5 điểm</w:t>
            </w:r>
          </w:p>
        </w:tc>
      </w:tr>
      <w:tr w:rsidR="00735C0D" w:rsidRPr="00906231" w14:paraId="52FDB265" w14:textId="77777777" w:rsidTr="00735C0D">
        <w:tc>
          <w:tcPr>
            <w:tcW w:w="1696" w:type="dxa"/>
            <w:vMerge/>
          </w:tcPr>
          <w:p w14:paraId="15B1E503" w14:textId="77777777" w:rsidR="00735C0D" w:rsidRDefault="00735C0D" w:rsidP="00EE0358"/>
        </w:tc>
        <w:tc>
          <w:tcPr>
            <w:tcW w:w="5387" w:type="dxa"/>
            <w:tcBorders>
              <w:top w:val="nil"/>
              <w:bottom w:val="nil"/>
            </w:tcBorders>
          </w:tcPr>
          <w:p w14:paraId="64AB6C8B" w14:textId="77777777" w:rsidR="00735C0D" w:rsidRDefault="00735C0D" w:rsidP="00EE0358">
            <w:r>
              <w:t>Diện tích của thửa ruộng đó là:</w:t>
            </w:r>
          </w:p>
          <w:p w14:paraId="1F700324" w14:textId="77777777" w:rsidR="00735C0D" w:rsidRPr="00B52C0F" w:rsidRDefault="00735C0D" w:rsidP="00EE0358">
            <w:r>
              <w:t xml:space="preserve">            80 x 40  = 3 200 (m</w:t>
            </w:r>
            <w:r>
              <w:rPr>
                <w:vertAlign w:val="superscript"/>
              </w:rPr>
              <w:t>2</w:t>
            </w:r>
            <w:r>
              <w:t>)</w:t>
            </w:r>
          </w:p>
        </w:tc>
        <w:tc>
          <w:tcPr>
            <w:tcW w:w="2694" w:type="dxa"/>
            <w:tcBorders>
              <w:top w:val="nil"/>
              <w:bottom w:val="nil"/>
            </w:tcBorders>
          </w:tcPr>
          <w:p w14:paraId="27352C1C" w14:textId="77777777" w:rsidR="00735C0D" w:rsidRDefault="00735C0D" w:rsidP="00EE0358"/>
          <w:p w14:paraId="3DE9F235" w14:textId="77777777" w:rsidR="00735C0D" w:rsidRPr="00906231" w:rsidRDefault="00735C0D" w:rsidP="00EE0358">
            <w:r>
              <w:t>0,5 điểm</w:t>
            </w:r>
          </w:p>
        </w:tc>
      </w:tr>
      <w:tr w:rsidR="00735C0D" w:rsidRPr="00906231" w14:paraId="75B38601" w14:textId="77777777" w:rsidTr="00735C0D">
        <w:tc>
          <w:tcPr>
            <w:tcW w:w="1696" w:type="dxa"/>
            <w:vMerge/>
          </w:tcPr>
          <w:p w14:paraId="69B1B00B" w14:textId="77777777" w:rsidR="00735C0D" w:rsidRDefault="00735C0D" w:rsidP="00EE0358"/>
        </w:tc>
        <w:tc>
          <w:tcPr>
            <w:tcW w:w="5387" w:type="dxa"/>
            <w:tcBorders>
              <w:top w:val="nil"/>
              <w:bottom w:val="nil"/>
            </w:tcBorders>
          </w:tcPr>
          <w:p w14:paraId="60BB90A7" w14:textId="77777777" w:rsidR="00735C0D" w:rsidRDefault="00735C0D" w:rsidP="00EE0358">
            <w:r>
              <w:t xml:space="preserve">Số thóc thu được trên thửa ruộng đó là:       </w:t>
            </w:r>
          </w:p>
        </w:tc>
        <w:tc>
          <w:tcPr>
            <w:tcW w:w="2694" w:type="dxa"/>
            <w:tcBorders>
              <w:top w:val="nil"/>
              <w:bottom w:val="nil"/>
            </w:tcBorders>
          </w:tcPr>
          <w:p w14:paraId="16A93DC6" w14:textId="77777777" w:rsidR="00735C0D" w:rsidRPr="00906231" w:rsidRDefault="00735C0D" w:rsidP="00EE0358"/>
        </w:tc>
      </w:tr>
      <w:tr w:rsidR="00735C0D" w:rsidRPr="00906231" w14:paraId="02D20693" w14:textId="77777777" w:rsidTr="00735C0D">
        <w:tc>
          <w:tcPr>
            <w:tcW w:w="1696" w:type="dxa"/>
            <w:vMerge/>
          </w:tcPr>
          <w:p w14:paraId="0328D398" w14:textId="77777777" w:rsidR="00735C0D" w:rsidRDefault="00735C0D" w:rsidP="00EE0358"/>
        </w:tc>
        <w:tc>
          <w:tcPr>
            <w:tcW w:w="5387" w:type="dxa"/>
            <w:tcBorders>
              <w:top w:val="nil"/>
            </w:tcBorders>
          </w:tcPr>
          <w:p w14:paraId="504A322E" w14:textId="77777777" w:rsidR="00735C0D" w:rsidRDefault="00735C0D" w:rsidP="00EE0358">
            <w:r>
              <w:t xml:space="preserve">            0,65 x 3 200 =  2 080 (kg)   </w:t>
            </w:r>
          </w:p>
          <w:p w14:paraId="4973DEE3" w14:textId="77777777" w:rsidR="00735C0D" w:rsidRDefault="00735C0D" w:rsidP="00EE0358">
            <w:r>
              <w:t xml:space="preserve">            Đổi: 2 080 kg = 20,8 tạ                </w:t>
            </w:r>
          </w:p>
          <w:p w14:paraId="7D3A8294" w14:textId="77777777" w:rsidR="00735C0D" w:rsidRDefault="00735C0D" w:rsidP="00EE0358">
            <w:r>
              <w:t xml:space="preserve">                          Đáp số: a) 3 200 m</w:t>
            </w:r>
            <w:r>
              <w:rPr>
                <w:vertAlign w:val="superscript"/>
              </w:rPr>
              <w:t>2</w:t>
            </w:r>
          </w:p>
          <w:p w14:paraId="48B058FB" w14:textId="77777777" w:rsidR="00735C0D" w:rsidRPr="00127694" w:rsidRDefault="00735C0D" w:rsidP="00EE0358">
            <w:r>
              <w:t xml:space="preserve">                                       b) 20,8 tạ thóc.   </w:t>
            </w:r>
          </w:p>
        </w:tc>
        <w:tc>
          <w:tcPr>
            <w:tcW w:w="2694" w:type="dxa"/>
            <w:tcBorders>
              <w:top w:val="nil"/>
            </w:tcBorders>
          </w:tcPr>
          <w:p w14:paraId="305280B5" w14:textId="77777777" w:rsidR="00735C0D" w:rsidRDefault="00735C0D" w:rsidP="00EE0358"/>
          <w:p w14:paraId="68206C54" w14:textId="77777777" w:rsidR="00735C0D" w:rsidRDefault="00735C0D" w:rsidP="00EE0358">
            <w:r>
              <w:t>0,5 điểm</w:t>
            </w:r>
          </w:p>
          <w:p w14:paraId="3EE8C4C8" w14:textId="77777777" w:rsidR="00735C0D" w:rsidRPr="00906231" w:rsidRDefault="00735C0D" w:rsidP="00EE0358">
            <w:r>
              <w:t>0,5 điểm</w:t>
            </w:r>
          </w:p>
        </w:tc>
      </w:tr>
      <w:tr w:rsidR="00735C0D" w:rsidRPr="00906231" w14:paraId="058C9FEE" w14:textId="77777777" w:rsidTr="00735C0D">
        <w:tc>
          <w:tcPr>
            <w:tcW w:w="1696" w:type="dxa"/>
          </w:tcPr>
          <w:p w14:paraId="4E52E7AE" w14:textId="77777777" w:rsidR="00735C0D" w:rsidRDefault="00735C0D" w:rsidP="00EE0358">
            <w:pPr>
              <w:jc w:val="center"/>
            </w:pPr>
            <w:r>
              <w:t>8</w:t>
            </w:r>
          </w:p>
          <w:p w14:paraId="5D8ED37B" w14:textId="77777777" w:rsidR="00735C0D" w:rsidRPr="009E7812" w:rsidRDefault="00735C0D" w:rsidP="00EE0358">
            <w:pPr>
              <w:jc w:val="center"/>
              <w:rPr>
                <w:b/>
              </w:rPr>
            </w:pPr>
            <w:r>
              <w:rPr>
                <w:b/>
              </w:rPr>
              <w:t>(0,5 điểm)</w:t>
            </w:r>
          </w:p>
          <w:p w14:paraId="4B53FB49" w14:textId="77777777" w:rsidR="00735C0D" w:rsidRDefault="00735C0D" w:rsidP="00EE0358">
            <w:pPr>
              <w:jc w:val="center"/>
            </w:pPr>
          </w:p>
        </w:tc>
        <w:tc>
          <w:tcPr>
            <w:tcW w:w="5387" w:type="dxa"/>
          </w:tcPr>
          <w:p w14:paraId="6FDC050B" w14:textId="77777777" w:rsidR="00735C0D" w:rsidRDefault="00735C0D" w:rsidP="00EE0358">
            <w:r w:rsidRPr="007B7EDA">
              <w:t xml:space="preserve">a)  </w:t>
            </w:r>
            <w:r>
              <w:t>2,025  + 0,99  + 9,01</w:t>
            </w:r>
            <w:r w:rsidRPr="007B7EDA">
              <w:t xml:space="preserve">                        </w:t>
            </w:r>
          </w:p>
          <w:p w14:paraId="66BA7BEB" w14:textId="77777777" w:rsidR="00735C0D" w:rsidRDefault="00735C0D" w:rsidP="00EE0358">
            <w:r>
              <w:t>=  2,025  + (0,99  + 9,01)</w:t>
            </w:r>
            <w:r w:rsidRPr="007B7EDA">
              <w:t xml:space="preserve">                        </w:t>
            </w:r>
          </w:p>
          <w:p w14:paraId="1B30C934" w14:textId="77777777" w:rsidR="00735C0D" w:rsidRDefault="00735C0D" w:rsidP="00EE0358">
            <w:r>
              <w:t>=  2,025  + 10</w:t>
            </w:r>
            <w:r w:rsidRPr="007B7EDA">
              <w:t xml:space="preserve">                        </w:t>
            </w:r>
          </w:p>
          <w:p w14:paraId="39A399C5" w14:textId="77777777" w:rsidR="00735C0D" w:rsidRPr="00D31101" w:rsidRDefault="00735C0D" w:rsidP="00EE0358">
            <w:r>
              <w:t xml:space="preserve">=  12,025  </w:t>
            </w:r>
          </w:p>
        </w:tc>
        <w:tc>
          <w:tcPr>
            <w:tcW w:w="2694" w:type="dxa"/>
          </w:tcPr>
          <w:p w14:paraId="544EF827" w14:textId="77777777" w:rsidR="00735C0D" w:rsidRDefault="00735C0D" w:rsidP="00EE0358"/>
          <w:p w14:paraId="7492C4FC" w14:textId="77777777" w:rsidR="00735C0D" w:rsidRDefault="00735C0D" w:rsidP="00EE0358">
            <w:r>
              <w:t>0,2 điểm</w:t>
            </w:r>
          </w:p>
          <w:p w14:paraId="3D9BE910" w14:textId="77777777" w:rsidR="00735C0D" w:rsidRDefault="00735C0D" w:rsidP="00EE0358">
            <w:r>
              <w:t>0,2 điểm</w:t>
            </w:r>
          </w:p>
          <w:p w14:paraId="2148EBD9" w14:textId="77777777" w:rsidR="00735C0D" w:rsidRPr="00483D27" w:rsidRDefault="00735C0D" w:rsidP="00EE0358">
            <w:r>
              <w:t>0,1 điểm</w:t>
            </w:r>
          </w:p>
        </w:tc>
      </w:tr>
      <w:tr w:rsidR="00735C0D" w:rsidRPr="00906231" w14:paraId="2EC4E834" w14:textId="77777777" w:rsidTr="00735C0D">
        <w:tc>
          <w:tcPr>
            <w:tcW w:w="1696" w:type="dxa"/>
          </w:tcPr>
          <w:p w14:paraId="7EE0147F" w14:textId="77777777" w:rsidR="00735C0D" w:rsidRPr="009E7812" w:rsidRDefault="00735C0D" w:rsidP="00EE0358">
            <w:pPr>
              <w:jc w:val="center"/>
              <w:rPr>
                <w:b/>
              </w:rPr>
            </w:pPr>
            <w:r>
              <w:rPr>
                <w:b/>
              </w:rPr>
              <w:t>(0,5 điểm)</w:t>
            </w:r>
          </w:p>
          <w:p w14:paraId="757F3E53" w14:textId="77777777" w:rsidR="00735C0D" w:rsidRDefault="00735C0D" w:rsidP="00EE0358">
            <w:pPr>
              <w:jc w:val="center"/>
            </w:pPr>
          </w:p>
        </w:tc>
        <w:tc>
          <w:tcPr>
            <w:tcW w:w="5387" w:type="dxa"/>
          </w:tcPr>
          <w:p w14:paraId="2D86EF76" w14:textId="77777777" w:rsidR="00735C0D" w:rsidRDefault="00735C0D" w:rsidP="00EE0358">
            <w:r w:rsidRPr="007B7EDA">
              <w:t>b) 1,45 x 5 + 1,45 : 0,25 + 1,45</w:t>
            </w:r>
          </w:p>
          <w:p w14:paraId="2C9D5EB4" w14:textId="77777777" w:rsidR="00735C0D" w:rsidRDefault="00735C0D" w:rsidP="00EE0358">
            <w:r>
              <w:t xml:space="preserve">=  </w:t>
            </w:r>
            <w:r w:rsidRPr="007B7EDA">
              <w:t xml:space="preserve">1,45 x 5 + 1,45 </w:t>
            </w:r>
            <w:r>
              <w:t xml:space="preserve"> x  4</w:t>
            </w:r>
            <w:r w:rsidRPr="007B7EDA">
              <w:t xml:space="preserve"> </w:t>
            </w:r>
            <w:r>
              <w:t xml:space="preserve">  </w:t>
            </w:r>
            <w:r w:rsidRPr="007B7EDA">
              <w:t>+ 1,45</w:t>
            </w:r>
          </w:p>
          <w:p w14:paraId="2C46FB41" w14:textId="77777777" w:rsidR="00735C0D" w:rsidRDefault="00735C0D" w:rsidP="00EE0358">
            <w:r>
              <w:t xml:space="preserve">=  </w:t>
            </w:r>
            <w:r w:rsidRPr="007B7EDA">
              <w:t>1,45 x 5 +</w:t>
            </w:r>
            <w:r>
              <w:t xml:space="preserve"> </w:t>
            </w:r>
            <w:r w:rsidRPr="007B7EDA">
              <w:t xml:space="preserve">1,45 </w:t>
            </w:r>
            <w:r>
              <w:t>x 4</w:t>
            </w:r>
            <w:r w:rsidRPr="007B7EDA">
              <w:t xml:space="preserve"> +</w:t>
            </w:r>
            <w:r>
              <w:t xml:space="preserve"> </w:t>
            </w:r>
            <w:r w:rsidRPr="007B7EDA">
              <w:t>1,45</w:t>
            </w:r>
            <w:r>
              <w:t xml:space="preserve"> x 1</w:t>
            </w:r>
          </w:p>
          <w:p w14:paraId="3A21BA9D" w14:textId="77777777" w:rsidR="00735C0D" w:rsidRDefault="00735C0D" w:rsidP="00EE0358">
            <w:r>
              <w:t xml:space="preserve">=  </w:t>
            </w:r>
            <w:r w:rsidRPr="007B7EDA">
              <w:t xml:space="preserve">1,45 x </w:t>
            </w:r>
            <w:r>
              <w:t>(</w:t>
            </w:r>
            <w:r w:rsidRPr="007B7EDA">
              <w:t>5 +</w:t>
            </w:r>
            <w:r>
              <w:t xml:space="preserve"> 4</w:t>
            </w:r>
            <w:r w:rsidRPr="007B7EDA">
              <w:t xml:space="preserve"> +</w:t>
            </w:r>
            <w:r>
              <w:t xml:space="preserve"> 1)</w:t>
            </w:r>
          </w:p>
          <w:p w14:paraId="3B00F63F" w14:textId="77777777" w:rsidR="00735C0D" w:rsidRDefault="00735C0D" w:rsidP="00EE0358">
            <w:r>
              <w:t xml:space="preserve">=  </w:t>
            </w:r>
            <w:r w:rsidRPr="007B7EDA">
              <w:t xml:space="preserve">1,45 x </w:t>
            </w:r>
            <w:r>
              <w:t>10</w:t>
            </w:r>
          </w:p>
          <w:p w14:paraId="2EF3A73B" w14:textId="77777777" w:rsidR="00735C0D" w:rsidRDefault="00735C0D" w:rsidP="00EE0358">
            <w:r>
              <w:t>=  14,5</w:t>
            </w:r>
          </w:p>
        </w:tc>
        <w:tc>
          <w:tcPr>
            <w:tcW w:w="2694" w:type="dxa"/>
          </w:tcPr>
          <w:p w14:paraId="54633BD4" w14:textId="77777777" w:rsidR="00735C0D" w:rsidRDefault="00735C0D" w:rsidP="00EE0358"/>
          <w:p w14:paraId="7DFB1319" w14:textId="77777777" w:rsidR="00735C0D" w:rsidRDefault="00735C0D" w:rsidP="00EE0358">
            <w:r>
              <w:t>0,1 điểm</w:t>
            </w:r>
          </w:p>
          <w:p w14:paraId="2418932E" w14:textId="77777777" w:rsidR="00735C0D" w:rsidRDefault="00735C0D" w:rsidP="00EE0358">
            <w:r>
              <w:t>0,1 điểm</w:t>
            </w:r>
          </w:p>
          <w:p w14:paraId="5DD3112B" w14:textId="77777777" w:rsidR="00735C0D" w:rsidRDefault="00735C0D" w:rsidP="00EE0358">
            <w:r>
              <w:t>0,1 điểm</w:t>
            </w:r>
          </w:p>
          <w:p w14:paraId="05468713" w14:textId="77777777" w:rsidR="00735C0D" w:rsidRDefault="00735C0D" w:rsidP="00EE0358">
            <w:r>
              <w:t>0,1 điểm</w:t>
            </w:r>
          </w:p>
          <w:p w14:paraId="7DB89F51" w14:textId="77777777" w:rsidR="00735C0D" w:rsidRPr="00906231" w:rsidRDefault="00735C0D" w:rsidP="00EE0358">
            <w:r>
              <w:t>0,1 điểm</w:t>
            </w:r>
          </w:p>
        </w:tc>
      </w:tr>
    </w:tbl>
    <w:p w14:paraId="30CB2220" w14:textId="77777777" w:rsidR="00C926F0" w:rsidRDefault="00C926F0" w:rsidP="004049A2">
      <w:pPr>
        <w:jc w:val="both"/>
        <w:rPr>
          <w:b/>
          <w:lang w:val="nl-NL"/>
        </w:rPr>
      </w:pPr>
      <w:r>
        <w:rPr>
          <w:b/>
          <w:lang w:val="nl-NL"/>
        </w:rPr>
        <w:t>Thu bài</w:t>
      </w:r>
    </w:p>
    <w:p w14:paraId="196FAEFC" w14:textId="564F06F7" w:rsidR="00D356A7" w:rsidRPr="003807EC" w:rsidRDefault="00D356A7" w:rsidP="004049A2">
      <w:pPr>
        <w:jc w:val="both"/>
        <w:rPr>
          <w:b/>
          <w:i/>
          <w:lang w:val="nl-NL"/>
        </w:rPr>
      </w:pPr>
      <w:r w:rsidRPr="003807EC">
        <w:rPr>
          <w:b/>
          <w:i/>
          <w:lang w:val="nl-NL"/>
        </w:rPr>
        <w:lastRenderedPageBreak/>
        <w:t>* Điều chỉnh sau bài dạy</w:t>
      </w:r>
    </w:p>
    <w:p w14:paraId="6C98A826" w14:textId="3FF52D61" w:rsidR="00D356A7" w:rsidRPr="003807EC" w:rsidRDefault="00D356A7" w:rsidP="004049A2">
      <w:pPr>
        <w:jc w:val="center"/>
        <w:rPr>
          <w:lang w:val="nl-NL"/>
        </w:rPr>
      </w:pPr>
      <w:r w:rsidRPr="003807EC">
        <w:rPr>
          <w:lang w:val="nl-NL"/>
        </w:rPr>
        <w:t>…………………………………………………………………………………………</w:t>
      </w:r>
    </w:p>
    <w:p w14:paraId="3777B942" w14:textId="77777777" w:rsidR="00D356A7" w:rsidRPr="003807EC" w:rsidRDefault="00D356A7" w:rsidP="004049A2">
      <w:pPr>
        <w:rPr>
          <w:bCs/>
          <w:lang w:val="pt-BR"/>
        </w:rPr>
      </w:pPr>
      <w:r w:rsidRPr="003807EC">
        <w:rPr>
          <w:b/>
          <w:noProof/>
        </w:rPr>
        <mc:AlternateContent>
          <mc:Choice Requires="wps">
            <w:drawing>
              <wp:anchor distT="0" distB="0" distL="114300" distR="114300" simplePos="0" relativeHeight="251679744" behindDoc="0" locked="0" layoutInCell="1" allowOverlap="1" wp14:anchorId="12F9A924" wp14:editId="0EDA948F">
                <wp:simplePos x="0" y="0"/>
                <wp:positionH relativeFrom="column">
                  <wp:posOffset>1775460</wp:posOffset>
                </wp:positionH>
                <wp:positionV relativeFrom="paragraph">
                  <wp:posOffset>140970</wp:posOffset>
                </wp:positionV>
                <wp:extent cx="2605405" cy="0"/>
                <wp:effectExtent l="9525" t="5715" r="13970" b="13335"/>
                <wp:wrapNone/>
                <wp:docPr id="688027569" name="Straight Arrow Connector 688027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11BD2CB3" id="Straight Arrow Connector 688027569" o:spid="_x0000_s1026" type="#_x0000_t32" style="position:absolute;margin-left:139.8pt;margin-top:11.1pt;width:205.1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p>
    <w:p w14:paraId="070AF1C5" w14:textId="77777777" w:rsidR="00D356A7" w:rsidRPr="003807EC" w:rsidRDefault="00D356A7" w:rsidP="004049A2">
      <w:pPr>
        <w:rPr>
          <w:b/>
          <w:lang w:val="pt-BR"/>
        </w:rPr>
      </w:pPr>
      <w:r w:rsidRPr="003807EC">
        <w:rPr>
          <w:b/>
          <w:lang w:val="pt-BR"/>
        </w:rPr>
        <w:t xml:space="preserve">Tiết 2                                               </w:t>
      </w:r>
      <w:r w:rsidRPr="003807EC">
        <w:rPr>
          <w:b/>
          <w:bCs/>
        </w:rPr>
        <w:t>TIẾNG VIỆT</w:t>
      </w:r>
      <w:r w:rsidRPr="003807EC">
        <w:rPr>
          <w:b/>
          <w:lang w:val="pt-BR"/>
        </w:rPr>
        <w:t xml:space="preserve">               </w:t>
      </w:r>
    </w:p>
    <w:p w14:paraId="79FC9C00" w14:textId="710BC084" w:rsidR="00844775" w:rsidRPr="00825081" w:rsidRDefault="00844775" w:rsidP="00844775">
      <w:pPr>
        <w:jc w:val="center"/>
        <w:rPr>
          <w:b/>
          <w:i/>
          <w:lang w:val="nl-NL"/>
        </w:rPr>
      </w:pPr>
      <w:r w:rsidRPr="00825081">
        <w:rPr>
          <w:b/>
          <w:lang w:eastAsia="ja-JP"/>
        </w:rPr>
        <w:t>Kiểm tra định kỳ cuối kì I</w:t>
      </w:r>
      <w:r>
        <w:rPr>
          <w:b/>
          <w:lang w:eastAsia="ja-JP"/>
        </w:rPr>
        <w:t xml:space="preserve"> (Viết - </w:t>
      </w:r>
      <w:r w:rsidRPr="00825081">
        <w:rPr>
          <w:b/>
          <w:lang w:eastAsia="ja-JP"/>
        </w:rPr>
        <w:t>T</w:t>
      </w:r>
      <w:r>
        <w:rPr>
          <w:b/>
          <w:lang w:eastAsia="ja-JP"/>
        </w:rPr>
        <w:t>.7</w:t>
      </w:r>
      <w:r w:rsidRPr="00825081">
        <w:rPr>
          <w:b/>
          <w:lang w:eastAsia="ja-JP"/>
        </w:rPr>
        <w:t>)</w:t>
      </w:r>
    </w:p>
    <w:p w14:paraId="31924618" w14:textId="77777777" w:rsidR="00143CFA" w:rsidRPr="00E51CA3" w:rsidRDefault="00143CFA" w:rsidP="00C63BF1">
      <w:pPr>
        <w:ind w:firstLine="567"/>
        <w:rPr>
          <w:b/>
          <w:bCs/>
          <w:lang w:val="nl-NL"/>
        </w:rPr>
      </w:pPr>
      <w:r w:rsidRPr="00E51CA3">
        <w:rPr>
          <w:b/>
          <w:bCs/>
          <w:lang w:val="nl-NL"/>
        </w:rPr>
        <w:t>I. YÊU CẦU CẦN ĐẠT</w:t>
      </w:r>
    </w:p>
    <w:p w14:paraId="5397C8CE" w14:textId="77777777" w:rsidR="00143CFA" w:rsidRPr="00E51CA3" w:rsidRDefault="00143CFA" w:rsidP="00C63BF1">
      <w:pPr>
        <w:ind w:firstLine="567"/>
        <w:rPr>
          <w:b/>
          <w:bCs/>
          <w:lang w:val="nl-NL"/>
        </w:rPr>
      </w:pPr>
      <w:r w:rsidRPr="00E51CA3">
        <w:rPr>
          <w:b/>
          <w:lang w:val="nl-NL"/>
        </w:rPr>
        <w:t xml:space="preserve">1. </w:t>
      </w:r>
      <w:r w:rsidRPr="00E51CA3">
        <w:rPr>
          <w:b/>
          <w:bCs/>
          <w:lang w:val="nl-NL"/>
        </w:rPr>
        <w:t>Kiến thức, kĩ năng:</w:t>
      </w:r>
    </w:p>
    <w:p w14:paraId="28AD2592" w14:textId="14672C96" w:rsidR="000B01B9" w:rsidRPr="005E6E4F" w:rsidRDefault="000B01B9" w:rsidP="00C63BF1">
      <w:pPr>
        <w:ind w:firstLine="567"/>
        <w:outlineLvl w:val="2"/>
        <w:rPr>
          <w:lang w:val="vi-VN"/>
        </w:rPr>
      </w:pPr>
      <w:r w:rsidRPr="005E6E4F">
        <w:rPr>
          <w:lang w:val="vi-VN"/>
        </w:rPr>
        <w:t>Lựa chọn một trong hai đề văn sau:</w:t>
      </w:r>
    </w:p>
    <w:p w14:paraId="15872A88" w14:textId="55263B5A" w:rsidR="000B01B9" w:rsidRPr="000B01B9" w:rsidRDefault="000B01B9" w:rsidP="00C63BF1">
      <w:pPr>
        <w:ind w:firstLine="567"/>
        <w:rPr>
          <w:rFonts w:eastAsia="Calibri"/>
          <w:lang w:val="vi-VN"/>
        </w:rPr>
      </w:pPr>
      <w:r w:rsidRPr="000B01B9">
        <w:rPr>
          <w:bCs/>
          <w:lang w:val="vi-VN"/>
        </w:rPr>
        <w:t>Đề 1</w:t>
      </w:r>
      <w:r w:rsidRPr="000B01B9">
        <w:rPr>
          <w:lang w:val="vi-VN"/>
        </w:rPr>
        <w:t xml:space="preserve">: </w:t>
      </w:r>
      <w:r w:rsidRPr="000B01B9">
        <w:rPr>
          <w:rFonts w:eastAsia="Calibri"/>
          <w:lang w:val="vi-VN"/>
        </w:rPr>
        <w:t>Em hãy tả lại một cảnh đẹp trên quê hương em.</w:t>
      </w:r>
    </w:p>
    <w:p w14:paraId="7D776ABC" w14:textId="759F8F39" w:rsidR="000B01B9" w:rsidRDefault="000B01B9" w:rsidP="00C63BF1">
      <w:pPr>
        <w:ind w:firstLine="567"/>
        <w:outlineLvl w:val="2"/>
        <w:rPr>
          <w:lang w:val="vi-VN"/>
        </w:rPr>
      </w:pPr>
      <w:r w:rsidRPr="000B01B9">
        <w:rPr>
          <w:bCs/>
          <w:lang w:val="vi-VN"/>
        </w:rPr>
        <w:t>Đề 2</w:t>
      </w:r>
      <w:r w:rsidRPr="000B01B9">
        <w:rPr>
          <w:lang w:val="vi-VN"/>
        </w:rPr>
        <w:t>:</w:t>
      </w:r>
      <w:r w:rsidRPr="005E6E4F">
        <w:rPr>
          <w:lang w:val="vi-VN"/>
        </w:rPr>
        <w:t xml:space="preserve">  Viết bài văn kể sáng tạo một câu chuyện mà em yêu thích.</w:t>
      </w:r>
    </w:p>
    <w:p w14:paraId="53F2061E" w14:textId="77777777" w:rsidR="00143CFA" w:rsidRPr="00E51CA3" w:rsidRDefault="00143CFA" w:rsidP="00C63BF1">
      <w:pPr>
        <w:ind w:firstLine="567"/>
        <w:rPr>
          <w:b/>
        </w:rPr>
      </w:pPr>
      <w:r w:rsidRPr="00E51CA3">
        <w:rPr>
          <w:b/>
        </w:rPr>
        <w:t>2. Năng lực</w:t>
      </w:r>
    </w:p>
    <w:p w14:paraId="1528D044" w14:textId="77777777" w:rsidR="00143CFA" w:rsidRPr="00E51CA3" w:rsidRDefault="00143CFA" w:rsidP="00143CFA">
      <w:pPr>
        <w:ind w:firstLine="567"/>
      </w:pPr>
      <w:r w:rsidRPr="00E51CA3">
        <w:t>- Năng lực giải quyết vấn đề và sáng tạo: Nâng cao kĩ năng tìm hiểu ý nghĩa nội dung bài đọc và vận dụng vào thực tiễn.</w:t>
      </w:r>
    </w:p>
    <w:p w14:paraId="48648889" w14:textId="77777777" w:rsidR="00143CFA" w:rsidRPr="00E51CA3" w:rsidRDefault="00143CFA" w:rsidP="00143CFA">
      <w:pPr>
        <w:ind w:firstLine="567"/>
        <w:rPr>
          <w:b/>
        </w:rPr>
      </w:pPr>
      <w:r w:rsidRPr="00E51CA3">
        <w:rPr>
          <w:b/>
        </w:rPr>
        <w:t>3. Phẩm chất.</w:t>
      </w:r>
    </w:p>
    <w:p w14:paraId="53D6CFE7" w14:textId="61400CFA" w:rsidR="00143CFA" w:rsidRPr="00E51CA3" w:rsidRDefault="00143CFA" w:rsidP="00143CFA">
      <w:pPr>
        <w:ind w:firstLine="567"/>
      </w:pPr>
      <w:r w:rsidRPr="00E51CA3">
        <w:t xml:space="preserve">- Phẩm chất yêu nước: Biết yêu quê hương thông qua </w:t>
      </w:r>
      <w:r w:rsidR="00C63BF1">
        <w:t>bài làm</w:t>
      </w:r>
    </w:p>
    <w:p w14:paraId="72F2AC7A" w14:textId="1FFCCDB1" w:rsidR="00143CFA" w:rsidRPr="00E51CA3" w:rsidRDefault="00143CFA" w:rsidP="00143CFA">
      <w:pPr>
        <w:ind w:firstLine="567"/>
      </w:pPr>
      <w:r w:rsidRPr="00E51CA3">
        <w:t xml:space="preserve">- Phẩm chất nhân ái: Thông qua bài </w:t>
      </w:r>
      <w:r w:rsidR="00C63BF1">
        <w:t>làm</w:t>
      </w:r>
      <w:r w:rsidRPr="00E51CA3">
        <w:t>, biết yêu quý bạn bè, tích cực hoạt động tập thể.</w:t>
      </w:r>
    </w:p>
    <w:p w14:paraId="62CFC32C" w14:textId="00B30430" w:rsidR="00143CFA" w:rsidRPr="00E51CA3" w:rsidRDefault="00143CFA" w:rsidP="00143CFA">
      <w:pPr>
        <w:ind w:firstLine="567"/>
      </w:pPr>
      <w:r w:rsidRPr="00E51CA3">
        <w:t xml:space="preserve">- Phẩm chất chăm chỉ: Có ý thức tự giác </w:t>
      </w:r>
      <w:r w:rsidR="00C63BF1">
        <w:t>trong học tập</w:t>
      </w:r>
      <w:r w:rsidRPr="00E51CA3">
        <w:t>.</w:t>
      </w:r>
    </w:p>
    <w:p w14:paraId="577F5CC1" w14:textId="1704F6BD" w:rsidR="00143CFA" w:rsidRPr="00E51CA3" w:rsidRDefault="00143CFA" w:rsidP="00143CFA">
      <w:pPr>
        <w:ind w:firstLine="567"/>
      </w:pPr>
      <w:r w:rsidRPr="00E51CA3">
        <w:t xml:space="preserve">- Phẩm chất trách nhiệm: Biết giữ trật tự, </w:t>
      </w:r>
      <w:r w:rsidR="00A90955">
        <w:t>làm bài</w:t>
      </w:r>
      <w:r w:rsidRPr="00E51CA3">
        <w:t xml:space="preserve"> nghiêm túc.</w:t>
      </w:r>
    </w:p>
    <w:p w14:paraId="4C1635EC" w14:textId="77777777" w:rsidR="00143CFA" w:rsidRPr="00E51CA3" w:rsidRDefault="00143CFA" w:rsidP="00143CFA">
      <w:pPr>
        <w:ind w:firstLine="567"/>
        <w:rPr>
          <w:b/>
          <w:color w:val="000000" w:themeColor="text1"/>
        </w:rPr>
      </w:pPr>
      <w:r w:rsidRPr="00E51CA3">
        <w:rPr>
          <w:b/>
          <w:color w:val="000000" w:themeColor="text1"/>
        </w:rPr>
        <w:t>II. ĐỒ DÙNG DẠY HỌC</w:t>
      </w:r>
    </w:p>
    <w:p w14:paraId="53C2D5A8" w14:textId="6597CAC1" w:rsidR="00143CFA" w:rsidRPr="00386C34" w:rsidRDefault="00386C34" w:rsidP="00386C34">
      <w:pPr>
        <w:pStyle w:val="ListParagraph"/>
        <w:numPr>
          <w:ilvl w:val="0"/>
          <w:numId w:val="9"/>
        </w:numPr>
        <w:ind w:firstLine="462"/>
        <w:rPr>
          <w:rFonts w:ascii="Times New Roman" w:hAnsi="Times New Roman"/>
          <w:color w:val="000000" w:themeColor="text1"/>
        </w:rPr>
      </w:pPr>
      <w:r w:rsidRPr="00386C34">
        <w:rPr>
          <w:rFonts w:ascii="Times New Roman" w:hAnsi="Times New Roman"/>
          <w:color w:val="000000" w:themeColor="text1"/>
        </w:rPr>
        <w:t>Đề bài</w:t>
      </w:r>
    </w:p>
    <w:p w14:paraId="748B701C" w14:textId="77777777" w:rsidR="00143CFA" w:rsidRPr="003807EC" w:rsidRDefault="00143CFA" w:rsidP="00143CFA">
      <w:pPr>
        <w:ind w:firstLine="567"/>
        <w:rPr>
          <w:b/>
          <w:color w:val="000000" w:themeColor="text1"/>
        </w:rPr>
      </w:pPr>
      <w:r w:rsidRPr="00E51CA3">
        <w:rPr>
          <w:b/>
          <w:color w:val="000000" w:themeColor="text1"/>
        </w:rPr>
        <w:t>III. HOẠT</w:t>
      </w:r>
      <w:r w:rsidRPr="003807EC">
        <w:rPr>
          <w:b/>
          <w:color w:val="000000" w:themeColor="text1"/>
        </w:rPr>
        <w:t xml:space="preserve"> ĐỘNG DẠY HỌC</w:t>
      </w:r>
    </w:p>
    <w:p w14:paraId="082796CE" w14:textId="655BDFFF" w:rsidR="00C3457C" w:rsidRDefault="00626FF9" w:rsidP="007F48F7">
      <w:pPr>
        <w:ind w:firstLine="630"/>
        <w:rPr>
          <w:b/>
          <w:color w:val="000000" w:themeColor="text1"/>
        </w:rPr>
      </w:pPr>
      <w:r>
        <w:rPr>
          <w:b/>
          <w:color w:val="000000" w:themeColor="text1"/>
        </w:rPr>
        <w:t>ĐỀ KIỂM TRA</w:t>
      </w:r>
    </w:p>
    <w:p w14:paraId="10AD302D" w14:textId="3B3FF257" w:rsidR="00143CFA" w:rsidRPr="003807EC" w:rsidRDefault="00143CFA" w:rsidP="007F48F7">
      <w:pPr>
        <w:ind w:firstLine="630"/>
        <w:rPr>
          <w:b/>
          <w:color w:val="000000" w:themeColor="text1"/>
        </w:rPr>
      </w:pPr>
      <w:r>
        <w:rPr>
          <w:b/>
          <w:color w:val="000000" w:themeColor="text1"/>
        </w:rPr>
        <w:t>1. Phát đề</w:t>
      </w:r>
    </w:p>
    <w:p w14:paraId="225AC101" w14:textId="0CED6964" w:rsidR="00626FF9" w:rsidRPr="005E6E4F" w:rsidRDefault="00626FF9" w:rsidP="00626FF9">
      <w:pPr>
        <w:ind w:firstLine="630"/>
        <w:jc w:val="both"/>
        <w:outlineLvl w:val="2"/>
        <w:rPr>
          <w:lang w:val="vi-VN"/>
        </w:rPr>
      </w:pPr>
      <w:r w:rsidRPr="005E6E4F">
        <w:rPr>
          <w:lang w:val="vi-VN"/>
        </w:rPr>
        <w:t>Lựa chọn một trong hai đề văn sau:</w:t>
      </w:r>
      <w:r w:rsidR="00EE646D" w:rsidRPr="00EE646D">
        <w:rPr>
          <w:rFonts w:eastAsia="Calibri"/>
          <w:b/>
          <w:bCs/>
        </w:rPr>
        <w:t xml:space="preserve"> </w:t>
      </w:r>
      <w:r w:rsidR="00EE646D" w:rsidRPr="00EE646D">
        <w:rPr>
          <w:rFonts w:eastAsia="Calibri"/>
          <w:bCs/>
        </w:rPr>
        <w:t>(10 điểm)</w:t>
      </w:r>
    </w:p>
    <w:p w14:paraId="0EAAFE7C" w14:textId="77777777" w:rsidR="00626FF9" w:rsidRPr="005E6E4F" w:rsidRDefault="00626FF9" w:rsidP="00045A37">
      <w:pPr>
        <w:rPr>
          <w:rFonts w:eastAsia="Calibri"/>
          <w:lang w:val="vi-VN"/>
        </w:rPr>
      </w:pPr>
      <w:r w:rsidRPr="005E6E4F">
        <w:rPr>
          <w:lang w:val="vi-VN"/>
        </w:rPr>
        <w:tab/>
      </w:r>
      <w:r w:rsidRPr="005E6E4F">
        <w:rPr>
          <w:b/>
          <w:bCs/>
          <w:lang w:val="vi-VN"/>
        </w:rPr>
        <w:t>Đề 1</w:t>
      </w:r>
      <w:r w:rsidRPr="005E6E4F">
        <w:rPr>
          <w:lang w:val="vi-VN"/>
        </w:rPr>
        <w:t xml:space="preserve">: </w:t>
      </w:r>
      <w:r w:rsidRPr="005E6E4F">
        <w:rPr>
          <w:rFonts w:eastAsia="Calibri"/>
          <w:lang w:val="vi-VN"/>
        </w:rPr>
        <w:t>Em hãy tả lại một cảnh đẹp trên quê hương em.</w:t>
      </w:r>
    </w:p>
    <w:p w14:paraId="50F19A96" w14:textId="79E18B0C" w:rsidR="00626FF9" w:rsidRDefault="00626FF9" w:rsidP="00626FF9">
      <w:pPr>
        <w:jc w:val="both"/>
        <w:outlineLvl w:val="2"/>
        <w:rPr>
          <w:lang w:val="vi-VN"/>
        </w:rPr>
      </w:pPr>
      <w:r w:rsidRPr="005E6E4F">
        <w:rPr>
          <w:lang w:val="vi-VN"/>
        </w:rPr>
        <w:tab/>
      </w:r>
      <w:r w:rsidRPr="005E6E4F">
        <w:rPr>
          <w:b/>
          <w:bCs/>
          <w:lang w:val="vi-VN"/>
        </w:rPr>
        <w:t>Đề 2</w:t>
      </w:r>
      <w:r w:rsidRPr="005E6E4F">
        <w:rPr>
          <w:lang w:val="vi-VN"/>
        </w:rPr>
        <w:t xml:space="preserve">:  Viết bài văn kể sáng tạo một câu chuyện mà em yêu thích. </w:t>
      </w:r>
    </w:p>
    <w:p w14:paraId="743251C3" w14:textId="2B1A117B" w:rsidR="00143CFA" w:rsidRDefault="00143CFA" w:rsidP="00143CFA">
      <w:pPr>
        <w:outlineLvl w:val="2"/>
        <w:rPr>
          <w:b/>
        </w:rPr>
      </w:pPr>
      <w:r>
        <w:rPr>
          <w:b/>
        </w:rPr>
        <w:t>2. Đánh giá</w:t>
      </w:r>
    </w:p>
    <w:p w14:paraId="5CA04D49" w14:textId="2CA94113" w:rsidR="00626FF9" w:rsidRPr="00626FF9" w:rsidRDefault="00626FF9" w:rsidP="00626FF9">
      <w:pPr>
        <w:jc w:val="center"/>
        <w:outlineLvl w:val="2"/>
        <w:rPr>
          <w:b/>
        </w:rPr>
      </w:pPr>
      <w:r w:rsidRPr="00626FF9">
        <w:rPr>
          <w:b/>
        </w:rPr>
        <w:t>TIÊU CHÍ ĐÁNH GIÁ</w:t>
      </w:r>
    </w:p>
    <w:tbl>
      <w:tblPr>
        <w:tblW w:w="9639" w:type="dxa"/>
        <w:tblInd w:w="-5" w:type="dxa"/>
        <w:tblLook w:val="04A0" w:firstRow="1" w:lastRow="0" w:firstColumn="1" w:lastColumn="0" w:noHBand="0" w:noVBand="1"/>
      </w:tblPr>
      <w:tblGrid>
        <w:gridCol w:w="2127"/>
        <w:gridCol w:w="6237"/>
        <w:gridCol w:w="1275"/>
      </w:tblGrid>
      <w:tr w:rsidR="001A02F0" w:rsidRPr="0084403C" w14:paraId="5899000C" w14:textId="77777777" w:rsidTr="00045A37">
        <w:trPr>
          <w:trHeight w:val="340"/>
        </w:trPr>
        <w:tc>
          <w:tcPr>
            <w:tcW w:w="2127" w:type="dxa"/>
            <w:tcBorders>
              <w:top w:val="single" w:sz="4" w:space="0" w:color="auto"/>
              <w:left w:val="single" w:sz="4" w:space="0" w:color="auto"/>
              <w:bottom w:val="single" w:sz="4" w:space="0" w:color="auto"/>
              <w:right w:val="single" w:sz="4" w:space="0" w:color="auto"/>
            </w:tcBorders>
            <w:vAlign w:val="center"/>
            <w:hideMark/>
          </w:tcPr>
          <w:p w14:paraId="2B6D0FEC" w14:textId="77777777" w:rsidR="001A02F0" w:rsidRPr="0084403C" w:rsidRDefault="001A02F0" w:rsidP="00045A37">
            <w:pPr>
              <w:jc w:val="center"/>
              <w:rPr>
                <w:b/>
                <w:color w:val="000000"/>
              </w:rPr>
            </w:pPr>
            <w:r w:rsidRPr="0084403C">
              <w:rPr>
                <w:b/>
                <w:color w:val="000000"/>
              </w:rPr>
              <w:t>Tiêu chí</w:t>
            </w:r>
          </w:p>
        </w:tc>
        <w:tc>
          <w:tcPr>
            <w:tcW w:w="6237" w:type="dxa"/>
            <w:tcBorders>
              <w:top w:val="single" w:sz="4" w:space="0" w:color="auto"/>
              <w:left w:val="nil"/>
              <w:bottom w:val="single" w:sz="4" w:space="0" w:color="auto"/>
              <w:right w:val="single" w:sz="4" w:space="0" w:color="auto"/>
            </w:tcBorders>
            <w:vAlign w:val="center"/>
            <w:hideMark/>
          </w:tcPr>
          <w:p w14:paraId="120895AC" w14:textId="77777777" w:rsidR="001A02F0" w:rsidRPr="0084403C" w:rsidRDefault="001A02F0" w:rsidP="00045A37">
            <w:pPr>
              <w:jc w:val="center"/>
              <w:rPr>
                <w:b/>
                <w:color w:val="000000"/>
              </w:rPr>
            </w:pPr>
            <w:r w:rsidRPr="0084403C">
              <w:rPr>
                <w:b/>
                <w:color w:val="000000"/>
              </w:rPr>
              <w:t>Mô tả chi tiết</w:t>
            </w:r>
          </w:p>
        </w:tc>
        <w:tc>
          <w:tcPr>
            <w:tcW w:w="1275" w:type="dxa"/>
            <w:tcBorders>
              <w:top w:val="single" w:sz="4" w:space="0" w:color="auto"/>
              <w:left w:val="nil"/>
              <w:bottom w:val="single" w:sz="4" w:space="0" w:color="auto"/>
              <w:right w:val="single" w:sz="4" w:space="0" w:color="auto"/>
            </w:tcBorders>
            <w:vAlign w:val="bottom"/>
            <w:hideMark/>
          </w:tcPr>
          <w:p w14:paraId="6E629F27" w14:textId="77777777" w:rsidR="001A02F0" w:rsidRPr="0084403C" w:rsidRDefault="001A02F0" w:rsidP="00045A37">
            <w:pPr>
              <w:jc w:val="center"/>
              <w:rPr>
                <w:b/>
                <w:color w:val="000000"/>
              </w:rPr>
            </w:pPr>
            <w:r w:rsidRPr="0084403C">
              <w:rPr>
                <w:b/>
                <w:color w:val="000000"/>
              </w:rPr>
              <w:t xml:space="preserve">Điểm </w:t>
            </w:r>
            <w:r w:rsidRPr="0084403C">
              <w:rPr>
                <w:b/>
                <w:color w:val="000000"/>
              </w:rPr>
              <w:br/>
              <w:t>tối đa</w:t>
            </w:r>
          </w:p>
          <w:p w14:paraId="588099CC" w14:textId="77777777" w:rsidR="001A02F0" w:rsidRPr="0084403C" w:rsidRDefault="001A02F0" w:rsidP="00626FF9">
            <w:pPr>
              <w:ind w:left="-110" w:right="-113"/>
              <w:jc w:val="center"/>
              <w:rPr>
                <w:b/>
                <w:color w:val="000000"/>
              </w:rPr>
            </w:pPr>
            <w:r w:rsidRPr="0084403C">
              <w:rPr>
                <w:b/>
                <w:color w:val="000000"/>
              </w:rPr>
              <w:t>(10 điểm)</w:t>
            </w:r>
          </w:p>
        </w:tc>
      </w:tr>
      <w:tr w:rsidR="001A02F0" w:rsidRPr="0084403C" w14:paraId="24A9BBFB" w14:textId="77777777" w:rsidTr="00045A37">
        <w:trPr>
          <w:trHeight w:val="434"/>
        </w:trPr>
        <w:tc>
          <w:tcPr>
            <w:tcW w:w="9639" w:type="dxa"/>
            <w:gridSpan w:val="3"/>
            <w:tcBorders>
              <w:top w:val="nil"/>
              <w:left w:val="single" w:sz="4" w:space="0" w:color="auto"/>
              <w:bottom w:val="single" w:sz="4" w:space="0" w:color="auto"/>
              <w:right w:val="single" w:sz="4" w:space="0" w:color="auto"/>
            </w:tcBorders>
            <w:vAlign w:val="bottom"/>
            <w:hideMark/>
          </w:tcPr>
          <w:p w14:paraId="00A3BD81" w14:textId="77777777" w:rsidR="001A02F0" w:rsidRPr="0084403C" w:rsidRDefault="001A02F0" w:rsidP="00045A37">
            <w:pPr>
              <w:rPr>
                <w:rFonts w:eastAsia="Calibri"/>
                <w:lang w:val="vi-VN"/>
              </w:rPr>
            </w:pPr>
            <w:r w:rsidRPr="0084403C">
              <w:rPr>
                <w:b/>
                <w:bCs/>
                <w:lang w:val="vi-VN"/>
              </w:rPr>
              <w:t>Đề 1</w:t>
            </w:r>
            <w:r w:rsidRPr="0084403C">
              <w:rPr>
                <w:lang w:val="vi-VN"/>
              </w:rPr>
              <w:t xml:space="preserve">: </w:t>
            </w:r>
            <w:r w:rsidRPr="0084403C">
              <w:rPr>
                <w:rFonts w:eastAsia="Calibri"/>
                <w:lang w:val="vi-VN"/>
              </w:rPr>
              <w:t>Em hãy tả lại một cảnh đẹp trên quê hương em.</w:t>
            </w:r>
            <w:r w:rsidRPr="0084403C">
              <w:rPr>
                <w:color w:val="000000"/>
              </w:rPr>
              <w:t> </w:t>
            </w:r>
          </w:p>
        </w:tc>
      </w:tr>
      <w:tr w:rsidR="001A02F0" w:rsidRPr="0084403C" w14:paraId="20080C57" w14:textId="77777777" w:rsidTr="00045A37">
        <w:trPr>
          <w:trHeight w:val="571"/>
        </w:trPr>
        <w:tc>
          <w:tcPr>
            <w:tcW w:w="8364" w:type="dxa"/>
            <w:gridSpan w:val="2"/>
            <w:tcBorders>
              <w:top w:val="nil"/>
              <w:left w:val="single" w:sz="4" w:space="0" w:color="auto"/>
              <w:bottom w:val="single" w:sz="4" w:space="0" w:color="auto"/>
              <w:right w:val="single" w:sz="4" w:space="0" w:color="auto"/>
            </w:tcBorders>
            <w:vAlign w:val="bottom"/>
            <w:hideMark/>
          </w:tcPr>
          <w:p w14:paraId="1E9D55EB" w14:textId="77777777" w:rsidR="001A02F0" w:rsidRPr="0084403C" w:rsidRDefault="001A02F0" w:rsidP="00045A37">
            <w:pPr>
              <w:rPr>
                <w:b/>
                <w:color w:val="000000"/>
              </w:rPr>
            </w:pPr>
            <w:r w:rsidRPr="0084403C">
              <w:rPr>
                <w:b/>
                <w:color w:val="000000"/>
              </w:rPr>
              <w:t>1. Yêu cầu về hình thức, kỹ năng</w:t>
            </w:r>
          </w:p>
          <w:p w14:paraId="14F5CD29" w14:textId="77777777" w:rsidR="001A02F0" w:rsidRPr="0084403C" w:rsidRDefault="001A02F0" w:rsidP="00045A37">
            <w:pPr>
              <w:rPr>
                <w:color w:val="000000"/>
              </w:rPr>
            </w:pPr>
            <w:r w:rsidRPr="0084403C">
              <w:rPr>
                <w:color w:val="000000"/>
              </w:rPr>
              <w:t> </w:t>
            </w:r>
          </w:p>
        </w:tc>
        <w:tc>
          <w:tcPr>
            <w:tcW w:w="1275" w:type="dxa"/>
            <w:tcBorders>
              <w:top w:val="nil"/>
              <w:left w:val="nil"/>
              <w:bottom w:val="single" w:sz="4" w:space="0" w:color="auto"/>
              <w:right w:val="single" w:sz="4" w:space="0" w:color="auto"/>
            </w:tcBorders>
            <w:vAlign w:val="bottom"/>
            <w:hideMark/>
          </w:tcPr>
          <w:p w14:paraId="34CC633E" w14:textId="77777777" w:rsidR="001A02F0" w:rsidRPr="0084403C" w:rsidRDefault="001A02F0" w:rsidP="00045A37">
            <w:pPr>
              <w:jc w:val="center"/>
              <w:rPr>
                <w:b/>
                <w:color w:val="000000"/>
                <w:lang w:val="vi-VN"/>
              </w:rPr>
            </w:pPr>
            <w:r w:rsidRPr="0084403C">
              <w:rPr>
                <w:b/>
                <w:color w:val="000000"/>
              </w:rPr>
              <w:t>4</w:t>
            </w:r>
            <w:r w:rsidRPr="0084403C">
              <w:rPr>
                <w:b/>
                <w:color w:val="000000"/>
                <w:lang w:val="vi-VN"/>
              </w:rPr>
              <w:t>,0</w:t>
            </w:r>
          </w:p>
        </w:tc>
      </w:tr>
      <w:tr w:rsidR="001A02F0" w:rsidRPr="0084403C" w14:paraId="2B20B2F3" w14:textId="77777777" w:rsidTr="00045A37">
        <w:trPr>
          <w:trHeight w:val="600"/>
        </w:trPr>
        <w:tc>
          <w:tcPr>
            <w:tcW w:w="2127" w:type="dxa"/>
            <w:tcBorders>
              <w:top w:val="nil"/>
              <w:left w:val="single" w:sz="4" w:space="0" w:color="auto"/>
              <w:bottom w:val="single" w:sz="4" w:space="0" w:color="auto"/>
              <w:right w:val="single" w:sz="4" w:space="0" w:color="auto"/>
            </w:tcBorders>
            <w:vAlign w:val="bottom"/>
            <w:hideMark/>
          </w:tcPr>
          <w:p w14:paraId="6FCE3A62" w14:textId="77777777" w:rsidR="001A02F0" w:rsidRPr="0084403C" w:rsidRDefault="001A02F0" w:rsidP="00045A37">
            <w:pPr>
              <w:rPr>
                <w:color w:val="000000"/>
              </w:rPr>
            </w:pPr>
            <w:r w:rsidRPr="0084403C">
              <w:rPr>
                <w:color w:val="000000"/>
              </w:rPr>
              <w:t>Bố cục bài văn rõ ràng</w:t>
            </w:r>
          </w:p>
        </w:tc>
        <w:tc>
          <w:tcPr>
            <w:tcW w:w="6237" w:type="dxa"/>
            <w:tcBorders>
              <w:top w:val="nil"/>
              <w:left w:val="nil"/>
              <w:bottom w:val="single" w:sz="4" w:space="0" w:color="auto"/>
              <w:right w:val="single" w:sz="4" w:space="0" w:color="auto"/>
            </w:tcBorders>
            <w:vAlign w:val="bottom"/>
            <w:hideMark/>
          </w:tcPr>
          <w:p w14:paraId="55A2C2D0" w14:textId="77777777" w:rsidR="001A02F0" w:rsidRPr="0084403C" w:rsidRDefault="001A02F0" w:rsidP="00045A37">
            <w:pPr>
              <w:rPr>
                <w:color w:val="000000"/>
              </w:rPr>
            </w:pPr>
            <w:r w:rsidRPr="0084403C">
              <w:rPr>
                <w:color w:val="000000"/>
              </w:rPr>
              <w:t>Bài viết có đủ ba phần (mở bài, thân bài, kết bài).</w:t>
            </w:r>
          </w:p>
        </w:tc>
        <w:tc>
          <w:tcPr>
            <w:tcW w:w="1275" w:type="dxa"/>
            <w:tcBorders>
              <w:top w:val="nil"/>
              <w:left w:val="nil"/>
              <w:bottom w:val="single" w:sz="4" w:space="0" w:color="auto"/>
              <w:right w:val="single" w:sz="4" w:space="0" w:color="auto"/>
            </w:tcBorders>
            <w:vAlign w:val="bottom"/>
            <w:hideMark/>
          </w:tcPr>
          <w:p w14:paraId="60189BDF" w14:textId="77777777" w:rsidR="001A02F0" w:rsidRPr="0084403C" w:rsidRDefault="001A02F0" w:rsidP="00045A37">
            <w:pPr>
              <w:jc w:val="center"/>
              <w:rPr>
                <w:color w:val="000000"/>
              </w:rPr>
            </w:pPr>
            <w:r w:rsidRPr="0084403C">
              <w:rPr>
                <w:color w:val="000000"/>
              </w:rPr>
              <w:t>1,0</w:t>
            </w:r>
          </w:p>
        </w:tc>
      </w:tr>
      <w:tr w:rsidR="001A02F0" w:rsidRPr="0084403C" w14:paraId="0866DBD0" w14:textId="77777777" w:rsidTr="00045A37">
        <w:trPr>
          <w:trHeight w:val="621"/>
        </w:trPr>
        <w:tc>
          <w:tcPr>
            <w:tcW w:w="2127" w:type="dxa"/>
            <w:tcBorders>
              <w:top w:val="nil"/>
              <w:left w:val="single" w:sz="4" w:space="0" w:color="auto"/>
              <w:bottom w:val="single" w:sz="4" w:space="0" w:color="auto"/>
              <w:right w:val="single" w:sz="4" w:space="0" w:color="auto"/>
            </w:tcBorders>
            <w:vAlign w:val="bottom"/>
            <w:hideMark/>
          </w:tcPr>
          <w:p w14:paraId="207DCE33" w14:textId="77777777" w:rsidR="001A02F0" w:rsidRPr="0084403C" w:rsidRDefault="001A02F0" w:rsidP="00045A37">
            <w:pPr>
              <w:rPr>
                <w:color w:val="000000"/>
              </w:rPr>
            </w:pPr>
            <w:r w:rsidRPr="0084403C">
              <w:rPr>
                <w:color w:val="000000"/>
              </w:rPr>
              <w:t>Diễn đạt mạch lạc</w:t>
            </w:r>
          </w:p>
        </w:tc>
        <w:tc>
          <w:tcPr>
            <w:tcW w:w="6237" w:type="dxa"/>
            <w:tcBorders>
              <w:top w:val="nil"/>
              <w:left w:val="nil"/>
              <w:bottom w:val="single" w:sz="4" w:space="0" w:color="auto"/>
              <w:right w:val="single" w:sz="4" w:space="0" w:color="auto"/>
            </w:tcBorders>
            <w:vAlign w:val="bottom"/>
            <w:hideMark/>
          </w:tcPr>
          <w:p w14:paraId="155C3DAB" w14:textId="77777777" w:rsidR="001A02F0" w:rsidRPr="0084403C" w:rsidRDefault="001A02F0" w:rsidP="00045A37">
            <w:pPr>
              <w:rPr>
                <w:color w:val="000000"/>
              </w:rPr>
            </w:pPr>
            <w:r w:rsidRPr="0084403C">
              <w:rPr>
                <w:color w:val="000000"/>
              </w:rPr>
              <w:t>Sử dụng câu từ dễ hiểu, rõ ràng, phù hợp với lứa tuổi. Tránh các lỗi về ngữ pháp, chính tả cơ bản.</w:t>
            </w:r>
          </w:p>
        </w:tc>
        <w:tc>
          <w:tcPr>
            <w:tcW w:w="1275" w:type="dxa"/>
            <w:tcBorders>
              <w:top w:val="nil"/>
              <w:left w:val="nil"/>
              <w:bottom w:val="single" w:sz="4" w:space="0" w:color="auto"/>
              <w:right w:val="single" w:sz="4" w:space="0" w:color="auto"/>
            </w:tcBorders>
          </w:tcPr>
          <w:p w14:paraId="0EB67302" w14:textId="77777777" w:rsidR="001A02F0" w:rsidRPr="0084403C" w:rsidRDefault="001A02F0" w:rsidP="00045A37">
            <w:pPr>
              <w:jc w:val="center"/>
              <w:rPr>
                <w:color w:val="000000"/>
              </w:rPr>
            </w:pPr>
            <w:r w:rsidRPr="0084403C">
              <w:rPr>
                <w:color w:val="000000"/>
              </w:rPr>
              <w:t>1,0</w:t>
            </w:r>
          </w:p>
        </w:tc>
      </w:tr>
      <w:tr w:rsidR="001A02F0" w:rsidRPr="0084403C" w14:paraId="55AA36A0" w14:textId="77777777" w:rsidTr="00045A37">
        <w:trPr>
          <w:trHeight w:val="550"/>
        </w:trPr>
        <w:tc>
          <w:tcPr>
            <w:tcW w:w="2127" w:type="dxa"/>
            <w:tcBorders>
              <w:top w:val="nil"/>
              <w:left w:val="single" w:sz="4" w:space="0" w:color="auto"/>
              <w:bottom w:val="single" w:sz="4" w:space="0" w:color="auto"/>
              <w:right w:val="single" w:sz="4" w:space="0" w:color="auto"/>
            </w:tcBorders>
            <w:vAlign w:val="bottom"/>
            <w:hideMark/>
          </w:tcPr>
          <w:p w14:paraId="6D0B63FF" w14:textId="77777777" w:rsidR="001A02F0" w:rsidRPr="0084403C" w:rsidRDefault="001A02F0" w:rsidP="00045A37">
            <w:pPr>
              <w:rPr>
                <w:color w:val="000000"/>
              </w:rPr>
            </w:pPr>
            <w:r w:rsidRPr="0084403C">
              <w:rPr>
                <w:color w:val="000000"/>
              </w:rPr>
              <w:t>Kỹ năng quan sát và miêu tả</w:t>
            </w:r>
          </w:p>
        </w:tc>
        <w:tc>
          <w:tcPr>
            <w:tcW w:w="6237" w:type="dxa"/>
            <w:tcBorders>
              <w:top w:val="nil"/>
              <w:left w:val="nil"/>
              <w:bottom w:val="single" w:sz="4" w:space="0" w:color="auto"/>
              <w:right w:val="single" w:sz="4" w:space="0" w:color="auto"/>
            </w:tcBorders>
            <w:vAlign w:val="bottom"/>
            <w:hideMark/>
          </w:tcPr>
          <w:p w14:paraId="690818A2" w14:textId="77777777" w:rsidR="001A02F0" w:rsidRPr="0084403C" w:rsidRDefault="001A02F0" w:rsidP="00045A37">
            <w:pPr>
              <w:rPr>
                <w:color w:val="000000"/>
              </w:rPr>
            </w:pPr>
            <w:r w:rsidRPr="0084403C">
              <w:rPr>
                <w:color w:val="000000"/>
              </w:rPr>
              <w:t>Thể hiện được kỹ năng miêu tả qua việc quan sát cảnh vật (màu sắc, âm thanh, hình ảnh).</w:t>
            </w:r>
          </w:p>
        </w:tc>
        <w:tc>
          <w:tcPr>
            <w:tcW w:w="1275" w:type="dxa"/>
            <w:tcBorders>
              <w:top w:val="nil"/>
              <w:left w:val="nil"/>
              <w:bottom w:val="single" w:sz="4" w:space="0" w:color="auto"/>
              <w:right w:val="single" w:sz="4" w:space="0" w:color="auto"/>
            </w:tcBorders>
          </w:tcPr>
          <w:p w14:paraId="76A5E760" w14:textId="77777777" w:rsidR="001A02F0" w:rsidRPr="0084403C" w:rsidRDefault="001A02F0" w:rsidP="00045A37">
            <w:pPr>
              <w:jc w:val="center"/>
              <w:rPr>
                <w:color w:val="000000"/>
              </w:rPr>
            </w:pPr>
            <w:r w:rsidRPr="0084403C">
              <w:rPr>
                <w:color w:val="000000"/>
              </w:rPr>
              <w:t>1,0</w:t>
            </w:r>
          </w:p>
        </w:tc>
      </w:tr>
      <w:tr w:rsidR="001A02F0" w:rsidRPr="0084403C" w14:paraId="2E3F26AE" w14:textId="77777777" w:rsidTr="00045A37">
        <w:trPr>
          <w:trHeight w:val="634"/>
        </w:trPr>
        <w:tc>
          <w:tcPr>
            <w:tcW w:w="2127" w:type="dxa"/>
            <w:tcBorders>
              <w:top w:val="nil"/>
              <w:left w:val="single" w:sz="4" w:space="0" w:color="auto"/>
              <w:bottom w:val="single" w:sz="4" w:space="0" w:color="auto"/>
              <w:right w:val="single" w:sz="4" w:space="0" w:color="auto"/>
            </w:tcBorders>
            <w:vAlign w:val="bottom"/>
            <w:hideMark/>
          </w:tcPr>
          <w:p w14:paraId="7DFE6F90" w14:textId="77777777" w:rsidR="001A02F0" w:rsidRPr="0084403C" w:rsidRDefault="001A02F0" w:rsidP="00045A37">
            <w:pPr>
              <w:rPr>
                <w:color w:val="000000"/>
              </w:rPr>
            </w:pPr>
            <w:r w:rsidRPr="0084403C">
              <w:rPr>
                <w:color w:val="000000"/>
              </w:rPr>
              <w:lastRenderedPageBreak/>
              <w:t>Sử dụng biện pháp tu từ</w:t>
            </w:r>
          </w:p>
        </w:tc>
        <w:tc>
          <w:tcPr>
            <w:tcW w:w="6237" w:type="dxa"/>
            <w:tcBorders>
              <w:top w:val="nil"/>
              <w:left w:val="nil"/>
              <w:bottom w:val="single" w:sz="4" w:space="0" w:color="auto"/>
              <w:right w:val="single" w:sz="4" w:space="0" w:color="auto"/>
            </w:tcBorders>
            <w:vAlign w:val="bottom"/>
            <w:hideMark/>
          </w:tcPr>
          <w:p w14:paraId="250AE68B" w14:textId="77777777" w:rsidR="001A02F0" w:rsidRPr="0084403C" w:rsidRDefault="001A02F0" w:rsidP="00045A37">
            <w:pPr>
              <w:rPr>
                <w:color w:val="000000"/>
              </w:rPr>
            </w:pPr>
            <w:r w:rsidRPr="0084403C">
              <w:rPr>
                <w:color w:val="000000"/>
              </w:rPr>
              <w:t>Có sử dụng biện pháp so sánh, nhân hóa để làm nổi bật đặc điểm của cảnh đẹp được tả.</w:t>
            </w:r>
          </w:p>
        </w:tc>
        <w:tc>
          <w:tcPr>
            <w:tcW w:w="1275" w:type="dxa"/>
            <w:tcBorders>
              <w:top w:val="nil"/>
              <w:left w:val="nil"/>
              <w:bottom w:val="single" w:sz="4" w:space="0" w:color="auto"/>
              <w:right w:val="single" w:sz="4" w:space="0" w:color="auto"/>
            </w:tcBorders>
          </w:tcPr>
          <w:p w14:paraId="2E3B2675" w14:textId="77777777" w:rsidR="001A02F0" w:rsidRPr="0084403C" w:rsidRDefault="001A02F0" w:rsidP="00045A37">
            <w:pPr>
              <w:jc w:val="center"/>
              <w:rPr>
                <w:color w:val="000000"/>
              </w:rPr>
            </w:pPr>
            <w:r w:rsidRPr="0084403C">
              <w:rPr>
                <w:color w:val="000000"/>
              </w:rPr>
              <w:t>1,0</w:t>
            </w:r>
          </w:p>
        </w:tc>
      </w:tr>
      <w:tr w:rsidR="001A02F0" w:rsidRPr="0084403C" w14:paraId="6E51A7F0" w14:textId="77777777" w:rsidTr="00045A37">
        <w:trPr>
          <w:trHeight w:val="405"/>
        </w:trPr>
        <w:tc>
          <w:tcPr>
            <w:tcW w:w="8364" w:type="dxa"/>
            <w:gridSpan w:val="2"/>
            <w:tcBorders>
              <w:top w:val="nil"/>
              <w:left w:val="single" w:sz="4" w:space="0" w:color="auto"/>
              <w:bottom w:val="single" w:sz="4" w:space="0" w:color="auto"/>
              <w:right w:val="single" w:sz="4" w:space="0" w:color="auto"/>
            </w:tcBorders>
            <w:vAlign w:val="bottom"/>
            <w:hideMark/>
          </w:tcPr>
          <w:p w14:paraId="47BBA253" w14:textId="77777777" w:rsidR="001A02F0" w:rsidRPr="0084403C" w:rsidRDefault="001A02F0" w:rsidP="00045A37">
            <w:pPr>
              <w:rPr>
                <w:b/>
                <w:color w:val="000000"/>
              </w:rPr>
            </w:pPr>
            <w:r w:rsidRPr="0084403C">
              <w:rPr>
                <w:b/>
                <w:color w:val="000000"/>
              </w:rPr>
              <w:t>2. Yêu cầu về nội dung</w:t>
            </w:r>
          </w:p>
          <w:p w14:paraId="044F1E13" w14:textId="77777777" w:rsidR="001A02F0" w:rsidRPr="0084403C" w:rsidRDefault="001A02F0" w:rsidP="00045A37">
            <w:pPr>
              <w:rPr>
                <w:color w:val="000000"/>
              </w:rPr>
            </w:pPr>
            <w:r w:rsidRPr="0084403C">
              <w:rPr>
                <w:color w:val="000000"/>
              </w:rPr>
              <w:t> </w:t>
            </w:r>
          </w:p>
        </w:tc>
        <w:tc>
          <w:tcPr>
            <w:tcW w:w="1275" w:type="dxa"/>
            <w:tcBorders>
              <w:top w:val="nil"/>
              <w:left w:val="nil"/>
              <w:bottom w:val="single" w:sz="4" w:space="0" w:color="auto"/>
              <w:right w:val="single" w:sz="4" w:space="0" w:color="auto"/>
            </w:tcBorders>
            <w:vAlign w:val="bottom"/>
            <w:hideMark/>
          </w:tcPr>
          <w:p w14:paraId="6A418329" w14:textId="77777777" w:rsidR="001A02F0" w:rsidRPr="0084403C" w:rsidRDefault="001A02F0" w:rsidP="00045A37">
            <w:pPr>
              <w:jc w:val="center"/>
              <w:rPr>
                <w:b/>
                <w:color w:val="000000"/>
              </w:rPr>
            </w:pPr>
            <w:r w:rsidRPr="0084403C">
              <w:rPr>
                <w:b/>
                <w:color w:val="000000"/>
              </w:rPr>
              <w:t>5,0</w:t>
            </w:r>
          </w:p>
        </w:tc>
      </w:tr>
      <w:tr w:rsidR="001A02F0" w:rsidRPr="0084403C" w14:paraId="72A109BC" w14:textId="77777777" w:rsidTr="00045A37">
        <w:trPr>
          <w:trHeight w:val="300"/>
        </w:trPr>
        <w:tc>
          <w:tcPr>
            <w:tcW w:w="2127" w:type="dxa"/>
            <w:tcBorders>
              <w:top w:val="nil"/>
              <w:left w:val="single" w:sz="4" w:space="0" w:color="auto"/>
              <w:bottom w:val="single" w:sz="4" w:space="0" w:color="auto"/>
              <w:right w:val="single" w:sz="4" w:space="0" w:color="auto"/>
            </w:tcBorders>
            <w:vAlign w:val="bottom"/>
            <w:hideMark/>
          </w:tcPr>
          <w:p w14:paraId="4DA49F8B" w14:textId="77777777" w:rsidR="001A02F0" w:rsidRPr="0084403C" w:rsidRDefault="001A02F0" w:rsidP="00045A37">
            <w:pPr>
              <w:rPr>
                <w:color w:val="000000"/>
              </w:rPr>
            </w:pPr>
            <w:r w:rsidRPr="0084403C">
              <w:rPr>
                <w:color w:val="000000"/>
              </w:rPr>
              <w:t>Nội dung chính xác</w:t>
            </w:r>
          </w:p>
        </w:tc>
        <w:tc>
          <w:tcPr>
            <w:tcW w:w="6237" w:type="dxa"/>
            <w:tcBorders>
              <w:top w:val="nil"/>
              <w:left w:val="nil"/>
              <w:bottom w:val="single" w:sz="4" w:space="0" w:color="auto"/>
              <w:right w:val="single" w:sz="4" w:space="0" w:color="auto"/>
            </w:tcBorders>
            <w:vAlign w:val="bottom"/>
            <w:hideMark/>
          </w:tcPr>
          <w:p w14:paraId="3F896CFD" w14:textId="77777777" w:rsidR="001A02F0" w:rsidRPr="0084403C" w:rsidRDefault="001A02F0" w:rsidP="00045A37">
            <w:pPr>
              <w:rPr>
                <w:color w:val="000000"/>
              </w:rPr>
            </w:pPr>
            <w:r w:rsidRPr="0084403C">
              <w:rPr>
                <w:color w:val="000000"/>
              </w:rPr>
              <w:t>Tả đúng cảnh đẹp sông nước Việt Nam.</w:t>
            </w:r>
          </w:p>
        </w:tc>
        <w:tc>
          <w:tcPr>
            <w:tcW w:w="1275" w:type="dxa"/>
            <w:tcBorders>
              <w:top w:val="nil"/>
              <w:left w:val="nil"/>
              <w:bottom w:val="single" w:sz="4" w:space="0" w:color="auto"/>
              <w:right w:val="single" w:sz="4" w:space="0" w:color="auto"/>
            </w:tcBorders>
            <w:vAlign w:val="bottom"/>
            <w:hideMark/>
          </w:tcPr>
          <w:p w14:paraId="1627096B" w14:textId="77777777" w:rsidR="001A02F0" w:rsidRPr="0084403C" w:rsidRDefault="001A02F0" w:rsidP="00045A37">
            <w:pPr>
              <w:jc w:val="center"/>
              <w:rPr>
                <w:color w:val="000000"/>
              </w:rPr>
            </w:pPr>
            <w:r w:rsidRPr="0084403C">
              <w:rPr>
                <w:color w:val="000000"/>
              </w:rPr>
              <w:t>1,0</w:t>
            </w:r>
          </w:p>
        </w:tc>
      </w:tr>
      <w:tr w:rsidR="001A02F0" w:rsidRPr="0084403C" w14:paraId="6FDC4477" w14:textId="77777777" w:rsidTr="00045A37">
        <w:trPr>
          <w:trHeight w:val="588"/>
        </w:trPr>
        <w:tc>
          <w:tcPr>
            <w:tcW w:w="2127" w:type="dxa"/>
            <w:tcBorders>
              <w:top w:val="nil"/>
              <w:left w:val="single" w:sz="4" w:space="0" w:color="auto"/>
              <w:bottom w:val="single" w:sz="4" w:space="0" w:color="auto"/>
              <w:right w:val="single" w:sz="4" w:space="0" w:color="auto"/>
            </w:tcBorders>
            <w:vAlign w:val="bottom"/>
            <w:hideMark/>
          </w:tcPr>
          <w:p w14:paraId="26FF7685" w14:textId="77777777" w:rsidR="001A02F0" w:rsidRPr="0084403C" w:rsidRDefault="001A02F0" w:rsidP="00045A37">
            <w:pPr>
              <w:rPr>
                <w:color w:val="000000"/>
              </w:rPr>
            </w:pPr>
            <w:r w:rsidRPr="0084403C">
              <w:rPr>
                <w:color w:val="000000"/>
              </w:rPr>
              <w:t>Chi tiết miêu tả cụ thể</w:t>
            </w:r>
          </w:p>
        </w:tc>
        <w:tc>
          <w:tcPr>
            <w:tcW w:w="6237" w:type="dxa"/>
            <w:tcBorders>
              <w:top w:val="nil"/>
              <w:left w:val="nil"/>
              <w:bottom w:val="single" w:sz="4" w:space="0" w:color="auto"/>
              <w:right w:val="single" w:sz="4" w:space="0" w:color="auto"/>
            </w:tcBorders>
            <w:vAlign w:val="bottom"/>
            <w:hideMark/>
          </w:tcPr>
          <w:p w14:paraId="3172A4A8" w14:textId="77777777" w:rsidR="001A02F0" w:rsidRPr="0084403C" w:rsidRDefault="001A02F0" w:rsidP="00045A37">
            <w:pPr>
              <w:rPr>
                <w:color w:val="000000"/>
              </w:rPr>
            </w:pPr>
            <w:r w:rsidRPr="0084403C">
              <w:rPr>
                <w:color w:val="000000"/>
              </w:rPr>
              <w:t>Tả được những chi tiết nổi bật của cảnh đẹp (màu sắc, không gian, âm thanh, mùi hương, hoặc cảm xúc của em khi ngắm cảnh).</w:t>
            </w:r>
          </w:p>
        </w:tc>
        <w:tc>
          <w:tcPr>
            <w:tcW w:w="1275" w:type="dxa"/>
            <w:tcBorders>
              <w:top w:val="nil"/>
              <w:left w:val="nil"/>
              <w:bottom w:val="single" w:sz="4" w:space="0" w:color="auto"/>
              <w:right w:val="single" w:sz="4" w:space="0" w:color="auto"/>
            </w:tcBorders>
            <w:vAlign w:val="bottom"/>
            <w:hideMark/>
          </w:tcPr>
          <w:p w14:paraId="1623A0CB" w14:textId="77777777" w:rsidR="001A02F0" w:rsidRPr="0084403C" w:rsidRDefault="001A02F0" w:rsidP="00045A37">
            <w:pPr>
              <w:jc w:val="center"/>
              <w:rPr>
                <w:color w:val="000000"/>
              </w:rPr>
            </w:pPr>
            <w:r w:rsidRPr="0084403C">
              <w:rPr>
                <w:color w:val="000000"/>
              </w:rPr>
              <w:t>2,0</w:t>
            </w:r>
          </w:p>
        </w:tc>
      </w:tr>
      <w:tr w:rsidR="001A02F0" w:rsidRPr="0084403C" w14:paraId="3C319EEF" w14:textId="77777777" w:rsidTr="00045A37">
        <w:trPr>
          <w:trHeight w:val="602"/>
        </w:trPr>
        <w:tc>
          <w:tcPr>
            <w:tcW w:w="2127" w:type="dxa"/>
            <w:tcBorders>
              <w:top w:val="nil"/>
              <w:left w:val="single" w:sz="4" w:space="0" w:color="auto"/>
              <w:bottom w:val="single" w:sz="4" w:space="0" w:color="auto"/>
              <w:right w:val="single" w:sz="4" w:space="0" w:color="auto"/>
            </w:tcBorders>
            <w:vAlign w:val="bottom"/>
            <w:hideMark/>
          </w:tcPr>
          <w:p w14:paraId="703B7653" w14:textId="77777777" w:rsidR="001A02F0" w:rsidRPr="0084403C" w:rsidRDefault="001A02F0" w:rsidP="00045A37">
            <w:pPr>
              <w:rPr>
                <w:color w:val="000000"/>
              </w:rPr>
            </w:pPr>
            <w:r w:rsidRPr="0084403C">
              <w:rPr>
                <w:color w:val="000000"/>
              </w:rPr>
              <w:t>Tình cảm chân thành</w:t>
            </w:r>
          </w:p>
        </w:tc>
        <w:tc>
          <w:tcPr>
            <w:tcW w:w="6237" w:type="dxa"/>
            <w:tcBorders>
              <w:top w:val="nil"/>
              <w:left w:val="nil"/>
              <w:bottom w:val="single" w:sz="4" w:space="0" w:color="auto"/>
              <w:right w:val="single" w:sz="4" w:space="0" w:color="auto"/>
            </w:tcBorders>
            <w:vAlign w:val="bottom"/>
            <w:hideMark/>
          </w:tcPr>
          <w:p w14:paraId="343739FA" w14:textId="77777777" w:rsidR="001A02F0" w:rsidRPr="0084403C" w:rsidRDefault="001A02F0" w:rsidP="00045A37">
            <w:pPr>
              <w:rPr>
                <w:color w:val="000000"/>
              </w:rPr>
            </w:pPr>
            <w:r w:rsidRPr="0084403C">
              <w:rPr>
                <w:color w:val="000000"/>
              </w:rPr>
              <w:t>Bài viết thể hiện được tình cảm yêu thích của em đối với cảnh sông nước, tạo cảm giác gần gũi và chân thật.</w:t>
            </w:r>
          </w:p>
        </w:tc>
        <w:tc>
          <w:tcPr>
            <w:tcW w:w="1275" w:type="dxa"/>
            <w:tcBorders>
              <w:top w:val="nil"/>
              <w:left w:val="nil"/>
              <w:bottom w:val="single" w:sz="4" w:space="0" w:color="auto"/>
              <w:right w:val="single" w:sz="4" w:space="0" w:color="auto"/>
            </w:tcBorders>
            <w:vAlign w:val="bottom"/>
            <w:hideMark/>
          </w:tcPr>
          <w:p w14:paraId="45B7EDFB" w14:textId="77777777" w:rsidR="001A02F0" w:rsidRPr="0084403C" w:rsidRDefault="001A02F0" w:rsidP="00045A37">
            <w:pPr>
              <w:jc w:val="center"/>
              <w:rPr>
                <w:color w:val="000000"/>
              </w:rPr>
            </w:pPr>
            <w:r w:rsidRPr="0084403C">
              <w:rPr>
                <w:color w:val="000000"/>
              </w:rPr>
              <w:t>1,0</w:t>
            </w:r>
          </w:p>
        </w:tc>
      </w:tr>
      <w:tr w:rsidR="001A02F0" w:rsidRPr="0084403C" w14:paraId="7084B819" w14:textId="77777777" w:rsidTr="00045A37">
        <w:trPr>
          <w:trHeight w:val="412"/>
        </w:trPr>
        <w:tc>
          <w:tcPr>
            <w:tcW w:w="2127" w:type="dxa"/>
            <w:tcBorders>
              <w:top w:val="nil"/>
              <w:left w:val="single" w:sz="4" w:space="0" w:color="auto"/>
              <w:bottom w:val="single" w:sz="4" w:space="0" w:color="auto"/>
              <w:right w:val="single" w:sz="4" w:space="0" w:color="auto"/>
            </w:tcBorders>
            <w:vAlign w:val="bottom"/>
            <w:hideMark/>
          </w:tcPr>
          <w:p w14:paraId="56AB0E1D" w14:textId="77777777" w:rsidR="001A02F0" w:rsidRPr="0084403C" w:rsidRDefault="001A02F0" w:rsidP="00045A37">
            <w:pPr>
              <w:rPr>
                <w:color w:val="000000"/>
              </w:rPr>
            </w:pPr>
            <w:r w:rsidRPr="0084403C">
              <w:rPr>
                <w:color w:val="000000"/>
              </w:rPr>
              <w:t>Ý nghĩa của cảnh đẹp</w:t>
            </w:r>
          </w:p>
        </w:tc>
        <w:tc>
          <w:tcPr>
            <w:tcW w:w="6237" w:type="dxa"/>
            <w:tcBorders>
              <w:top w:val="nil"/>
              <w:left w:val="nil"/>
              <w:bottom w:val="single" w:sz="4" w:space="0" w:color="auto"/>
              <w:right w:val="single" w:sz="4" w:space="0" w:color="auto"/>
            </w:tcBorders>
            <w:vAlign w:val="bottom"/>
            <w:hideMark/>
          </w:tcPr>
          <w:p w14:paraId="7B495FD3" w14:textId="77777777" w:rsidR="001A02F0" w:rsidRPr="0084403C" w:rsidRDefault="001A02F0" w:rsidP="00045A37">
            <w:pPr>
              <w:rPr>
                <w:color w:val="000000"/>
              </w:rPr>
            </w:pPr>
            <w:r w:rsidRPr="0084403C">
              <w:rPr>
                <w:color w:val="000000"/>
              </w:rPr>
              <w:t>Nêu được ý nghĩa của cảnh đẹp đối với bản thân hoặc cộng đồng.</w:t>
            </w:r>
          </w:p>
        </w:tc>
        <w:tc>
          <w:tcPr>
            <w:tcW w:w="1275" w:type="dxa"/>
            <w:tcBorders>
              <w:top w:val="nil"/>
              <w:left w:val="nil"/>
              <w:bottom w:val="single" w:sz="4" w:space="0" w:color="auto"/>
              <w:right w:val="single" w:sz="4" w:space="0" w:color="auto"/>
            </w:tcBorders>
            <w:vAlign w:val="bottom"/>
            <w:hideMark/>
          </w:tcPr>
          <w:p w14:paraId="48EE1411" w14:textId="77777777" w:rsidR="001A02F0" w:rsidRPr="0084403C" w:rsidRDefault="001A02F0" w:rsidP="00045A37">
            <w:pPr>
              <w:jc w:val="center"/>
              <w:rPr>
                <w:color w:val="000000"/>
              </w:rPr>
            </w:pPr>
            <w:r w:rsidRPr="0084403C">
              <w:rPr>
                <w:color w:val="000000"/>
              </w:rPr>
              <w:t>1,0</w:t>
            </w:r>
          </w:p>
        </w:tc>
      </w:tr>
      <w:tr w:rsidR="001A02F0" w:rsidRPr="0084403C" w14:paraId="3A35B51E" w14:textId="77777777" w:rsidTr="00045A37">
        <w:trPr>
          <w:trHeight w:val="300"/>
        </w:trPr>
        <w:tc>
          <w:tcPr>
            <w:tcW w:w="2127" w:type="dxa"/>
            <w:tcBorders>
              <w:top w:val="nil"/>
              <w:left w:val="single" w:sz="4" w:space="0" w:color="auto"/>
              <w:bottom w:val="single" w:sz="4" w:space="0" w:color="auto"/>
              <w:right w:val="single" w:sz="4" w:space="0" w:color="auto"/>
            </w:tcBorders>
            <w:vAlign w:val="bottom"/>
            <w:hideMark/>
          </w:tcPr>
          <w:p w14:paraId="2E9794D0" w14:textId="77777777" w:rsidR="001A02F0" w:rsidRPr="0084403C" w:rsidRDefault="001A02F0" w:rsidP="00045A37">
            <w:pPr>
              <w:rPr>
                <w:b/>
                <w:color w:val="000000"/>
              </w:rPr>
            </w:pPr>
            <w:r w:rsidRPr="0084403C">
              <w:rPr>
                <w:b/>
                <w:color w:val="000000"/>
              </w:rPr>
              <w:t>3. Sự sáng tạo</w:t>
            </w:r>
          </w:p>
        </w:tc>
        <w:tc>
          <w:tcPr>
            <w:tcW w:w="6237" w:type="dxa"/>
            <w:tcBorders>
              <w:top w:val="nil"/>
              <w:left w:val="nil"/>
              <w:bottom w:val="single" w:sz="4" w:space="0" w:color="auto"/>
              <w:right w:val="single" w:sz="4" w:space="0" w:color="auto"/>
            </w:tcBorders>
            <w:vAlign w:val="bottom"/>
            <w:hideMark/>
          </w:tcPr>
          <w:p w14:paraId="0834C19D" w14:textId="77777777" w:rsidR="001A02F0" w:rsidRPr="0084403C" w:rsidRDefault="001A02F0" w:rsidP="00045A37">
            <w:pPr>
              <w:rPr>
                <w:color w:val="000000"/>
              </w:rPr>
            </w:pPr>
            <w:r w:rsidRPr="0084403C">
              <w:rPr>
                <w:color w:val="000000"/>
              </w:rPr>
              <w:t> </w:t>
            </w:r>
          </w:p>
        </w:tc>
        <w:tc>
          <w:tcPr>
            <w:tcW w:w="1275" w:type="dxa"/>
            <w:tcBorders>
              <w:top w:val="nil"/>
              <w:left w:val="nil"/>
              <w:bottom w:val="single" w:sz="4" w:space="0" w:color="auto"/>
              <w:right w:val="single" w:sz="4" w:space="0" w:color="auto"/>
            </w:tcBorders>
            <w:vAlign w:val="bottom"/>
            <w:hideMark/>
          </w:tcPr>
          <w:p w14:paraId="6AF4538A" w14:textId="77777777" w:rsidR="001A02F0" w:rsidRPr="0084403C" w:rsidRDefault="001A02F0" w:rsidP="00045A37">
            <w:pPr>
              <w:jc w:val="center"/>
              <w:rPr>
                <w:b/>
                <w:bCs/>
                <w:color w:val="000000"/>
              </w:rPr>
            </w:pPr>
            <w:r w:rsidRPr="0084403C">
              <w:rPr>
                <w:b/>
                <w:bCs/>
                <w:color w:val="000000"/>
              </w:rPr>
              <w:t>1,0</w:t>
            </w:r>
          </w:p>
        </w:tc>
      </w:tr>
      <w:tr w:rsidR="001A02F0" w:rsidRPr="0084403C" w14:paraId="15FFA372" w14:textId="77777777" w:rsidTr="00045A37">
        <w:trPr>
          <w:trHeight w:val="482"/>
        </w:trPr>
        <w:tc>
          <w:tcPr>
            <w:tcW w:w="2127" w:type="dxa"/>
            <w:tcBorders>
              <w:top w:val="nil"/>
              <w:left w:val="single" w:sz="4" w:space="0" w:color="auto"/>
              <w:bottom w:val="single" w:sz="4" w:space="0" w:color="auto"/>
              <w:right w:val="single" w:sz="4" w:space="0" w:color="auto"/>
            </w:tcBorders>
            <w:vAlign w:val="bottom"/>
            <w:hideMark/>
          </w:tcPr>
          <w:p w14:paraId="39720D9A" w14:textId="77777777" w:rsidR="001A02F0" w:rsidRPr="0084403C" w:rsidRDefault="001A02F0" w:rsidP="00045A37">
            <w:pPr>
              <w:rPr>
                <w:color w:val="000000"/>
              </w:rPr>
            </w:pPr>
            <w:r w:rsidRPr="0084403C">
              <w:rPr>
                <w:color w:val="000000"/>
              </w:rPr>
              <w:t>Sáng tạo trong cách diễn đạt</w:t>
            </w:r>
          </w:p>
        </w:tc>
        <w:tc>
          <w:tcPr>
            <w:tcW w:w="6237" w:type="dxa"/>
            <w:tcBorders>
              <w:top w:val="nil"/>
              <w:left w:val="nil"/>
              <w:bottom w:val="single" w:sz="4" w:space="0" w:color="auto"/>
              <w:right w:val="single" w:sz="4" w:space="0" w:color="auto"/>
            </w:tcBorders>
            <w:vAlign w:val="bottom"/>
            <w:hideMark/>
          </w:tcPr>
          <w:p w14:paraId="67808E48" w14:textId="77777777" w:rsidR="001A02F0" w:rsidRPr="0084403C" w:rsidRDefault="001A02F0" w:rsidP="00045A37">
            <w:pPr>
              <w:rPr>
                <w:color w:val="000000"/>
              </w:rPr>
            </w:pPr>
            <w:r w:rsidRPr="0084403C">
              <w:rPr>
                <w:color w:val="000000"/>
              </w:rPr>
              <w:t>Sử dụng ngôn ngữ mới mẻ, có tính sáng tạo, tránh cách diễn đạt quá rập khuôn.</w:t>
            </w:r>
          </w:p>
        </w:tc>
        <w:tc>
          <w:tcPr>
            <w:tcW w:w="1275" w:type="dxa"/>
            <w:tcBorders>
              <w:top w:val="nil"/>
              <w:left w:val="nil"/>
              <w:bottom w:val="single" w:sz="4" w:space="0" w:color="auto"/>
              <w:right w:val="single" w:sz="4" w:space="0" w:color="auto"/>
            </w:tcBorders>
            <w:vAlign w:val="bottom"/>
            <w:hideMark/>
          </w:tcPr>
          <w:p w14:paraId="49DF48FB" w14:textId="77777777" w:rsidR="001A02F0" w:rsidRPr="0084403C" w:rsidRDefault="001A02F0" w:rsidP="00045A37">
            <w:pPr>
              <w:jc w:val="center"/>
              <w:rPr>
                <w:color w:val="000000"/>
              </w:rPr>
            </w:pPr>
            <w:r w:rsidRPr="0084403C">
              <w:rPr>
                <w:color w:val="000000"/>
              </w:rPr>
              <w:t>0,5</w:t>
            </w:r>
          </w:p>
        </w:tc>
      </w:tr>
      <w:tr w:rsidR="001A02F0" w:rsidRPr="0084403C" w14:paraId="69D22F5E" w14:textId="77777777" w:rsidTr="00045A37">
        <w:trPr>
          <w:trHeight w:val="390"/>
        </w:trPr>
        <w:tc>
          <w:tcPr>
            <w:tcW w:w="2127" w:type="dxa"/>
            <w:tcBorders>
              <w:top w:val="nil"/>
              <w:left w:val="single" w:sz="4" w:space="0" w:color="auto"/>
              <w:bottom w:val="single" w:sz="4" w:space="0" w:color="auto"/>
              <w:right w:val="single" w:sz="4" w:space="0" w:color="auto"/>
            </w:tcBorders>
            <w:vAlign w:val="bottom"/>
            <w:hideMark/>
          </w:tcPr>
          <w:p w14:paraId="0B2E133A" w14:textId="77777777" w:rsidR="001A02F0" w:rsidRPr="0084403C" w:rsidRDefault="001A02F0" w:rsidP="00045A37">
            <w:pPr>
              <w:rPr>
                <w:color w:val="000000"/>
              </w:rPr>
            </w:pPr>
            <w:r w:rsidRPr="0084403C">
              <w:rPr>
                <w:color w:val="000000"/>
              </w:rPr>
              <w:t>Cảm xúc đặc biệt</w:t>
            </w:r>
          </w:p>
        </w:tc>
        <w:tc>
          <w:tcPr>
            <w:tcW w:w="6237" w:type="dxa"/>
            <w:tcBorders>
              <w:top w:val="nil"/>
              <w:left w:val="nil"/>
              <w:bottom w:val="single" w:sz="4" w:space="0" w:color="auto"/>
              <w:right w:val="single" w:sz="4" w:space="0" w:color="auto"/>
            </w:tcBorders>
            <w:vAlign w:val="bottom"/>
            <w:hideMark/>
          </w:tcPr>
          <w:p w14:paraId="01A43E23" w14:textId="77777777" w:rsidR="001A02F0" w:rsidRPr="0084403C" w:rsidRDefault="001A02F0" w:rsidP="00045A37">
            <w:pPr>
              <w:rPr>
                <w:color w:val="000000"/>
              </w:rPr>
            </w:pPr>
            <w:r w:rsidRPr="0084403C">
              <w:rPr>
                <w:color w:val="000000"/>
              </w:rPr>
              <w:t>Thể hiện được cảm xúc riêng biệt và độc đáo của em khi ngắm nhìn cảnh đẹp.</w:t>
            </w:r>
          </w:p>
        </w:tc>
        <w:tc>
          <w:tcPr>
            <w:tcW w:w="1275" w:type="dxa"/>
            <w:tcBorders>
              <w:top w:val="nil"/>
              <w:left w:val="nil"/>
              <w:bottom w:val="single" w:sz="4" w:space="0" w:color="auto"/>
              <w:right w:val="single" w:sz="4" w:space="0" w:color="auto"/>
            </w:tcBorders>
            <w:vAlign w:val="bottom"/>
            <w:hideMark/>
          </w:tcPr>
          <w:p w14:paraId="14F082AF" w14:textId="77777777" w:rsidR="001A02F0" w:rsidRPr="0084403C" w:rsidRDefault="001A02F0" w:rsidP="00045A37">
            <w:pPr>
              <w:jc w:val="center"/>
              <w:rPr>
                <w:color w:val="000000"/>
              </w:rPr>
            </w:pPr>
            <w:r w:rsidRPr="0084403C">
              <w:rPr>
                <w:color w:val="000000"/>
              </w:rPr>
              <w:t>0,5</w:t>
            </w:r>
          </w:p>
        </w:tc>
      </w:tr>
      <w:tr w:rsidR="001A02F0" w:rsidRPr="0084403C" w14:paraId="489DF521" w14:textId="77777777" w:rsidTr="00045A37">
        <w:trPr>
          <w:trHeight w:val="440"/>
        </w:trPr>
        <w:tc>
          <w:tcPr>
            <w:tcW w:w="9639" w:type="dxa"/>
            <w:gridSpan w:val="3"/>
            <w:tcBorders>
              <w:top w:val="nil"/>
              <w:left w:val="single" w:sz="4" w:space="0" w:color="auto"/>
              <w:bottom w:val="single" w:sz="4" w:space="0" w:color="auto"/>
              <w:right w:val="single" w:sz="4" w:space="0" w:color="auto"/>
            </w:tcBorders>
            <w:vAlign w:val="bottom"/>
            <w:hideMark/>
          </w:tcPr>
          <w:p w14:paraId="3F700C8B" w14:textId="77777777" w:rsidR="001A02F0" w:rsidRPr="0084403C" w:rsidRDefault="001A02F0" w:rsidP="00045A37">
            <w:pPr>
              <w:jc w:val="both"/>
              <w:outlineLvl w:val="2"/>
              <w:rPr>
                <w:lang w:val="vi-VN"/>
              </w:rPr>
            </w:pPr>
            <w:r w:rsidRPr="0084403C">
              <w:rPr>
                <w:b/>
                <w:bCs/>
                <w:lang w:val="vi-VN"/>
              </w:rPr>
              <w:t>Đề 2</w:t>
            </w:r>
            <w:r w:rsidRPr="0084403C">
              <w:rPr>
                <w:lang w:val="vi-VN"/>
              </w:rPr>
              <w:t xml:space="preserve">:  Viết bài văn kể sáng tạo một câu chuyện mà em yêu thích. </w:t>
            </w:r>
          </w:p>
        </w:tc>
      </w:tr>
      <w:tr w:rsidR="001A02F0" w:rsidRPr="0084403C" w14:paraId="20DBF60D" w14:textId="77777777" w:rsidTr="00045A37">
        <w:trPr>
          <w:trHeight w:val="491"/>
        </w:trPr>
        <w:tc>
          <w:tcPr>
            <w:tcW w:w="8364" w:type="dxa"/>
            <w:gridSpan w:val="2"/>
            <w:tcBorders>
              <w:top w:val="nil"/>
              <w:left w:val="single" w:sz="4" w:space="0" w:color="auto"/>
              <w:bottom w:val="single" w:sz="4" w:space="0" w:color="auto"/>
              <w:right w:val="single" w:sz="4" w:space="0" w:color="auto"/>
            </w:tcBorders>
            <w:vAlign w:val="bottom"/>
            <w:hideMark/>
          </w:tcPr>
          <w:p w14:paraId="6ED1DB83" w14:textId="77777777" w:rsidR="001A02F0" w:rsidRPr="0084403C" w:rsidRDefault="001A02F0" w:rsidP="00045A37">
            <w:pPr>
              <w:rPr>
                <w:b/>
                <w:color w:val="000000"/>
              </w:rPr>
            </w:pPr>
            <w:r w:rsidRPr="0084403C">
              <w:rPr>
                <w:b/>
                <w:color w:val="000000"/>
              </w:rPr>
              <w:t>1. Yêu cầu về hình thức, kỹ năng</w:t>
            </w:r>
          </w:p>
        </w:tc>
        <w:tc>
          <w:tcPr>
            <w:tcW w:w="1275" w:type="dxa"/>
            <w:tcBorders>
              <w:top w:val="nil"/>
              <w:left w:val="nil"/>
              <w:bottom w:val="single" w:sz="4" w:space="0" w:color="auto"/>
              <w:right w:val="single" w:sz="4" w:space="0" w:color="auto"/>
            </w:tcBorders>
            <w:vAlign w:val="bottom"/>
            <w:hideMark/>
          </w:tcPr>
          <w:p w14:paraId="03DF1958" w14:textId="77777777" w:rsidR="001A02F0" w:rsidRPr="0084403C" w:rsidRDefault="001A02F0" w:rsidP="00045A37">
            <w:pPr>
              <w:jc w:val="center"/>
              <w:rPr>
                <w:b/>
                <w:color w:val="000000"/>
              </w:rPr>
            </w:pPr>
            <w:r w:rsidRPr="0084403C">
              <w:rPr>
                <w:b/>
                <w:color w:val="000000"/>
              </w:rPr>
              <w:t>4,0</w:t>
            </w:r>
          </w:p>
        </w:tc>
      </w:tr>
      <w:tr w:rsidR="001A02F0" w:rsidRPr="0084403C" w14:paraId="06B11F39" w14:textId="77777777" w:rsidTr="00045A37">
        <w:trPr>
          <w:trHeight w:val="600"/>
        </w:trPr>
        <w:tc>
          <w:tcPr>
            <w:tcW w:w="2127" w:type="dxa"/>
            <w:tcBorders>
              <w:top w:val="nil"/>
              <w:left w:val="single" w:sz="4" w:space="0" w:color="auto"/>
              <w:bottom w:val="single" w:sz="4" w:space="0" w:color="auto"/>
              <w:right w:val="single" w:sz="4" w:space="0" w:color="auto"/>
            </w:tcBorders>
            <w:vAlign w:val="center"/>
            <w:hideMark/>
          </w:tcPr>
          <w:p w14:paraId="317B033A" w14:textId="77777777" w:rsidR="001A02F0" w:rsidRPr="0084403C" w:rsidRDefault="001A02F0" w:rsidP="00045A37">
            <w:pPr>
              <w:jc w:val="both"/>
              <w:rPr>
                <w:color w:val="000000"/>
              </w:rPr>
            </w:pPr>
            <w:r w:rsidRPr="0084403C">
              <w:rPr>
                <w:color w:val="000000"/>
              </w:rPr>
              <w:t>Bố cục bài văn rõ ràng</w:t>
            </w:r>
          </w:p>
        </w:tc>
        <w:tc>
          <w:tcPr>
            <w:tcW w:w="6237" w:type="dxa"/>
            <w:tcBorders>
              <w:top w:val="nil"/>
              <w:left w:val="nil"/>
              <w:bottom w:val="single" w:sz="4" w:space="0" w:color="auto"/>
              <w:right w:val="single" w:sz="4" w:space="0" w:color="auto"/>
            </w:tcBorders>
            <w:vAlign w:val="bottom"/>
            <w:hideMark/>
          </w:tcPr>
          <w:p w14:paraId="57378BE1" w14:textId="77777777" w:rsidR="001A02F0" w:rsidRPr="0084403C" w:rsidRDefault="001A02F0" w:rsidP="00045A37">
            <w:pPr>
              <w:rPr>
                <w:color w:val="000000"/>
                <w:lang w:val="vi-VN"/>
              </w:rPr>
            </w:pPr>
            <w:r w:rsidRPr="0084403C">
              <w:rPr>
                <w:color w:val="000000"/>
              </w:rPr>
              <w:t>Bài viết có đủ ba phần (mở bài, thân bài, kết bài)</w:t>
            </w:r>
            <w:r w:rsidRPr="0084403C">
              <w:rPr>
                <w:color w:val="000000"/>
                <w:lang w:val="vi-VN"/>
              </w:rPr>
              <w:t xml:space="preserve"> theo một trong các cách kể chuyện sáng tạo đã học: </w:t>
            </w:r>
          </w:p>
          <w:p w14:paraId="08FE1F58" w14:textId="77777777" w:rsidR="001A02F0" w:rsidRPr="0084403C" w:rsidRDefault="001A02F0" w:rsidP="00045A37">
            <w:pPr>
              <w:rPr>
                <w:color w:val="000000"/>
                <w:lang w:val="vi-VN"/>
              </w:rPr>
            </w:pPr>
            <w:r w:rsidRPr="0084403C">
              <w:rPr>
                <w:color w:val="000000"/>
                <w:lang w:val="vi-VN"/>
              </w:rPr>
              <w:t>+ Sáng tạo thêm chi tiết</w:t>
            </w:r>
          </w:p>
          <w:p w14:paraId="180515F7" w14:textId="77777777" w:rsidR="001A02F0" w:rsidRPr="0084403C" w:rsidRDefault="001A02F0" w:rsidP="00045A37">
            <w:pPr>
              <w:rPr>
                <w:color w:val="000000"/>
                <w:lang w:val="vi-VN"/>
              </w:rPr>
            </w:pPr>
            <w:r w:rsidRPr="0084403C">
              <w:rPr>
                <w:color w:val="000000"/>
                <w:lang w:val="vi-VN"/>
              </w:rPr>
              <w:t>+ Thay đổi kết thúc theo tưởng tượng của em</w:t>
            </w:r>
          </w:p>
          <w:p w14:paraId="1628518A" w14:textId="77777777" w:rsidR="001A02F0" w:rsidRPr="0084403C" w:rsidRDefault="001A02F0" w:rsidP="00045A37">
            <w:pPr>
              <w:rPr>
                <w:color w:val="000000"/>
                <w:lang w:val="vi-VN"/>
              </w:rPr>
            </w:pPr>
            <w:r w:rsidRPr="0084403C">
              <w:rPr>
                <w:color w:val="000000"/>
                <w:lang w:val="vi-VN"/>
              </w:rPr>
              <w:t>+ Đóng vai nhân vật để kể lại câu chuyện</w:t>
            </w:r>
          </w:p>
        </w:tc>
        <w:tc>
          <w:tcPr>
            <w:tcW w:w="1275" w:type="dxa"/>
            <w:tcBorders>
              <w:top w:val="nil"/>
              <w:left w:val="nil"/>
              <w:bottom w:val="single" w:sz="4" w:space="0" w:color="auto"/>
              <w:right w:val="single" w:sz="4" w:space="0" w:color="auto"/>
            </w:tcBorders>
            <w:vAlign w:val="bottom"/>
            <w:hideMark/>
          </w:tcPr>
          <w:p w14:paraId="23CCE670" w14:textId="77777777" w:rsidR="001A02F0" w:rsidRPr="0084403C" w:rsidRDefault="001A02F0" w:rsidP="00045A37">
            <w:pPr>
              <w:jc w:val="center"/>
              <w:rPr>
                <w:color w:val="000000"/>
              </w:rPr>
            </w:pPr>
            <w:r w:rsidRPr="0084403C">
              <w:rPr>
                <w:color w:val="000000"/>
              </w:rPr>
              <w:t>1,0</w:t>
            </w:r>
          </w:p>
        </w:tc>
      </w:tr>
      <w:tr w:rsidR="001A02F0" w:rsidRPr="0084403C" w14:paraId="62C0E7AC" w14:textId="77777777" w:rsidTr="00045A37">
        <w:trPr>
          <w:trHeight w:val="900"/>
        </w:trPr>
        <w:tc>
          <w:tcPr>
            <w:tcW w:w="2127" w:type="dxa"/>
            <w:tcBorders>
              <w:top w:val="nil"/>
              <w:left w:val="single" w:sz="4" w:space="0" w:color="auto"/>
              <w:bottom w:val="single" w:sz="4" w:space="0" w:color="auto"/>
              <w:right w:val="single" w:sz="4" w:space="0" w:color="auto"/>
            </w:tcBorders>
            <w:vAlign w:val="center"/>
            <w:hideMark/>
          </w:tcPr>
          <w:p w14:paraId="54077A97" w14:textId="77777777" w:rsidR="001A02F0" w:rsidRPr="0084403C" w:rsidRDefault="001A02F0" w:rsidP="00045A37">
            <w:pPr>
              <w:jc w:val="both"/>
              <w:rPr>
                <w:color w:val="000000"/>
              </w:rPr>
            </w:pPr>
            <w:r w:rsidRPr="0084403C">
              <w:rPr>
                <w:color w:val="000000"/>
              </w:rPr>
              <w:t>Diễn đạt mạch lạc</w:t>
            </w:r>
          </w:p>
        </w:tc>
        <w:tc>
          <w:tcPr>
            <w:tcW w:w="6237" w:type="dxa"/>
            <w:tcBorders>
              <w:top w:val="nil"/>
              <w:left w:val="nil"/>
              <w:bottom w:val="single" w:sz="4" w:space="0" w:color="auto"/>
              <w:right w:val="single" w:sz="4" w:space="0" w:color="auto"/>
            </w:tcBorders>
            <w:vAlign w:val="bottom"/>
            <w:hideMark/>
          </w:tcPr>
          <w:p w14:paraId="3DF6C521" w14:textId="77777777" w:rsidR="001A02F0" w:rsidRPr="0084403C" w:rsidRDefault="001A02F0" w:rsidP="00045A37">
            <w:pPr>
              <w:rPr>
                <w:color w:val="000000"/>
              </w:rPr>
            </w:pPr>
            <w:r w:rsidRPr="0084403C">
              <w:rPr>
                <w:color w:val="000000"/>
              </w:rPr>
              <w:t>Sử dụng câu từ dễ hiểu, rõ ràng, phù hợp với lứa tuổi. Tránh các lỗi về ngữ pháp, chính tả cơ bản.</w:t>
            </w:r>
          </w:p>
        </w:tc>
        <w:tc>
          <w:tcPr>
            <w:tcW w:w="1275" w:type="dxa"/>
            <w:tcBorders>
              <w:top w:val="nil"/>
              <w:left w:val="nil"/>
              <w:bottom w:val="single" w:sz="4" w:space="0" w:color="auto"/>
              <w:right w:val="single" w:sz="4" w:space="0" w:color="auto"/>
            </w:tcBorders>
          </w:tcPr>
          <w:p w14:paraId="3EF54766" w14:textId="77777777" w:rsidR="001A02F0" w:rsidRPr="0084403C" w:rsidRDefault="001A02F0" w:rsidP="00045A37">
            <w:pPr>
              <w:jc w:val="center"/>
              <w:rPr>
                <w:color w:val="000000"/>
              </w:rPr>
            </w:pPr>
            <w:r w:rsidRPr="0084403C">
              <w:rPr>
                <w:color w:val="000000"/>
              </w:rPr>
              <w:t>1,0</w:t>
            </w:r>
          </w:p>
        </w:tc>
      </w:tr>
      <w:tr w:rsidR="001A02F0" w:rsidRPr="0084403C" w14:paraId="6087D607" w14:textId="77777777" w:rsidTr="00045A37">
        <w:trPr>
          <w:trHeight w:val="576"/>
        </w:trPr>
        <w:tc>
          <w:tcPr>
            <w:tcW w:w="2127" w:type="dxa"/>
            <w:tcBorders>
              <w:top w:val="nil"/>
              <w:left w:val="single" w:sz="4" w:space="0" w:color="auto"/>
              <w:bottom w:val="single" w:sz="4" w:space="0" w:color="auto"/>
              <w:right w:val="single" w:sz="4" w:space="0" w:color="auto"/>
            </w:tcBorders>
            <w:vAlign w:val="center"/>
            <w:hideMark/>
          </w:tcPr>
          <w:p w14:paraId="1D84A69A" w14:textId="77777777" w:rsidR="001A02F0" w:rsidRPr="0084403C" w:rsidRDefault="001A02F0" w:rsidP="00A8526B">
            <w:pPr>
              <w:rPr>
                <w:color w:val="000000"/>
              </w:rPr>
            </w:pPr>
            <w:r w:rsidRPr="0084403C">
              <w:rPr>
                <w:color w:val="000000"/>
              </w:rPr>
              <w:t>Kỹ năng kể chuyện</w:t>
            </w:r>
          </w:p>
        </w:tc>
        <w:tc>
          <w:tcPr>
            <w:tcW w:w="6237" w:type="dxa"/>
            <w:tcBorders>
              <w:top w:val="nil"/>
              <w:left w:val="nil"/>
              <w:bottom w:val="single" w:sz="4" w:space="0" w:color="auto"/>
              <w:right w:val="single" w:sz="4" w:space="0" w:color="auto"/>
            </w:tcBorders>
            <w:vAlign w:val="bottom"/>
            <w:hideMark/>
          </w:tcPr>
          <w:p w14:paraId="04F811C1" w14:textId="77777777" w:rsidR="001A02F0" w:rsidRPr="0084403C" w:rsidRDefault="001A02F0" w:rsidP="00045A37">
            <w:pPr>
              <w:rPr>
                <w:color w:val="000000"/>
              </w:rPr>
            </w:pPr>
            <w:r w:rsidRPr="0084403C">
              <w:rPr>
                <w:color w:val="000000"/>
              </w:rPr>
              <w:t>Thể hiện được kỹ năng kể chuyện qua việc sắp xếp trình tự sự kiện hợp lý, có liên kết.</w:t>
            </w:r>
          </w:p>
        </w:tc>
        <w:tc>
          <w:tcPr>
            <w:tcW w:w="1275" w:type="dxa"/>
            <w:tcBorders>
              <w:top w:val="nil"/>
              <w:left w:val="nil"/>
              <w:bottom w:val="single" w:sz="4" w:space="0" w:color="auto"/>
              <w:right w:val="single" w:sz="4" w:space="0" w:color="auto"/>
            </w:tcBorders>
          </w:tcPr>
          <w:p w14:paraId="3BCDC83E" w14:textId="77777777" w:rsidR="001A02F0" w:rsidRPr="0084403C" w:rsidRDefault="001A02F0" w:rsidP="00045A37">
            <w:pPr>
              <w:jc w:val="center"/>
              <w:rPr>
                <w:color w:val="000000"/>
              </w:rPr>
            </w:pPr>
            <w:r w:rsidRPr="0084403C">
              <w:rPr>
                <w:color w:val="000000"/>
              </w:rPr>
              <w:t>1,0</w:t>
            </w:r>
          </w:p>
        </w:tc>
      </w:tr>
      <w:tr w:rsidR="001A02F0" w:rsidRPr="0084403C" w14:paraId="5B981839" w14:textId="77777777" w:rsidTr="00045A37">
        <w:trPr>
          <w:trHeight w:val="552"/>
        </w:trPr>
        <w:tc>
          <w:tcPr>
            <w:tcW w:w="2127" w:type="dxa"/>
            <w:tcBorders>
              <w:top w:val="nil"/>
              <w:left w:val="single" w:sz="4" w:space="0" w:color="auto"/>
              <w:bottom w:val="single" w:sz="4" w:space="0" w:color="auto"/>
              <w:right w:val="single" w:sz="4" w:space="0" w:color="auto"/>
            </w:tcBorders>
            <w:vAlign w:val="center"/>
            <w:hideMark/>
          </w:tcPr>
          <w:p w14:paraId="562AACC6" w14:textId="77777777" w:rsidR="001A02F0" w:rsidRPr="0084403C" w:rsidRDefault="001A02F0" w:rsidP="00045A37">
            <w:pPr>
              <w:jc w:val="both"/>
              <w:rPr>
                <w:color w:val="000000"/>
              </w:rPr>
            </w:pPr>
            <w:r w:rsidRPr="0084403C">
              <w:rPr>
                <w:color w:val="000000"/>
              </w:rPr>
              <w:t>Ngôn ngữ phù hợp</w:t>
            </w:r>
          </w:p>
        </w:tc>
        <w:tc>
          <w:tcPr>
            <w:tcW w:w="6237" w:type="dxa"/>
            <w:tcBorders>
              <w:top w:val="nil"/>
              <w:left w:val="nil"/>
              <w:bottom w:val="single" w:sz="4" w:space="0" w:color="auto"/>
              <w:right w:val="single" w:sz="4" w:space="0" w:color="auto"/>
            </w:tcBorders>
            <w:vAlign w:val="bottom"/>
            <w:hideMark/>
          </w:tcPr>
          <w:p w14:paraId="3E3306CA" w14:textId="77777777" w:rsidR="001A02F0" w:rsidRPr="0084403C" w:rsidRDefault="001A02F0" w:rsidP="00045A37">
            <w:pPr>
              <w:rPr>
                <w:color w:val="000000"/>
                <w:lang w:val="vi-VN"/>
              </w:rPr>
            </w:pPr>
            <w:r w:rsidRPr="0084403C">
              <w:rPr>
                <w:color w:val="000000"/>
              </w:rPr>
              <w:t>Dùng ngôn ngữ phong phú, phù hợp với nội dung câu chuyện, biết sử dụng từ ngữ gợi cảm để tạo không khí cho câu chuyện.</w:t>
            </w:r>
            <w:r w:rsidRPr="0084403C">
              <w:rPr>
                <w:color w:val="000000"/>
                <w:lang w:val="vi-VN"/>
              </w:rPr>
              <w:t xml:space="preserve"> Nếu câu chuyện có đối thoại, cần diễn đạt tự nhiên và đúng tính cách nhân vật.</w:t>
            </w:r>
          </w:p>
        </w:tc>
        <w:tc>
          <w:tcPr>
            <w:tcW w:w="1275" w:type="dxa"/>
            <w:tcBorders>
              <w:top w:val="nil"/>
              <w:left w:val="nil"/>
              <w:bottom w:val="single" w:sz="4" w:space="0" w:color="auto"/>
              <w:right w:val="single" w:sz="4" w:space="0" w:color="auto"/>
            </w:tcBorders>
          </w:tcPr>
          <w:p w14:paraId="46984B93" w14:textId="77777777" w:rsidR="001A02F0" w:rsidRPr="0084403C" w:rsidRDefault="001A02F0" w:rsidP="00045A37">
            <w:pPr>
              <w:jc w:val="center"/>
              <w:rPr>
                <w:color w:val="000000"/>
              </w:rPr>
            </w:pPr>
            <w:r w:rsidRPr="0084403C">
              <w:rPr>
                <w:color w:val="000000"/>
              </w:rPr>
              <w:t>1,0</w:t>
            </w:r>
          </w:p>
        </w:tc>
      </w:tr>
      <w:tr w:rsidR="001A02F0" w:rsidRPr="0084403C" w14:paraId="138AC745" w14:textId="77777777" w:rsidTr="00045A37">
        <w:trPr>
          <w:trHeight w:val="300"/>
        </w:trPr>
        <w:tc>
          <w:tcPr>
            <w:tcW w:w="8364" w:type="dxa"/>
            <w:gridSpan w:val="2"/>
            <w:tcBorders>
              <w:top w:val="nil"/>
              <w:left w:val="single" w:sz="4" w:space="0" w:color="auto"/>
              <w:bottom w:val="single" w:sz="4" w:space="0" w:color="auto"/>
              <w:right w:val="single" w:sz="4" w:space="0" w:color="auto"/>
            </w:tcBorders>
            <w:vAlign w:val="bottom"/>
            <w:hideMark/>
          </w:tcPr>
          <w:p w14:paraId="74E62A08" w14:textId="77777777" w:rsidR="001A02F0" w:rsidRPr="0084403C" w:rsidRDefault="001A02F0" w:rsidP="00045A37">
            <w:pPr>
              <w:rPr>
                <w:b/>
                <w:color w:val="000000"/>
              </w:rPr>
            </w:pPr>
            <w:r>
              <w:rPr>
                <w:b/>
                <w:color w:val="000000"/>
              </w:rPr>
              <w:t>2. Yêu cầu về nội dung</w:t>
            </w:r>
          </w:p>
        </w:tc>
        <w:tc>
          <w:tcPr>
            <w:tcW w:w="1275" w:type="dxa"/>
            <w:tcBorders>
              <w:top w:val="nil"/>
              <w:left w:val="nil"/>
              <w:bottom w:val="single" w:sz="4" w:space="0" w:color="auto"/>
              <w:right w:val="single" w:sz="4" w:space="0" w:color="auto"/>
            </w:tcBorders>
            <w:vAlign w:val="bottom"/>
            <w:hideMark/>
          </w:tcPr>
          <w:p w14:paraId="3CE76141" w14:textId="77777777" w:rsidR="001A02F0" w:rsidRPr="0084403C" w:rsidRDefault="001A02F0" w:rsidP="00045A37">
            <w:pPr>
              <w:jc w:val="center"/>
              <w:rPr>
                <w:b/>
                <w:bCs/>
                <w:color w:val="000000"/>
              </w:rPr>
            </w:pPr>
            <w:r w:rsidRPr="0084403C">
              <w:rPr>
                <w:b/>
                <w:bCs/>
                <w:color w:val="000000"/>
              </w:rPr>
              <w:t>5,0</w:t>
            </w:r>
          </w:p>
        </w:tc>
      </w:tr>
      <w:tr w:rsidR="001A02F0" w:rsidRPr="0084403C" w14:paraId="0A125C76" w14:textId="77777777" w:rsidTr="002764D0">
        <w:trPr>
          <w:trHeight w:val="724"/>
        </w:trPr>
        <w:tc>
          <w:tcPr>
            <w:tcW w:w="2127" w:type="dxa"/>
            <w:tcBorders>
              <w:top w:val="nil"/>
              <w:left w:val="single" w:sz="4" w:space="0" w:color="auto"/>
              <w:bottom w:val="single" w:sz="4" w:space="0" w:color="auto"/>
              <w:right w:val="single" w:sz="4" w:space="0" w:color="auto"/>
            </w:tcBorders>
            <w:vAlign w:val="bottom"/>
            <w:hideMark/>
          </w:tcPr>
          <w:p w14:paraId="4E0B4E93" w14:textId="77777777" w:rsidR="001A02F0" w:rsidRPr="0084403C" w:rsidRDefault="001A02F0" w:rsidP="00045A37">
            <w:pPr>
              <w:rPr>
                <w:color w:val="000000"/>
              </w:rPr>
            </w:pPr>
            <w:r w:rsidRPr="0084403C">
              <w:rPr>
                <w:color w:val="000000"/>
              </w:rPr>
              <w:t>Câu chuyện có ý nghĩa</w:t>
            </w:r>
          </w:p>
        </w:tc>
        <w:tc>
          <w:tcPr>
            <w:tcW w:w="6237" w:type="dxa"/>
            <w:tcBorders>
              <w:top w:val="nil"/>
              <w:left w:val="nil"/>
              <w:bottom w:val="single" w:sz="4" w:space="0" w:color="auto"/>
              <w:right w:val="single" w:sz="4" w:space="0" w:color="auto"/>
            </w:tcBorders>
            <w:vAlign w:val="bottom"/>
            <w:hideMark/>
          </w:tcPr>
          <w:p w14:paraId="22D23333" w14:textId="77777777" w:rsidR="001A02F0" w:rsidRPr="0084403C" w:rsidRDefault="001A02F0" w:rsidP="00045A37">
            <w:pPr>
              <w:rPr>
                <w:color w:val="000000"/>
              </w:rPr>
            </w:pPr>
            <w:r w:rsidRPr="0084403C">
              <w:rPr>
                <w:color w:val="000000"/>
              </w:rPr>
              <w:t>Chọn câu chuyện phù hợp với lứa tuổi, có ý nghĩa giáo dục hoặc bài học về cuộc sống.</w:t>
            </w:r>
          </w:p>
        </w:tc>
        <w:tc>
          <w:tcPr>
            <w:tcW w:w="1275" w:type="dxa"/>
            <w:tcBorders>
              <w:top w:val="nil"/>
              <w:left w:val="nil"/>
              <w:bottom w:val="single" w:sz="4" w:space="0" w:color="auto"/>
              <w:right w:val="single" w:sz="4" w:space="0" w:color="auto"/>
            </w:tcBorders>
            <w:vAlign w:val="bottom"/>
            <w:hideMark/>
          </w:tcPr>
          <w:p w14:paraId="7502DE2D" w14:textId="77777777" w:rsidR="001A02F0" w:rsidRPr="0084403C" w:rsidRDefault="001A02F0" w:rsidP="00045A37">
            <w:pPr>
              <w:jc w:val="center"/>
              <w:rPr>
                <w:color w:val="000000"/>
              </w:rPr>
            </w:pPr>
            <w:r w:rsidRPr="0084403C">
              <w:rPr>
                <w:color w:val="000000"/>
              </w:rPr>
              <w:t>1,0</w:t>
            </w:r>
          </w:p>
        </w:tc>
      </w:tr>
      <w:tr w:rsidR="001A02F0" w:rsidRPr="0084403C" w14:paraId="076454E8" w14:textId="77777777" w:rsidTr="00045A37">
        <w:trPr>
          <w:trHeight w:val="489"/>
        </w:trPr>
        <w:tc>
          <w:tcPr>
            <w:tcW w:w="2127" w:type="dxa"/>
            <w:tcBorders>
              <w:top w:val="nil"/>
              <w:left w:val="single" w:sz="4" w:space="0" w:color="auto"/>
              <w:bottom w:val="single" w:sz="4" w:space="0" w:color="auto"/>
              <w:right w:val="single" w:sz="4" w:space="0" w:color="auto"/>
            </w:tcBorders>
            <w:vAlign w:val="bottom"/>
            <w:hideMark/>
          </w:tcPr>
          <w:p w14:paraId="7D71D4EF" w14:textId="77777777" w:rsidR="001A02F0" w:rsidRPr="0084403C" w:rsidRDefault="001A02F0" w:rsidP="00045A37">
            <w:pPr>
              <w:rPr>
                <w:color w:val="000000"/>
              </w:rPr>
            </w:pPr>
            <w:r w:rsidRPr="0084403C">
              <w:rPr>
                <w:color w:val="000000"/>
              </w:rPr>
              <w:lastRenderedPageBreak/>
              <w:t>Tóm tắt câu chuyện chính xác</w:t>
            </w:r>
          </w:p>
        </w:tc>
        <w:tc>
          <w:tcPr>
            <w:tcW w:w="6237" w:type="dxa"/>
            <w:tcBorders>
              <w:top w:val="nil"/>
              <w:left w:val="nil"/>
              <w:bottom w:val="single" w:sz="4" w:space="0" w:color="auto"/>
              <w:right w:val="single" w:sz="4" w:space="0" w:color="auto"/>
            </w:tcBorders>
            <w:vAlign w:val="bottom"/>
            <w:hideMark/>
          </w:tcPr>
          <w:p w14:paraId="1302CC43" w14:textId="77777777" w:rsidR="001A02F0" w:rsidRPr="0084403C" w:rsidRDefault="001A02F0" w:rsidP="00045A37">
            <w:pPr>
              <w:rPr>
                <w:color w:val="000000"/>
              </w:rPr>
            </w:pPr>
            <w:r w:rsidRPr="0084403C">
              <w:rPr>
                <w:color w:val="000000"/>
              </w:rPr>
              <w:t>Trình bày rõ ràng nội dung câu chuyện, kể lại các sự kiện theo trình tự hợp lý.</w:t>
            </w:r>
          </w:p>
        </w:tc>
        <w:tc>
          <w:tcPr>
            <w:tcW w:w="1275" w:type="dxa"/>
            <w:tcBorders>
              <w:top w:val="nil"/>
              <w:left w:val="nil"/>
              <w:bottom w:val="single" w:sz="4" w:space="0" w:color="auto"/>
              <w:right w:val="single" w:sz="4" w:space="0" w:color="auto"/>
            </w:tcBorders>
            <w:vAlign w:val="bottom"/>
            <w:hideMark/>
          </w:tcPr>
          <w:p w14:paraId="6D62EE7E" w14:textId="77777777" w:rsidR="001A02F0" w:rsidRPr="0084403C" w:rsidRDefault="001A02F0" w:rsidP="00045A37">
            <w:pPr>
              <w:jc w:val="center"/>
              <w:rPr>
                <w:color w:val="000000"/>
              </w:rPr>
            </w:pPr>
            <w:r w:rsidRPr="0084403C">
              <w:rPr>
                <w:color w:val="000000"/>
              </w:rPr>
              <w:t>2,0</w:t>
            </w:r>
          </w:p>
        </w:tc>
      </w:tr>
      <w:tr w:rsidR="001A02F0" w:rsidRPr="0084403C" w14:paraId="6BBBDA13" w14:textId="77777777" w:rsidTr="00045A37">
        <w:trPr>
          <w:trHeight w:val="538"/>
        </w:trPr>
        <w:tc>
          <w:tcPr>
            <w:tcW w:w="2127" w:type="dxa"/>
            <w:tcBorders>
              <w:top w:val="nil"/>
              <w:left w:val="single" w:sz="4" w:space="0" w:color="auto"/>
              <w:bottom w:val="single" w:sz="4" w:space="0" w:color="auto"/>
              <w:right w:val="single" w:sz="4" w:space="0" w:color="auto"/>
            </w:tcBorders>
            <w:vAlign w:val="bottom"/>
            <w:hideMark/>
          </w:tcPr>
          <w:p w14:paraId="2F1A08F2" w14:textId="77777777" w:rsidR="001A02F0" w:rsidRPr="0084403C" w:rsidRDefault="001A02F0" w:rsidP="00045A37">
            <w:pPr>
              <w:rPr>
                <w:color w:val="000000"/>
              </w:rPr>
            </w:pPr>
            <w:r w:rsidRPr="0084403C">
              <w:rPr>
                <w:color w:val="000000"/>
              </w:rPr>
              <w:t>Nêu được bài học hoặc cảm xúc cá nhân</w:t>
            </w:r>
          </w:p>
        </w:tc>
        <w:tc>
          <w:tcPr>
            <w:tcW w:w="6237" w:type="dxa"/>
            <w:tcBorders>
              <w:top w:val="nil"/>
              <w:left w:val="nil"/>
              <w:bottom w:val="single" w:sz="4" w:space="0" w:color="auto"/>
              <w:right w:val="single" w:sz="4" w:space="0" w:color="auto"/>
            </w:tcBorders>
            <w:vAlign w:val="bottom"/>
            <w:hideMark/>
          </w:tcPr>
          <w:p w14:paraId="14D5FC64" w14:textId="77777777" w:rsidR="001A02F0" w:rsidRPr="0084403C" w:rsidRDefault="001A02F0" w:rsidP="00045A37">
            <w:pPr>
              <w:rPr>
                <w:color w:val="000000"/>
              </w:rPr>
            </w:pPr>
            <w:r w:rsidRPr="0084403C">
              <w:rPr>
                <w:color w:val="000000"/>
              </w:rPr>
              <w:t>Bài viết thể hiện được bài học từ câu chuyện hoặc cảm xúc của em khi kể lại câu chuyện đó.</w:t>
            </w:r>
          </w:p>
        </w:tc>
        <w:tc>
          <w:tcPr>
            <w:tcW w:w="1275" w:type="dxa"/>
            <w:tcBorders>
              <w:top w:val="nil"/>
              <w:left w:val="nil"/>
              <w:bottom w:val="single" w:sz="4" w:space="0" w:color="auto"/>
              <w:right w:val="single" w:sz="4" w:space="0" w:color="auto"/>
            </w:tcBorders>
            <w:vAlign w:val="bottom"/>
            <w:hideMark/>
          </w:tcPr>
          <w:p w14:paraId="70403EF3" w14:textId="77777777" w:rsidR="001A02F0" w:rsidRPr="0084403C" w:rsidRDefault="001A02F0" w:rsidP="00045A37">
            <w:pPr>
              <w:jc w:val="center"/>
              <w:rPr>
                <w:color w:val="000000"/>
              </w:rPr>
            </w:pPr>
            <w:r w:rsidRPr="0084403C">
              <w:rPr>
                <w:color w:val="000000"/>
              </w:rPr>
              <w:t>1,0</w:t>
            </w:r>
          </w:p>
        </w:tc>
      </w:tr>
      <w:tr w:rsidR="001A02F0" w:rsidRPr="0084403C" w14:paraId="37CFFEAD" w14:textId="77777777" w:rsidTr="00045A37">
        <w:trPr>
          <w:trHeight w:val="477"/>
        </w:trPr>
        <w:tc>
          <w:tcPr>
            <w:tcW w:w="2127" w:type="dxa"/>
            <w:tcBorders>
              <w:top w:val="nil"/>
              <w:left w:val="single" w:sz="4" w:space="0" w:color="auto"/>
              <w:bottom w:val="single" w:sz="4" w:space="0" w:color="auto"/>
              <w:right w:val="single" w:sz="4" w:space="0" w:color="auto"/>
            </w:tcBorders>
            <w:vAlign w:val="bottom"/>
            <w:hideMark/>
          </w:tcPr>
          <w:p w14:paraId="20A9F707" w14:textId="77777777" w:rsidR="001A02F0" w:rsidRPr="0084403C" w:rsidRDefault="001A02F0" w:rsidP="00045A37">
            <w:pPr>
              <w:rPr>
                <w:color w:val="000000"/>
              </w:rPr>
            </w:pPr>
            <w:r w:rsidRPr="0084403C">
              <w:rPr>
                <w:color w:val="000000"/>
              </w:rPr>
              <w:t>Nêu được đặc điểm nhân vật</w:t>
            </w:r>
          </w:p>
        </w:tc>
        <w:tc>
          <w:tcPr>
            <w:tcW w:w="6237" w:type="dxa"/>
            <w:tcBorders>
              <w:top w:val="nil"/>
              <w:left w:val="nil"/>
              <w:bottom w:val="single" w:sz="4" w:space="0" w:color="auto"/>
              <w:right w:val="single" w:sz="4" w:space="0" w:color="auto"/>
            </w:tcBorders>
            <w:vAlign w:val="bottom"/>
            <w:hideMark/>
          </w:tcPr>
          <w:p w14:paraId="33767F37" w14:textId="77777777" w:rsidR="001A02F0" w:rsidRPr="0084403C" w:rsidRDefault="001A02F0" w:rsidP="00045A37">
            <w:pPr>
              <w:rPr>
                <w:color w:val="000000"/>
              </w:rPr>
            </w:pPr>
            <w:r w:rsidRPr="0084403C">
              <w:rPr>
                <w:color w:val="000000"/>
              </w:rPr>
              <w:t>Mô tả được ít nhất một đặc điểm nổi bật của nhân vật chính trong câu chuyện.</w:t>
            </w:r>
          </w:p>
        </w:tc>
        <w:tc>
          <w:tcPr>
            <w:tcW w:w="1275" w:type="dxa"/>
            <w:tcBorders>
              <w:top w:val="nil"/>
              <w:left w:val="nil"/>
              <w:bottom w:val="single" w:sz="4" w:space="0" w:color="auto"/>
              <w:right w:val="single" w:sz="4" w:space="0" w:color="auto"/>
            </w:tcBorders>
            <w:vAlign w:val="bottom"/>
            <w:hideMark/>
          </w:tcPr>
          <w:p w14:paraId="63FB393E" w14:textId="77777777" w:rsidR="001A02F0" w:rsidRPr="0084403C" w:rsidRDefault="001A02F0" w:rsidP="00045A37">
            <w:pPr>
              <w:jc w:val="center"/>
              <w:rPr>
                <w:color w:val="000000"/>
              </w:rPr>
            </w:pPr>
            <w:r w:rsidRPr="0084403C">
              <w:rPr>
                <w:color w:val="000000"/>
              </w:rPr>
              <w:t>1,0</w:t>
            </w:r>
          </w:p>
        </w:tc>
      </w:tr>
      <w:tr w:rsidR="001A02F0" w:rsidRPr="0084403C" w14:paraId="487C2462" w14:textId="77777777" w:rsidTr="00045A37">
        <w:trPr>
          <w:trHeight w:val="300"/>
        </w:trPr>
        <w:tc>
          <w:tcPr>
            <w:tcW w:w="2127" w:type="dxa"/>
            <w:tcBorders>
              <w:top w:val="nil"/>
              <w:left w:val="single" w:sz="4" w:space="0" w:color="auto"/>
              <w:bottom w:val="single" w:sz="4" w:space="0" w:color="auto"/>
              <w:right w:val="single" w:sz="4" w:space="0" w:color="auto"/>
            </w:tcBorders>
            <w:vAlign w:val="bottom"/>
            <w:hideMark/>
          </w:tcPr>
          <w:p w14:paraId="416A160E" w14:textId="77777777" w:rsidR="001A02F0" w:rsidRPr="0084403C" w:rsidRDefault="001A02F0" w:rsidP="00045A37">
            <w:pPr>
              <w:rPr>
                <w:b/>
                <w:color w:val="000000"/>
              </w:rPr>
            </w:pPr>
            <w:r w:rsidRPr="0084403C">
              <w:rPr>
                <w:b/>
                <w:color w:val="000000"/>
              </w:rPr>
              <w:t>3. Sự sáng tạo</w:t>
            </w:r>
          </w:p>
        </w:tc>
        <w:tc>
          <w:tcPr>
            <w:tcW w:w="6237" w:type="dxa"/>
            <w:tcBorders>
              <w:top w:val="nil"/>
              <w:left w:val="nil"/>
              <w:bottom w:val="single" w:sz="4" w:space="0" w:color="auto"/>
              <w:right w:val="single" w:sz="4" w:space="0" w:color="auto"/>
            </w:tcBorders>
            <w:vAlign w:val="bottom"/>
            <w:hideMark/>
          </w:tcPr>
          <w:p w14:paraId="1DDCDD72" w14:textId="77777777" w:rsidR="001A02F0" w:rsidRPr="0084403C" w:rsidRDefault="001A02F0" w:rsidP="00045A37">
            <w:pPr>
              <w:rPr>
                <w:color w:val="000000"/>
              </w:rPr>
            </w:pPr>
            <w:r w:rsidRPr="0084403C">
              <w:rPr>
                <w:color w:val="000000"/>
              </w:rPr>
              <w:t> </w:t>
            </w:r>
          </w:p>
        </w:tc>
        <w:tc>
          <w:tcPr>
            <w:tcW w:w="1275" w:type="dxa"/>
            <w:tcBorders>
              <w:top w:val="nil"/>
              <w:left w:val="nil"/>
              <w:bottom w:val="single" w:sz="4" w:space="0" w:color="auto"/>
              <w:right w:val="single" w:sz="4" w:space="0" w:color="auto"/>
            </w:tcBorders>
            <w:vAlign w:val="bottom"/>
            <w:hideMark/>
          </w:tcPr>
          <w:p w14:paraId="3D282765" w14:textId="77777777" w:rsidR="001A02F0" w:rsidRPr="0084403C" w:rsidRDefault="001A02F0" w:rsidP="00045A37">
            <w:pPr>
              <w:jc w:val="center"/>
              <w:rPr>
                <w:b/>
                <w:bCs/>
                <w:color w:val="000000"/>
              </w:rPr>
            </w:pPr>
            <w:r w:rsidRPr="0084403C">
              <w:rPr>
                <w:b/>
                <w:bCs/>
                <w:color w:val="000000"/>
              </w:rPr>
              <w:t>1,0</w:t>
            </w:r>
          </w:p>
        </w:tc>
      </w:tr>
      <w:tr w:rsidR="001A02F0" w:rsidRPr="0084403C" w14:paraId="2034F762" w14:textId="77777777" w:rsidTr="00045A37">
        <w:trPr>
          <w:trHeight w:val="300"/>
        </w:trPr>
        <w:tc>
          <w:tcPr>
            <w:tcW w:w="2127" w:type="dxa"/>
            <w:tcBorders>
              <w:top w:val="nil"/>
              <w:left w:val="single" w:sz="4" w:space="0" w:color="auto"/>
              <w:bottom w:val="single" w:sz="4" w:space="0" w:color="auto"/>
              <w:right w:val="single" w:sz="4" w:space="0" w:color="auto"/>
            </w:tcBorders>
            <w:vAlign w:val="bottom"/>
            <w:hideMark/>
          </w:tcPr>
          <w:p w14:paraId="5D8CA382" w14:textId="77777777" w:rsidR="001A02F0" w:rsidRPr="0084403C" w:rsidRDefault="001A02F0" w:rsidP="00045A37">
            <w:pPr>
              <w:rPr>
                <w:color w:val="000000"/>
              </w:rPr>
            </w:pPr>
            <w:r w:rsidRPr="0084403C">
              <w:rPr>
                <w:color w:val="000000"/>
              </w:rPr>
              <w:t>Sáng tạo trong cách kể</w:t>
            </w:r>
          </w:p>
        </w:tc>
        <w:tc>
          <w:tcPr>
            <w:tcW w:w="6237" w:type="dxa"/>
            <w:tcBorders>
              <w:top w:val="nil"/>
              <w:left w:val="nil"/>
              <w:bottom w:val="single" w:sz="4" w:space="0" w:color="auto"/>
              <w:right w:val="single" w:sz="4" w:space="0" w:color="auto"/>
            </w:tcBorders>
            <w:vAlign w:val="bottom"/>
            <w:hideMark/>
          </w:tcPr>
          <w:p w14:paraId="77699F3F" w14:textId="77777777" w:rsidR="001A02F0" w:rsidRPr="0084403C" w:rsidRDefault="001A02F0" w:rsidP="00045A37">
            <w:pPr>
              <w:rPr>
                <w:color w:val="000000"/>
              </w:rPr>
            </w:pPr>
            <w:r w:rsidRPr="0084403C">
              <w:rPr>
                <w:color w:val="000000"/>
              </w:rPr>
              <w:t>Sử dụng ngôn ngữ linh hoạt, tạo sự hấp dẫn trong câu chuyện.</w:t>
            </w:r>
          </w:p>
        </w:tc>
        <w:tc>
          <w:tcPr>
            <w:tcW w:w="1275" w:type="dxa"/>
            <w:tcBorders>
              <w:top w:val="nil"/>
              <w:left w:val="nil"/>
              <w:bottom w:val="single" w:sz="4" w:space="0" w:color="auto"/>
              <w:right w:val="single" w:sz="4" w:space="0" w:color="auto"/>
            </w:tcBorders>
            <w:vAlign w:val="bottom"/>
            <w:hideMark/>
          </w:tcPr>
          <w:p w14:paraId="2A0F18BE" w14:textId="77777777" w:rsidR="001A02F0" w:rsidRPr="0084403C" w:rsidRDefault="001A02F0" w:rsidP="00045A37">
            <w:pPr>
              <w:jc w:val="center"/>
              <w:rPr>
                <w:color w:val="000000"/>
              </w:rPr>
            </w:pPr>
            <w:r w:rsidRPr="0084403C">
              <w:rPr>
                <w:color w:val="000000"/>
              </w:rPr>
              <w:t>0,5</w:t>
            </w:r>
          </w:p>
        </w:tc>
      </w:tr>
      <w:tr w:rsidR="001A02F0" w:rsidRPr="0084403C" w14:paraId="09C65C30" w14:textId="77777777" w:rsidTr="00045A37">
        <w:trPr>
          <w:trHeight w:val="300"/>
        </w:trPr>
        <w:tc>
          <w:tcPr>
            <w:tcW w:w="2127" w:type="dxa"/>
            <w:tcBorders>
              <w:top w:val="nil"/>
              <w:left w:val="single" w:sz="4" w:space="0" w:color="auto"/>
              <w:bottom w:val="single" w:sz="4" w:space="0" w:color="auto"/>
              <w:right w:val="single" w:sz="4" w:space="0" w:color="auto"/>
            </w:tcBorders>
            <w:vAlign w:val="bottom"/>
            <w:hideMark/>
          </w:tcPr>
          <w:p w14:paraId="2B033395" w14:textId="77777777" w:rsidR="001A02F0" w:rsidRPr="0084403C" w:rsidRDefault="001A02F0" w:rsidP="00045A37">
            <w:pPr>
              <w:rPr>
                <w:color w:val="000000"/>
              </w:rPr>
            </w:pPr>
            <w:r w:rsidRPr="0084403C">
              <w:rPr>
                <w:color w:val="000000"/>
              </w:rPr>
              <w:t>Liên hệ bản thân hoặc cảm xúc đặc biệt</w:t>
            </w:r>
          </w:p>
        </w:tc>
        <w:tc>
          <w:tcPr>
            <w:tcW w:w="6237" w:type="dxa"/>
            <w:tcBorders>
              <w:top w:val="nil"/>
              <w:left w:val="nil"/>
              <w:bottom w:val="single" w:sz="4" w:space="0" w:color="auto"/>
              <w:right w:val="single" w:sz="4" w:space="0" w:color="auto"/>
            </w:tcBorders>
            <w:vAlign w:val="bottom"/>
            <w:hideMark/>
          </w:tcPr>
          <w:p w14:paraId="34DEB1D2" w14:textId="77777777" w:rsidR="001A02F0" w:rsidRPr="0084403C" w:rsidRDefault="001A02F0" w:rsidP="00045A37">
            <w:pPr>
              <w:rPr>
                <w:color w:val="000000"/>
              </w:rPr>
            </w:pPr>
            <w:r w:rsidRPr="0084403C">
              <w:rPr>
                <w:color w:val="000000"/>
              </w:rPr>
              <w:t>Có thể liên hệ câu chuyện với bản thân hoặc bày tỏ cảm xúc riêng biệt về nội dung câu chuyện.</w:t>
            </w:r>
          </w:p>
        </w:tc>
        <w:tc>
          <w:tcPr>
            <w:tcW w:w="1275" w:type="dxa"/>
            <w:tcBorders>
              <w:top w:val="nil"/>
              <w:left w:val="nil"/>
              <w:bottom w:val="single" w:sz="4" w:space="0" w:color="auto"/>
              <w:right w:val="single" w:sz="4" w:space="0" w:color="auto"/>
            </w:tcBorders>
            <w:vAlign w:val="bottom"/>
            <w:hideMark/>
          </w:tcPr>
          <w:p w14:paraId="5E58A532" w14:textId="77777777" w:rsidR="001A02F0" w:rsidRPr="0084403C" w:rsidRDefault="001A02F0" w:rsidP="00045A37">
            <w:pPr>
              <w:jc w:val="center"/>
              <w:rPr>
                <w:color w:val="000000"/>
              </w:rPr>
            </w:pPr>
            <w:r w:rsidRPr="0084403C">
              <w:rPr>
                <w:color w:val="000000"/>
              </w:rPr>
              <w:t>0,5</w:t>
            </w:r>
          </w:p>
        </w:tc>
      </w:tr>
    </w:tbl>
    <w:p w14:paraId="29927FAC" w14:textId="01C00199" w:rsidR="001A02F0" w:rsidRPr="0084403C" w:rsidRDefault="001A02F0" w:rsidP="00626FF9">
      <w:pPr>
        <w:widowControl w:val="0"/>
        <w:autoSpaceDE w:val="0"/>
        <w:autoSpaceDN w:val="0"/>
        <w:jc w:val="both"/>
        <w:rPr>
          <w:lang w:val="vi-VN"/>
        </w:rPr>
      </w:pPr>
      <w:r w:rsidRPr="0084403C">
        <w:rPr>
          <w:b/>
          <w:lang w:val="vi"/>
        </w:rPr>
        <w:t xml:space="preserve">* Chú ý: </w:t>
      </w:r>
      <w:r w:rsidRPr="0084403C">
        <w:rPr>
          <w:lang w:val="vi"/>
        </w:rPr>
        <w:t xml:space="preserve">Đáp án biểu điểm trên được chuyển thành bảng </w:t>
      </w:r>
      <w:r>
        <w:t>đ</w:t>
      </w:r>
      <w:r w:rsidRPr="0084403C">
        <w:rPr>
          <w:lang w:val="vi"/>
        </w:rPr>
        <w:t>iểm để cho HS tự đánh giá bài viết của mình, bài của bạn theo các tiêu chí sau khi HS viết xong bài văn</w:t>
      </w:r>
      <w:r w:rsidRPr="0084403C">
        <w:rPr>
          <w:lang w:val="vi-VN"/>
        </w:rPr>
        <w:t>.</w:t>
      </w:r>
    </w:p>
    <w:p w14:paraId="49E9CF68" w14:textId="77777777" w:rsidR="00D356A7" w:rsidRPr="003807EC" w:rsidRDefault="00D356A7" w:rsidP="004049A2">
      <w:pPr>
        <w:jc w:val="both"/>
        <w:rPr>
          <w:b/>
          <w:i/>
          <w:lang w:val="nl-NL"/>
        </w:rPr>
      </w:pPr>
      <w:r w:rsidRPr="003807EC">
        <w:rPr>
          <w:b/>
          <w:i/>
          <w:lang w:val="nl-NL"/>
        </w:rPr>
        <w:t>* Điều chỉnh sau bài dạy</w:t>
      </w:r>
    </w:p>
    <w:p w14:paraId="29C6B581" w14:textId="66E8D07E" w:rsidR="00D356A7" w:rsidRPr="003807EC" w:rsidRDefault="00D356A7" w:rsidP="004049A2">
      <w:pPr>
        <w:jc w:val="center"/>
        <w:rPr>
          <w:lang w:val="nl-NL"/>
        </w:rPr>
      </w:pPr>
      <w:r w:rsidRPr="003807EC">
        <w:rPr>
          <w:lang w:val="nl-NL"/>
        </w:rPr>
        <w:t>…………………………………………………………………………………………</w:t>
      </w:r>
      <w:r w:rsidR="009D68FF" w:rsidRPr="003807EC">
        <w:rPr>
          <w:lang w:val="nl-NL"/>
        </w:rPr>
        <w:t>..</w:t>
      </w:r>
    </w:p>
    <w:p w14:paraId="472DDED8" w14:textId="77777777" w:rsidR="00D356A7" w:rsidRPr="003807EC" w:rsidRDefault="00D356A7" w:rsidP="004049A2">
      <w:pPr>
        <w:rPr>
          <w:lang w:val="nl-NL"/>
        </w:rPr>
      </w:pPr>
      <w:r w:rsidRPr="003807EC">
        <w:rPr>
          <w:b/>
          <w:noProof/>
        </w:rPr>
        <mc:AlternateContent>
          <mc:Choice Requires="wps">
            <w:drawing>
              <wp:anchor distT="0" distB="0" distL="114300" distR="114300" simplePos="0" relativeHeight="251680768" behindDoc="0" locked="0" layoutInCell="1" allowOverlap="1" wp14:anchorId="7281FA8D" wp14:editId="7F75F3CC">
                <wp:simplePos x="0" y="0"/>
                <wp:positionH relativeFrom="column">
                  <wp:posOffset>1775460</wp:posOffset>
                </wp:positionH>
                <wp:positionV relativeFrom="paragraph">
                  <wp:posOffset>137160</wp:posOffset>
                </wp:positionV>
                <wp:extent cx="2605405" cy="0"/>
                <wp:effectExtent l="9525" t="5715" r="13970" b="13335"/>
                <wp:wrapNone/>
                <wp:docPr id="1606438857" name="Straight Arrow Connector 1606438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3D7127FA" id="Straight Arrow Connector 1606438857" o:spid="_x0000_s1026" type="#_x0000_t32" style="position:absolute;margin-left:139.8pt;margin-top:10.8pt;width:205.1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"/>
            </w:pict>
          </mc:Fallback>
        </mc:AlternateContent>
      </w:r>
    </w:p>
    <w:p w14:paraId="38A10C7E" w14:textId="77777777" w:rsidR="00D356A7" w:rsidRPr="003807EC" w:rsidRDefault="00D356A7" w:rsidP="004049A2">
      <w:pPr>
        <w:rPr>
          <w:b/>
          <w:lang w:val="pt-BR"/>
        </w:rPr>
      </w:pPr>
      <w:r w:rsidRPr="003807EC">
        <w:rPr>
          <w:b/>
          <w:lang w:val="pt-BR"/>
        </w:rPr>
        <w:t>Tiết 6                              HOẠT ĐỘNG TRẢI NGHIỆM</w:t>
      </w:r>
    </w:p>
    <w:p w14:paraId="6D20CF9F" w14:textId="7158A137" w:rsidR="005578AC" w:rsidRPr="004D3CAA" w:rsidRDefault="00BF078B" w:rsidP="005578AC">
      <w:pPr>
        <w:jc w:val="center"/>
        <w:rPr>
          <w:b/>
          <w:bCs/>
          <w:lang w:val="nl-NL"/>
        </w:rPr>
      </w:pPr>
      <w:r w:rsidRPr="003807EC">
        <w:rPr>
          <w:b/>
        </w:rPr>
        <w:t xml:space="preserve">Sinh hoạt lớp: </w:t>
      </w:r>
      <w:r w:rsidR="00CF0740">
        <w:rPr>
          <w:b/>
          <w:bCs/>
          <w:lang w:val="nl-NL"/>
        </w:rPr>
        <w:t>Thể hiện lòng biết ơn với người thân</w:t>
      </w:r>
      <w:r w:rsidR="005578AC" w:rsidRPr="004D3CAA">
        <w:rPr>
          <w:b/>
          <w:bCs/>
          <w:lang w:val="nl-NL"/>
        </w:rPr>
        <w:t xml:space="preserve"> </w:t>
      </w:r>
    </w:p>
    <w:p w14:paraId="4AAF5875" w14:textId="77777777" w:rsidR="00CF0740" w:rsidRPr="003807EC" w:rsidRDefault="00CF0740" w:rsidP="00CF0740">
      <w:pPr>
        <w:ind w:firstLine="567"/>
        <w:rPr>
          <w:b/>
        </w:rPr>
      </w:pPr>
      <w:r w:rsidRPr="003807EC">
        <w:rPr>
          <w:b/>
        </w:rPr>
        <w:t>I. YÊU CẦU CẦN ĐẠT</w:t>
      </w:r>
    </w:p>
    <w:p w14:paraId="43E16489" w14:textId="77777777" w:rsidR="00CF0740" w:rsidRPr="003807EC" w:rsidRDefault="00CF0740" w:rsidP="00CF0740">
      <w:pPr>
        <w:ind w:firstLine="567"/>
        <w:rPr>
          <w:b/>
        </w:rPr>
      </w:pPr>
      <w:r w:rsidRPr="003807EC">
        <w:rPr>
          <w:b/>
        </w:rPr>
        <w:t>1. Kiến thức, kĩ năng</w:t>
      </w:r>
    </w:p>
    <w:p w14:paraId="54E54BC9" w14:textId="77777777" w:rsidR="005578AC" w:rsidRPr="004D3CAA" w:rsidRDefault="005578AC" w:rsidP="00CF0740">
      <w:pPr>
        <w:autoSpaceDE w:val="0"/>
        <w:autoSpaceDN w:val="0"/>
        <w:adjustRightInd w:val="0"/>
        <w:ind w:firstLine="567"/>
      </w:pPr>
      <w:r w:rsidRPr="004D3CAA">
        <w:rPr>
          <w:lang w:val="nl-NL"/>
        </w:rPr>
        <w:t xml:space="preserve">- </w:t>
      </w:r>
      <w:r>
        <w:rPr>
          <w:lang w:val="nl-NL"/>
        </w:rPr>
        <w:t>HS chia sẻ được những việc đã làm thể hiện lòng biết ơn người thân và làm được một món quà nhỏ để tặng người thân.</w:t>
      </w:r>
    </w:p>
    <w:p w14:paraId="7B995168" w14:textId="77777777" w:rsidR="005578AC" w:rsidRDefault="005578AC" w:rsidP="00CF0740">
      <w:pPr>
        <w:ind w:firstLine="567"/>
        <w:rPr>
          <w:lang w:val="nl-NL"/>
        </w:rPr>
      </w:pPr>
      <w:r>
        <w:rPr>
          <w:lang w:val="nl-NL"/>
        </w:rPr>
        <w:t>- Đánh giá kết quả hoạt động trong tuần, đề ra kế hoạch hoạt động tuần tới.</w:t>
      </w:r>
    </w:p>
    <w:p w14:paraId="43D4F87E" w14:textId="77777777" w:rsidR="005578AC" w:rsidRPr="004D3CAA" w:rsidRDefault="005578AC" w:rsidP="00CF0740">
      <w:pPr>
        <w:ind w:firstLine="567"/>
        <w:rPr>
          <w:b/>
        </w:rPr>
      </w:pPr>
      <w:r w:rsidRPr="004D3CAA">
        <w:rPr>
          <w:b/>
        </w:rPr>
        <w:t>2. Năng lực chung.</w:t>
      </w:r>
    </w:p>
    <w:p w14:paraId="5C4DE166" w14:textId="77777777" w:rsidR="005578AC" w:rsidRPr="004D3CAA" w:rsidRDefault="005578AC" w:rsidP="00CF0740">
      <w:pPr>
        <w:ind w:firstLine="567"/>
      </w:pPr>
      <w:r w:rsidRPr="004D3CAA">
        <w:t xml:space="preserve">- Năng lực tự chủ, tự học: </w:t>
      </w:r>
      <w:r>
        <w:rPr>
          <w:lang w:val="nl-NL"/>
        </w:rPr>
        <w:t>chia sẻ được những việc đã làm thể hiện lòng biết ơn người thân</w:t>
      </w:r>
      <w:r w:rsidRPr="004D3CAA">
        <w:t>.</w:t>
      </w:r>
    </w:p>
    <w:p w14:paraId="32CCE7EA" w14:textId="77777777" w:rsidR="005578AC" w:rsidRPr="004D3CAA" w:rsidRDefault="005578AC" w:rsidP="00CF0740">
      <w:pPr>
        <w:ind w:firstLine="567"/>
      </w:pPr>
      <w:r w:rsidRPr="004D3CAA">
        <w:t xml:space="preserve">- Năng lực giải quyết vấn đề và sáng tạo: </w:t>
      </w:r>
      <w:r>
        <w:t>Biết làm một món quà đẹp, ý nghĩa tặng ngườ thân</w:t>
      </w:r>
      <w:r w:rsidRPr="004D3CAA">
        <w:t>.</w:t>
      </w:r>
    </w:p>
    <w:p w14:paraId="79E9B806" w14:textId="6A6E2338" w:rsidR="005578AC" w:rsidRPr="004D3CAA" w:rsidRDefault="005578AC" w:rsidP="00CF0740">
      <w:pPr>
        <w:ind w:firstLine="567"/>
        <w:rPr>
          <w:b/>
        </w:rPr>
      </w:pPr>
      <w:r w:rsidRPr="004D3CAA">
        <w:t xml:space="preserve">- Năng lực giao tiếp và hợp tác: Biết chia sẻ </w:t>
      </w:r>
      <w:r>
        <w:t>cùng bạn về suy nghĩ, việc làm của mình thể liện lòng biết ơn đối với người thân</w:t>
      </w:r>
      <w:r>
        <w:rPr>
          <w:lang w:val="nl-NL"/>
        </w:rPr>
        <w:t>.</w:t>
      </w:r>
    </w:p>
    <w:p w14:paraId="1645AAFA" w14:textId="77777777" w:rsidR="005578AC" w:rsidRPr="004D3CAA" w:rsidRDefault="005578AC" w:rsidP="00CF0740">
      <w:pPr>
        <w:ind w:firstLine="567"/>
        <w:rPr>
          <w:b/>
        </w:rPr>
      </w:pPr>
      <w:r w:rsidRPr="004D3CAA">
        <w:rPr>
          <w:b/>
        </w:rPr>
        <w:t>3. Phẩm chất.</w:t>
      </w:r>
    </w:p>
    <w:p w14:paraId="09BD08C6" w14:textId="77777777" w:rsidR="005578AC" w:rsidRPr="004D3CAA" w:rsidRDefault="005578AC" w:rsidP="00CF0740">
      <w:pPr>
        <w:ind w:firstLine="567"/>
      </w:pPr>
      <w:r w:rsidRPr="004D3CAA">
        <w:t xml:space="preserve">- Phẩm chất nhân ái: </w:t>
      </w:r>
      <w:r>
        <w:t>T</w:t>
      </w:r>
      <w:r w:rsidRPr="004D3CAA">
        <w:t xml:space="preserve">ôn trọng, yêu quý </w:t>
      </w:r>
      <w:r>
        <w:t>người thân trong gia đình.</w:t>
      </w:r>
    </w:p>
    <w:p w14:paraId="34064023" w14:textId="77777777" w:rsidR="005578AC" w:rsidRPr="004D3CAA" w:rsidRDefault="005578AC" w:rsidP="00CF0740">
      <w:pPr>
        <w:ind w:firstLine="567"/>
      </w:pPr>
      <w:r w:rsidRPr="004D3CAA">
        <w:t xml:space="preserve">- Phẩm chất chăm chỉ: Có tinh thần chăm chỉ rèn luyện để </w:t>
      </w:r>
      <w:r>
        <w:t>xứng đáng là con ngoan trò giỏi để làm người thân vui lòng</w:t>
      </w:r>
      <w:r w:rsidRPr="004D3CAA">
        <w:t>.</w:t>
      </w:r>
    </w:p>
    <w:p w14:paraId="6ED75EFF" w14:textId="77777777" w:rsidR="005578AC" w:rsidRPr="004D3CAA" w:rsidRDefault="005578AC" w:rsidP="00CF0740">
      <w:pPr>
        <w:ind w:firstLine="567"/>
      </w:pPr>
      <w:r w:rsidRPr="004D3CAA">
        <w:t xml:space="preserve">- Phẩm chất trách nhiệm: Có ý thức với lớp, tôn trọng </w:t>
      </w:r>
      <w:r>
        <w:t>nền nếp, nội quy lớp học</w:t>
      </w:r>
      <w:r w:rsidRPr="004D3CAA">
        <w:t>.</w:t>
      </w:r>
    </w:p>
    <w:p w14:paraId="0602AD88" w14:textId="77777777" w:rsidR="00CF0740" w:rsidRPr="003807EC" w:rsidRDefault="00CF0740" w:rsidP="00CF0740">
      <w:pPr>
        <w:ind w:firstLine="567"/>
        <w:rPr>
          <w:b/>
        </w:rPr>
      </w:pPr>
      <w:r w:rsidRPr="003807EC">
        <w:rPr>
          <w:b/>
        </w:rPr>
        <w:t>II. ĐỒ DÙNG DẠY HỌC</w:t>
      </w:r>
    </w:p>
    <w:p w14:paraId="3CE37CF7" w14:textId="2F2F37F3" w:rsidR="005578AC" w:rsidRDefault="00CF0740" w:rsidP="00CF0740">
      <w:pPr>
        <w:ind w:firstLine="567"/>
      </w:pPr>
      <w:r>
        <w:t xml:space="preserve">- </w:t>
      </w:r>
      <w:r w:rsidR="005578AC">
        <w:t>Trong lớp học, bàn ghế kê theo dãy hoặc theo nhóm.</w:t>
      </w:r>
    </w:p>
    <w:p w14:paraId="258D165D" w14:textId="423ADC6C" w:rsidR="005578AC" w:rsidRDefault="00CF0740" w:rsidP="00CF0740">
      <w:pPr>
        <w:ind w:firstLine="567"/>
      </w:pPr>
      <w:r w:rsidRPr="00CF0740">
        <w:rPr>
          <w:b/>
        </w:rPr>
        <w:t>1.</w:t>
      </w:r>
      <w:r>
        <w:t xml:space="preserve"> </w:t>
      </w:r>
      <w:r w:rsidRPr="00CF0740">
        <w:rPr>
          <w:b/>
        </w:rPr>
        <w:t>GV</w:t>
      </w:r>
      <w:r>
        <w:t xml:space="preserve">: </w:t>
      </w:r>
      <w:r w:rsidR="005578AC">
        <w:t>một số gợi ý về những món quà nhỏ và cách làm để HD SH tự làm.</w:t>
      </w:r>
    </w:p>
    <w:p w14:paraId="309FB27F" w14:textId="4D608FC6" w:rsidR="005578AC" w:rsidRPr="004D3CAA" w:rsidRDefault="00CF0740" w:rsidP="00CF0740">
      <w:pPr>
        <w:ind w:firstLine="567"/>
      </w:pPr>
      <w:r w:rsidRPr="00CF0740">
        <w:rPr>
          <w:b/>
        </w:rPr>
        <w:t xml:space="preserve">2. </w:t>
      </w:r>
      <w:r w:rsidR="005578AC" w:rsidRPr="00CF0740">
        <w:rPr>
          <w:b/>
        </w:rPr>
        <w:t>HS</w:t>
      </w:r>
      <w:r>
        <w:t>:</w:t>
      </w:r>
      <w:r w:rsidR="005578AC">
        <w:t xml:space="preserve"> </w:t>
      </w:r>
      <w:r>
        <w:t>N</w:t>
      </w:r>
      <w:r w:rsidR="005578AC">
        <w:t>hững vật liệu để làm quà tặng người thân.</w:t>
      </w:r>
    </w:p>
    <w:p w14:paraId="798F7B43" w14:textId="77777777" w:rsidR="005578AC" w:rsidRPr="004D3CAA" w:rsidRDefault="005578AC" w:rsidP="00CF0740">
      <w:pPr>
        <w:ind w:firstLine="567"/>
        <w:outlineLvl w:val="0"/>
        <w:rPr>
          <w:b/>
          <w:bCs/>
          <w:u w:val="single"/>
          <w:lang w:val="nl-NL"/>
        </w:rPr>
      </w:pPr>
      <w:r w:rsidRPr="004D3CAA">
        <w:rPr>
          <w:b/>
        </w:rPr>
        <w:lastRenderedPageBreak/>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270"/>
        <w:gridCol w:w="4402"/>
      </w:tblGrid>
      <w:tr w:rsidR="005578AC" w:rsidRPr="004D3CAA" w14:paraId="12ED4A24" w14:textId="77777777" w:rsidTr="002B2A63">
        <w:tc>
          <w:tcPr>
            <w:tcW w:w="5058" w:type="dxa"/>
            <w:tcBorders>
              <w:bottom w:val="dashed" w:sz="4" w:space="0" w:color="auto"/>
            </w:tcBorders>
          </w:tcPr>
          <w:p w14:paraId="1078C456" w14:textId="77777777" w:rsidR="005578AC" w:rsidRPr="004D3CAA" w:rsidRDefault="005578AC" w:rsidP="002B2A63">
            <w:pPr>
              <w:jc w:val="center"/>
              <w:rPr>
                <w:b/>
                <w:lang w:val="nl-NL"/>
              </w:rPr>
            </w:pPr>
            <w:r w:rsidRPr="004D3CAA">
              <w:rPr>
                <w:b/>
                <w:lang w:val="nl-NL"/>
              </w:rPr>
              <w:t>Hoạt động của giáo viên</w:t>
            </w:r>
          </w:p>
        </w:tc>
        <w:tc>
          <w:tcPr>
            <w:tcW w:w="4672" w:type="dxa"/>
            <w:gridSpan w:val="2"/>
            <w:tcBorders>
              <w:bottom w:val="dashed" w:sz="4" w:space="0" w:color="auto"/>
            </w:tcBorders>
          </w:tcPr>
          <w:p w14:paraId="0410C8A0" w14:textId="77777777" w:rsidR="005578AC" w:rsidRPr="004D3CAA" w:rsidRDefault="005578AC" w:rsidP="002B2A63">
            <w:pPr>
              <w:jc w:val="center"/>
              <w:rPr>
                <w:b/>
                <w:lang w:val="nl-NL"/>
              </w:rPr>
            </w:pPr>
            <w:r w:rsidRPr="004D3CAA">
              <w:rPr>
                <w:b/>
                <w:lang w:val="nl-NL"/>
              </w:rPr>
              <w:t>Hoạt động của học sinh</w:t>
            </w:r>
          </w:p>
        </w:tc>
      </w:tr>
      <w:tr w:rsidR="005578AC" w:rsidRPr="004D3CAA" w14:paraId="317F500A" w14:textId="77777777" w:rsidTr="002B2A63">
        <w:tc>
          <w:tcPr>
            <w:tcW w:w="9730" w:type="dxa"/>
            <w:gridSpan w:val="3"/>
            <w:tcBorders>
              <w:bottom w:val="dashed" w:sz="4" w:space="0" w:color="auto"/>
            </w:tcBorders>
            <w:shd w:val="clear" w:color="auto" w:fill="auto"/>
          </w:tcPr>
          <w:p w14:paraId="4E7CCE80" w14:textId="77777777" w:rsidR="000A5FE9" w:rsidRPr="003807EC" w:rsidRDefault="000A5FE9" w:rsidP="000A5FE9">
            <w:pPr>
              <w:jc w:val="both"/>
              <w:rPr>
                <w:bCs/>
                <w:i/>
                <w:lang w:val="nl-NL"/>
              </w:rPr>
            </w:pPr>
            <w:r w:rsidRPr="003807EC">
              <w:rPr>
                <w:b/>
                <w:bCs/>
                <w:lang w:val="nl-NL"/>
              </w:rPr>
              <w:t>1. Khởi động, kết nối: (3- 5’)</w:t>
            </w:r>
          </w:p>
          <w:p w14:paraId="250AEC5A" w14:textId="77777777" w:rsidR="000A5FE9" w:rsidRPr="003807EC" w:rsidRDefault="000A5FE9" w:rsidP="000A5FE9">
            <w:pPr>
              <w:ind w:right="-90"/>
              <w:rPr>
                <w:b/>
                <w:bCs/>
                <w:color w:val="000000" w:themeColor="text1"/>
              </w:rPr>
            </w:pPr>
            <w:r w:rsidRPr="003807EC">
              <w:rPr>
                <w:b/>
                <w:bCs/>
                <w:color w:val="000000" w:themeColor="text1"/>
              </w:rPr>
              <w:t xml:space="preserve">a. Mục tiêu: </w:t>
            </w:r>
          </w:p>
          <w:p w14:paraId="6D024895" w14:textId="4B3C02DF" w:rsidR="005578AC" w:rsidRPr="002A440B" w:rsidRDefault="00EE5B74" w:rsidP="002B2A63">
            <w:pPr>
              <w:jc w:val="both"/>
              <w:rPr>
                <w:lang w:val="nl-NL"/>
              </w:rPr>
            </w:pPr>
            <w:r>
              <w:rPr>
                <w:lang w:val="nl-NL"/>
              </w:rPr>
              <w:t>-</w:t>
            </w:r>
            <w:r w:rsidR="005578AC" w:rsidRPr="002A440B">
              <w:rPr>
                <w:lang w:val="nl-NL"/>
              </w:rPr>
              <w:t xml:space="preserve"> Tạo không khí vui vẻ, khấn khởi trước giờ học.</w:t>
            </w:r>
          </w:p>
          <w:p w14:paraId="6D5247B8" w14:textId="020E1700" w:rsidR="00EE5B74" w:rsidRDefault="00EE5B74" w:rsidP="002B2A63">
            <w:pPr>
              <w:jc w:val="both"/>
              <w:rPr>
                <w:lang w:val="nl-NL"/>
              </w:rPr>
            </w:pPr>
            <w:r>
              <w:rPr>
                <w:lang w:val="nl-NL"/>
              </w:rPr>
              <w:t>-</w:t>
            </w:r>
            <w:r w:rsidR="005578AC" w:rsidRPr="002A440B">
              <w:rPr>
                <w:lang w:val="nl-NL"/>
              </w:rPr>
              <w:t xml:space="preserve"> Xây dựng kĩ năng quan sát , thực hành để nhận ra </w:t>
            </w:r>
            <w:r w:rsidR="005578AC" w:rsidRPr="002A440B">
              <w:t>khả năng của bản thân</w:t>
            </w:r>
            <w:r w:rsidR="005578AC" w:rsidRPr="002A440B">
              <w:rPr>
                <w:lang w:val="nl-NL"/>
              </w:rPr>
              <w:t xml:space="preserve"> </w:t>
            </w:r>
          </w:p>
          <w:p w14:paraId="0BA76FF9" w14:textId="331FDE9D" w:rsidR="005578AC" w:rsidRPr="00EE5B74" w:rsidRDefault="00EE5B74" w:rsidP="002B2A63">
            <w:pPr>
              <w:jc w:val="both"/>
              <w:rPr>
                <w:b/>
                <w:lang w:val="nl-NL"/>
              </w:rPr>
            </w:pPr>
            <w:r w:rsidRPr="00EE5B74">
              <w:rPr>
                <w:b/>
                <w:lang w:val="nl-NL"/>
              </w:rPr>
              <w:t>b.</w:t>
            </w:r>
            <w:r w:rsidR="005578AC" w:rsidRPr="00EE5B74">
              <w:rPr>
                <w:b/>
                <w:lang w:val="nl-NL"/>
              </w:rPr>
              <w:t xml:space="preserve"> Cách tiến hành:</w:t>
            </w:r>
          </w:p>
        </w:tc>
      </w:tr>
      <w:tr w:rsidR="005578AC" w:rsidRPr="004D3CAA" w14:paraId="7E379032" w14:textId="77777777" w:rsidTr="002B2A63">
        <w:tc>
          <w:tcPr>
            <w:tcW w:w="5058" w:type="dxa"/>
            <w:tcBorders>
              <w:bottom w:val="dashed" w:sz="4" w:space="0" w:color="auto"/>
            </w:tcBorders>
          </w:tcPr>
          <w:p w14:paraId="7C2E6C64" w14:textId="77777777" w:rsidR="005578AC" w:rsidRPr="00E50CFA" w:rsidRDefault="005578AC" w:rsidP="002B2A63">
            <w:r w:rsidRPr="00E50CFA">
              <w:t>- GV cho học sinh xem bài hát “Mẹ yêu”, của Nhạc sĩ Phương Uyên</w:t>
            </w:r>
            <w:r>
              <w:t>.</w:t>
            </w:r>
          </w:p>
          <w:p w14:paraId="1C013396" w14:textId="77777777" w:rsidR="005578AC" w:rsidRDefault="005578AC" w:rsidP="002B2A63">
            <w:pPr>
              <w:jc w:val="both"/>
              <w:outlineLvl w:val="0"/>
              <w:rPr>
                <w:iCs/>
              </w:rPr>
            </w:pPr>
            <w:r>
              <w:rPr>
                <w:i/>
                <w:iCs/>
              </w:rPr>
              <w:t>-</w:t>
            </w:r>
            <w:r>
              <w:rPr>
                <w:iCs/>
              </w:rPr>
              <w:t xml:space="preserve"> GV đặt câu hỏi để trao đổi, dẫn dắt HS vào bài học.</w:t>
            </w:r>
          </w:p>
          <w:p w14:paraId="7524D3B0" w14:textId="77777777" w:rsidR="005578AC" w:rsidRDefault="005578AC" w:rsidP="002B2A63">
            <w:pPr>
              <w:jc w:val="both"/>
              <w:outlineLvl w:val="0"/>
              <w:rPr>
                <w:iCs/>
              </w:rPr>
            </w:pPr>
            <w:r>
              <w:rPr>
                <w:iCs/>
              </w:rPr>
              <w:t>+ Bài hát nói về ai?</w:t>
            </w:r>
          </w:p>
          <w:p w14:paraId="20D9EABF" w14:textId="77777777" w:rsidR="005578AC" w:rsidRPr="006C2CA1" w:rsidRDefault="005578AC" w:rsidP="002B2A63">
            <w:pPr>
              <w:jc w:val="both"/>
              <w:outlineLvl w:val="0"/>
              <w:rPr>
                <w:bCs/>
                <w:lang w:val="nl-NL"/>
              </w:rPr>
            </w:pPr>
            <w:r>
              <w:rPr>
                <w:bCs/>
                <w:lang w:val="nl-NL"/>
              </w:rPr>
              <w:t>+ Trong lời bài hát tình thương của mẹ dành cho con như thế nào?</w:t>
            </w:r>
          </w:p>
          <w:p w14:paraId="630F52C3" w14:textId="77777777" w:rsidR="005578AC" w:rsidRPr="004D3CAA" w:rsidRDefault="005578AC" w:rsidP="002B2A63">
            <w:pPr>
              <w:jc w:val="both"/>
              <w:outlineLvl w:val="0"/>
              <w:rPr>
                <w:bCs/>
                <w:lang w:val="nl-NL"/>
              </w:rPr>
            </w:pPr>
            <w:r w:rsidRPr="004D3CAA">
              <w:rPr>
                <w:bCs/>
                <w:lang w:val="nl-NL"/>
              </w:rPr>
              <w:t>- GV Nhận xét, tuyên dương.</w:t>
            </w:r>
          </w:p>
          <w:p w14:paraId="5DE6F794" w14:textId="77777777" w:rsidR="005578AC" w:rsidRPr="00A26334" w:rsidRDefault="005578AC" w:rsidP="002B2A63">
            <w:pPr>
              <w:jc w:val="both"/>
              <w:outlineLvl w:val="0"/>
              <w:rPr>
                <w:bCs/>
                <w:lang w:val="nl-NL"/>
              </w:rPr>
            </w:pPr>
            <w:r w:rsidRPr="00A26334">
              <w:rPr>
                <w:bCs/>
                <w:lang w:val="nl-NL"/>
              </w:rPr>
              <w:t>- GV dẫn dắt vào bài mới.</w:t>
            </w:r>
          </w:p>
        </w:tc>
        <w:tc>
          <w:tcPr>
            <w:tcW w:w="4672" w:type="dxa"/>
            <w:gridSpan w:val="2"/>
            <w:tcBorders>
              <w:bottom w:val="dashed" w:sz="4" w:space="0" w:color="auto"/>
            </w:tcBorders>
          </w:tcPr>
          <w:p w14:paraId="00B4C275" w14:textId="77777777" w:rsidR="005578AC" w:rsidRPr="004D3CAA" w:rsidRDefault="005578AC" w:rsidP="002B2A63">
            <w:pPr>
              <w:jc w:val="both"/>
              <w:rPr>
                <w:lang w:val="nl-NL"/>
              </w:rPr>
            </w:pPr>
            <w:r w:rsidRPr="004D3CAA">
              <w:rPr>
                <w:lang w:val="nl-NL"/>
              </w:rPr>
              <w:t xml:space="preserve">- HS </w:t>
            </w:r>
            <w:r>
              <w:rPr>
                <w:lang w:val="nl-NL"/>
              </w:rPr>
              <w:t xml:space="preserve">quan sát và </w:t>
            </w:r>
            <w:r w:rsidRPr="004D3CAA">
              <w:rPr>
                <w:lang w:val="nl-NL"/>
              </w:rPr>
              <w:t>lắng nghe</w:t>
            </w:r>
            <w:r>
              <w:rPr>
                <w:lang w:val="nl-NL"/>
              </w:rPr>
              <w:t xml:space="preserve"> bài hát</w:t>
            </w:r>
            <w:r w:rsidRPr="004D3CAA">
              <w:rPr>
                <w:lang w:val="nl-NL"/>
              </w:rPr>
              <w:t>.</w:t>
            </w:r>
          </w:p>
          <w:p w14:paraId="3194C63E" w14:textId="77777777" w:rsidR="005578AC" w:rsidRDefault="005578AC" w:rsidP="002B2A63">
            <w:pPr>
              <w:jc w:val="both"/>
              <w:rPr>
                <w:lang w:val="nl-NL"/>
              </w:rPr>
            </w:pPr>
            <w:r w:rsidRPr="004D3CAA">
              <w:rPr>
                <w:lang w:val="nl-NL"/>
              </w:rPr>
              <w:t xml:space="preserve">- HS </w:t>
            </w:r>
            <w:r>
              <w:rPr>
                <w:lang w:val="nl-NL"/>
              </w:rPr>
              <w:t>cùng trao đổi với GV về nội dung bài hát.</w:t>
            </w:r>
          </w:p>
          <w:p w14:paraId="3385F3CB" w14:textId="77777777" w:rsidR="005578AC" w:rsidRDefault="005578AC" w:rsidP="002B2A63">
            <w:pPr>
              <w:jc w:val="both"/>
              <w:rPr>
                <w:lang w:val="nl-NL"/>
              </w:rPr>
            </w:pPr>
            <w:r>
              <w:rPr>
                <w:lang w:val="nl-NL"/>
              </w:rPr>
              <w:t>+ Bài hát nói về mẹ yêu.</w:t>
            </w:r>
          </w:p>
          <w:p w14:paraId="34E68BB9" w14:textId="77777777" w:rsidR="005578AC" w:rsidRPr="004D3CAA" w:rsidRDefault="005578AC" w:rsidP="002B2A63">
            <w:pPr>
              <w:jc w:val="both"/>
              <w:rPr>
                <w:lang w:val="nl-NL"/>
              </w:rPr>
            </w:pPr>
            <w:r>
              <w:rPr>
                <w:lang w:val="nl-NL"/>
              </w:rPr>
              <w:t>- Tình thương của mẹ bao la.</w:t>
            </w:r>
          </w:p>
          <w:p w14:paraId="0B8B19A8" w14:textId="77777777" w:rsidR="005578AC" w:rsidRPr="004D3CAA" w:rsidRDefault="005578AC" w:rsidP="002B2A63">
            <w:pPr>
              <w:jc w:val="both"/>
              <w:rPr>
                <w:lang w:val="nl-NL"/>
              </w:rPr>
            </w:pPr>
          </w:p>
          <w:p w14:paraId="7263EAE7" w14:textId="77777777" w:rsidR="005578AC" w:rsidRPr="004D3CAA" w:rsidRDefault="005578AC" w:rsidP="002B2A63">
            <w:pPr>
              <w:jc w:val="both"/>
              <w:rPr>
                <w:lang w:val="nl-NL"/>
              </w:rPr>
            </w:pPr>
            <w:r w:rsidRPr="004D3CAA">
              <w:rPr>
                <w:lang w:val="nl-NL"/>
              </w:rPr>
              <w:t>- HS lắng nghe.</w:t>
            </w:r>
          </w:p>
        </w:tc>
      </w:tr>
      <w:tr w:rsidR="005578AC" w:rsidRPr="004D3CAA" w14:paraId="3B409D4A" w14:textId="77777777" w:rsidTr="002B2A63">
        <w:tc>
          <w:tcPr>
            <w:tcW w:w="9730" w:type="dxa"/>
            <w:gridSpan w:val="3"/>
            <w:tcBorders>
              <w:top w:val="dashed" w:sz="4" w:space="0" w:color="auto"/>
              <w:bottom w:val="dashed" w:sz="4" w:space="0" w:color="auto"/>
            </w:tcBorders>
          </w:tcPr>
          <w:p w14:paraId="34A3C287" w14:textId="2FEDDE78" w:rsidR="005578AC" w:rsidRPr="00A26334" w:rsidRDefault="005578AC" w:rsidP="002B2A63">
            <w:pPr>
              <w:jc w:val="both"/>
              <w:rPr>
                <w:b/>
                <w:bCs/>
                <w:iCs/>
                <w:lang w:val="nl-NL"/>
              </w:rPr>
            </w:pPr>
            <w:r w:rsidRPr="00A26334">
              <w:rPr>
                <w:b/>
                <w:bCs/>
                <w:iCs/>
                <w:lang w:val="nl-NL"/>
              </w:rPr>
              <w:t>2. Sinh hoạt cuối tuần</w:t>
            </w:r>
            <w:r w:rsidR="00FA614F">
              <w:rPr>
                <w:b/>
                <w:bCs/>
                <w:iCs/>
                <w:lang w:val="nl-NL"/>
              </w:rPr>
              <w:t>: (10-12’)</w:t>
            </w:r>
          </w:p>
          <w:p w14:paraId="096A9255" w14:textId="59F7BCF7" w:rsidR="005578AC" w:rsidRPr="00A26334" w:rsidRDefault="00EE5B74" w:rsidP="002B2A63">
            <w:pPr>
              <w:jc w:val="both"/>
              <w:rPr>
                <w:lang w:val="nl-NL"/>
              </w:rPr>
            </w:pPr>
            <w:r>
              <w:rPr>
                <w:b/>
                <w:bCs/>
                <w:iCs/>
                <w:lang w:val="nl-NL"/>
              </w:rPr>
              <w:t>a.</w:t>
            </w:r>
            <w:r w:rsidR="005578AC" w:rsidRPr="00A26334">
              <w:rPr>
                <w:b/>
                <w:bCs/>
                <w:iCs/>
                <w:lang w:val="nl-NL"/>
              </w:rPr>
              <w:t xml:space="preserve"> </w:t>
            </w:r>
            <w:r w:rsidR="005578AC" w:rsidRPr="00EE5B74">
              <w:rPr>
                <w:b/>
                <w:bCs/>
                <w:lang w:val="nl-NL"/>
              </w:rPr>
              <w:t>Mục tiêu:</w:t>
            </w:r>
            <w:r w:rsidR="005578AC" w:rsidRPr="00A26334">
              <w:rPr>
                <w:lang w:val="nl-NL"/>
              </w:rPr>
              <w:t xml:space="preserve"> Đánh giá kết quả hoạt động trong tuần, đề ra kế hoạch hoạt động tuần tới.</w:t>
            </w:r>
          </w:p>
          <w:p w14:paraId="587C7FD3" w14:textId="2DA0E3BF" w:rsidR="005578AC" w:rsidRPr="00A26334" w:rsidRDefault="00EE5B74" w:rsidP="002B2A63">
            <w:pPr>
              <w:jc w:val="both"/>
              <w:rPr>
                <w:lang w:val="nl-NL"/>
              </w:rPr>
            </w:pPr>
            <w:r>
              <w:rPr>
                <w:b/>
                <w:bCs/>
                <w:iCs/>
                <w:lang w:val="nl-NL"/>
              </w:rPr>
              <w:t>b.</w:t>
            </w:r>
            <w:r w:rsidR="005578AC" w:rsidRPr="00A26334">
              <w:rPr>
                <w:b/>
                <w:bCs/>
                <w:iCs/>
                <w:lang w:val="nl-NL"/>
              </w:rPr>
              <w:t xml:space="preserve"> </w:t>
            </w:r>
            <w:r w:rsidR="005578AC" w:rsidRPr="00EE5B74">
              <w:rPr>
                <w:b/>
                <w:bCs/>
                <w:iCs/>
                <w:lang w:val="nl-NL"/>
              </w:rPr>
              <w:t>Cách tiến hành:</w:t>
            </w:r>
          </w:p>
        </w:tc>
      </w:tr>
      <w:tr w:rsidR="005578AC" w:rsidRPr="004D3CAA" w14:paraId="64FC91A6" w14:textId="77777777" w:rsidTr="002B2A63">
        <w:tc>
          <w:tcPr>
            <w:tcW w:w="5328" w:type="dxa"/>
            <w:gridSpan w:val="2"/>
            <w:tcBorders>
              <w:top w:val="dashed" w:sz="4" w:space="0" w:color="auto"/>
              <w:bottom w:val="dashed" w:sz="4" w:space="0" w:color="auto"/>
            </w:tcBorders>
          </w:tcPr>
          <w:p w14:paraId="38DEFF58" w14:textId="77777777" w:rsidR="005578AC" w:rsidRPr="00A26334" w:rsidRDefault="005578AC" w:rsidP="00EE5B74">
            <w:pPr>
              <w:rPr>
                <w:b/>
                <w:lang w:val="nl-NL"/>
              </w:rPr>
            </w:pPr>
            <w:r w:rsidRPr="00A26334">
              <w:rPr>
                <w:b/>
                <w:lang w:val="nl-NL"/>
              </w:rPr>
              <w:t>* Hoạt động 1: Đánh giá kết quả cuối tuần. (Làm việc theo tổ)</w:t>
            </w:r>
          </w:p>
          <w:p w14:paraId="5DF6962E" w14:textId="77777777" w:rsidR="005578AC" w:rsidRPr="00A26334" w:rsidRDefault="005578AC" w:rsidP="00EE5B74">
            <w:pPr>
              <w:rPr>
                <w:lang w:val="nl-NL"/>
              </w:rPr>
            </w:pPr>
            <w:r w:rsidRPr="00A26334">
              <w:rPr>
                <w:b/>
                <w:lang w:val="nl-NL"/>
              </w:rPr>
              <w:t xml:space="preserve">- </w:t>
            </w:r>
            <w:r w:rsidRPr="00A26334">
              <w:rPr>
                <w:lang w:val="nl-NL"/>
              </w:rPr>
              <w:t xml:space="preserve">GV mời lớp trưởng điều hành phần sinh hoạt cuối tuần: Đánh giá kết quả hoạt động cuối tuần. </w:t>
            </w:r>
          </w:p>
          <w:p w14:paraId="57EC39ED" w14:textId="77777777" w:rsidR="005578AC" w:rsidRPr="00A26334" w:rsidRDefault="005578AC" w:rsidP="00EE5B74">
            <w:pPr>
              <w:rPr>
                <w:lang w:val="nl-NL"/>
              </w:rPr>
            </w:pPr>
            <w:r w:rsidRPr="00A26334">
              <w:rPr>
                <w:lang w:val="nl-NL"/>
              </w:rPr>
              <w:t>- Lớp trưởng lên điều hành nội dung sinh hoạt: Mời các tổ thảo luận, tự đánh giá kết quả kết quả hoạt động trong tuần:</w:t>
            </w:r>
          </w:p>
          <w:p w14:paraId="1C77236C" w14:textId="77777777" w:rsidR="005578AC" w:rsidRPr="00A26334" w:rsidRDefault="005578AC" w:rsidP="00EE5B74">
            <w:pPr>
              <w:rPr>
                <w:lang w:val="nl-NL"/>
              </w:rPr>
            </w:pPr>
            <w:r w:rsidRPr="00A26334">
              <w:rPr>
                <w:lang w:val="nl-NL"/>
              </w:rPr>
              <w:t>+ Sinh hoạt nền nếp.</w:t>
            </w:r>
          </w:p>
          <w:p w14:paraId="2196B669" w14:textId="77777777" w:rsidR="005578AC" w:rsidRPr="00A26334" w:rsidRDefault="005578AC" w:rsidP="00EE5B74">
            <w:pPr>
              <w:rPr>
                <w:lang w:val="nl-NL"/>
              </w:rPr>
            </w:pPr>
            <w:r w:rsidRPr="00A26334">
              <w:rPr>
                <w:lang w:val="nl-NL"/>
              </w:rPr>
              <w:t>+ Thi đua của đội cờ đỏ tổ chức.</w:t>
            </w:r>
          </w:p>
          <w:p w14:paraId="2DE09B42" w14:textId="77777777" w:rsidR="005578AC" w:rsidRPr="00A26334" w:rsidRDefault="005578AC" w:rsidP="00EE5B74">
            <w:pPr>
              <w:rPr>
                <w:lang w:val="nl-NL"/>
              </w:rPr>
            </w:pPr>
            <w:r w:rsidRPr="00A26334">
              <w:rPr>
                <w:lang w:val="nl-NL"/>
              </w:rPr>
              <w:t>+ Kết quả hoạt động các phong trào.</w:t>
            </w:r>
          </w:p>
          <w:p w14:paraId="1CB106E6" w14:textId="77777777" w:rsidR="005578AC" w:rsidRPr="00A26334" w:rsidRDefault="005578AC" w:rsidP="00EE5B74">
            <w:pPr>
              <w:rPr>
                <w:lang w:val="nl-NL"/>
              </w:rPr>
            </w:pPr>
            <w:r w:rsidRPr="00A26334">
              <w:rPr>
                <w:lang w:val="nl-NL"/>
              </w:rPr>
              <w:t>+ Một số nội dung phát sinh trong tuần...</w:t>
            </w:r>
          </w:p>
          <w:p w14:paraId="4E6269D0" w14:textId="77777777" w:rsidR="005578AC" w:rsidRPr="00A26334" w:rsidRDefault="005578AC" w:rsidP="00EE5B74">
            <w:pPr>
              <w:rPr>
                <w:lang w:val="nl-NL"/>
              </w:rPr>
            </w:pPr>
            <w:r w:rsidRPr="00A26334">
              <w:rPr>
                <w:lang w:val="nl-NL"/>
              </w:rPr>
              <w:t>- Lớp trưởng mời Tổ trưởng các tổ báo cáo.</w:t>
            </w:r>
          </w:p>
          <w:p w14:paraId="30823C9C" w14:textId="77777777" w:rsidR="005578AC" w:rsidRPr="00A26334" w:rsidRDefault="005578AC" w:rsidP="00EE5B74">
            <w:pPr>
              <w:rPr>
                <w:lang w:val="nl-NL"/>
              </w:rPr>
            </w:pPr>
            <w:r w:rsidRPr="00A26334">
              <w:rPr>
                <w:lang w:val="nl-NL"/>
              </w:rPr>
              <w:t>- Lớp trưởng tổng hợp kết quả và mời giáo viên chủ nhiệm nhận xét chung.</w:t>
            </w:r>
          </w:p>
          <w:p w14:paraId="0F5C03AB" w14:textId="77777777" w:rsidR="005578AC" w:rsidRPr="00A26334" w:rsidRDefault="005578AC" w:rsidP="00EE5B74">
            <w:pPr>
              <w:rPr>
                <w:lang w:val="nl-NL"/>
              </w:rPr>
            </w:pPr>
            <w:r w:rsidRPr="00A26334">
              <w:rPr>
                <w:lang w:val="nl-NL"/>
              </w:rPr>
              <w:t>- GV nhận xét chung, tuyên dương. (Có thể khen, thưởng,...tuỳ vào kết quả trong tuần)</w:t>
            </w:r>
          </w:p>
          <w:p w14:paraId="5805662D" w14:textId="77777777" w:rsidR="005578AC" w:rsidRPr="00A26334" w:rsidRDefault="005578AC" w:rsidP="00EE5B74">
            <w:pPr>
              <w:rPr>
                <w:b/>
                <w:lang w:val="nl-NL"/>
              </w:rPr>
            </w:pPr>
            <w:r w:rsidRPr="00A26334">
              <w:rPr>
                <w:b/>
                <w:lang w:val="nl-NL"/>
              </w:rPr>
              <w:t>* Hoạt động 2: Kế hoạch tuần tới. (Làm việc nhóm 4 hoặc theo tổ)</w:t>
            </w:r>
          </w:p>
          <w:p w14:paraId="622DA8E2" w14:textId="77777777" w:rsidR="005578AC" w:rsidRPr="00A26334" w:rsidRDefault="005578AC" w:rsidP="00EE5B74">
            <w:pPr>
              <w:rPr>
                <w:lang w:val="nl-NL"/>
              </w:rPr>
            </w:pPr>
            <w:r w:rsidRPr="00A26334">
              <w:rPr>
                <w:lang w:val="nl-NL"/>
              </w:rPr>
              <w:t xml:space="preserve"> </w:t>
            </w:r>
            <w:r w:rsidRPr="00A26334">
              <w:rPr>
                <w:b/>
                <w:lang w:val="nl-NL"/>
              </w:rPr>
              <w:t xml:space="preserve">- </w:t>
            </w:r>
            <w:r w:rsidRPr="00A26334">
              <w:rPr>
                <w:lang w:val="nl-NL"/>
              </w:rPr>
              <w:t xml:space="preserve">GV yêu cầu lớp Trưởng (hoặc lớp phó học tập) triển khai kế hoạch hoạt động tuần tới. </w:t>
            </w:r>
            <w:r w:rsidRPr="00A26334">
              <w:rPr>
                <w:lang w:val="nl-NL"/>
              </w:rPr>
              <w:lastRenderedPageBreak/>
              <w:t>Yêu cầu các nhóm (tổ) thảo luận, nhận xét, bổ sung các nội dung trong kế hoạch.</w:t>
            </w:r>
          </w:p>
          <w:p w14:paraId="0CB4CC75" w14:textId="77777777" w:rsidR="005578AC" w:rsidRPr="00A26334" w:rsidRDefault="005578AC" w:rsidP="00EE5B74">
            <w:pPr>
              <w:rPr>
                <w:lang w:val="nl-NL"/>
              </w:rPr>
            </w:pPr>
            <w:r w:rsidRPr="00A26334">
              <w:rPr>
                <w:lang w:val="nl-NL"/>
              </w:rPr>
              <w:t>+ Thực hiện nền nếp trong tuần.</w:t>
            </w:r>
          </w:p>
          <w:p w14:paraId="0F145CA1" w14:textId="77777777" w:rsidR="005578AC" w:rsidRPr="00A26334" w:rsidRDefault="005578AC" w:rsidP="00EE5B74">
            <w:pPr>
              <w:rPr>
                <w:lang w:val="nl-NL"/>
              </w:rPr>
            </w:pPr>
            <w:r w:rsidRPr="00A26334">
              <w:rPr>
                <w:lang w:val="nl-NL"/>
              </w:rPr>
              <w:t>+ Thi đua học tập tốt theo chấm điểm của đội cờ đỏ.</w:t>
            </w:r>
          </w:p>
          <w:p w14:paraId="1B3241D7" w14:textId="77777777" w:rsidR="005578AC" w:rsidRPr="00A26334" w:rsidRDefault="005578AC" w:rsidP="00EE5B74">
            <w:pPr>
              <w:rPr>
                <w:lang w:val="nl-NL"/>
              </w:rPr>
            </w:pPr>
            <w:r w:rsidRPr="00A26334">
              <w:rPr>
                <w:lang w:val="nl-NL"/>
              </w:rPr>
              <w:t>+ Thực hiện các hoạt động các phong trào.</w:t>
            </w:r>
          </w:p>
          <w:p w14:paraId="7214952B" w14:textId="77777777" w:rsidR="005578AC" w:rsidRDefault="005578AC" w:rsidP="00EE5B74">
            <w:pPr>
              <w:rPr>
                <w:lang w:val="nl-NL"/>
              </w:rPr>
            </w:pPr>
            <w:r w:rsidRPr="00A26334">
              <w:rPr>
                <w:lang w:val="nl-NL"/>
              </w:rPr>
              <w:t>- Lớp trưởng báo cáo kết quả thảo luận kế hoạch và mời GV nhận xét, góp ý.</w:t>
            </w:r>
          </w:p>
          <w:p w14:paraId="1AAB7814" w14:textId="77777777" w:rsidR="005578AC" w:rsidRPr="00A26334" w:rsidRDefault="005578AC" w:rsidP="00EE5B74">
            <w:pPr>
              <w:rPr>
                <w:lang w:val="nl-NL"/>
              </w:rPr>
            </w:pPr>
          </w:p>
          <w:p w14:paraId="3F2A48A5" w14:textId="77777777" w:rsidR="005578AC" w:rsidRPr="00A26334" w:rsidRDefault="005578AC" w:rsidP="00EE5B74">
            <w:pPr>
              <w:rPr>
                <w:lang w:val="nl-NL"/>
              </w:rPr>
            </w:pPr>
            <w:r w:rsidRPr="00A26334">
              <w:rPr>
                <w:lang w:val="nl-NL"/>
              </w:rPr>
              <w:t>- GV nhận xét chung, thống nhất, và biểu quyết hành động.</w:t>
            </w:r>
          </w:p>
        </w:tc>
        <w:tc>
          <w:tcPr>
            <w:tcW w:w="4402" w:type="dxa"/>
            <w:tcBorders>
              <w:top w:val="dashed" w:sz="4" w:space="0" w:color="auto"/>
              <w:bottom w:val="dashed" w:sz="4" w:space="0" w:color="auto"/>
            </w:tcBorders>
          </w:tcPr>
          <w:p w14:paraId="5431B051" w14:textId="77777777" w:rsidR="005578AC" w:rsidRPr="00A26334" w:rsidRDefault="005578AC" w:rsidP="002B2A63">
            <w:pPr>
              <w:jc w:val="both"/>
              <w:rPr>
                <w:lang w:val="nl-NL"/>
              </w:rPr>
            </w:pPr>
          </w:p>
          <w:p w14:paraId="1145ED1E" w14:textId="77777777" w:rsidR="005578AC" w:rsidRPr="00A26334" w:rsidRDefault="005578AC" w:rsidP="002B2A63">
            <w:pPr>
              <w:jc w:val="both"/>
              <w:rPr>
                <w:lang w:val="nl-NL"/>
              </w:rPr>
            </w:pPr>
          </w:p>
          <w:p w14:paraId="42A65BA2" w14:textId="77777777" w:rsidR="005578AC" w:rsidRPr="00A26334" w:rsidRDefault="005578AC" w:rsidP="002B2A63">
            <w:pPr>
              <w:jc w:val="both"/>
              <w:rPr>
                <w:lang w:val="nl-NL"/>
              </w:rPr>
            </w:pPr>
            <w:r w:rsidRPr="00A26334">
              <w:rPr>
                <w:lang w:val="nl-NL"/>
              </w:rPr>
              <w:t xml:space="preserve">- Lớp trưởng lên điều hành phần sinh hoạt cuối tuần: Đánh giá kết quả hoạt động cuối tuần. </w:t>
            </w:r>
          </w:p>
          <w:p w14:paraId="0316377D" w14:textId="77777777" w:rsidR="005578AC" w:rsidRPr="00A26334" w:rsidRDefault="005578AC" w:rsidP="002B2A63">
            <w:pPr>
              <w:jc w:val="both"/>
              <w:rPr>
                <w:lang w:val="nl-NL"/>
              </w:rPr>
            </w:pPr>
            <w:r w:rsidRPr="00A26334">
              <w:rPr>
                <w:lang w:val="nl-NL"/>
              </w:rPr>
              <w:t>- Mời các nhóm thảo luận, tự đánh giá kết quả kết quả hoạt động trong tuần.</w:t>
            </w:r>
          </w:p>
          <w:p w14:paraId="065B5D87" w14:textId="77777777" w:rsidR="005578AC" w:rsidRPr="00A26334" w:rsidRDefault="005578AC" w:rsidP="002B2A63">
            <w:pPr>
              <w:jc w:val="both"/>
              <w:rPr>
                <w:lang w:val="nl-NL"/>
              </w:rPr>
            </w:pPr>
          </w:p>
          <w:p w14:paraId="7A1FB079" w14:textId="77777777" w:rsidR="005578AC" w:rsidRPr="00A26334" w:rsidRDefault="005578AC" w:rsidP="002B2A63">
            <w:pPr>
              <w:jc w:val="both"/>
              <w:rPr>
                <w:lang w:val="nl-NL"/>
              </w:rPr>
            </w:pPr>
          </w:p>
          <w:p w14:paraId="2CC21E24" w14:textId="77777777" w:rsidR="005578AC" w:rsidRPr="00A26334" w:rsidRDefault="005578AC" w:rsidP="002B2A63">
            <w:pPr>
              <w:jc w:val="both"/>
              <w:rPr>
                <w:lang w:val="nl-NL"/>
              </w:rPr>
            </w:pPr>
          </w:p>
          <w:p w14:paraId="2E0B0FF0" w14:textId="77777777" w:rsidR="005578AC" w:rsidRPr="00A26334" w:rsidRDefault="005578AC" w:rsidP="002B2A63">
            <w:pPr>
              <w:jc w:val="both"/>
              <w:rPr>
                <w:lang w:val="nl-NL"/>
              </w:rPr>
            </w:pPr>
          </w:p>
          <w:p w14:paraId="796F4140" w14:textId="77777777" w:rsidR="005578AC" w:rsidRPr="00A26334" w:rsidRDefault="005578AC" w:rsidP="002B2A63">
            <w:pPr>
              <w:jc w:val="both"/>
              <w:rPr>
                <w:lang w:val="nl-NL"/>
              </w:rPr>
            </w:pPr>
            <w:r w:rsidRPr="00A26334">
              <w:rPr>
                <w:lang w:val="nl-NL"/>
              </w:rPr>
              <w:t>- Các tổ trưởng lần lượt báo cáo kết quả hoạt động cuối tuần.</w:t>
            </w:r>
          </w:p>
          <w:p w14:paraId="3C273700" w14:textId="77777777" w:rsidR="005578AC" w:rsidRPr="00A26334" w:rsidRDefault="005578AC" w:rsidP="002B2A63">
            <w:pPr>
              <w:jc w:val="both"/>
              <w:rPr>
                <w:lang w:val="nl-NL"/>
              </w:rPr>
            </w:pPr>
          </w:p>
          <w:p w14:paraId="4775D37D" w14:textId="77777777" w:rsidR="005578AC" w:rsidRPr="00A26334" w:rsidRDefault="005578AC" w:rsidP="002B2A63">
            <w:pPr>
              <w:jc w:val="both"/>
              <w:rPr>
                <w:lang w:val="nl-NL"/>
              </w:rPr>
            </w:pPr>
            <w:r w:rsidRPr="00A26334">
              <w:rPr>
                <w:lang w:val="nl-NL"/>
              </w:rPr>
              <w:t>- Lắng nghe rút kinh nghiệm.</w:t>
            </w:r>
          </w:p>
          <w:p w14:paraId="0E3F501C" w14:textId="77777777" w:rsidR="005578AC" w:rsidRPr="00A26334" w:rsidRDefault="005578AC" w:rsidP="002B2A63">
            <w:pPr>
              <w:jc w:val="both"/>
              <w:rPr>
                <w:lang w:val="nl-NL"/>
              </w:rPr>
            </w:pPr>
          </w:p>
          <w:p w14:paraId="2DF0F2A7" w14:textId="77777777" w:rsidR="005578AC" w:rsidRDefault="005578AC" w:rsidP="002B2A63">
            <w:pPr>
              <w:jc w:val="both"/>
              <w:rPr>
                <w:lang w:val="nl-NL"/>
              </w:rPr>
            </w:pPr>
          </w:p>
          <w:p w14:paraId="0F99B827" w14:textId="77777777" w:rsidR="005578AC" w:rsidRPr="00A26334" w:rsidRDefault="005578AC" w:rsidP="002B2A63">
            <w:pPr>
              <w:jc w:val="both"/>
              <w:rPr>
                <w:lang w:val="nl-NL"/>
              </w:rPr>
            </w:pPr>
          </w:p>
          <w:p w14:paraId="173A6E96" w14:textId="77777777" w:rsidR="005578AC" w:rsidRPr="00A26334" w:rsidRDefault="005578AC" w:rsidP="002B2A63">
            <w:pPr>
              <w:jc w:val="both"/>
              <w:rPr>
                <w:lang w:val="nl-NL"/>
              </w:rPr>
            </w:pPr>
            <w:r w:rsidRPr="00A26334">
              <w:rPr>
                <w:lang w:val="nl-NL"/>
              </w:rPr>
              <w:t>- 1 HS nêu lại  nội dung.</w:t>
            </w:r>
          </w:p>
          <w:p w14:paraId="37B12FBC" w14:textId="77777777" w:rsidR="005578AC" w:rsidRPr="00A26334" w:rsidRDefault="005578AC" w:rsidP="002B2A63">
            <w:pPr>
              <w:jc w:val="both"/>
              <w:rPr>
                <w:lang w:val="nl-NL"/>
              </w:rPr>
            </w:pPr>
          </w:p>
          <w:p w14:paraId="2380FE77" w14:textId="77777777" w:rsidR="005578AC" w:rsidRPr="00A26334" w:rsidRDefault="005578AC" w:rsidP="002B2A63">
            <w:pPr>
              <w:jc w:val="both"/>
              <w:rPr>
                <w:lang w:val="nl-NL"/>
              </w:rPr>
            </w:pPr>
          </w:p>
          <w:p w14:paraId="26AED36E" w14:textId="77777777" w:rsidR="005578AC" w:rsidRPr="00A26334" w:rsidRDefault="005578AC" w:rsidP="002B2A63">
            <w:pPr>
              <w:jc w:val="both"/>
              <w:rPr>
                <w:lang w:val="nl-NL"/>
              </w:rPr>
            </w:pPr>
            <w:r w:rsidRPr="00A26334">
              <w:rPr>
                <w:lang w:val="nl-NL"/>
              </w:rPr>
              <w:lastRenderedPageBreak/>
              <w:t>- Lớp Trưởng (hoặc lớp phó học tập) triển khai kế hoạt động tuần tới.</w:t>
            </w:r>
          </w:p>
          <w:p w14:paraId="1BF1DF48" w14:textId="77777777" w:rsidR="005578AC" w:rsidRPr="00A26334" w:rsidRDefault="005578AC" w:rsidP="002B2A63">
            <w:pPr>
              <w:jc w:val="both"/>
              <w:rPr>
                <w:lang w:val="nl-NL"/>
              </w:rPr>
            </w:pPr>
          </w:p>
          <w:p w14:paraId="290F891A" w14:textId="77777777" w:rsidR="005578AC" w:rsidRPr="00A26334" w:rsidRDefault="005578AC" w:rsidP="002B2A63">
            <w:pPr>
              <w:jc w:val="both"/>
              <w:rPr>
                <w:lang w:val="nl-NL"/>
              </w:rPr>
            </w:pPr>
          </w:p>
          <w:p w14:paraId="540B69E9" w14:textId="77777777" w:rsidR="005578AC" w:rsidRPr="00A26334" w:rsidRDefault="005578AC" w:rsidP="002B2A63">
            <w:pPr>
              <w:jc w:val="both"/>
              <w:rPr>
                <w:lang w:val="nl-NL"/>
              </w:rPr>
            </w:pPr>
            <w:r w:rsidRPr="00A26334">
              <w:rPr>
                <w:lang w:val="nl-NL"/>
              </w:rPr>
              <w:t>- HS thảo luận nhóm 4 hoặc tổ: Xem xét các nội dung trong tuần tới, bổ sung nếu cần.</w:t>
            </w:r>
          </w:p>
          <w:p w14:paraId="54EAE3B7" w14:textId="77777777" w:rsidR="005578AC" w:rsidRPr="00A26334" w:rsidRDefault="005578AC" w:rsidP="002B2A63">
            <w:pPr>
              <w:jc w:val="both"/>
              <w:rPr>
                <w:lang w:val="nl-NL"/>
              </w:rPr>
            </w:pPr>
            <w:r w:rsidRPr="00A26334">
              <w:rPr>
                <w:lang w:val="nl-NL"/>
              </w:rPr>
              <w:t>- Một số nhóm nhận xét, bổ sung.</w:t>
            </w:r>
          </w:p>
          <w:p w14:paraId="522EB5AD" w14:textId="77777777" w:rsidR="005578AC" w:rsidRPr="00A26334" w:rsidRDefault="005578AC" w:rsidP="002B2A63">
            <w:pPr>
              <w:jc w:val="both"/>
              <w:rPr>
                <w:lang w:val="nl-NL"/>
              </w:rPr>
            </w:pPr>
            <w:r w:rsidRPr="00A26334">
              <w:rPr>
                <w:lang w:val="nl-NL"/>
              </w:rPr>
              <w:t>- Cả lớp biểu quyết hành động bằng giơ tay.</w:t>
            </w:r>
          </w:p>
        </w:tc>
      </w:tr>
      <w:tr w:rsidR="005578AC" w:rsidRPr="004D3CAA" w14:paraId="6CA6C976" w14:textId="77777777" w:rsidTr="002B2A63">
        <w:tc>
          <w:tcPr>
            <w:tcW w:w="9730" w:type="dxa"/>
            <w:gridSpan w:val="3"/>
            <w:tcBorders>
              <w:top w:val="dashed" w:sz="4" w:space="0" w:color="auto"/>
              <w:bottom w:val="dashed" w:sz="4" w:space="0" w:color="auto"/>
            </w:tcBorders>
          </w:tcPr>
          <w:p w14:paraId="486C8B69" w14:textId="77FCB370" w:rsidR="005578AC" w:rsidRPr="004D3CAA" w:rsidRDefault="005578AC" w:rsidP="002B2A63">
            <w:pPr>
              <w:jc w:val="both"/>
              <w:rPr>
                <w:b/>
                <w:bCs/>
                <w:iCs/>
                <w:lang w:val="nl-NL"/>
              </w:rPr>
            </w:pPr>
            <w:r w:rsidRPr="004D3CAA">
              <w:rPr>
                <w:b/>
                <w:bCs/>
                <w:iCs/>
                <w:lang w:val="nl-NL"/>
              </w:rPr>
              <w:lastRenderedPageBreak/>
              <w:t>3. Sinh hoạt chủ đề</w:t>
            </w:r>
            <w:r w:rsidR="00FA614F">
              <w:rPr>
                <w:b/>
                <w:bCs/>
                <w:iCs/>
                <w:lang w:val="nl-NL"/>
              </w:rPr>
              <w:t>: (12-13’)</w:t>
            </w:r>
          </w:p>
          <w:p w14:paraId="072D0986" w14:textId="4035CD1A" w:rsidR="005578AC" w:rsidRDefault="00D130DA" w:rsidP="002B2A63">
            <w:pPr>
              <w:jc w:val="both"/>
              <w:rPr>
                <w:lang w:val="nl-NL"/>
              </w:rPr>
            </w:pPr>
            <w:r>
              <w:rPr>
                <w:b/>
                <w:bCs/>
                <w:iCs/>
                <w:lang w:val="nl-NL"/>
              </w:rPr>
              <w:t>a.</w:t>
            </w:r>
            <w:r w:rsidR="005578AC" w:rsidRPr="004D3CAA">
              <w:rPr>
                <w:b/>
                <w:bCs/>
                <w:iCs/>
                <w:lang w:val="nl-NL"/>
              </w:rPr>
              <w:t xml:space="preserve"> </w:t>
            </w:r>
            <w:r w:rsidR="005578AC" w:rsidRPr="00D130DA">
              <w:rPr>
                <w:b/>
                <w:bCs/>
                <w:lang w:val="nl-NL"/>
              </w:rPr>
              <w:t>Mục tiêu:</w:t>
            </w:r>
            <w:r w:rsidR="005578AC" w:rsidRPr="004D3CAA">
              <w:rPr>
                <w:lang w:val="nl-NL"/>
              </w:rPr>
              <w:t xml:space="preserve"> </w:t>
            </w:r>
            <w:r w:rsidR="005578AC">
              <w:rPr>
                <w:lang w:val="nl-NL"/>
              </w:rPr>
              <w:t xml:space="preserve">HS chia sẻ được những việc đã làm thể hiện lòng biết ơn người thân </w:t>
            </w:r>
          </w:p>
          <w:p w14:paraId="65D30D01" w14:textId="6B2BEB9E" w:rsidR="005578AC" w:rsidRPr="004D3CAA" w:rsidRDefault="00D130DA" w:rsidP="002B2A63">
            <w:pPr>
              <w:jc w:val="both"/>
              <w:rPr>
                <w:lang w:val="nl-NL"/>
              </w:rPr>
            </w:pPr>
            <w:r>
              <w:rPr>
                <w:b/>
                <w:bCs/>
                <w:iCs/>
                <w:lang w:val="nl-NL"/>
              </w:rPr>
              <w:t>b.</w:t>
            </w:r>
            <w:r w:rsidR="005578AC" w:rsidRPr="004D3CAA">
              <w:rPr>
                <w:b/>
                <w:bCs/>
                <w:iCs/>
                <w:lang w:val="nl-NL"/>
              </w:rPr>
              <w:t xml:space="preserve"> </w:t>
            </w:r>
            <w:r w:rsidR="005578AC" w:rsidRPr="00D130DA">
              <w:rPr>
                <w:b/>
                <w:bCs/>
                <w:iCs/>
                <w:lang w:val="nl-NL"/>
              </w:rPr>
              <w:t>Cách tiến hành:</w:t>
            </w:r>
          </w:p>
        </w:tc>
      </w:tr>
      <w:tr w:rsidR="005578AC" w:rsidRPr="004D3CAA" w14:paraId="77F05B57" w14:textId="77777777" w:rsidTr="002B2A63">
        <w:tc>
          <w:tcPr>
            <w:tcW w:w="5058" w:type="dxa"/>
            <w:tcBorders>
              <w:top w:val="dashed" w:sz="4" w:space="0" w:color="auto"/>
              <w:bottom w:val="dashed" w:sz="4" w:space="0" w:color="auto"/>
            </w:tcBorders>
          </w:tcPr>
          <w:p w14:paraId="558B957F" w14:textId="77777777" w:rsidR="005578AC" w:rsidRDefault="005578AC" w:rsidP="002B2A63">
            <w:pPr>
              <w:autoSpaceDE w:val="0"/>
              <w:autoSpaceDN w:val="0"/>
              <w:adjustRightInd w:val="0"/>
              <w:jc w:val="both"/>
              <w:rPr>
                <w:b/>
                <w:lang w:val="nl-NL"/>
              </w:rPr>
            </w:pPr>
            <w:r w:rsidRPr="004D3CAA">
              <w:rPr>
                <w:b/>
                <w:lang w:val="nl-NL"/>
              </w:rPr>
              <w:t xml:space="preserve">Hoạt động </w:t>
            </w:r>
            <w:r>
              <w:rPr>
                <w:b/>
                <w:lang w:val="nl-NL"/>
              </w:rPr>
              <w:t>1</w:t>
            </w:r>
            <w:r w:rsidRPr="004D3CAA">
              <w:rPr>
                <w:b/>
                <w:lang w:val="nl-NL"/>
              </w:rPr>
              <w:t xml:space="preserve">: </w:t>
            </w:r>
            <w:r>
              <w:rPr>
                <w:b/>
                <w:lang w:val="nl-NL"/>
              </w:rPr>
              <w:t>Chia sẻ những việc em đã làm để thể hiện lòng biết ơn người thân.</w:t>
            </w:r>
          </w:p>
          <w:p w14:paraId="66F31D0C" w14:textId="77777777" w:rsidR="005578AC" w:rsidRDefault="005578AC" w:rsidP="002B2A63">
            <w:pPr>
              <w:autoSpaceDE w:val="0"/>
              <w:autoSpaceDN w:val="0"/>
              <w:adjustRightInd w:val="0"/>
              <w:jc w:val="both"/>
            </w:pPr>
            <w:r>
              <w:t>- GV yêu cầu HS thảo luận nhóm và chia sẻ những việc đã làm để thể hiện lòng biết ơn người thân và nêu cảm xúc khi thực hiện.</w:t>
            </w:r>
          </w:p>
          <w:p w14:paraId="17AE557D" w14:textId="77777777" w:rsidR="005578AC" w:rsidRDefault="005578AC" w:rsidP="002B2A63">
            <w:pPr>
              <w:autoSpaceDE w:val="0"/>
              <w:autoSpaceDN w:val="0"/>
              <w:adjustRightInd w:val="0"/>
              <w:jc w:val="both"/>
              <w:rPr>
                <w:noProof/>
              </w:rPr>
            </w:pPr>
            <w:r>
              <w:rPr>
                <w:noProof/>
              </w:rPr>
              <w:t>Mời cá nhóm trình bày kết quả thảo luận.</w:t>
            </w:r>
          </w:p>
          <w:p w14:paraId="1612671E" w14:textId="77777777" w:rsidR="005578AC" w:rsidRDefault="005578AC" w:rsidP="002B2A63">
            <w:pPr>
              <w:autoSpaceDE w:val="0"/>
              <w:autoSpaceDN w:val="0"/>
              <w:adjustRightInd w:val="0"/>
              <w:jc w:val="both"/>
              <w:rPr>
                <w:noProof/>
              </w:rPr>
            </w:pPr>
          </w:p>
          <w:p w14:paraId="5B0AA10B" w14:textId="77777777" w:rsidR="005578AC" w:rsidRDefault="005578AC" w:rsidP="002B2A63">
            <w:pPr>
              <w:autoSpaceDE w:val="0"/>
              <w:autoSpaceDN w:val="0"/>
              <w:adjustRightInd w:val="0"/>
              <w:jc w:val="both"/>
              <w:rPr>
                <w:noProof/>
              </w:rPr>
            </w:pPr>
          </w:p>
          <w:p w14:paraId="41D11736" w14:textId="77777777" w:rsidR="005578AC" w:rsidRDefault="005578AC" w:rsidP="002B2A63">
            <w:pPr>
              <w:autoSpaceDE w:val="0"/>
              <w:autoSpaceDN w:val="0"/>
              <w:adjustRightInd w:val="0"/>
              <w:jc w:val="both"/>
            </w:pPr>
            <w:r>
              <w:t xml:space="preserve"> </w:t>
            </w:r>
          </w:p>
          <w:p w14:paraId="0D7441E5" w14:textId="77777777" w:rsidR="005578AC" w:rsidRPr="004D3CAA" w:rsidRDefault="005578AC" w:rsidP="002B2A63">
            <w:pPr>
              <w:autoSpaceDE w:val="0"/>
              <w:autoSpaceDN w:val="0"/>
              <w:adjustRightInd w:val="0"/>
              <w:jc w:val="both"/>
              <w:rPr>
                <w:lang w:val="nl-NL"/>
              </w:rPr>
            </w:pPr>
            <w:r>
              <w:t>GV nhận xét, tuyên dương, kết luận: Các em đã làm được nhiều việc có ý nghĩa để thể hiện lòng biết ơn người thân. Việc thực hiện những việc làm đó đã mang lại cho cả người thân và các em niềm vui, sự ấm áp.</w:t>
            </w:r>
          </w:p>
        </w:tc>
        <w:tc>
          <w:tcPr>
            <w:tcW w:w="4672" w:type="dxa"/>
            <w:gridSpan w:val="2"/>
            <w:tcBorders>
              <w:top w:val="dashed" w:sz="4" w:space="0" w:color="auto"/>
              <w:bottom w:val="dashed" w:sz="4" w:space="0" w:color="auto"/>
            </w:tcBorders>
          </w:tcPr>
          <w:p w14:paraId="4010A869" w14:textId="77777777" w:rsidR="005578AC" w:rsidRPr="004D3CAA" w:rsidRDefault="005578AC" w:rsidP="002B2A63">
            <w:pPr>
              <w:jc w:val="both"/>
              <w:rPr>
                <w:lang w:val="nl-NL"/>
              </w:rPr>
            </w:pPr>
          </w:p>
          <w:p w14:paraId="5A19A327" w14:textId="77777777" w:rsidR="005578AC" w:rsidRPr="004D3CAA" w:rsidRDefault="005578AC" w:rsidP="002B2A63">
            <w:pPr>
              <w:jc w:val="both"/>
              <w:rPr>
                <w:lang w:val="nl-NL"/>
              </w:rPr>
            </w:pPr>
          </w:p>
          <w:p w14:paraId="2494F54C" w14:textId="77777777" w:rsidR="005578AC" w:rsidRDefault="005578AC" w:rsidP="002B2A63">
            <w:pPr>
              <w:autoSpaceDE w:val="0"/>
              <w:autoSpaceDN w:val="0"/>
              <w:adjustRightInd w:val="0"/>
              <w:jc w:val="both"/>
              <w:rPr>
                <w:lang w:val="nl-NL"/>
              </w:rPr>
            </w:pPr>
            <w:r w:rsidRPr="004D3CAA">
              <w:rPr>
                <w:lang w:val="nl-NL"/>
              </w:rPr>
              <w:t xml:space="preserve">- </w:t>
            </w:r>
            <w:r>
              <w:rPr>
                <w:lang w:val="nl-NL"/>
              </w:rPr>
              <w:t xml:space="preserve">HS thảo luận và cùng nhau chia sẻ </w:t>
            </w:r>
            <w:r w:rsidRPr="004D3CAA">
              <w:rPr>
                <w:lang w:val="nl-NL"/>
              </w:rPr>
              <w:t xml:space="preserve"> </w:t>
            </w:r>
            <w:r>
              <w:t>những việc đã làm để thể hiện lòng biết ơn người thân và nêu cảm xúc khi thực hiện</w:t>
            </w:r>
            <w:r>
              <w:rPr>
                <w:lang w:val="nl-NL"/>
              </w:rPr>
              <w:t xml:space="preserve"> </w:t>
            </w:r>
          </w:p>
          <w:p w14:paraId="01932E31" w14:textId="77777777" w:rsidR="005578AC" w:rsidRPr="004D3CAA" w:rsidRDefault="005578AC" w:rsidP="002B2A63">
            <w:pPr>
              <w:autoSpaceDE w:val="0"/>
              <w:autoSpaceDN w:val="0"/>
              <w:adjustRightInd w:val="0"/>
              <w:jc w:val="both"/>
              <w:rPr>
                <w:lang w:val="nl-NL"/>
              </w:rPr>
            </w:pPr>
            <w:r>
              <w:rPr>
                <w:lang w:val="nl-NL"/>
              </w:rPr>
              <w:t xml:space="preserve">- Từng nhóm lần lượt chia sẻ trước lớp về </w:t>
            </w:r>
            <w:r>
              <w:t>những việc đã làm để thể hiện lòng biết ơn người thân và nêu cảm xúc khi thực hiện.</w:t>
            </w:r>
          </w:p>
          <w:p w14:paraId="065FCF84" w14:textId="77777777" w:rsidR="005578AC" w:rsidRPr="004D3CAA" w:rsidRDefault="005578AC" w:rsidP="002B2A63">
            <w:pPr>
              <w:jc w:val="center"/>
              <w:rPr>
                <w:lang w:val="nl-NL"/>
              </w:rPr>
            </w:pPr>
          </w:p>
          <w:p w14:paraId="24A8B9E5" w14:textId="77777777" w:rsidR="005578AC" w:rsidRPr="00664761" w:rsidRDefault="005578AC" w:rsidP="002B2A63">
            <w:pPr>
              <w:jc w:val="both"/>
              <w:rPr>
                <w:lang w:val="nl-NL"/>
              </w:rPr>
            </w:pPr>
          </w:p>
        </w:tc>
      </w:tr>
      <w:tr w:rsidR="005578AC" w:rsidRPr="004D3CAA" w14:paraId="75AB7ADF" w14:textId="77777777" w:rsidTr="002B2A63">
        <w:tc>
          <w:tcPr>
            <w:tcW w:w="9730" w:type="dxa"/>
            <w:gridSpan w:val="3"/>
            <w:tcBorders>
              <w:top w:val="dashed" w:sz="4" w:space="0" w:color="auto"/>
              <w:bottom w:val="dashed" w:sz="4" w:space="0" w:color="auto"/>
            </w:tcBorders>
          </w:tcPr>
          <w:p w14:paraId="5AED0EA7" w14:textId="0C5B3638" w:rsidR="005578AC" w:rsidRPr="004D3CAA" w:rsidRDefault="009F5114" w:rsidP="002B2A63">
            <w:pPr>
              <w:jc w:val="both"/>
              <w:rPr>
                <w:b/>
                <w:lang w:val="nl-NL"/>
              </w:rPr>
            </w:pPr>
            <w:r>
              <w:rPr>
                <w:b/>
                <w:lang w:val="nl-NL"/>
              </w:rPr>
              <w:t>5. Vận dụng trải nghiệm: (3- 5’)</w:t>
            </w:r>
          </w:p>
          <w:p w14:paraId="5358106E" w14:textId="739ACB6F" w:rsidR="005578AC" w:rsidRPr="002B10EB" w:rsidRDefault="002B10EB" w:rsidP="002B2A63">
            <w:pPr>
              <w:rPr>
                <w:b/>
                <w:lang w:val="nl-NL"/>
              </w:rPr>
            </w:pPr>
            <w:r w:rsidRPr="002B10EB">
              <w:rPr>
                <w:b/>
                <w:lang w:val="nl-NL"/>
              </w:rPr>
              <w:t>a.</w:t>
            </w:r>
            <w:r w:rsidR="005578AC" w:rsidRPr="002B10EB">
              <w:rPr>
                <w:b/>
                <w:lang w:val="nl-NL"/>
              </w:rPr>
              <w:t xml:space="preserve"> Mục tiêu:</w:t>
            </w:r>
          </w:p>
          <w:p w14:paraId="747B3E26" w14:textId="4FD3CF79" w:rsidR="005578AC" w:rsidRPr="004D3CAA" w:rsidRDefault="002B10EB" w:rsidP="002B2A63">
            <w:pPr>
              <w:jc w:val="both"/>
            </w:pPr>
            <w:r>
              <w:t>-</w:t>
            </w:r>
            <w:r w:rsidR="005578AC" w:rsidRPr="004D3CAA">
              <w:t xml:space="preserve"> Củng cố những kiến thức đã học trong tiết học để học sinh khắc sâu nội dung.</w:t>
            </w:r>
          </w:p>
          <w:p w14:paraId="370C311D" w14:textId="2AB770EE" w:rsidR="005578AC" w:rsidRPr="004D3CAA" w:rsidRDefault="002B10EB" w:rsidP="002B2A63">
            <w:pPr>
              <w:jc w:val="both"/>
            </w:pPr>
            <w:r>
              <w:t>-</w:t>
            </w:r>
            <w:r w:rsidR="005578AC" w:rsidRPr="004D3CAA">
              <w:t xml:space="preserve"> </w:t>
            </w:r>
            <w:r w:rsidR="005578AC">
              <w:t>HS làm được món quà nhỏ để bày tỏ lòng biết ơn người thân</w:t>
            </w:r>
            <w:r w:rsidR="005578AC" w:rsidRPr="004D3CAA">
              <w:t>.</w:t>
            </w:r>
          </w:p>
          <w:p w14:paraId="69C5025E" w14:textId="5A5E819E" w:rsidR="005578AC" w:rsidRPr="004D3CAA" w:rsidRDefault="002B10EB" w:rsidP="002B2A63">
            <w:pPr>
              <w:jc w:val="both"/>
            </w:pPr>
            <w:r>
              <w:t>-</w:t>
            </w:r>
            <w:r w:rsidR="005578AC" w:rsidRPr="004D3CAA">
              <w:t xml:space="preserve"> Tạo không khí vui vẻ, hào hứng, lưu luyến sau khi học sinh bài học.</w:t>
            </w:r>
          </w:p>
          <w:p w14:paraId="45F8D260" w14:textId="7C0FEF56" w:rsidR="005578AC" w:rsidRPr="002B10EB" w:rsidRDefault="002B10EB" w:rsidP="002B2A63">
            <w:pPr>
              <w:rPr>
                <w:b/>
                <w:lang w:val="nl-NL"/>
              </w:rPr>
            </w:pPr>
            <w:r w:rsidRPr="002B10EB">
              <w:rPr>
                <w:b/>
              </w:rPr>
              <w:t>b.</w:t>
            </w:r>
            <w:r w:rsidR="005578AC" w:rsidRPr="002B10EB">
              <w:rPr>
                <w:b/>
              </w:rPr>
              <w:t xml:space="preserve"> Cách tiến hành:</w:t>
            </w:r>
          </w:p>
        </w:tc>
      </w:tr>
      <w:tr w:rsidR="005578AC" w:rsidRPr="004D3CAA" w14:paraId="19B516B7" w14:textId="77777777" w:rsidTr="002B2A63">
        <w:tc>
          <w:tcPr>
            <w:tcW w:w="5058" w:type="dxa"/>
            <w:tcBorders>
              <w:top w:val="dashed" w:sz="4" w:space="0" w:color="auto"/>
              <w:bottom w:val="single" w:sz="4" w:space="0" w:color="auto"/>
            </w:tcBorders>
          </w:tcPr>
          <w:p w14:paraId="4E95C096" w14:textId="77777777" w:rsidR="005578AC" w:rsidRDefault="005578AC" w:rsidP="00D130DA">
            <w:pPr>
              <w:rPr>
                <w:lang w:val="nl-NL"/>
              </w:rPr>
            </w:pPr>
            <w:r w:rsidRPr="004D3CAA">
              <w:rPr>
                <w:lang w:val="nl-NL"/>
              </w:rPr>
              <w:t xml:space="preserve">- GV </w:t>
            </w:r>
            <w:r>
              <w:rPr>
                <w:lang w:val="nl-NL"/>
              </w:rPr>
              <w:t>giao nhiệm vụ cho HS làm việc cá nhân:</w:t>
            </w:r>
          </w:p>
          <w:p w14:paraId="620A12D5" w14:textId="77777777" w:rsidR="005578AC" w:rsidRDefault="005578AC" w:rsidP="00D130DA">
            <w:pPr>
              <w:rPr>
                <w:lang w:val="nl-NL"/>
              </w:rPr>
            </w:pPr>
            <w:r>
              <w:rPr>
                <w:lang w:val="nl-NL"/>
              </w:rPr>
              <w:t xml:space="preserve">+ Suy nghĩ, lựa chọn ý tưởng và làm một món quà nhỏ để tặng người thân sao cho phù hợp với sở thích của người thân và phù hợp với khả năng của em. </w:t>
            </w:r>
          </w:p>
          <w:p w14:paraId="37815523" w14:textId="77777777" w:rsidR="005578AC" w:rsidRDefault="005578AC" w:rsidP="00D130DA">
            <w:pPr>
              <w:rPr>
                <w:lang w:val="nl-NL"/>
              </w:rPr>
            </w:pPr>
            <w:r>
              <w:rPr>
                <w:lang w:val="nl-NL"/>
              </w:rPr>
              <w:t xml:space="preserve">- GV gợi ý một số món quà đơn giản như: + Quà cho ông bà: quạt giấy, quạt nan, hộp </w:t>
            </w:r>
            <w:r>
              <w:rPr>
                <w:lang w:val="nl-NL"/>
              </w:rPr>
              <w:lastRenderedPageBreak/>
              <w:t>đựng tăm, hộp đựng thuốc, hộp đựng trầu, thiệp chúc tết,...</w:t>
            </w:r>
          </w:p>
          <w:p w14:paraId="77ABFECC" w14:textId="77777777" w:rsidR="005578AC" w:rsidRDefault="005578AC" w:rsidP="00D130DA">
            <w:pPr>
              <w:rPr>
                <w:lang w:val="nl-NL"/>
              </w:rPr>
            </w:pPr>
            <w:r>
              <w:rPr>
                <w:lang w:val="nl-NL"/>
              </w:rPr>
              <w:t>+ Quà cho bố mẹ: Thiệp chúc mừng sinh nhật, hộp đựng danh thiếp, thư cảm ơn,...</w:t>
            </w:r>
          </w:p>
          <w:p w14:paraId="1C5AC535" w14:textId="77777777" w:rsidR="005578AC" w:rsidRDefault="005578AC" w:rsidP="00D130DA">
            <w:pPr>
              <w:rPr>
                <w:lang w:val="nl-NL"/>
              </w:rPr>
            </w:pPr>
            <w:r>
              <w:rPr>
                <w:lang w:val="nl-NL"/>
              </w:rPr>
              <w:t>+ Quà cho anh chị em: hộp đựng bút, vẽ tranh, lđồ chơi từ vật liệu tái chế,...</w:t>
            </w:r>
          </w:p>
          <w:p w14:paraId="614C47B6" w14:textId="77777777" w:rsidR="005578AC" w:rsidRDefault="005578AC" w:rsidP="00D130DA">
            <w:pPr>
              <w:rPr>
                <w:lang w:val="nl-NL"/>
              </w:rPr>
            </w:pPr>
            <w:r>
              <w:rPr>
                <w:lang w:val="nl-NL"/>
              </w:rPr>
              <w:t>- GV mời HS giới thiệu sản phẩm trước lớp.</w:t>
            </w:r>
          </w:p>
          <w:p w14:paraId="4667F991" w14:textId="77777777" w:rsidR="005578AC" w:rsidRDefault="005578AC" w:rsidP="00D130DA">
            <w:pPr>
              <w:rPr>
                <w:lang w:val="nl-NL"/>
              </w:rPr>
            </w:pPr>
            <w:r>
              <w:rPr>
                <w:lang w:val="nl-NL"/>
              </w:rPr>
              <w:t>- GV nhận xét tuyên dương, nhắc những em đã hoàn thành thì về tặng người thân, còn những em chưa hoàn thành thì về nhà tiếp tục làm và tặng người thân.</w:t>
            </w:r>
          </w:p>
          <w:p w14:paraId="1DDE1176" w14:textId="77777777" w:rsidR="005578AC" w:rsidRPr="004D3CAA" w:rsidRDefault="005578AC" w:rsidP="00D130DA">
            <w:pPr>
              <w:rPr>
                <w:lang w:val="nl-NL"/>
              </w:rPr>
            </w:pPr>
            <w:r w:rsidRPr="004D3CAA">
              <w:rPr>
                <w:lang w:val="nl-NL"/>
              </w:rPr>
              <w:t xml:space="preserve"> - Nhận xét sau tiết dạy, dặn dò về nhà.</w:t>
            </w:r>
          </w:p>
        </w:tc>
        <w:tc>
          <w:tcPr>
            <w:tcW w:w="4672" w:type="dxa"/>
            <w:gridSpan w:val="2"/>
            <w:tcBorders>
              <w:top w:val="dashed" w:sz="4" w:space="0" w:color="auto"/>
              <w:bottom w:val="single" w:sz="4" w:space="0" w:color="auto"/>
            </w:tcBorders>
          </w:tcPr>
          <w:p w14:paraId="6B5090EA" w14:textId="77777777" w:rsidR="005578AC" w:rsidRDefault="005578AC" w:rsidP="002B2A63">
            <w:pPr>
              <w:jc w:val="both"/>
              <w:rPr>
                <w:lang w:val="nl-NL"/>
              </w:rPr>
            </w:pPr>
            <w:r w:rsidRPr="004D3CAA">
              <w:rPr>
                <w:lang w:val="nl-NL"/>
              </w:rPr>
              <w:lastRenderedPageBreak/>
              <w:t xml:space="preserve">- Học sinh </w:t>
            </w:r>
            <w:r>
              <w:rPr>
                <w:lang w:val="nl-NL"/>
              </w:rPr>
              <w:t>suy nghĩ và chuẩn bị vật liệu</w:t>
            </w:r>
            <w:r w:rsidRPr="004D3CAA">
              <w:rPr>
                <w:lang w:val="nl-NL"/>
              </w:rPr>
              <w:t>.</w:t>
            </w:r>
          </w:p>
          <w:p w14:paraId="0CD451EE" w14:textId="77777777" w:rsidR="005578AC" w:rsidRDefault="005578AC" w:rsidP="002B2A63">
            <w:pPr>
              <w:jc w:val="both"/>
              <w:rPr>
                <w:lang w:val="nl-NL"/>
              </w:rPr>
            </w:pPr>
            <w:r>
              <w:rPr>
                <w:lang w:val="nl-NL"/>
              </w:rPr>
              <w:t>+ Tiến hành làm một món quà theo HD của GV.</w:t>
            </w:r>
          </w:p>
          <w:p w14:paraId="4857C0BF" w14:textId="77777777" w:rsidR="005578AC" w:rsidRPr="004D3CAA" w:rsidRDefault="005578AC" w:rsidP="002B2A63">
            <w:pPr>
              <w:jc w:val="center"/>
              <w:rPr>
                <w:lang w:val="nl-NL"/>
              </w:rPr>
            </w:pPr>
            <w:r>
              <w:rPr>
                <w:noProof/>
              </w:rPr>
              <w:lastRenderedPageBreak/>
              <w:drawing>
                <wp:inline distT="0" distB="0" distL="0" distR="0" wp14:anchorId="53352273" wp14:editId="387789EB">
                  <wp:extent cx="2497666" cy="2144886"/>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52422" t="42292" r="22364" b="19215"/>
                          <a:stretch/>
                        </pic:blipFill>
                        <pic:spPr bwMode="auto">
                          <a:xfrm>
                            <a:off x="0" y="0"/>
                            <a:ext cx="2497668" cy="2144887"/>
                          </a:xfrm>
                          <a:prstGeom prst="rect">
                            <a:avLst/>
                          </a:prstGeom>
                          <a:ln>
                            <a:noFill/>
                          </a:ln>
                          <a:extLst>
                            <a:ext uri="{53640926-AAD7-44D8-BBD7-CCE9431645EC}">
                              <a14:shadowObscured xmlns:a14="http://schemas.microsoft.com/office/drawing/2010/main"/>
                            </a:ext>
                          </a:extLst>
                        </pic:spPr>
                      </pic:pic>
                    </a:graphicData>
                  </a:graphic>
                </wp:inline>
              </w:drawing>
            </w:r>
          </w:p>
          <w:p w14:paraId="698A3C72" w14:textId="77777777" w:rsidR="005578AC" w:rsidRPr="004D3CAA" w:rsidRDefault="005578AC" w:rsidP="002B2A63">
            <w:pPr>
              <w:jc w:val="both"/>
              <w:rPr>
                <w:lang w:val="nl-NL"/>
              </w:rPr>
            </w:pPr>
          </w:p>
          <w:p w14:paraId="773DD22E" w14:textId="77777777" w:rsidR="005578AC" w:rsidRPr="004D3CAA" w:rsidRDefault="005578AC" w:rsidP="002B2A63">
            <w:pPr>
              <w:jc w:val="both"/>
              <w:rPr>
                <w:lang w:val="nl-NL"/>
              </w:rPr>
            </w:pPr>
            <w:r w:rsidRPr="004D3CAA">
              <w:rPr>
                <w:lang w:val="nl-NL"/>
              </w:rPr>
              <w:t xml:space="preserve">- HS </w:t>
            </w:r>
            <w:r>
              <w:rPr>
                <w:lang w:val="nl-NL"/>
              </w:rPr>
              <w:t>trưng bày sản phẩm.</w:t>
            </w:r>
          </w:p>
        </w:tc>
      </w:tr>
    </w:tbl>
    <w:p w14:paraId="249C42DD" w14:textId="77777777" w:rsidR="00D356A7" w:rsidRPr="003807EC" w:rsidRDefault="00D356A7" w:rsidP="004049A2">
      <w:pPr>
        <w:jc w:val="both"/>
        <w:rPr>
          <w:b/>
          <w:i/>
          <w:lang w:val="nl-NL"/>
        </w:rPr>
      </w:pPr>
      <w:r w:rsidRPr="003807EC">
        <w:rPr>
          <w:b/>
          <w:i/>
          <w:lang w:val="nl-NL"/>
        </w:rPr>
        <w:lastRenderedPageBreak/>
        <w:t>* Điều chỉnh sau bài dạy</w:t>
      </w:r>
    </w:p>
    <w:p w14:paraId="19BDE9BC" w14:textId="5B591EAA" w:rsidR="00D356A7" w:rsidRPr="003807EC" w:rsidRDefault="00D356A7" w:rsidP="004049A2">
      <w:pPr>
        <w:jc w:val="center"/>
        <w:rPr>
          <w:lang w:val="nl-NL"/>
        </w:rPr>
      </w:pPr>
      <w:r w:rsidRPr="003807EC">
        <w:rPr>
          <w:lang w:val="nl-NL"/>
        </w:rPr>
        <w:t>…………………………………………………………………………………………</w:t>
      </w:r>
      <w:r w:rsidR="003F0FD7" w:rsidRPr="003807EC">
        <w:rPr>
          <w:lang w:val="nl-NL"/>
        </w:rPr>
        <w:t>..</w:t>
      </w:r>
    </w:p>
    <w:p w14:paraId="6F1A28DE" w14:textId="5FEDE309" w:rsidR="001B0585" w:rsidRDefault="00D356A7" w:rsidP="00637462">
      <w:pPr>
        <w:tabs>
          <w:tab w:val="left" w:pos="7020"/>
        </w:tabs>
        <w:rPr>
          <w:lang w:val="nl-NL"/>
        </w:rPr>
      </w:pPr>
      <w:r w:rsidRPr="003807EC">
        <w:rPr>
          <w:b/>
          <w:noProof/>
        </w:rPr>
        <mc:AlternateContent>
          <mc:Choice Requires="wps">
            <w:drawing>
              <wp:anchor distT="0" distB="0" distL="114300" distR="114300" simplePos="0" relativeHeight="251682816" behindDoc="0" locked="0" layoutInCell="1" allowOverlap="1" wp14:anchorId="78FA658A" wp14:editId="3916463C">
                <wp:simplePos x="0" y="0"/>
                <wp:positionH relativeFrom="column">
                  <wp:posOffset>1775460</wp:posOffset>
                </wp:positionH>
                <wp:positionV relativeFrom="paragraph">
                  <wp:posOffset>140970</wp:posOffset>
                </wp:positionV>
                <wp:extent cx="2605405" cy="0"/>
                <wp:effectExtent l="9525" t="5715" r="13970" b="13335"/>
                <wp:wrapNone/>
                <wp:docPr id="1224979298" name="Straight Arrow Connector 1224979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5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shape w14:anchorId="4AACCE24" id="Straight Arrow Connector 1224979298" o:spid="_x0000_s1026" type="#_x0000_t32" style="position:absolute;margin-left:139.8pt;margin-top:11.1pt;width:205.1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"/>
            </w:pict>
          </mc:Fallback>
        </mc:AlternateContent>
      </w:r>
      <w:r w:rsidR="00637462">
        <w:rPr>
          <w:lang w:val="nl-NL"/>
        </w:rPr>
        <w:tab/>
      </w:r>
    </w:p>
    <w:p w14:paraId="333008E1" w14:textId="77777777" w:rsidR="00637462" w:rsidRPr="003478AB" w:rsidRDefault="00637462" w:rsidP="00637462">
      <w:pPr>
        <w:jc w:val="center"/>
        <w:rPr>
          <w:b/>
          <w:lang w:val="pt-BR"/>
        </w:rPr>
      </w:pPr>
      <w:r w:rsidRPr="003478AB">
        <w:rPr>
          <w:b/>
          <w:bCs/>
        </w:rPr>
        <w:t>Luyện tập</w:t>
      </w:r>
    </w:p>
    <w:p w14:paraId="54D17ED2" w14:textId="77777777" w:rsidR="00637462" w:rsidRPr="003478AB" w:rsidRDefault="00637462" w:rsidP="00637462">
      <w:pPr>
        <w:ind w:firstLine="540"/>
        <w:jc w:val="both"/>
        <w:rPr>
          <w:b/>
        </w:rPr>
      </w:pPr>
      <w:r w:rsidRPr="003478AB">
        <w:rPr>
          <w:b/>
        </w:rPr>
        <w:t>I. YÊU CẦU CẦN ĐẠT</w:t>
      </w:r>
    </w:p>
    <w:p w14:paraId="03FB2B63" w14:textId="77777777" w:rsidR="00637462" w:rsidRPr="003478AB" w:rsidRDefault="00637462" w:rsidP="00637462">
      <w:pPr>
        <w:ind w:firstLine="540"/>
        <w:jc w:val="both"/>
        <w:rPr>
          <w:lang w:val="nl-NL"/>
        </w:rPr>
      </w:pPr>
      <w:r w:rsidRPr="003478AB">
        <w:rPr>
          <w:b/>
          <w:lang w:val="nl-NL"/>
        </w:rPr>
        <w:t>1. Kiến thức, kĩ năng</w:t>
      </w:r>
      <w:r w:rsidRPr="003478AB">
        <w:rPr>
          <w:lang w:val="nl-NL"/>
        </w:rPr>
        <w:t xml:space="preserve">: </w:t>
      </w:r>
    </w:p>
    <w:p w14:paraId="55BC3A6C" w14:textId="77777777" w:rsidR="00637462" w:rsidRPr="00A2089E" w:rsidRDefault="00637462" w:rsidP="00637462">
      <w:pPr>
        <w:ind w:firstLine="567"/>
      </w:pPr>
      <w:r w:rsidRPr="00A2089E">
        <w:t xml:space="preserve">- </w:t>
      </w:r>
      <w:r>
        <w:t>Củng cố</w:t>
      </w:r>
      <w:r w:rsidRPr="00A2089E">
        <w:t xml:space="preserve"> </w:t>
      </w:r>
      <w:r>
        <w:t xml:space="preserve">các phép tính </w:t>
      </w:r>
      <w:r w:rsidRPr="00A2089E">
        <w:t>v</w:t>
      </w:r>
      <w:r>
        <w:t>ới</w:t>
      </w:r>
      <w:r w:rsidRPr="00A2089E">
        <w:t xml:space="preserve"> số thập phân </w:t>
      </w:r>
      <w:r>
        <w:t xml:space="preserve">như </w:t>
      </w:r>
      <w:r w:rsidRPr="00A2089E">
        <w:t>cộng, trừ, nhân, chia.</w:t>
      </w:r>
    </w:p>
    <w:p w14:paraId="311A29B0" w14:textId="77777777" w:rsidR="00637462" w:rsidRPr="00A2089E" w:rsidRDefault="00637462" w:rsidP="00637462">
      <w:pPr>
        <w:ind w:firstLine="567"/>
      </w:pPr>
      <w:r w:rsidRPr="00A2089E">
        <w:t>- Rèn luyện kỹ năng giải bài tập về số thập phân</w:t>
      </w:r>
      <w:r>
        <w:t xml:space="preserve"> về diện tích hình</w:t>
      </w:r>
      <w:r w:rsidRPr="00A2089E">
        <w:t>, đặc biệt là bài tập có lời văn.</w:t>
      </w:r>
    </w:p>
    <w:p w14:paraId="53BE005B" w14:textId="77777777" w:rsidR="00637462" w:rsidRPr="00A2089E" w:rsidRDefault="00637462" w:rsidP="00637462">
      <w:pPr>
        <w:ind w:firstLine="567"/>
      </w:pPr>
      <w:r w:rsidRPr="00A2089E">
        <w:t xml:space="preserve">- Phát triển tư duy logic, khả năng tính toán và kỹ năng áp dụng toán </w:t>
      </w:r>
      <w:r>
        <w:t xml:space="preserve">hình </w:t>
      </w:r>
      <w:r w:rsidRPr="00A2089E">
        <w:t>học vào thực tế.</w:t>
      </w:r>
    </w:p>
    <w:p w14:paraId="3B207E79" w14:textId="77777777" w:rsidR="00637462" w:rsidRPr="00A2089E" w:rsidRDefault="00637462" w:rsidP="00637462">
      <w:pPr>
        <w:ind w:firstLine="567"/>
        <w:rPr>
          <w:b/>
        </w:rPr>
      </w:pPr>
      <w:r w:rsidRPr="00A2089E">
        <w:rPr>
          <w:b/>
        </w:rPr>
        <w:t>2. Năng lực:</w:t>
      </w:r>
    </w:p>
    <w:p w14:paraId="68A0B282" w14:textId="77777777" w:rsidR="00637462" w:rsidRPr="00A2089E" w:rsidRDefault="00637462" w:rsidP="00637462">
      <w:pPr>
        <w:ind w:firstLine="567"/>
      </w:pPr>
      <w:r w:rsidRPr="00A2089E">
        <w:t>- Năng lực tự chủ, tự học: Chủ động tích cực làm bài tập.</w:t>
      </w:r>
    </w:p>
    <w:p w14:paraId="77ED1B29" w14:textId="77777777" w:rsidR="00637462" w:rsidRPr="00A2089E" w:rsidRDefault="00637462" w:rsidP="00637462">
      <w:pPr>
        <w:ind w:firstLine="567"/>
      </w:pPr>
      <w:r w:rsidRPr="00A2089E">
        <w:t>- Năng lực giải quyết vấn đề và sáng tạo: Biết vận dụng được phép</w:t>
      </w:r>
      <w:r>
        <w:t xml:space="preserve"> tính với</w:t>
      </w:r>
      <w:r w:rsidRPr="00A2089E">
        <w:t xml:space="preserve"> các số thập phân để giải quyết một số tình huống thực tế.</w:t>
      </w:r>
    </w:p>
    <w:p w14:paraId="5E37F059" w14:textId="77777777" w:rsidR="00637462" w:rsidRPr="00A2089E" w:rsidRDefault="00637462" w:rsidP="00637462">
      <w:pPr>
        <w:ind w:firstLine="567"/>
      </w:pPr>
      <w:r w:rsidRPr="00A2089E">
        <w:t>- Năng lực giao tiếp và hợp tác: Có thói quen trao đổi, thảo luận cùng nhau hoàn thành nhiệm vụ dưới sự hướng dẫn của giáo viên.</w:t>
      </w:r>
    </w:p>
    <w:p w14:paraId="230C7B4C" w14:textId="77777777" w:rsidR="00637462" w:rsidRPr="00A2089E" w:rsidRDefault="00637462" w:rsidP="00637462">
      <w:pPr>
        <w:ind w:firstLine="567"/>
        <w:rPr>
          <w:b/>
        </w:rPr>
      </w:pPr>
      <w:r w:rsidRPr="00A2089E">
        <w:rPr>
          <w:b/>
        </w:rPr>
        <w:t>3. Phẩm chất:</w:t>
      </w:r>
    </w:p>
    <w:p w14:paraId="30E2DAD7" w14:textId="77777777" w:rsidR="00637462" w:rsidRPr="00A2089E" w:rsidRDefault="00637462" w:rsidP="00637462">
      <w:pPr>
        <w:ind w:firstLine="567"/>
      </w:pPr>
      <w:r w:rsidRPr="00A2089E">
        <w:t>- Phẩm chất chăm chỉ: Ham học hỏi tìm tòi để hoàn thành tốt nội dung học tập.</w:t>
      </w:r>
    </w:p>
    <w:p w14:paraId="09F247D8" w14:textId="77777777" w:rsidR="00637462" w:rsidRPr="00A2089E" w:rsidRDefault="00637462" w:rsidP="00637462">
      <w:pPr>
        <w:ind w:firstLine="567"/>
      </w:pPr>
      <w:r w:rsidRPr="00A2089E">
        <w:t>- Phẩm chất trách nhiệm: Có ý thức trách nhiệm với lớp, tôn trọng tập thể.</w:t>
      </w:r>
    </w:p>
    <w:p w14:paraId="2EBAE5DD" w14:textId="77777777" w:rsidR="00637462" w:rsidRPr="00A2089E" w:rsidRDefault="00637462" w:rsidP="00637462">
      <w:pPr>
        <w:ind w:firstLine="567"/>
        <w:rPr>
          <w:b/>
        </w:rPr>
      </w:pPr>
      <w:r w:rsidRPr="00A2089E">
        <w:rPr>
          <w:b/>
        </w:rPr>
        <w:t>II. ĐỒ DÙNG DẠY HỌC</w:t>
      </w:r>
    </w:p>
    <w:p w14:paraId="53111232" w14:textId="77777777" w:rsidR="00637462" w:rsidRPr="00A2089E" w:rsidRDefault="00637462" w:rsidP="00637462">
      <w:pPr>
        <w:pBdr>
          <w:top w:val="nil"/>
          <w:left w:val="nil"/>
          <w:bottom w:val="nil"/>
          <w:right w:val="nil"/>
          <w:between w:val="nil"/>
        </w:pBdr>
        <w:ind w:firstLine="567"/>
      </w:pPr>
      <w:r w:rsidRPr="00A2089E">
        <w:rPr>
          <w:b/>
        </w:rPr>
        <w:t>1. Giáo viên</w:t>
      </w:r>
      <w:r w:rsidRPr="00A2089E">
        <w:t>: Phiếu bài tập, máy tính, TV, MS.</w:t>
      </w:r>
    </w:p>
    <w:p w14:paraId="50F3E9DF" w14:textId="77777777" w:rsidR="00637462" w:rsidRPr="00A2089E" w:rsidRDefault="00637462" w:rsidP="00637462">
      <w:pPr>
        <w:ind w:firstLine="567"/>
      </w:pPr>
      <w:r w:rsidRPr="00A2089E">
        <w:rPr>
          <w:b/>
        </w:rPr>
        <w:t>2. Học sinh:</w:t>
      </w:r>
      <w:r w:rsidRPr="00A2089E">
        <w:t xml:space="preserve"> Đồ dùng học tập (bút, thước, vở ghi, nháp…)</w:t>
      </w:r>
    </w:p>
    <w:p w14:paraId="385FE475" w14:textId="77777777" w:rsidR="00637462" w:rsidRPr="00A2089E" w:rsidRDefault="00637462" w:rsidP="00637462">
      <w:pPr>
        <w:ind w:firstLine="567"/>
        <w:rPr>
          <w:b/>
        </w:rPr>
      </w:pPr>
      <w:r w:rsidRPr="00A2089E">
        <w:rPr>
          <w:b/>
        </w:rPr>
        <w:t>III. CÁC HOẠT ĐỘNG DẠY HỌC</w:t>
      </w:r>
    </w:p>
    <w:tbl>
      <w:tblPr>
        <w:tblStyle w:val="TableGrid4"/>
        <w:tblW w:w="9747" w:type="dxa"/>
        <w:tblLook w:val="04A0" w:firstRow="1" w:lastRow="0" w:firstColumn="1" w:lastColumn="0" w:noHBand="0" w:noVBand="1"/>
      </w:tblPr>
      <w:tblGrid>
        <w:gridCol w:w="5211"/>
        <w:gridCol w:w="4536"/>
      </w:tblGrid>
      <w:tr w:rsidR="00637462" w:rsidRPr="00A2089E" w14:paraId="67F68E42" w14:textId="77777777" w:rsidTr="00045A37">
        <w:tc>
          <w:tcPr>
            <w:tcW w:w="5211" w:type="dxa"/>
            <w:tcBorders>
              <w:bottom w:val="single" w:sz="4" w:space="0" w:color="auto"/>
            </w:tcBorders>
          </w:tcPr>
          <w:p w14:paraId="51CC2B2E" w14:textId="77777777" w:rsidR="00637462" w:rsidRPr="00A2089E" w:rsidRDefault="00637462" w:rsidP="00045A37">
            <w:pPr>
              <w:jc w:val="center"/>
              <w:rPr>
                <w:b/>
              </w:rPr>
            </w:pPr>
            <w:r w:rsidRPr="00A2089E">
              <w:rPr>
                <w:b/>
                <w:bCs/>
              </w:rPr>
              <w:t>Hoạt động của GV</w:t>
            </w:r>
          </w:p>
        </w:tc>
        <w:tc>
          <w:tcPr>
            <w:tcW w:w="4536" w:type="dxa"/>
            <w:tcBorders>
              <w:bottom w:val="single" w:sz="4" w:space="0" w:color="auto"/>
            </w:tcBorders>
          </w:tcPr>
          <w:p w14:paraId="20A152EA" w14:textId="77777777" w:rsidR="00637462" w:rsidRPr="00A2089E" w:rsidRDefault="00637462" w:rsidP="00045A37">
            <w:pPr>
              <w:jc w:val="center"/>
              <w:rPr>
                <w:b/>
              </w:rPr>
            </w:pPr>
            <w:r w:rsidRPr="00A2089E">
              <w:rPr>
                <w:b/>
                <w:bCs/>
              </w:rPr>
              <w:t>Hoạt động của HS</w:t>
            </w:r>
          </w:p>
        </w:tc>
      </w:tr>
      <w:tr w:rsidR="00637462" w:rsidRPr="00A2089E" w14:paraId="0F8A498F" w14:textId="77777777" w:rsidTr="00045A37">
        <w:tc>
          <w:tcPr>
            <w:tcW w:w="5211" w:type="dxa"/>
            <w:tcBorders>
              <w:bottom w:val="nil"/>
            </w:tcBorders>
            <w:vAlign w:val="center"/>
          </w:tcPr>
          <w:p w14:paraId="78BC5D1B" w14:textId="77777777" w:rsidR="00637462" w:rsidRPr="00A2089E" w:rsidRDefault="00637462" w:rsidP="00045A37">
            <w:pPr>
              <w:jc w:val="both"/>
              <w:rPr>
                <w:bCs/>
                <w:lang w:val="nl-NL"/>
              </w:rPr>
            </w:pPr>
            <w:r w:rsidRPr="00A2089E">
              <w:rPr>
                <w:b/>
                <w:bCs/>
                <w:lang w:val="nl-NL"/>
              </w:rPr>
              <w:t>1. Khởi động kết nối: (3-5’)</w:t>
            </w:r>
          </w:p>
          <w:p w14:paraId="6D4CBA8F" w14:textId="77777777" w:rsidR="00637462" w:rsidRPr="00A2089E" w:rsidRDefault="00637462" w:rsidP="00045A37">
            <w:pPr>
              <w:rPr>
                <w:rFonts w:eastAsia="Calibri"/>
                <w:b/>
                <w:bCs/>
              </w:rPr>
            </w:pPr>
            <w:r w:rsidRPr="00A2089E">
              <w:rPr>
                <w:rFonts w:eastAsia="Calibri"/>
                <w:b/>
                <w:bCs/>
              </w:rPr>
              <w:t xml:space="preserve">a. Mục tiêu: </w:t>
            </w:r>
          </w:p>
          <w:p w14:paraId="339DF391" w14:textId="26B48A41" w:rsidR="00637462" w:rsidRPr="00A2089E" w:rsidRDefault="00EA6CFE" w:rsidP="00045A37">
            <w:pPr>
              <w:rPr>
                <w:rFonts w:eastAsia="Calibri"/>
              </w:rPr>
            </w:pPr>
            <w:r>
              <w:rPr>
                <w:rFonts w:eastAsia="Calibri"/>
              </w:rPr>
              <w:t>-</w:t>
            </w:r>
            <w:r w:rsidR="00637462" w:rsidRPr="00A2089E">
              <w:rPr>
                <w:rFonts w:eastAsia="Calibri"/>
              </w:rPr>
              <w:t xml:space="preserve"> Tạo không khí vui vẻ, khấn khởi trước giờ học.</w:t>
            </w:r>
          </w:p>
          <w:p w14:paraId="4D95BFA4" w14:textId="77777777" w:rsidR="00637462" w:rsidRPr="00A2089E" w:rsidRDefault="00637462" w:rsidP="00045A37">
            <w:pPr>
              <w:rPr>
                <w:rFonts w:eastAsia="Calibri"/>
                <w:b/>
                <w:bCs/>
              </w:rPr>
            </w:pPr>
            <w:r w:rsidRPr="00A2089E">
              <w:rPr>
                <w:rFonts w:eastAsia="Calibri"/>
                <w:b/>
                <w:bCs/>
              </w:rPr>
              <w:lastRenderedPageBreak/>
              <w:t>b. Cách tiến hành:</w:t>
            </w:r>
          </w:p>
          <w:p w14:paraId="04E5D8BD" w14:textId="77777777" w:rsidR="00637462" w:rsidRPr="00A2089E" w:rsidRDefault="00637462" w:rsidP="00045A37">
            <w:r w:rsidRPr="00A2089E">
              <w:t>- Kiểm tra sĩ số, nhắc nhở nề nếp học tập.</w:t>
            </w:r>
          </w:p>
          <w:p w14:paraId="00B87C31" w14:textId="77777777" w:rsidR="00637462" w:rsidRPr="00A2089E" w:rsidRDefault="00637462" w:rsidP="00045A37">
            <w:r w:rsidRPr="00A2089E">
              <w:t>- Đặt câu hỏi dẫn dắt: “Em đã gặp số thập phân ở đâu trong cuộc sống? Hãy nêu một ví dụ.”</w:t>
            </w:r>
          </w:p>
          <w:p w14:paraId="408119C0" w14:textId="77777777" w:rsidR="00637462" w:rsidRPr="00A2089E" w:rsidRDefault="00637462" w:rsidP="00045A37">
            <w:pPr>
              <w:rPr>
                <w:rFonts w:eastAsia="Calibri"/>
                <w:b/>
                <w:bCs/>
              </w:rPr>
            </w:pPr>
            <w:r w:rsidRPr="00A2089E">
              <w:rPr>
                <w:b/>
                <w:bCs/>
              </w:rPr>
              <w:t xml:space="preserve">2. </w:t>
            </w:r>
            <w:r w:rsidRPr="00A2089E">
              <w:rPr>
                <w:rFonts w:eastAsia="Calibri"/>
                <w:b/>
                <w:bCs/>
              </w:rPr>
              <w:t>Luyện tập( 30-32’)</w:t>
            </w:r>
          </w:p>
          <w:p w14:paraId="33C5AC33" w14:textId="77777777" w:rsidR="00637462" w:rsidRPr="00A2089E" w:rsidRDefault="00637462" w:rsidP="00045A37">
            <w:pPr>
              <w:jc w:val="both"/>
              <w:rPr>
                <w:b/>
                <w:lang w:val="nl-NL"/>
              </w:rPr>
            </w:pPr>
            <w:r w:rsidRPr="00A2089E">
              <w:rPr>
                <w:b/>
                <w:lang w:val="nl-NL"/>
              </w:rPr>
              <w:t xml:space="preserve">a Mục tiêu: </w:t>
            </w:r>
          </w:p>
          <w:p w14:paraId="416BF07A" w14:textId="77777777" w:rsidR="00637462" w:rsidRPr="00A2089E" w:rsidRDefault="00637462" w:rsidP="00045A37">
            <w:r w:rsidRPr="00A2089E">
              <w:t>- Củng cố kiến thức về số thập phân: đọc, viết, so sánh, thực hiện các phép tính cộng, trừ, nhân, chia.</w:t>
            </w:r>
          </w:p>
          <w:p w14:paraId="64F54AE4" w14:textId="77777777" w:rsidR="00637462" w:rsidRPr="00A2089E" w:rsidRDefault="00637462" w:rsidP="00045A37">
            <w:r w:rsidRPr="00A2089E">
              <w:t>- Rèn luyện kỹ năng giải bài tập về số thập phân, đặc biệt là bài tập có lời văn.</w:t>
            </w:r>
          </w:p>
          <w:p w14:paraId="3146ED1D" w14:textId="77777777" w:rsidR="00637462" w:rsidRPr="00A2089E" w:rsidRDefault="00637462" w:rsidP="00045A37">
            <w:pPr>
              <w:rPr>
                <w:rFonts w:eastAsia="Calibri"/>
              </w:rPr>
            </w:pPr>
            <w:r w:rsidRPr="00A2089E">
              <w:t>- Phát triển tư duy logic, khả năng tính toán và kỹ năng áp dụng toán học vào thực tế.</w:t>
            </w:r>
          </w:p>
          <w:p w14:paraId="090334AD" w14:textId="77777777" w:rsidR="00637462" w:rsidRPr="00A2089E" w:rsidRDefault="00637462" w:rsidP="00045A37">
            <w:pPr>
              <w:rPr>
                <w:rFonts w:eastAsia="Calibri"/>
                <w:b/>
                <w:bCs/>
              </w:rPr>
            </w:pPr>
            <w:r w:rsidRPr="00A2089E">
              <w:rPr>
                <w:b/>
                <w:lang w:val="nl-NL"/>
              </w:rPr>
              <w:t>b Cách tiến hành:</w:t>
            </w:r>
          </w:p>
          <w:p w14:paraId="5B087ABB" w14:textId="77777777" w:rsidR="00637462" w:rsidRPr="00A2089E" w:rsidRDefault="00637462" w:rsidP="00045A37">
            <w:r w:rsidRPr="00A2089E">
              <w:rPr>
                <w:rFonts w:eastAsia="Calibri"/>
                <w:b/>
                <w:lang w:val="fr-FR"/>
              </w:rPr>
              <w:t>Hoạt động 1</w:t>
            </w:r>
            <w:r w:rsidRPr="00A2089E">
              <w:rPr>
                <w:rFonts w:eastAsia="Calibri"/>
                <w:lang w:val="fr-FR"/>
              </w:rPr>
              <w:t> :</w:t>
            </w:r>
            <w:r w:rsidRPr="00A2089E">
              <w:rPr>
                <w:b/>
                <w:bCs/>
              </w:rPr>
              <w:t>Ôn tập lý thuyết</w:t>
            </w:r>
          </w:p>
          <w:p w14:paraId="6F594660" w14:textId="77777777" w:rsidR="00637462" w:rsidRDefault="00637462" w:rsidP="00045A37">
            <w:r w:rsidRPr="00A2089E">
              <w:t xml:space="preserve">- Nhắc lại </w:t>
            </w:r>
            <w:r>
              <w:t>cách cộng, trừ, nhân , chia phân</w:t>
            </w:r>
            <w:r w:rsidRPr="00A2089E">
              <w:t>.</w:t>
            </w:r>
          </w:p>
          <w:p w14:paraId="4EEDC709" w14:textId="77777777" w:rsidR="00637462" w:rsidRPr="00025480" w:rsidRDefault="00637462" w:rsidP="00045A37">
            <w:r w:rsidRPr="00025480">
              <w:t>- Nêu công thức tính chu vi diện tích hình tròn, diên tích hình thang , hình tam giác</w:t>
            </w:r>
            <w:r>
              <w:t>?</w:t>
            </w:r>
          </w:p>
          <w:p w14:paraId="12F98F58" w14:textId="77777777" w:rsidR="00637462" w:rsidRPr="00A2089E" w:rsidRDefault="00637462" w:rsidP="00045A37">
            <w:r w:rsidRPr="00A2089E">
              <w:rPr>
                <w:rFonts w:eastAsia="Calibri"/>
                <w:b/>
                <w:lang w:val="fr-FR"/>
              </w:rPr>
              <w:t>Hoạt động 2: T</w:t>
            </w:r>
            <w:r w:rsidRPr="00A2089E">
              <w:rPr>
                <w:b/>
                <w:bCs/>
              </w:rPr>
              <w:t>hực hành</w:t>
            </w:r>
          </w:p>
          <w:p w14:paraId="0AFCEC1A" w14:textId="77777777" w:rsidR="00637462" w:rsidRDefault="00637462" w:rsidP="00045A37">
            <w:r w:rsidRPr="00A2089E">
              <w:rPr>
                <w:b/>
                <w:bCs/>
              </w:rPr>
              <w:t>Bài tập 1:</w:t>
            </w:r>
            <w:r w:rsidRPr="00A2089E">
              <w:t xml:space="preserve"> </w:t>
            </w:r>
            <w:r>
              <w:t>Đặt tính rồi tính</w:t>
            </w:r>
          </w:p>
          <w:p w14:paraId="23FA5FB6" w14:textId="77777777" w:rsidR="00637462" w:rsidRDefault="00637462" w:rsidP="00045A37">
            <w:pPr>
              <w:spacing w:after="120"/>
              <w:rPr>
                <w:rFonts w:eastAsia="Calibri"/>
                <w:lang w:val="pt-BR"/>
              </w:rPr>
            </w:pPr>
            <w:r w:rsidRPr="00A14F37">
              <w:rPr>
                <w:rFonts w:eastAsia="Calibri"/>
                <w:lang w:val="pt-BR"/>
              </w:rPr>
              <w:t xml:space="preserve">123,87 + 68,5 </w:t>
            </w:r>
            <w:r w:rsidRPr="00A14F37">
              <w:rPr>
                <w:rFonts w:eastAsia="Calibri"/>
                <w:lang w:val="pt-BR"/>
              </w:rPr>
              <w:tab/>
              <w:t xml:space="preserve">       45 - 12,86                </w:t>
            </w:r>
          </w:p>
          <w:p w14:paraId="5736A0C8" w14:textId="77777777" w:rsidR="00637462" w:rsidRPr="00D93EF3" w:rsidRDefault="00637462" w:rsidP="00045A37">
            <w:pPr>
              <w:spacing w:after="120"/>
              <w:rPr>
                <w:rFonts w:eastAsia="Calibri"/>
                <w:lang w:val="pt-BR"/>
              </w:rPr>
            </w:pPr>
            <w:r w:rsidRPr="00A14F37">
              <w:rPr>
                <w:rFonts w:eastAsia="Calibri"/>
                <w:lang w:val="pt-BR"/>
              </w:rPr>
              <w:t xml:space="preserve"> 7,82 x 2,7</w:t>
            </w:r>
            <w:r w:rsidRPr="00A14F37">
              <w:rPr>
                <w:rFonts w:eastAsia="Calibri"/>
                <w:lang w:val="pt-BR"/>
              </w:rPr>
              <w:tab/>
              <w:t xml:space="preserve">        </w:t>
            </w:r>
            <w:r>
              <w:rPr>
                <w:rFonts w:eastAsia="Calibri"/>
                <w:lang w:val="pt-BR"/>
              </w:rPr>
              <w:t xml:space="preserve">        </w:t>
            </w:r>
            <w:r w:rsidRPr="00A14F37">
              <w:rPr>
                <w:rFonts w:eastAsia="Calibri"/>
                <w:lang w:val="pt-BR"/>
              </w:rPr>
              <w:t xml:space="preserve">  8,84 : 2,6</w:t>
            </w:r>
            <w:r w:rsidRPr="00A14F37">
              <w:rPr>
                <w:rFonts w:eastAsia="Calibri"/>
                <w:b/>
                <w:lang w:val="nl-NL"/>
              </w:rPr>
              <w:t xml:space="preserve"> </w:t>
            </w:r>
          </w:p>
          <w:p w14:paraId="65C3066D" w14:textId="77777777" w:rsidR="00637462" w:rsidRDefault="00637462" w:rsidP="00045A37">
            <w:r w:rsidRPr="00A2089E">
              <w:rPr>
                <w:b/>
                <w:bCs/>
              </w:rPr>
              <w:t>Bài tập 2:</w:t>
            </w:r>
            <w:r w:rsidRPr="00A2089E">
              <w:t xml:space="preserve"> </w:t>
            </w:r>
          </w:p>
          <w:p w14:paraId="05DA6169" w14:textId="77777777" w:rsidR="00637462" w:rsidRPr="00EA7B0D" w:rsidRDefault="00637462" w:rsidP="00045A37">
            <w:pPr>
              <w:jc w:val="both"/>
              <w:rPr>
                <w:lang w:val="vi-VN"/>
              </w:rPr>
            </w:pPr>
            <w:r w:rsidRPr="00EA7B0D">
              <w:rPr>
                <w:lang w:val="pt-BR"/>
              </w:rPr>
              <w:t xml:space="preserve"> Một</w:t>
            </w:r>
            <w:r w:rsidRPr="00EA7B0D">
              <w:rPr>
                <w:lang w:val="vi-VN"/>
              </w:rPr>
              <w:t xml:space="preserve"> thửa ruộng</w:t>
            </w:r>
            <w:r w:rsidRPr="00EA7B0D">
              <w:rPr>
                <w:lang w:val="pt-BR"/>
              </w:rPr>
              <w:t xml:space="preserve"> hình</w:t>
            </w:r>
            <w:r w:rsidRPr="00EA7B0D">
              <w:rPr>
                <w:lang w:val="vi-VN"/>
              </w:rPr>
              <w:t xml:space="preserve"> thang</w:t>
            </w:r>
            <w:r w:rsidRPr="00EA7B0D">
              <w:rPr>
                <w:lang w:val="pt-BR"/>
              </w:rPr>
              <w:t xml:space="preserve"> có</w:t>
            </w:r>
            <w:r w:rsidRPr="00EA7B0D">
              <w:rPr>
                <w:lang w:val="vi-VN"/>
              </w:rPr>
              <w:t xml:space="preserve"> đáy lớn là 62,4 </w:t>
            </w:r>
            <w:r w:rsidRPr="00EA7B0D">
              <w:rPr>
                <w:lang w:val="pt-BR"/>
              </w:rPr>
              <w:t>m,</w:t>
            </w:r>
            <w:r w:rsidRPr="00EA7B0D">
              <w:rPr>
                <w:lang w:val="vi-VN"/>
              </w:rPr>
              <w:t xml:space="preserve"> đáy bé bằng</w:t>
            </w:r>
            <w:r w:rsidRPr="00EA7B0D">
              <w:rPr>
                <w:color w:val="FF0000"/>
                <w:lang w:val="pt-BR"/>
              </w:rPr>
              <w:t xml:space="preserve"> </w:t>
            </w:r>
            <w:r w:rsidRPr="00EA7B0D">
              <w:rPr>
                <w:rFonts w:asciiTheme="minorHAnsi" w:eastAsiaTheme="minorHAnsi" w:hAnsiTheme="minorHAnsi" w:cstheme="minorBidi"/>
                <w:color w:val="FF0000"/>
                <w:kern w:val="2"/>
                <w:position w:val="-24"/>
                <w:lang w:val="en"/>
              </w:rPr>
              <w:object w:dxaOrig="240" w:dyaOrig="620" w14:anchorId="25651DAC">
                <v:shape id="_x0000_i1026" type="#_x0000_t75" style="width:21pt;height:32.25pt" o:ole="">
                  <v:imagedata r:id="rId42" o:title=""/>
                </v:shape>
                <o:OLEObject Type="Embed" ProgID="Equation.3" ShapeID="_x0000_i1026" DrawAspect="Content" ObjectID="_1798285981" r:id="rId43"/>
              </w:object>
            </w:r>
            <w:r w:rsidRPr="00EA7B0D">
              <w:rPr>
                <w:lang w:val="vi-VN"/>
              </w:rPr>
              <w:t>đáy lớn</w:t>
            </w:r>
            <w:r w:rsidRPr="00EA7B0D">
              <w:rPr>
                <w:lang w:val="pt-BR"/>
              </w:rPr>
              <w:t xml:space="preserve">, </w:t>
            </w:r>
            <w:r w:rsidRPr="00EA7B0D">
              <w:rPr>
                <w:lang w:val="vi-VN"/>
              </w:rPr>
              <w:t>chiều cao là 35m</w:t>
            </w:r>
            <w:r w:rsidRPr="00EA7B0D">
              <w:rPr>
                <w:lang w:val="pt-BR"/>
              </w:rPr>
              <w:t>.</w:t>
            </w:r>
            <w:r w:rsidRPr="00EA7B0D">
              <w:rPr>
                <w:vertAlign w:val="superscript"/>
                <w:lang w:val="pt-BR"/>
              </w:rPr>
              <w:t xml:space="preserve">  </w:t>
            </w:r>
            <w:r w:rsidRPr="00EA7B0D">
              <w:rPr>
                <w:lang w:val="vi-VN"/>
              </w:rPr>
              <w:t>Biết rằng, cứ 1m</w:t>
            </w:r>
            <w:r w:rsidRPr="00EA7B0D">
              <w:rPr>
                <w:vertAlign w:val="superscript"/>
                <w:lang w:val="vi-VN"/>
              </w:rPr>
              <w:t>2</w:t>
            </w:r>
            <w:r w:rsidRPr="00EA7B0D">
              <w:rPr>
                <w:lang w:val="vi-VN"/>
              </w:rPr>
              <w:t xml:space="preserve"> thu hoạch được 5,5kg rau. Hỏi người ta thu hoạch được bao nhiêu tấn rau trên thửa ruộng đó?</w:t>
            </w:r>
          </w:p>
          <w:p w14:paraId="25D7BC82" w14:textId="77777777" w:rsidR="00637462" w:rsidRDefault="00637462" w:rsidP="00045A37">
            <w:pPr>
              <w:rPr>
                <w:b/>
                <w:bCs/>
              </w:rPr>
            </w:pPr>
            <w:r w:rsidRPr="00A2089E">
              <w:rPr>
                <w:b/>
                <w:bCs/>
              </w:rPr>
              <w:t>Bài tập 3</w:t>
            </w:r>
          </w:p>
          <w:p w14:paraId="60678604" w14:textId="77777777" w:rsidR="00637462" w:rsidRPr="00A40E89" w:rsidRDefault="00637462" w:rsidP="00045A37">
            <w:pPr>
              <w:rPr>
                <w:color w:val="000000"/>
              </w:rPr>
            </w:pPr>
            <w:r w:rsidRPr="00A40E89">
              <w:rPr>
                <w:noProof/>
                <w:color w:val="000000"/>
                <w:shd w:val="clear" w:color="auto" w:fill="FFFFFF"/>
              </w:rPr>
              <w:drawing>
                <wp:anchor distT="0" distB="0" distL="114300" distR="114300" simplePos="0" relativeHeight="251736064" behindDoc="0" locked="0" layoutInCell="1" allowOverlap="1" wp14:anchorId="0470EFF7" wp14:editId="7BB28B1A">
                  <wp:simplePos x="0" y="0"/>
                  <wp:positionH relativeFrom="column">
                    <wp:posOffset>1461770</wp:posOffset>
                  </wp:positionH>
                  <wp:positionV relativeFrom="paragraph">
                    <wp:posOffset>325755</wp:posOffset>
                  </wp:positionV>
                  <wp:extent cx="1699895" cy="1381125"/>
                  <wp:effectExtent l="0" t="0" r="0" b="9525"/>
                  <wp:wrapSquare wrapText="bothSides"/>
                  <wp:docPr id="16869496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949639" name=""/>
                          <pic:cNvPicPr/>
                        </pic:nvPicPr>
                        <pic:blipFill rotWithShape="1">
                          <a:blip r:embed="rId44">
                            <a:extLst>
                              <a:ext uri="{28A0092B-C50C-407E-A947-70E740481C1C}">
                                <a14:useLocalDpi xmlns:a14="http://schemas.microsoft.com/office/drawing/2010/main" val="0"/>
                              </a:ext>
                            </a:extLst>
                          </a:blip>
                          <a:srcRect l="8587" t="6568" b="3681"/>
                          <a:stretch/>
                        </pic:blipFill>
                        <pic:spPr bwMode="auto">
                          <a:xfrm>
                            <a:off x="0" y="0"/>
                            <a:ext cx="1699895" cy="13811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40E89">
              <w:rPr>
                <w:color w:val="000000"/>
                <w:shd w:val="clear" w:color="auto" w:fill="FFFFFF"/>
              </w:rPr>
              <w:t>Tính diện tích mảnh đất có hình dạng như hình bên, biết:</w:t>
            </w:r>
            <w:r w:rsidRPr="00A40E89">
              <w:rPr>
                <w:color w:val="000000"/>
              </w:rPr>
              <w:t xml:space="preserve"> </w:t>
            </w:r>
          </w:p>
          <w:p w14:paraId="7E8D2988" w14:textId="77777777" w:rsidR="00637462" w:rsidRPr="00A40E89" w:rsidRDefault="00637462" w:rsidP="00045A37">
            <w:pPr>
              <w:rPr>
                <w:color w:val="000000"/>
              </w:rPr>
            </w:pPr>
            <w:r w:rsidRPr="00A40E89">
              <w:rPr>
                <w:color w:val="000000"/>
              </w:rPr>
              <w:t>AD = 64 m;</w:t>
            </w:r>
          </w:p>
          <w:p w14:paraId="087F3DB2" w14:textId="77777777" w:rsidR="00637462" w:rsidRPr="00A40E89" w:rsidRDefault="00637462" w:rsidP="00045A37">
            <w:pPr>
              <w:rPr>
                <w:color w:val="000000"/>
              </w:rPr>
            </w:pPr>
            <w:r w:rsidRPr="00A40E89">
              <w:rPr>
                <w:color w:val="000000"/>
              </w:rPr>
              <w:t>AE = 72 m;</w:t>
            </w:r>
          </w:p>
          <w:p w14:paraId="146E8FBD" w14:textId="77777777" w:rsidR="00637462" w:rsidRPr="00A40E89" w:rsidRDefault="00637462" w:rsidP="00045A37">
            <w:pPr>
              <w:rPr>
                <w:color w:val="000000"/>
              </w:rPr>
            </w:pPr>
            <w:r w:rsidRPr="00A40E89">
              <w:rPr>
                <w:color w:val="000000"/>
              </w:rPr>
              <w:t>BE = 26 m;</w:t>
            </w:r>
          </w:p>
          <w:p w14:paraId="708CF05E" w14:textId="77777777" w:rsidR="00637462" w:rsidRPr="00A40E89" w:rsidRDefault="00637462" w:rsidP="00045A37">
            <w:pPr>
              <w:rPr>
                <w:color w:val="000000"/>
              </w:rPr>
            </w:pPr>
            <w:r w:rsidRPr="00A40E89">
              <w:rPr>
                <w:color w:val="000000"/>
              </w:rPr>
              <w:t>GC = 30 m.</w:t>
            </w:r>
          </w:p>
          <w:p w14:paraId="69EE3484" w14:textId="77777777" w:rsidR="00637462" w:rsidRPr="00A40E89" w:rsidRDefault="00637462" w:rsidP="00045A37">
            <w:pPr>
              <w:rPr>
                <w:color w:val="000000"/>
                <w:shd w:val="clear" w:color="auto" w:fill="FFFFFF"/>
              </w:rPr>
            </w:pPr>
          </w:p>
          <w:p w14:paraId="72619B38" w14:textId="77777777" w:rsidR="00637462" w:rsidRPr="00A40E89" w:rsidRDefault="00637462" w:rsidP="00045A37">
            <w:r w:rsidRPr="00A40E89">
              <w:rPr>
                <w:noProof/>
              </w:rPr>
              <w:t xml:space="preserve"> </w:t>
            </w:r>
            <w:r w:rsidRPr="00A40E89">
              <w:t>- GV mời 1 HS đọc yêu cầu bài.</w:t>
            </w:r>
          </w:p>
          <w:p w14:paraId="258CA96F" w14:textId="77777777" w:rsidR="00637462" w:rsidRPr="00A40E89" w:rsidRDefault="00637462" w:rsidP="00045A37">
            <w:r w:rsidRPr="00A40E89">
              <w:lastRenderedPageBreak/>
              <w:t>+ Mảnh đất ABCD có thể chia thành các phần nào?</w:t>
            </w:r>
          </w:p>
          <w:p w14:paraId="204CC4FE" w14:textId="77777777" w:rsidR="00637462" w:rsidRPr="00A40E89" w:rsidRDefault="00637462" w:rsidP="00045A37">
            <w:r w:rsidRPr="00A40E89">
              <w:t>+ Những phần đó có dạng hình gì?</w:t>
            </w:r>
          </w:p>
          <w:p w14:paraId="3C2E0A8F" w14:textId="77777777" w:rsidR="00637462" w:rsidRPr="00A40E89" w:rsidRDefault="00637462" w:rsidP="00045A37">
            <w:r w:rsidRPr="00A40E89">
              <w:t>+ Hai cạnh đáy và đường cao của hình thang ABCD có độ dài bao nhiêu?</w:t>
            </w:r>
          </w:p>
          <w:p w14:paraId="4D57D1F6" w14:textId="77777777" w:rsidR="00637462" w:rsidRPr="00A40E89" w:rsidRDefault="00637462" w:rsidP="00045A37">
            <w:r w:rsidRPr="00A40E89">
              <w:t>+ Vậy để tính diện tích mảnh đất này em cần thực hiện như thế nào?</w:t>
            </w:r>
          </w:p>
          <w:p w14:paraId="3D1EA52E" w14:textId="77777777" w:rsidR="00637462" w:rsidRPr="00A40E89" w:rsidRDefault="00637462" w:rsidP="00045A37">
            <w:r w:rsidRPr="00A40E89">
              <w:t xml:space="preserve">- GV mời lớp hoàn thành bài tập vào </w:t>
            </w:r>
            <w:r>
              <w:t>nháp</w:t>
            </w:r>
            <w:r w:rsidRPr="00A40E89">
              <w:t>.</w:t>
            </w:r>
          </w:p>
          <w:p w14:paraId="5BB3B53E" w14:textId="77777777" w:rsidR="00637462" w:rsidRPr="00A40E89" w:rsidRDefault="00637462" w:rsidP="00045A37">
            <w:r>
              <w:t xml:space="preserve">- GV chữa bài nhận xét </w:t>
            </w:r>
          </w:p>
          <w:p w14:paraId="183CFC12" w14:textId="77777777" w:rsidR="00637462" w:rsidRDefault="00637462" w:rsidP="00045A37">
            <w:pPr>
              <w:rPr>
                <w:color w:val="000000"/>
              </w:rPr>
            </w:pPr>
            <w:r w:rsidRPr="00A40E89">
              <w:rPr>
                <w:b/>
              </w:rPr>
              <w:t xml:space="preserve">Bài </w:t>
            </w:r>
            <w:r>
              <w:rPr>
                <w:b/>
              </w:rPr>
              <w:t xml:space="preserve"> tập </w:t>
            </w:r>
            <w:r w:rsidRPr="00A40E89">
              <w:rPr>
                <w:b/>
              </w:rPr>
              <w:t xml:space="preserve">4. </w:t>
            </w:r>
            <w:r w:rsidRPr="00A40E89">
              <w:rPr>
                <w:bCs/>
              </w:rPr>
              <w:t>Tính d</w:t>
            </w:r>
            <w:r w:rsidRPr="00A40E89">
              <w:rPr>
                <w:color w:val="000000"/>
              </w:rPr>
              <w:t>iện tích phần màu xanh trong hình bên</w:t>
            </w:r>
            <w:r w:rsidRPr="00A40E89">
              <w:rPr>
                <w:noProof/>
                <w:color w:val="000000"/>
              </w:rPr>
              <w:drawing>
                <wp:anchor distT="0" distB="0" distL="114300" distR="114300" simplePos="0" relativeHeight="251737088" behindDoc="1" locked="0" layoutInCell="1" allowOverlap="1" wp14:anchorId="0B8F6361" wp14:editId="16E42854">
                  <wp:simplePos x="0" y="0"/>
                  <wp:positionH relativeFrom="column">
                    <wp:posOffset>1671320</wp:posOffset>
                  </wp:positionH>
                  <wp:positionV relativeFrom="paragraph">
                    <wp:posOffset>33020</wp:posOffset>
                  </wp:positionV>
                  <wp:extent cx="1496695" cy="1285875"/>
                  <wp:effectExtent l="0" t="0" r="8255" b="9525"/>
                  <wp:wrapSquare wrapText="bothSides"/>
                  <wp:docPr id="1930320955" name="Picture 10" descr="Toán lớp 5 Kết nối tri thức Bài 29: Luyện tập chung (trang 116)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Toán lớp 5 Kết nối tri thức Bài 29: Luyện tập chung (trang 116) | Giải Toán lớp 5"/>
                          <pic:cNvPicPr>
                            <a:picLocks noChangeAspect="1" noChangeArrowheads="1"/>
                          </pic:cNvPicPr>
                        </pic:nvPicPr>
                        <pic:blipFill rotWithShape="1">
                          <a:blip r:embed="rId45">
                            <a:extLst>
                              <a:ext uri="{28A0092B-C50C-407E-A947-70E740481C1C}">
                                <a14:useLocalDpi xmlns:a14="http://schemas.microsoft.com/office/drawing/2010/main" val="0"/>
                              </a:ext>
                            </a:extLst>
                          </a:blip>
                          <a:srcRect l="7977" r="9181"/>
                          <a:stretch/>
                        </pic:blipFill>
                        <pic:spPr bwMode="auto">
                          <a:xfrm>
                            <a:off x="0" y="0"/>
                            <a:ext cx="1496695" cy="1285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color w:val="000000"/>
              </w:rPr>
              <w:t>.</w:t>
            </w:r>
          </w:p>
          <w:p w14:paraId="769EEB45" w14:textId="77777777" w:rsidR="00637462" w:rsidRDefault="00637462" w:rsidP="00045A37">
            <w:pPr>
              <w:rPr>
                <w:color w:val="000000"/>
              </w:rPr>
            </w:pPr>
          </w:p>
          <w:p w14:paraId="49B4A0C4" w14:textId="77777777" w:rsidR="00637462" w:rsidRDefault="00637462" w:rsidP="00045A37">
            <w:pPr>
              <w:rPr>
                <w:color w:val="000000"/>
              </w:rPr>
            </w:pPr>
          </w:p>
          <w:p w14:paraId="31884BDB" w14:textId="77777777" w:rsidR="00637462" w:rsidRDefault="00637462" w:rsidP="00045A37">
            <w:pPr>
              <w:rPr>
                <w:color w:val="000000"/>
              </w:rPr>
            </w:pPr>
          </w:p>
          <w:p w14:paraId="54D2E36E" w14:textId="77777777" w:rsidR="00637462" w:rsidRPr="00A40E89" w:rsidRDefault="00637462" w:rsidP="00045A37">
            <w:pPr>
              <w:rPr>
                <w:color w:val="000000"/>
              </w:rPr>
            </w:pPr>
          </w:p>
          <w:p w14:paraId="396BC8C1" w14:textId="77777777" w:rsidR="00637462" w:rsidRPr="00A40E89" w:rsidRDefault="00637462" w:rsidP="00045A37">
            <w:r w:rsidRPr="00A40E89">
              <w:t>- GV mời 1 HS đọc yêu cầu bài.</w:t>
            </w:r>
          </w:p>
          <w:p w14:paraId="77016D20" w14:textId="77777777" w:rsidR="00637462" w:rsidRPr="00A2089E" w:rsidRDefault="00637462" w:rsidP="00045A37">
            <w:r w:rsidRPr="00A40E89">
              <w:t>- GV mời cả lớp suy nghĩ và tìm</w:t>
            </w:r>
            <w:r>
              <w:t xml:space="preserve"> cách làm giải vào vở nháp</w:t>
            </w:r>
          </w:p>
          <w:p w14:paraId="0CC45CBD" w14:textId="77777777" w:rsidR="00637462" w:rsidRDefault="00637462" w:rsidP="00045A37">
            <w:r w:rsidRPr="00A2089E">
              <w:t>- GV đọc bài toán:</w:t>
            </w:r>
          </w:p>
          <w:p w14:paraId="642678BA" w14:textId="77777777" w:rsidR="00637462" w:rsidRPr="00A40E89" w:rsidRDefault="00637462" w:rsidP="00045A37">
            <w:r>
              <w:t>- GV chữa bài nhận xét</w:t>
            </w:r>
          </w:p>
        </w:tc>
        <w:tc>
          <w:tcPr>
            <w:tcW w:w="4536" w:type="dxa"/>
            <w:tcBorders>
              <w:bottom w:val="nil"/>
            </w:tcBorders>
          </w:tcPr>
          <w:p w14:paraId="32F26F02" w14:textId="77777777" w:rsidR="00637462" w:rsidRPr="00A2089E" w:rsidRDefault="00637462" w:rsidP="00045A37">
            <w:pPr>
              <w:rPr>
                <w:b/>
              </w:rPr>
            </w:pPr>
          </w:p>
          <w:p w14:paraId="199967BC" w14:textId="77777777" w:rsidR="00637462" w:rsidRPr="00A2089E" w:rsidRDefault="00637462" w:rsidP="00045A37">
            <w:pPr>
              <w:rPr>
                <w:b/>
              </w:rPr>
            </w:pPr>
          </w:p>
          <w:p w14:paraId="2D2D6021" w14:textId="77777777" w:rsidR="00637462" w:rsidRPr="00A2089E" w:rsidRDefault="00637462" w:rsidP="00045A37">
            <w:pPr>
              <w:rPr>
                <w:b/>
              </w:rPr>
            </w:pPr>
          </w:p>
          <w:p w14:paraId="40CD9ABE" w14:textId="77777777" w:rsidR="00637462" w:rsidRPr="00A2089E" w:rsidRDefault="00637462" w:rsidP="00045A37">
            <w:pPr>
              <w:rPr>
                <w:b/>
              </w:rPr>
            </w:pPr>
          </w:p>
          <w:p w14:paraId="2AB6532D" w14:textId="77777777" w:rsidR="00637462" w:rsidRPr="00A2089E" w:rsidRDefault="00637462" w:rsidP="00045A37">
            <w:pPr>
              <w:rPr>
                <w:b/>
              </w:rPr>
            </w:pPr>
          </w:p>
          <w:p w14:paraId="2FA1AB42" w14:textId="77777777" w:rsidR="00637462" w:rsidRPr="00A2089E" w:rsidRDefault="00637462" w:rsidP="00045A37">
            <w:pPr>
              <w:jc w:val="both"/>
            </w:pPr>
            <w:r w:rsidRPr="00A2089E">
              <w:t>- HS ổn định chỗ ngồi, sẵn sàng học tập.</w:t>
            </w:r>
          </w:p>
          <w:p w14:paraId="6833C882" w14:textId="77777777" w:rsidR="00637462" w:rsidRPr="00A2089E" w:rsidRDefault="00637462" w:rsidP="00045A37">
            <w:r w:rsidRPr="00A2089E">
              <w:t>- HS trả lời (VD: 2,5 lít sữa, 1,25 kg gạo...).</w:t>
            </w:r>
          </w:p>
          <w:p w14:paraId="25A012A6" w14:textId="77777777" w:rsidR="00637462" w:rsidRPr="00A2089E" w:rsidRDefault="00637462" w:rsidP="00045A37"/>
          <w:p w14:paraId="08F8219B" w14:textId="77777777" w:rsidR="00637462" w:rsidRPr="00A2089E" w:rsidRDefault="00637462" w:rsidP="00045A37"/>
          <w:p w14:paraId="322DECBC" w14:textId="77777777" w:rsidR="00637462" w:rsidRPr="00A2089E" w:rsidRDefault="00637462" w:rsidP="00045A37"/>
          <w:p w14:paraId="26DFAF55" w14:textId="77777777" w:rsidR="00637462" w:rsidRPr="00A2089E" w:rsidRDefault="00637462" w:rsidP="00045A37"/>
          <w:p w14:paraId="6E560AD8" w14:textId="77777777" w:rsidR="00637462" w:rsidRPr="00A2089E" w:rsidRDefault="00637462" w:rsidP="00045A37"/>
          <w:p w14:paraId="75EAFECB" w14:textId="77777777" w:rsidR="00637462" w:rsidRPr="00A2089E" w:rsidRDefault="00637462" w:rsidP="00045A37"/>
          <w:p w14:paraId="533DBB8A" w14:textId="77777777" w:rsidR="00637462" w:rsidRPr="00A2089E" w:rsidRDefault="00637462" w:rsidP="00045A37"/>
          <w:p w14:paraId="02507879" w14:textId="77777777" w:rsidR="00637462" w:rsidRPr="00A2089E" w:rsidRDefault="00637462" w:rsidP="00045A37"/>
          <w:p w14:paraId="642A7D8A" w14:textId="77777777" w:rsidR="00637462" w:rsidRPr="00A2089E" w:rsidRDefault="00637462" w:rsidP="00045A37"/>
          <w:p w14:paraId="4D1F1131" w14:textId="77777777" w:rsidR="00637462" w:rsidRPr="00A2089E" w:rsidRDefault="00637462" w:rsidP="00045A37"/>
          <w:p w14:paraId="3BE37186" w14:textId="77777777" w:rsidR="00637462" w:rsidRPr="00A2089E" w:rsidRDefault="00637462" w:rsidP="00045A37"/>
          <w:p w14:paraId="1F86EAAA" w14:textId="77777777" w:rsidR="00637462" w:rsidRPr="00A2089E" w:rsidRDefault="00637462" w:rsidP="00045A37">
            <w:r w:rsidRPr="00A2089E">
              <w:t>- HS ghi nhớ và tham gia trả lời câu hỏi.</w:t>
            </w:r>
          </w:p>
          <w:p w14:paraId="15E52C17" w14:textId="77777777" w:rsidR="00637462" w:rsidRPr="00A2089E" w:rsidRDefault="00637462" w:rsidP="00045A37"/>
          <w:p w14:paraId="13D927E7" w14:textId="77777777" w:rsidR="00637462" w:rsidRDefault="00637462" w:rsidP="00045A37">
            <w:pPr>
              <w:rPr>
                <w:b/>
                <w:bCs/>
              </w:rPr>
            </w:pPr>
          </w:p>
          <w:p w14:paraId="0CDC8F94" w14:textId="77777777" w:rsidR="00637462" w:rsidRPr="00945414" w:rsidRDefault="00637462" w:rsidP="00045A37">
            <w:pPr>
              <w:rPr>
                <w:b/>
                <w:bCs/>
              </w:rPr>
            </w:pPr>
            <w:r>
              <w:rPr>
                <w:b/>
                <w:bCs/>
              </w:rPr>
              <w:t xml:space="preserve">- </w:t>
            </w:r>
            <w:r w:rsidRPr="00945414">
              <w:t xml:space="preserve">HS nêu yêu cầu </w:t>
            </w:r>
            <w:r>
              <w:t>-</w:t>
            </w:r>
            <w:r w:rsidRPr="00945414">
              <w:t xml:space="preserve"> làm nháp</w:t>
            </w:r>
          </w:p>
          <w:p w14:paraId="047CDF43" w14:textId="77777777" w:rsidR="00637462" w:rsidRPr="00945414" w:rsidRDefault="00637462" w:rsidP="00045A37">
            <w:r w:rsidRPr="00945414">
              <w:t>- Chia sẻ bài</w:t>
            </w:r>
          </w:p>
          <w:p w14:paraId="458DAD2F" w14:textId="77777777" w:rsidR="00637462" w:rsidRPr="00945414" w:rsidRDefault="00637462" w:rsidP="00045A37">
            <w:r>
              <w:rPr>
                <w:b/>
                <w:bCs/>
              </w:rPr>
              <w:t xml:space="preserve">- </w:t>
            </w:r>
            <w:r w:rsidRPr="00945414">
              <w:t>Nêu cách thự hiện</w:t>
            </w:r>
          </w:p>
          <w:p w14:paraId="6739C57B" w14:textId="77777777" w:rsidR="00637462" w:rsidRDefault="00637462" w:rsidP="00045A37">
            <w:pPr>
              <w:rPr>
                <w:b/>
              </w:rPr>
            </w:pPr>
          </w:p>
          <w:p w14:paraId="2E59DE9F" w14:textId="77777777" w:rsidR="00637462" w:rsidRDefault="00637462" w:rsidP="00045A37">
            <w:pPr>
              <w:rPr>
                <w:b/>
              </w:rPr>
            </w:pPr>
          </w:p>
          <w:p w14:paraId="48BE328F" w14:textId="77777777" w:rsidR="00637462" w:rsidRPr="00945414" w:rsidRDefault="00637462" w:rsidP="00045A37">
            <w:pPr>
              <w:rPr>
                <w:bCs/>
              </w:rPr>
            </w:pPr>
            <w:r w:rsidRPr="00945414">
              <w:rPr>
                <w:bCs/>
              </w:rPr>
              <w:t xml:space="preserve">- HS đọc đề </w:t>
            </w:r>
          </w:p>
          <w:p w14:paraId="43A665A6" w14:textId="77777777" w:rsidR="00637462" w:rsidRPr="00A40E89" w:rsidRDefault="00637462" w:rsidP="00045A37">
            <w:pPr>
              <w:rPr>
                <w:bCs/>
              </w:rPr>
            </w:pPr>
            <w:r w:rsidRPr="00A40E89">
              <w:rPr>
                <w:bCs/>
              </w:rPr>
              <w:t>- Suy nghĩ nêu cách làm</w:t>
            </w:r>
          </w:p>
          <w:p w14:paraId="61967901" w14:textId="77777777" w:rsidR="00637462" w:rsidRPr="00A40E89" w:rsidRDefault="00637462" w:rsidP="00045A37">
            <w:pPr>
              <w:rPr>
                <w:bCs/>
              </w:rPr>
            </w:pPr>
            <w:r w:rsidRPr="00A40E89">
              <w:rPr>
                <w:bCs/>
              </w:rPr>
              <w:t>- HS làm nháp</w:t>
            </w:r>
          </w:p>
          <w:p w14:paraId="64AD0430" w14:textId="77777777" w:rsidR="00637462" w:rsidRPr="00A40E89" w:rsidRDefault="00637462" w:rsidP="00045A37">
            <w:pPr>
              <w:rPr>
                <w:bCs/>
              </w:rPr>
            </w:pPr>
            <w:r w:rsidRPr="00A40E89">
              <w:rPr>
                <w:bCs/>
              </w:rPr>
              <w:t xml:space="preserve">- Trình bày bài </w:t>
            </w:r>
          </w:p>
          <w:p w14:paraId="5C8683B2" w14:textId="77777777" w:rsidR="00637462" w:rsidRDefault="00637462" w:rsidP="00045A37">
            <w:pPr>
              <w:rPr>
                <w:b/>
              </w:rPr>
            </w:pPr>
          </w:p>
          <w:p w14:paraId="2F7730D6" w14:textId="77777777" w:rsidR="00637462" w:rsidRDefault="00637462" w:rsidP="00045A37">
            <w:pPr>
              <w:rPr>
                <w:b/>
              </w:rPr>
            </w:pPr>
          </w:p>
          <w:p w14:paraId="0A994E2C" w14:textId="77777777" w:rsidR="00637462" w:rsidRDefault="00637462" w:rsidP="00045A37">
            <w:pPr>
              <w:rPr>
                <w:b/>
              </w:rPr>
            </w:pPr>
          </w:p>
          <w:p w14:paraId="3658ABF3" w14:textId="77777777" w:rsidR="00637462" w:rsidRDefault="00637462" w:rsidP="00045A37">
            <w:pPr>
              <w:rPr>
                <w:b/>
              </w:rPr>
            </w:pPr>
          </w:p>
          <w:p w14:paraId="02C96B70" w14:textId="77777777" w:rsidR="00637462" w:rsidRDefault="00637462" w:rsidP="00045A37">
            <w:pPr>
              <w:rPr>
                <w:b/>
              </w:rPr>
            </w:pPr>
          </w:p>
          <w:p w14:paraId="042B5938" w14:textId="77777777" w:rsidR="00637462" w:rsidRDefault="00637462" w:rsidP="00045A37">
            <w:pPr>
              <w:rPr>
                <w:b/>
              </w:rPr>
            </w:pPr>
          </w:p>
          <w:p w14:paraId="0E0A6F4C" w14:textId="77777777" w:rsidR="00637462" w:rsidRDefault="00637462" w:rsidP="00045A37">
            <w:pPr>
              <w:rPr>
                <w:b/>
              </w:rPr>
            </w:pPr>
          </w:p>
          <w:p w14:paraId="415C78B0" w14:textId="77777777" w:rsidR="00637462" w:rsidRDefault="00637462" w:rsidP="00045A37">
            <w:pPr>
              <w:rPr>
                <w:b/>
              </w:rPr>
            </w:pPr>
          </w:p>
          <w:p w14:paraId="138ECA79" w14:textId="77777777" w:rsidR="00637462" w:rsidRDefault="00637462" w:rsidP="00045A37">
            <w:pPr>
              <w:rPr>
                <w:b/>
              </w:rPr>
            </w:pPr>
          </w:p>
          <w:p w14:paraId="67FA4D89" w14:textId="77777777" w:rsidR="00637462" w:rsidRDefault="00637462" w:rsidP="00045A37">
            <w:pPr>
              <w:rPr>
                <w:b/>
              </w:rPr>
            </w:pPr>
          </w:p>
          <w:p w14:paraId="087D68D9" w14:textId="77777777" w:rsidR="00637462" w:rsidRDefault="00637462" w:rsidP="00045A37">
            <w:pPr>
              <w:rPr>
                <w:b/>
              </w:rPr>
            </w:pPr>
          </w:p>
          <w:p w14:paraId="4E2C0BC5" w14:textId="77777777" w:rsidR="00637462" w:rsidRDefault="00637462" w:rsidP="00045A37">
            <w:pPr>
              <w:rPr>
                <w:b/>
              </w:rPr>
            </w:pPr>
          </w:p>
          <w:p w14:paraId="0ACC7496" w14:textId="77777777" w:rsidR="00637462" w:rsidRDefault="00637462" w:rsidP="00045A37">
            <w:pPr>
              <w:rPr>
                <w:b/>
              </w:rPr>
            </w:pPr>
          </w:p>
          <w:p w14:paraId="60A1672C" w14:textId="77777777" w:rsidR="00637462" w:rsidRPr="00A40E89" w:rsidRDefault="00637462" w:rsidP="00045A37">
            <w:pPr>
              <w:jc w:val="both"/>
            </w:pPr>
            <w:r w:rsidRPr="00A40E89">
              <w:lastRenderedPageBreak/>
              <w:t>+ Có thể chia thành 3 phần</w:t>
            </w:r>
          </w:p>
          <w:p w14:paraId="2AFFE42B" w14:textId="77777777" w:rsidR="00637462" w:rsidRPr="00A40E89" w:rsidRDefault="00637462" w:rsidP="00045A37">
            <w:pPr>
              <w:jc w:val="both"/>
            </w:pPr>
          </w:p>
          <w:p w14:paraId="35E10FA7" w14:textId="77777777" w:rsidR="00637462" w:rsidRPr="00A40E89" w:rsidRDefault="00637462" w:rsidP="00045A37">
            <w:pPr>
              <w:jc w:val="both"/>
            </w:pPr>
            <w:r w:rsidRPr="00A40E89">
              <w:t>+ 2 phần hình tam giác và 1 phầnhình chữ nhật.</w:t>
            </w:r>
          </w:p>
          <w:p w14:paraId="16223ED4" w14:textId="77777777" w:rsidR="00637462" w:rsidRDefault="00637462" w:rsidP="00045A37">
            <w:pPr>
              <w:rPr>
                <w:b/>
              </w:rPr>
            </w:pPr>
            <w:r w:rsidRPr="00A40E89">
              <w:t>+ Hai cạnh đáy, đường cao chưa biết</w:t>
            </w:r>
          </w:p>
          <w:p w14:paraId="3AD11798" w14:textId="77777777" w:rsidR="00637462" w:rsidRDefault="00637462" w:rsidP="00045A37">
            <w:pPr>
              <w:rPr>
                <w:bCs/>
              </w:rPr>
            </w:pPr>
            <w:r w:rsidRPr="00A40E89">
              <w:rPr>
                <w:bCs/>
              </w:rPr>
              <w:t xml:space="preserve">- HS nêu  </w:t>
            </w:r>
          </w:p>
          <w:p w14:paraId="0282EE20" w14:textId="77777777" w:rsidR="00637462" w:rsidRDefault="00637462" w:rsidP="00045A37">
            <w:pPr>
              <w:rPr>
                <w:bCs/>
              </w:rPr>
            </w:pPr>
          </w:p>
          <w:p w14:paraId="73F5F52C" w14:textId="77777777" w:rsidR="00637462" w:rsidRPr="00A40E89" w:rsidRDefault="00637462" w:rsidP="00045A37">
            <w:pPr>
              <w:rPr>
                <w:bCs/>
              </w:rPr>
            </w:pPr>
            <w:r>
              <w:rPr>
                <w:bCs/>
              </w:rPr>
              <w:t>- HS làm vở soi bài chữa</w:t>
            </w:r>
          </w:p>
          <w:p w14:paraId="3DCB97FE" w14:textId="77777777" w:rsidR="00637462" w:rsidRDefault="00637462" w:rsidP="00045A37">
            <w:pPr>
              <w:rPr>
                <w:b/>
              </w:rPr>
            </w:pPr>
          </w:p>
          <w:p w14:paraId="4692B12E" w14:textId="77777777" w:rsidR="00637462" w:rsidRDefault="00637462" w:rsidP="00045A37">
            <w:pPr>
              <w:rPr>
                <w:b/>
              </w:rPr>
            </w:pPr>
          </w:p>
          <w:p w14:paraId="04A41D9D" w14:textId="77777777" w:rsidR="00637462" w:rsidRDefault="00637462" w:rsidP="00045A37">
            <w:pPr>
              <w:rPr>
                <w:b/>
              </w:rPr>
            </w:pPr>
          </w:p>
          <w:p w14:paraId="2710B2BB" w14:textId="77777777" w:rsidR="00637462" w:rsidRDefault="00637462" w:rsidP="00045A37">
            <w:pPr>
              <w:rPr>
                <w:b/>
              </w:rPr>
            </w:pPr>
          </w:p>
          <w:p w14:paraId="46A5673B" w14:textId="77777777" w:rsidR="00637462" w:rsidRDefault="00637462" w:rsidP="00045A37">
            <w:pPr>
              <w:rPr>
                <w:b/>
              </w:rPr>
            </w:pPr>
          </w:p>
          <w:p w14:paraId="52761E38" w14:textId="77777777" w:rsidR="00637462" w:rsidRDefault="00637462" w:rsidP="00045A37">
            <w:pPr>
              <w:rPr>
                <w:b/>
              </w:rPr>
            </w:pPr>
          </w:p>
          <w:p w14:paraId="187237BE" w14:textId="77777777" w:rsidR="00637462" w:rsidRDefault="00637462" w:rsidP="00045A37">
            <w:pPr>
              <w:rPr>
                <w:b/>
              </w:rPr>
            </w:pPr>
          </w:p>
          <w:p w14:paraId="70D12EFD" w14:textId="77777777" w:rsidR="00637462" w:rsidRPr="00A40E89" w:rsidRDefault="00637462" w:rsidP="00045A37">
            <w:pPr>
              <w:rPr>
                <w:bCs/>
              </w:rPr>
            </w:pPr>
          </w:p>
          <w:p w14:paraId="24049E3E" w14:textId="77777777" w:rsidR="00637462" w:rsidRPr="00A40E89" w:rsidRDefault="00637462" w:rsidP="00045A37">
            <w:pPr>
              <w:rPr>
                <w:bCs/>
              </w:rPr>
            </w:pPr>
            <w:r w:rsidRPr="00A40E89">
              <w:rPr>
                <w:bCs/>
              </w:rPr>
              <w:t xml:space="preserve">- HS đọc yêu cầu </w:t>
            </w:r>
          </w:p>
          <w:p w14:paraId="60376D97" w14:textId="77777777" w:rsidR="00637462" w:rsidRPr="00A40E89" w:rsidRDefault="00637462" w:rsidP="00045A37">
            <w:pPr>
              <w:rPr>
                <w:bCs/>
              </w:rPr>
            </w:pPr>
            <w:r w:rsidRPr="00A40E89">
              <w:rPr>
                <w:bCs/>
              </w:rPr>
              <w:t>- Suy nghĩ nêu cách làm</w:t>
            </w:r>
          </w:p>
          <w:p w14:paraId="4974151E" w14:textId="77777777" w:rsidR="00637462" w:rsidRPr="00A40E89" w:rsidRDefault="00637462" w:rsidP="00045A37">
            <w:pPr>
              <w:rPr>
                <w:bCs/>
              </w:rPr>
            </w:pPr>
            <w:r w:rsidRPr="00A40E89">
              <w:rPr>
                <w:bCs/>
              </w:rPr>
              <w:t>- HS làm nháp</w:t>
            </w:r>
          </w:p>
          <w:p w14:paraId="055B02E2" w14:textId="77777777" w:rsidR="00637462" w:rsidRPr="00945414" w:rsidRDefault="00637462" w:rsidP="00045A37">
            <w:pPr>
              <w:rPr>
                <w:bCs/>
              </w:rPr>
            </w:pPr>
            <w:r w:rsidRPr="00A40E89">
              <w:rPr>
                <w:bCs/>
              </w:rPr>
              <w:t xml:space="preserve">- Trình bày bài </w:t>
            </w:r>
          </w:p>
        </w:tc>
      </w:tr>
      <w:tr w:rsidR="00637462" w:rsidRPr="00A2089E" w14:paraId="60F3CF9F" w14:textId="77777777" w:rsidTr="00045A37">
        <w:tc>
          <w:tcPr>
            <w:tcW w:w="5211" w:type="dxa"/>
            <w:tcBorders>
              <w:top w:val="nil"/>
            </w:tcBorders>
            <w:vAlign w:val="center"/>
          </w:tcPr>
          <w:p w14:paraId="4734A1EE" w14:textId="77777777" w:rsidR="00637462" w:rsidRPr="00A2089E" w:rsidRDefault="00637462" w:rsidP="00045A37">
            <w:r w:rsidRPr="00A2089E">
              <w:rPr>
                <w:b/>
                <w:bCs/>
              </w:rPr>
              <w:lastRenderedPageBreak/>
              <w:t>3. Củng cố và dặn dò ( 3-4’)</w:t>
            </w:r>
          </w:p>
          <w:p w14:paraId="4934FD07" w14:textId="77777777" w:rsidR="00637462" w:rsidRPr="00A2089E" w:rsidRDefault="00637462" w:rsidP="00045A37">
            <w:r w:rsidRPr="00A2089E">
              <w:t>- Nhắc lại các kiến thức trọng tâm tính toán với số thập phân.</w:t>
            </w:r>
          </w:p>
          <w:p w14:paraId="10DBE005" w14:textId="77777777" w:rsidR="00637462" w:rsidRPr="00A2089E" w:rsidRDefault="00637462" w:rsidP="00045A37">
            <w:pPr>
              <w:rPr>
                <w:b/>
                <w:bCs/>
              </w:rPr>
            </w:pPr>
            <w:r w:rsidRPr="00A2089E">
              <w:t>- Giao bài tập về nhà: Làm thêm bài tập tương tự trong SGK và tìm thêm ví dụ thực tế về số thập phân.</w:t>
            </w:r>
          </w:p>
        </w:tc>
        <w:tc>
          <w:tcPr>
            <w:tcW w:w="4536" w:type="dxa"/>
            <w:tcBorders>
              <w:top w:val="nil"/>
            </w:tcBorders>
          </w:tcPr>
          <w:p w14:paraId="5E2DD790" w14:textId="77777777" w:rsidR="00637462" w:rsidRPr="00A2089E" w:rsidRDefault="00637462" w:rsidP="00045A37"/>
          <w:p w14:paraId="1FB38E8C" w14:textId="77777777" w:rsidR="00637462" w:rsidRPr="00A2089E" w:rsidRDefault="00637462" w:rsidP="00045A37">
            <w:r>
              <w:t>-</w:t>
            </w:r>
            <w:r w:rsidRPr="00A2089E">
              <w:t xml:space="preserve"> HS ghi nhớ và nêu lại một số nội dung chính.</w:t>
            </w:r>
          </w:p>
          <w:p w14:paraId="46706587" w14:textId="77777777" w:rsidR="00637462" w:rsidRPr="00A2089E" w:rsidRDefault="00637462" w:rsidP="00045A37">
            <w:r w:rsidRPr="00A2089E">
              <w:t>- HS ghi bài và thực hiện tại nhà.</w:t>
            </w:r>
          </w:p>
        </w:tc>
      </w:tr>
    </w:tbl>
    <w:p w14:paraId="442BBC77" w14:textId="77777777" w:rsidR="00637462" w:rsidRPr="003807EC" w:rsidRDefault="00637462" w:rsidP="00637462">
      <w:pPr>
        <w:tabs>
          <w:tab w:val="left" w:pos="7020"/>
        </w:tabs>
        <w:rPr>
          <w:lang w:val="nl-NL"/>
        </w:rPr>
      </w:pPr>
    </w:p>
    <w:sectPr w:rsidR="00637462" w:rsidRPr="003807EC" w:rsidSect="002E5AEA">
      <w:footerReference w:type="default" r:id="rId46"/>
      <w:pgSz w:w="12240" w:h="15840"/>
      <w:pgMar w:top="1080" w:right="1080" w:bottom="900" w:left="1440" w:header="720" w:footer="3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208E6F" w14:textId="77777777" w:rsidR="00FC2453" w:rsidRDefault="00FC2453" w:rsidP="002E5AEA">
      <w:r>
        <w:separator/>
      </w:r>
    </w:p>
  </w:endnote>
  <w:endnote w:type="continuationSeparator" w:id="0">
    <w:p w14:paraId="3AA0F36C" w14:textId="77777777" w:rsidR="00FC2453" w:rsidRDefault="00FC2453" w:rsidP="002E5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iberation Serif">
    <w:altName w:val="Times New Roman"/>
    <w:charset w:val="00"/>
    <w:family w:val="roman"/>
    <w:pitch w:val="variable"/>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0618625"/>
      <w:docPartObj>
        <w:docPartGallery w:val="Page Numbers (Bottom of Page)"/>
        <w:docPartUnique/>
      </w:docPartObj>
    </w:sdtPr>
    <w:sdtEndPr>
      <w:rPr>
        <w:noProof/>
      </w:rPr>
    </w:sdtEndPr>
    <w:sdtContent>
      <w:p w14:paraId="4E596E4B" w14:textId="10B5BCE3" w:rsidR="00631FC5" w:rsidRDefault="00631FC5">
        <w:pPr>
          <w:pStyle w:val="Footer"/>
          <w:jc w:val="center"/>
        </w:pPr>
        <w:r>
          <w:fldChar w:fldCharType="begin"/>
        </w:r>
        <w:r>
          <w:instrText xml:space="preserve"> PAGE   \* MERGEFORMAT </w:instrText>
        </w:r>
        <w:r>
          <w:fldChar w:fldCharType="separate"/>
        </w:r>
        <w:r w:rsidR="002D759E">
          <w:rPr>
            <w:noProof/>
          </w:rPr>
          <w:t>15</w:t>
        </w:r>
        <w:r>
          <w:rPr>
            <w:noProof/>
          </w:rPr>
          <w:fldChar w:fldCharType="end"/>
        </w:r>
      </w:p>
    </w:sdtContent>
  </w:sdt>
  <w:p w14:paraId="22E10F86" w14:textId="77777777" w:rsidR="00631FC5" w:rsidRDefault="00631FC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4960F4" w14:textId="77777777" w:rsidR="00FC2453" w:rsidRDefault="00FC2453" w:rsidP="002E5AEA">
      <w:r>
        <w:separator/>
      </w:r>
    </w:p>
  </w:footnote>
  <w:footnote w:type="continuationSeparator" w:id="0">
    <w:p w14:paraId="01FDDCDF" w14:textId="77777777" w:rsidR="00FC2453" w:rsidRDefault="00FC2453" w:rsidP="002E5AE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C85C8F"/>
    <w:multiLevelType w:val="hybridMultilevel"/>
    <w:tmpl w:val="C3F40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426654"/>
    <w:multiLevelType w:val="hybridMultilevel"/>
    <w:tmpl w:val="9580CF90"/>
    <w:lvl w:ilvl="0" w:tplc="AADEA028">
      <w:start w:val="2"/>
      <w:numFmt w:val="bullet"/>
      <w:lvlText w:val="-"/>
      <w:lvlJc w:val="left"/>
      <w:pPr>
        <w:ind w:left="927" w:hanging="360"/>
      </w:pPr>
      <w:rPr>
        <w:rFonts w:ascii="Times New Roman" w:eastAsia="Times New Roman" w:hAnsi="Times New Roman" w:cs="Times New Roman" w:hint="default"/>
        <w:b w:val="0"/>
        <w:sz w:val="28"/>
        <w:u w:val="none"/>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1F9F513E"/>
    <w:multiLevelType w:val="hybridMultilevel"/>
    <w:tmpl w:val="779E7CEE"/>
    <w:lvl w:ilvl="0" w:tplc="4BF6815E">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1622DB"/>
    <w:multiLevelType w:val="hybridMultilevel"/>
    <w:tmpl w:val="E0C6A3BA"/>
    <w:lvl w:ilvl="0" w:tplc="4990785C">
      <w:start w:val="1"/>
      <w:numFmt w:val="lowerLetter"/>
      <w:lvlText w:val="%1."/>
      <w:lvlJc w:val="left"/>
      <w:pPr>
        <w:ind w:left="720" w:hanging="360"/>
      </w:pPr>
      <w:rPr>
        <w:rFonts w:eastAsia="SimSu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5E73C1"/>
    <w:multiLevelType w:val="hybridMultilevel"/>
    <w:tmpl w:val="59580062"/>
    <w:lvl w:ilvl="0" w:tplc="D2F8F57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400A7F"/>
    <w:multiLevelType w:val="hybridMultilevel"/>
    <w:tmpl w:val="4560E53A"/>
    <w:lvl w:ilvl="0" w:tplc="057A9100">
      <w:start w:val="1"/>
      <w:numFmt w:val="upperRoman"/>
      <w:lvlText w:val="%1."/>
      <w:lvlJc w:val="left"/>
      <w:pPr>
        <w:ind w:left="1080" w:hanging="72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C14375"/>
    <w:multiLevelType w:val="multilevel"/>
    <w:tmpl w:val="582E3CA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4D7F3E3D"/>
    <w:multiLevelType w:val="hybridMultilevel"/>
    <w:tmpl w:val="8A0A070A"/>
    <w:lvl w:ilvl="0" w:tplc="3B580E72">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F181C4B"/>
    <w:multiLevelType w:val="hybridMultilevel"/>
    <w:tmpl w:val="E0C6A3BA"/>
    <w:lvl w:ilvl="0" w:tplc="4990785C">
      <w:start w:val="1"/>
      <w:numFmt w:val="lowerLetter"/>
      <w:lvlText w:val="%1."/>
      <w:lvlJc w:val="left"/>
      <w:pPr>
        <w:ind w:left="720" w:hanging="360"/>
      </w:pPr>
      <w:rPr>
        <w:rFonts w:eastAsia="SimSu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9600C3"/>
    <w:multiLevelType w:val="hybridMultilevel"/>
    <w:tmpl w:val="AE54734A"/>
    <w:lvl w:ilvl="0" w:tplc="5C6AB28C">
      <w:numFmt w:val="bullet"/>
      <w:lvlText w:val="-"/>
      <w:lvlJc w:val="left"/>
      <w:pPr>
        <w:ind w:left="105" w:hanging="164"/>
      </w:pPr>
      <w:rPr>
        <w:rFonts w:ascii="Times New Roman" w:eastAsia="Times New Roman" w:hAnsi="Times New Roman" w:cs="Times New Roman" w:hint="default"/>
        <w:w w:val="100"/>
        <w:sz w:val="28"/>
        <w:szCs w:val="28"/>
        <w:lang w:eastAsia="en-US" w:bidi="ar-SA"/>
      </w:rPr>
    </w:lvl>
    <w:lvl w:ilvl="1" w:tplc="14A43130">
      <w:numFmt w:val="bullet"/>
      <w:lvlText w:val="•"/>
      <w:lvlJc w:val="left"/>
      <w:pPr>
        <w:ind w:left="355" w:hanging="164"/>
      </w:pPr>
      <w:rPr>
        <w:rFonts w:hint="default"/>
        <w:lang w:eastAsia="en-US" w:bidi="ar-SA"/>
      </w:rPr>
    </w:lvl>
    <w:lvl w:ilvl="2" w:tplc="546C35D0">
      <w:numFmt w:val="bullet"/>
      <w:lvlText w:val="•"/>
      <w:lvlJc w:val="left"/>
      <w:pPr>
        <w:ind w:left="610" w:hanging="164"/>
      </w:pPr>
      <w:rPr>
        <w:rFonts w:hint="default"/>
        <w:lang w:eastAsia="en-US" w:bidi="ar-SA"/>
      </w:rPr>
    </w:lvl>
    <w:lvl w:ilvl="3" w:tplc="C7860A0A">
      <w:numFmt w:val="bullet"/>
      <w:lvlText w:val="•"/>
      <w:lvlJc w:val="left"/>
      <w:pPr>
        <w:ind w:left="865" w:hanging="164"/>
      </w:pPr>
      <w:rPr>
        <w:rFonts w:hint="default"/>
        <w:lang w:eastAsia="en-US" w:bidi="ar-SA"/>
      </w:rPr>
    </w:lvl>
    <w:lvl w:ilvl="4" w:tplc="9AFC2A12">
      <w:numFmt w:val="bullet"/>
      <w:lvlText w:val="•"/>
      <w:lvlJc w:val="left"/>
      <w:pPr>
        <w:ind w:left="1120" w:hanging="164"/>
      </w:pPr>
      <w:rPr>
        <w:rFonts w:hint="default"/>
        <w:lang w:eastAsia="en-US" w:bidi="ar-SA"/>
      </w:rPr>
    </w:lvl>
    <w:lvl w:ilvl="5" w:tplc="61903B2E">
      <w:numFmt w:val="bullet"/>
      <w:lvlText w:val="•"/>
      <w:lvlJc w:val="left"/>
      <w:pPr>
        <w:ind w:left="1376" w:hanging="164"/>
      </w:pPr>
      <w:rPr>
        <w:rFonts w:hint="default"/>
        <w:lang w:eastAsia="en-US" w:bidi="ar-SA"/>
      </w:rPr>
    </w:lvl>
    <w:lvl w:ilvl="6" w:tplc="A2D689C8">
      <w:numFmt w:val="bullet"/>
      <w:lvlText w:val="•"/>
      <w:lvlJc w:val="left"/>
      <w:pPr>
        <w:ind w:left="1631" w:hanging="164"/>
      </w:pPr>
      <w:rPr>
        <w:rFonts w:hint="default"/>
        <w:lang w:eastAsia="en-US" w:bidi="ar-SA"/>
      </w:rPr>
    </w:lvl>
    <w:lvl w:ilvl="7" w:tplc="567682EA">
      <w:numFmt w:val="bullet"/>
      <w:lvlText w:val="•"/>
      <w:lvlJc w:val="left"/>
      <w:pPr>
        <w:ind w:left="1886" w:hanging="164"/>
      </w:pPr>
      <w:rPr>
        <w:rFonts w:hint="default"/>
        <w:lang w:eastAsia="en-US" w:bidi="ar-SA"/>
      </w:rPr>
    </w:lvl>
    <w:lvl w:ilvl="8" w:tplc="E9063A3E">
      <w:numFmt w:val="bullet"/>
      <w:lvlText w:val="•"/>
      <w:lvlJc w:val="left"/>
      <w:pPr>
        <w:ind w:left="2141" w:hanging="164"/>
      </w:pPr>
      <w:rPr>
        <w:rFonts w:hint="default"/>
        <w:lang w:eastAsia="en-US" w:bidi="ar-SA"/>
      </w:rPr>
    </w:lvl>
  </w:abstractNum>
  <w:abstractNum w:abstractNumId="11" w15:restartNumberingAfterBreak="0">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12" w15:restartNumberingAfterBreak="0">
    <w:nsid w:val="7C145DF1"/>
    <w:multiLevelType w:val="hybridMultilevel"/>
    <w:tmpl w:val="795E7B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0"/>
  </w:num>
  <w:num w:numId="3">
    <w:abstractNumId w:val="4"/>
  </w:num>
  <w:num w:numId="4">
    <w:abstractNumId w:val="9"/>
  </w:num>
  <w:num w:numId="5">
    <w:abstractNumId w:val="12"/>
  </w:num>
  <w:num w:numId="6">
    <w:abstractNumId w:val="7"/>
  </w:num>
  <w:num w:numId="7">
    <w:abstractNumId w:val="3"/>
  </w:num>
  <w:num w:numId="8">
    <w:abstractNumId w:val="5"/>
  </w:num>
  <w:num w:numId="9">
    <w:abstractNumId w:val="10"/>
  </w:num>
  <w:num w:numId="10">
    <w:abstractNumId w:val="2"/>
  </w:num>
  <w:num w:numId="11">
    <w:abstractNumId w:val="1"/>
  </w:num>
  <w:num w:numId="12">
    <w:abstractNumId w:val="8"/>
  </w:num>
  <w:num w:numId="13">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5AEA"/>
    <w:rsid w:val="00005991"/>
    <w:rsid w:val="00010B2B"/>
    <w:rsid w:val="00014A99"/>
    <w:rsid w:val="000169EE"/>
    <w:rsid w:val="000252F0"/>
    <w:rsid w:val="00040E85"/>
    <w:rsid w:val="000412C4"/>
    <w:rsid w:val="00045A37"/>
    <w:rsid w:val="00045CDF"/>
    <w:rsid w:val="0005161E"/>
    <w:rsid w:val="00051979"/>
    <w:rsid w:val="000576EA"/>
    <w:rsid w:val="000647AE"/>
    <w:rsid w:val="00073ECB"/>
    <w:rsid w:val="000A5FE9"/>
    <w:rsid w:val="000B01B9"/>
    <w:rsid w:val="000C0582"/>
    <w:rsid w:val="000D1224"/>
    <w:rsid w:val="000D2EFC"/>
    <w:rsid w:val="000D39A3"/>
    <w:rsid w:val="000D6BDF"/>
    <w:rsid w:val="000D6CD5"/>
    <w:rsid w:val="000E2955"/>
    <w:rsid w:val="001007C8"/>
    <w:rsid w:val="00101FDF"/>
    <w:rsid w:val="00106565"/>
    <w:rsid w:val="00116423"/>
    <w:rsid w:val="001173AD"/>
    <w:rsid w:val="001378E1"/>
    <w:rsid w:val="00143CFA"/>
    <w:rsid w:val="0014603E"/>
    <w:rsid w:val="001478F3"/>
    <w:rsid w:val="001527BF"/>
    <w:rsid w:val="00161F8E"/>
    <w:rsid w:val="00162C2D"/>
    <w:rsid w:val="00170C78"/>
    <w:rsid w:val="00180827"/>
    <w:rsid w:val="001A02F0"/>
    <w:rsid w:val="001B0585"/>
    <w:rsid w:val="001C2642"/>
    <w:rsid w:val="001C27AB"/>
    <w:rsid w:val="001C3689"/>
    <w:rsid w:val="001C468C"/>
    <w:rsid w:val="001C4BBC"/>
    <w:rsid w:val="001D5936"/>
    <w:rsid w:val="001E55B9"/>
    <w:rsid w:val="001F348E"/>
    <w:rsid w:val="00202D23"/>
    <w:rsid w:val="00202FA7"/>
    <w:rsid w:val="00216C1C"/>
    <w:rsid w:val="00220A53"/>
    <w:rsid w:val="00221BE9"/>
    <w:rsid w:val="002263F7"/>
    <w:rsid w:val="00227614"/>
    <w:rsid w:val="00231FDE"/>
    <w:rsid w:val="002348B6"/>
    <w:rsid w:val="0023722E"/>
    <w:rsid w:val="002430D6"/>
    <w:rsid w:val="00246617"/>
    <w:rsid w:val="00264EE3"/>
    <w:rsid w:val="002764D0"/>
    <w:rsid w:val="00295C2B"/>
    <w:rsid w:val="002A356B"/>
    <w:rsid w:val="002A4C54"/>
    <w:rsid w:val="002B0FF1"/>
    <w:rsid w:val="002B10EB"/>
    <w:rsid w:val="002B1F60"/>
    <w:rsid w:val="002B2A63"/>
    <w:rsid w:val="002C1DCE"/>
    <w:rsid w:val="002C634A"/>
    <w:rsid w:val="002D474C"/>
    <w:rsid w:val="002D759E"/>
    <w:rsid w:val="002E4481"/>
    <w:rsid w:val="002E50DB"/>
    <w:rsid w:val="002E5AEA"/>
    <w:rsid w:val="00307723"/>
    <w:rsid w:val="0031194B"/>
    <w:rsid w:val="00312CD1"/>
    <w:rsid w:val="00333A59"/>
    <w:rsid w:val="00367EF9"/>
    <w:rsid w:val="00372E9B"/>
    <w:rsid w:val="00372F79"/>
    <w:rsid w:val="003775E9"/>
    <w:rsid w:val="003807EC"/>
    <w:rsid w:val="00382962"/>
    <w:rsid w:val="003845BB"/>
    <w:rsid w:val="00386179"/>
    <w:rsid w:val="00386C34"/>
    <w:rsid w:val="003871B6"/>
    <w:rsid w:val="003B509D"/>
    <w:rsid w:val="003B7498"/>
    <w:rsid w:val="003D2435"/>
    <w:rsid w:val="003D58BF"/>
    <w:rsid w:val="003D6130"/>
    <w:rsid w:val="003D66F1"/>
    <w:rsid w:val="003F0FD7"/>
    <w:rsid w:val="003F5412"/>
    <w:rsid w:val="004049A2"/>
    <w:rsid w:val="0040555D"/>
    <w:rsid w:val="004237FC"/>
    <w:rsid w:val="00423DA6"/>
    <w:rsid w:val="00426D8E"/>
    <w:rsid w:val="0043437A"/>
    <w:rsid w:val="00443CC8"/>
    <w:rsid w:val="00446D24"/>
    <w:rsid w:val="00447384"/>
    <w:rsid w:val="004518D6"/>
    <w:rsid w:val="004635DC"/>
    <w:rsid w:val="00467D52"/>
    <w:rsid w:val="00475884"/>
    <w:rsid w:val="00477B94"/>
    <w:rsid w:val="00481ACF"/>
    <w:rsid w:val="004850F5"/>
    <w:rsid w:val="00485515"/>
    <w:rsid w:val="00495434"/>
    <w:rsid w:val="004A1035"/>
    <w:rsid w:val="004A137A"/>
    <w:rsid w:val="004A7EA6"/>
    <w:rsid w:val="004C379C"/>
    <w:rsid w:val="004D3517"/>
    <w:rsid w:val="004D3EFD"/>
    <w:rsid w:val="004E4B5C"/>
    <w:rsid w:val="004E6B99"/>
    <w:rsid w:val="004F160E"/>
    <w:rsid w:val="00501919"/>
    <w:rsid w:val="005310E4"/>
    <w:rsid w:val="005338CA"/>
    <w:rsid w:val="0053440A"/>
    <w:rsid w:val="00543ADB"/>
    <w:rsid w:val="00550DA5"/>
    <w:rsid w:val="00555FD2"/>
    <w:rsid w:val="0055786D"/>
    <w:rsid w:val="005578AC"/>
    <w:rsid w:val="00562DBF"/>
    <w:rsid w:val="0056790D"/>
    <w:rsid w:val="00570C74"/>
    <w:rsid w:val="00576501"/>
    <w:rsid w:val="005950F3"/>
    <w:rsid w:val="005B30C4"/>
    <w:rsid w:val="005D6DB4"/>
    <w:rsid w:val="005F2134"/>
    <w:rsid w:val="005F61F2"/>
    <w:rsid w:val="005F6D3C"/>
    <w:rsid w:val="006003AD"/>
    <w:rsid w:val="00600E19"/>
    <w:rsid w:val="00601E3C"/>
    <w:rsid w:val="00605FD8"/>
    <w:rsid w:val="00616F8F"/>
    <w:rsid w:val="00626FF9"/>
    <w:rsid w:val="0062793D"/>
    <w:rsid w:val="00631FC5"/>
    <w:rsid w:val="00636DF9"/>
    <w:rsid w:val="00637462"/>
    <w:rsid w:val="00641578"/>
    <w:rsid w:val="00660B7C"/>
    <w:rsid w:val="00666632"/>
    <w:rsid w:val="006673D9"/>
    <w:rsid w:val="00671489"/>
    <w:rsid w:val="00675787"/>
    <w:rsid w:val="006802F3"/>
    <w:rsid w:val="006830E1"/>
    <w:rsid w:val="0069102D"/>
    <w:rsid w:val="006A2912"/>
    <w:rsid w:val="006A7F3D"/>
    <w:rsid w:val="006B1225"/>
    <w:rsid w:val="006B1C15"/>
    <w:rsid w:val="006B2587"/>
    <w:rsid w:val="006B3024"/>
    <w:rsid w:val="006B3E09"/>
    <w:rsid w:val="006E66D4"/>
    <w:rsid w:val="006F52FC"/>
    <w:rsid w:val="00711D61"/>
    <w:rsid w:val="0072597B"/>
    <w:rsid w:val="0072721C"/>
    <w:rsid w:val="00735C0D"/>
    <w:rsid w:val="0074414C"/>
    <w:rsid w:val="00752B7D"/>
    <w:rsid w:val="00764CE5"/>
    <w:rsid w:val="00774218"/>
    <w:rsid w:val="00794EE7"/>
    <w:rsid w:val="007965BC"/>
    <w:rsid w:val="007B2468"/>
    <w:rsid w:val="007B3433"/>
    <w:rsid w:val="007B7D57"/>
    <w:rsid w:val="007C540E"/>
    <w:rsid w:val="007E12FB"/>
    <w:rsid w:val="007E3368"/>
    <w:rsid w:val="007E7378"/>
    <w:rsid w:val="007F48F7"/>
    <w:rsid w:val="007F674C"/>
    <w:rsid w:val="00816B89"/>
    <w:rsid w:val="008200EB"/>
    <w:rsid w:val="00820417"/>
    <w:rsid w:val="00825081"/>
    <w:rsid w:val="00827B69"/>
    <w:rsid w:val="0083300B"/>
    <w:rsid w:val="00833559"/>
    <w:rsid w:val="0083479A"/>
    <w:rsid w:val="0084060E"/>
    <w:rsid w:val="00844775"/>
    <w:rsid w:val="00850C17"/>
    <w:rsid w:val="00856CD8"/>
    <w:rsid w:val="00860DA3"/>
    <w:rsid w:val="00865A58"/>
    <w:rsid w:val="0087690B"/>
    <w:rsid w:val="00876CD9"/>
    <w:rsid w:val="00892BC1"/>
    <w:rsid w:val="008A0EE7"/>
    <w:rsid w:val="008A2748"/>
    <w:rsid w:val="008C753B"/>
    <w:rsid w:val="008D5F98"/>
    <w:rsid w:val="008E1260"/>
    <w:rsid w:val="008E31AB"/>
    <w:rsid w:val="008E5363"/>
    <w:rsid w:val="008E7404"/>
    <w:rsid w:val="008F2C4B"/>
    <w:rsid w:val="009262AE"/>
    <w:rsid w:val="00947173"/>
    <w:rsid w:val="00950FFE"/>
    <w:rsid w:val="00960E48"/>
    <w:rsid w:val="009618E6"/>
    <w:rsid w:val="0096640D"/>
    <w:rsid w:val="009714D7"/>
    <w:rsid w:val="009746B2"/>
    <w:rsid w:val="00982481"/>
    <w:rsid w:val="00990514"/>
    <w:rsid w:val="009940CF"/>
    <w:rsid w:val="00995272"/>
    <w:rsid w:val="00997E4E"/>
    <w:rsid w:val="009A050E"/>
    <w:rsid w:val="009A1D9E"/>
    <w:rsid w:val="009A2975"/>
    <w:rsid w:val="009A6B05"/>
    <w:rsid w:val="009A73BC"/>
    <w:rsid w:val="009B2C62"/>
    <w:rsid w:val="009D270A"/>
    <w:rsid w:val="009D68FF"/>
    <w:rsid w:val="009F49FF"/>
    <w:rsid w:val="009F5114"/>
    <w:rsid w:val="00A24F38"/>
    <w:rsid w:val="00A374D6"/>
    <w:rsid w:val="00A71944"/>
    <w:rsid w:val="00A8526B"/>
    <w:rsid w:val="00A90955"/>
    <w:rsid w:val="00A92401"/>
    <w:rsid w:val="00A95607"/>
    <w:rsid w:val="00A976E9"/>
    <w:rsid w:val="00AA1AEB"/>
    <w:rsid w:val="00AC7EDB"/>
    <w:rsid w:val="00AD3984"/>
    <w:rsid w:val="00B04212"/>
    <w:rsid w:val="00B07340"/>
    <w:rsid w:val="00B167FB"/>
    <w:rsid w:val="00B21C70"/>
    <w:rsid w:val="00B33467"/>
    <w:rsid w:val="00B40F1B"/>
    <w:rsid w:val="00B50B32"/>
    <w:rsid w:val="00B60092"/>
    <w:rsid w:val="00B67C56"/>
    <w:rsid w:val="00B86FE2"/>
    <w:rsid w:val="00B9058C"/>
    <w:rsid w:val="00B92282"/>
    <w:rsid w:val="00B9245B"/>
    <w:rsid w:val="00BA3224"/>
    <w:rsid w:val="00BA541C"/>
    <w:rsid w:val="00BA734B"/>
    <w:rsid w:val="00BC0BFD"/>
    <w:rsid w:val="00BC14BA"/>
    <w:rsid w:val="00BC6348"/>
    <w:rsid w:val="00BC6B4A"/>
    <w:rsid w:val="00BD1734"/>
    <w:rsid w:val="00BF078B"/>
    <w:rsid w:val="00BF1042"/>
    <w:rsid w:val="00BF1359"/>
    <w:rsid w:val="00C10079"/>
    <w:rsid w:val="00C14788"/>
    <w:rsid w:val="00C3457C"/>
    <w:rsid w:val="00C44878"/>
    <w:rsid w:val="00C44A11"/>
    <w:rsid w:val="00C50A7C"/>
    <w:rsid w:val="00C63BF1"/>
    <w:rsid w:val="00C76DF1"/>
    <w:rsid w:val="00C837DB"/>
    <w:rsid w:val="00C8471B"/>
    <w:rsid w:val="00C86AC5"/>
    <w:rsid w:val="00C906E1"/>
    <w:rsid w:val="00C926F0"/>
    <w:rsid w:val="00C97BE5"/>
    <w:rsid w:val="00CA28B3"/>
    <w:rsid w:val="00CA328C"/>
    <w:rsid w:val="00CB34D3"/>
    <w:rsid w:val="00CB4EAD"/>
    <w:rsid w:val="00CB68EA"/>
    <w:rsid w:val="00CC0AA9"/>
    <w:rsid w:val="00CC47D9"/>
    <w:rsid w:val="00CD198A"/>
    <w:rsid w:val="00CD2BCC"/>
    <w:rsid w:val="00CE3C18"/>
    <w:rsid w:val="00CE3E8D"/>
    <w:rsid w:val="00CE744D"/>
    <w:rsid w:val="00CF0740"/>
    <w:rsid w:val="00CF29DB"/>
    <w:rsid w:val="00CF350C"/>
    <w:rsid w:val="00D045B7"/>
    <w:rsid w:val="00D12381"/>
    <w:rsid w:val="00D130DA"/>
    <w:rsid w:val="00D2159F"/>
    <w:rsid w:val="00D356A7"/>
    <w:rsid w:val="00D44CB2"/>
    <w:rsid w:val="00D51A1F"/>
    <w:rsid w:val="00D51DD0"/>
    <w:rsid w:val="00D620A1"/>
    <w:rsid w:val="00D664C6"/>
    <w:rsid w:val="00D70FB9"/>
    <w:rsid w:val="00D94410"/>
    <w:rsid w:val="00DA19F1"/>
    <w:rsid w:val="00DA1A65"/>
    <w:rsid w:val="00DB09D8"/>
    <w:rsid w:val="00DC47E4"/>
    <w:rsid w:val="00DD3DAF"/>
    <w:rsid w:val="00DD72FD"/>
    <w:rsid w:val="00DE711F"/>
    <w:rsid w:val="00E11F43"/>
    <w:rsid w:val="00E14ED2"/>
    <w:rsid w:val="00E26DC2"/>
    <w:rsid w:val="00E42E06"/>
    <w:rsid w:val="00E51CA3"/>
    <w:rsid w:val="00E55EB2"/>
    <w:rsid w:val="00E6189C"/>
    <w:rsid w:val="00E71CDD"/>
    <w:rsid w:val="00E73275"/>
    <w:rsid w:val="00E74273"/>
    <w:rsid w:val="00E82084"/>
    <w:rsid w:val="00E84C9E"/>
    <w:rsid w:val="00E853CF"/>
    <w:rsid w:val="00E90D95"/>
    <w:rsid w:val="00EA4132"/>
    <w:rsid w:val="00EA6CFE"/>
    <w:rsid w:val="00EB0058"/>
    <w:rsid w:val="00EB2327"/>
    <w:rsid w:val="00ED1CA7"/>
    <w:rsid w:val="00EE0358"/>
    <w:rsid w:val="00EE1BA5"/>
    <w:rsid w:val="00EE5AFB"/>
    <w:rsid w:val="00EE5B74"/>
    <w:rsid w:val="00EE646D"/>
    <w:rsid w:val="00EE723A"/>
    <w:rsid w:val="00EF1464"/>
    <w:rsid w:val="00F045D8"/>
    <w:rsid w:val="00F148FB"/>
    <w:rsid w:val="00F232AC"/>
    <w:rsid w:val="00F23FA6"/>
    <w:rsid w:val="00F23FAA"/>
    <w:rsid w:val="00F2416A"/>
    <w:rsid w:val="00F41F0E"/>
    <w:rsid w:val="00F532E7"/>
    <w:rsid w:val="00F66754"/>
    <w:rsid w:val="00F71523"/>
    <w:rsid w:val="00F74151"/>
    <w:rsid w:val="00F8191F"/>
    <w:rsid w:val="00F9004B"/>
    <w:rsid w:val="00F93B6A"/>
    <w:rsid w:val="00FA614F"/>
    <w:rsid w:val="00FB06A5"/>
    <w:rsid w:val="00FC2453"/>
    <w:rsid w:val="00FC2EC5"/>
    <w:rsid w:val="00FC5B7B"/>
    <w:rsid w:val="00FC6401"/>
    <w:rsid w:val="00FD1B6E"/>
    <w:rsid w:val="00FD3D37"/>
    <w:rsid w:val="00FD74D6"/>
    <w:rsid w:val="00FE329A"/>
    <w:rsid w:val="00FE5CE4"/>
    <w:rsid w:val="00FF00AC"/>
    <w:rsid w:val="00FF79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876180"/>
  <w15:chartTrackingRefBased/>
  <w15:docId w15:val="{1D8D3D8B-DE22-415E-A919-F3494FE40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56A7"/>
    <w:pPr>
      <w:spacing w:after="0" w:line="240" w:lineRule="auto"/>
    </w:pPr>
    <w:rPr>
      <w:rFonts w:ascii="Times New Roman" w:eastAsia="Times New Roman" w:hAnsi="Times New Roman" w:cs="Times New Roman"/>
      <w:kern w:val="0"/>
      <w:sz w:val="28"/>
      <w:szCs w:val="28"/>
      <w14:ligatures w14:val="none"/>
    </w:rPr>
  </w:style>
  <w:style w:type="paragraph" w:styleId="Heading1">
    <w:name w:val="heading 1"/>
    <w:basedOn w:val="Normal"/>
    <w:next w:val="Normal"/>
    <w:link w:val="Heading1Char"/>
    <w:qFormat/>
    <w:rsid w:val="00D356A7"/>
    <w:pPr>
      <w:keepNext/>
      <w:outlineLvl w:val="0"/>
    </w:pPr>
    <w:rPr>
      <w:rFonts w:ascii=".VnTime" w:hAnsi=".VnTime"/>
      <w:i/>
      <w:iCs/>
      <w:sz w:val="26"/>
      <w:szCs w:val="24"/>
    </w:rPr>
  </w:style>
  <w:style w:type="paragraph" w:styleId="Heading2">
    <w:name w:val="heading 2"/>
    <w:basedOn w:val="Normal"/>
    <w:next w:val="Normal"/>
    <w:link w:val="Heading2Char"/>
    <w:unhideWhenUsed/>
    <w:qFormat/>
    <w:rsid w:val="00D356A7"/>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D356A7"/>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D356A7"/>
    <w:pPr>
      <w:keepNext/>
      <w:spacing w:before="240" w:after="60"/>
      <w:outlineLvl w:val="3"/>
    </w:pPr>
    <w:rPr>
      <w:b/>
      <w:bCs/>
    </w:rPr>
  </w:style>
  <w:style w:type="paragraph" w:styleId="Heading5">
    <w:name w:val="heading 5"/>
    <w:basedOn w:val="Normal"/>
    <w:next w:val="Normal"/>
    <w:link w:val="Heading5Char"/>
    <w:unhideWhenUsed/>
    <w:qFormat/>
    <w:rsid w:val="00D356A7"/>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D356A7"/>
    <w:pPr>
      <w:spacing w:before="240" w:after="60"/>
      <w:outlineLvl w:val="5"/>
    </w:pPr>
    <w:rPr>
      <w:b/>
      <w:bCs/>
      <w:sz w:val="22"/>
      <w:szCs w:val="22"/>
    </w:rPr>
  </w:style>
  <w:style w:type="paragraph" w:styleId="Heading7">
    <w:name w:val="heading 7"/>
    <w:basedOn w:val="Normal"/>
    <w:next w:val="Normal"/>
    <w:link w:val="Heading7Char"/>
    <w:unhideWhenUsed/>
    <w:qFormat/>
    <w:rsid w:val="00D356A7"/>
    <w:pPr>
      <w:spacing w:before="240" w:after="60"/>
      <w:outlineLvl w:val="6"/>
    </w:pPr>
    <w:rPr>
      <w:sz w:val="24"/>
      <w:szCs w:val="24"/>
    </w:rPr>
  </w:style>
  <w:style w:type="paragraph" w:styleId="Heading8">
    <w:name w:val="heading 8"/>
    <w:basedOn w:val="Normal"/>
    <w:next w:val="Normal"/>
    <w:link w:val="Heading8Char"/>
    <w:unhideWhenUsed/>
    <w:qFormat/>
    <w:rsid w:val="00D356A7"/>
    <w:pPr>
      <w:spacing w:before="240" w:after="60"/>
      <w:outlineLvl w:val="7"/>
    </w:pPr>
    <w:rPr>
      <w:i/>
      <w:iCs/>
      <w:sz w:val="24"/>
      <w:szCs w:val="24"/>
    </w:rPr>
  </w:style>
  <w:style w:type="paragraph" w:styleId="Heading9">
    <w:name w:val="heading 9"/>
    <w:basedOn w:val="Normal"/>
    <w:next w:val="Normal"/>
    <w:link w:val="Heading9Char"/>
    <w:unhideWhenUsed/>
    <w:qFormat/>
    <w:rsid w:val="00D356A7"/>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
    <w:uiPriority w:val="99"/>
    <w:unhideWhenUsed/>
    <w:rsid w:val="002E5AEA"/>
    <w:pPr>
      <w:tabs>
        <w:tab w:val="center" w:pos="4680"/>
        <w:tab w:val="right" w:pos="9360"/>
      </w:tabs>
    </w:p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link w:val="Header"/>
    <w:uiPriority w:val="99"/>
    <w:rsid w:val="002E5AEA"/>
  </w:style>
  <w:style w:type="paragraph" w:styleId="Footer">
    <w:name w:val="footer"/>
    <w:basedOn w:val="Normal"/>
    <w:link w:val="FooterChar"/>
    <w:uiPriority w:val="99"/>
    <w:unhideWhenUsed/>
    <w:rsid w:val="002E5AEA"/>
    <w:pPr>
      <w:tabs>
        <w:tab w:val="center" w:pos="4680"/>
        <w:tab w:val="right" w:pos="9360"/>
      </w:tabs>
    </w:pPr>
  </w:style>
  <w:style w:type="character" w:customStyle="1" w:styleId="FooterChar">
    <w:name w:val="Footer Char"/>
    <w:basedOn w:val="DefaultParagraphFont"/>
    <w:link w:val="Footer"/>
    <w:uiPriority w:val="99"/>
    <w:rsid w:val="002E5AEA"/>
  </w:style>
  <w:style w:type="character" w:customStyle="1" w:styleId="Heading1Char">
    <w:name w:val="Heading 1 Char"/>
    <w:basedOn w:val="DefaultParagraphFont"/>
    <w:link w:val="Heading1"/>
    <w:rsid w:val="00D356A7"/>
    <w:rPr>
      <w:rFonts w:ascii=".VnTime" w:eastAsia="Times New Roman" w:hAnsi=".VnTime" w:cs="Times New Roman"/>
      <w:i/>
      <w:iCs/>
      <w:kern w:val="0"/>
      <w:sz w:val="26"/>
      <w:szCs w:val="24"/>
      <w14:ligatures w14:val="none"/>
    </w:rPr>
  </w:style>
  <w:style w:type="character" w:customStyle="1" w:styleId="Heading2Char">
    <w:name w:val="Heading 2 Char"/>
    <w:basedOn w:val="DefaultParagraphFont"/>
    <w:link w:val="Heading2"/>
    <w:uiPriority w:val="9"/>
    <w:rsid w:val="00D356A7"/>
    <w:rPr>
      <w:rFonts w:ascii="Arial" w:eastAsia="Times New Roman" w:hAnsi="Arial" w:cs="Arial"/>
      <w:b/>
      <w:bCs/>
      <w:i/>
      <w:iCs/>
      <w:kern w:val="0"/>
      <w:sz w:val="28"/>
      <w:szCs w:val="28"/>
      <w14:ligatures w14:val="none"/>
    </w:rPr>
  </w:style>
  <w:style w:type="character" w:customStyle="1" w:styleId="Heading3Char">
    <w:name w:val="Heading 3 Char"/>
    <w:basedOn w:val="DefaultParagraphFont"/>
    <w:link w:val="Heading3"/>
    <w:rsid w:val="00D356A7"/>
    <w:rPr>
      <w:rFonts w:ascii="Arial" w:eastAsia="Times New Roman" w:hAnsi="Arial" w:cs="Arial"/>
      <w:b/>
      <w:bCs/>
      <w:kern w:val="0"/>
      <w:sz w:val="26"/>
      <w:szCs w:val="26"/>
      <w14:ligatures w14:val="none"/>
    </w:rPr>
  </w:style>
  <w:style w:type="character" w:customStyle="1" w:styleId="Heading4Char">
    <w:name w:val="Heading 4 Char"/>
    <w:basedOn w:val="DefaultParagraphFont"/>
    <w:link w:val="Heading4"/>
    <w:rsid w:val="00D356A7"/>
    <w:rPr>
      <w:rFonts w:ascii="Times New Roman" w:eastAsia="Times New Roman" w:hAnsi="Times New Roman" w:cs="Times New Roman"/>
      <w:b/>
      <w:bCs/>
      <w:kern w:val="0"/>
      <w:sz w:val="28"/>
      <w:szCs w:val="28"/>
      <w14:ligatures w14:val="none"/>
    </w:rPr>
  </w:style>
  <w:style w:type="character" w:customStyle="1" w:styleId="Heading5Char">
    <w:name w:val="Heading 5 Char"/>
    <w:basedOn w:val="DefaultParagraphFont"/>
    <w:link w:val="Heading5"/>
    <w:rsid w:val="00D356A7"/>
    <w:rPr>
      <w:rFonts w:ascii=".VnTime" w:eastAsia="Times New Roman" w:hAnsi=".VnTime" w:cs="Times New Roman"/>
      <w:b/>
      <w:bCs/>
      <w:kern w:val="0"/>
      <w:sz w:val="32"/>
      <w:szCs w:val="24"/>
      <w14:ligatures w14:val="none"/>
    </w:rPr>
  </w:style>
  <w:style w:type="character" w:customStyle="1" w:styleId="Heading6Char">
    <w:name w:val="Heading 6 Char"/>
    <w:basedOn w:val="DefaultParagraphFont"/>
    <w:link w:val="Heading6"/>
    <w:rsid w:val="00D356A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rsid w:val="00D356A7"/>
    <w:rPr>
      <w:rFonts w:ascii="Times New Roman" w:eastAsia="Times New Roman" w:hAnsi="Times New Roman" w:cs="Times New Roman"/>
      <w:kern w:val="0"/>
      <w:sz w:val="24"/>
      <w:szCs w:val="24"/>
      <w14:ligatures w14:val="none"/>
    </w:rPr>
  </w:style>
  <w:style w:type="character" w:customStyle="1" w:styleId="Heading8Char">
    <w:name w:val="Heading 8 Char"/>
    <w:basedOn w:val="DefaultParagraphFont"/>
    <w:link w:val="Heading8"/>
    <w:rsid w:val="00D356A7"/>
    <w:rPr>
      <w:rFonts w:ascii="Times New Roman" w:eastAsia="Times New Roman" w:hAnsi="Times New Roman" w:cs="Times New Roman"/>
      <w:i/>
      <w:iCs/>
      <w:kern w:val="0"/>
      <w:sz w:val="24"/>
      <w:szCs w:val="24"/>
      <w14:ligatures w14:val="none"/>
    </w:rPr>
  </w:style>
  <w:style w:type="character" w:customStyle="1" w:styleId="Heading9Char">
    <w:name w:val="Heading 9 Char"/>
    <w:basedOn w:val="DefaultParagraphFont"/>
    <w:link w:val="Heading9"/>
    <w:rsid w:val="00D356A7"/>
    <w:rPr>
      <w:rFonts w:ascii=".VnTime" w:eastAsia="Times New Roman" w:hAnsi=".VnTime" w:cs="Times New Roman"/>
      <w:b/>
      <w:bCs/>
      <w:kern w:val="0"/>
      <w:sz w:val="28"/>
      <w:szCs w:val="24"/>
      <w:u w:val="single"/>
      <w14:ligatures w14:val="none"/>
    </w:rPr>
  </w:style>
  <w:style w:type="character" w:styleId="Hyperlink">
    <w:name w:val="Hyperlink"/>
    <w:basedOn w:val="DefaultParagraphFont"/>
    <w:uiPriority w:val="99"/>
    <w:unhideWhenUsed/>
    <w:rsid w:val="00D356A7"/>
    <w:rPr>
      <w:color w:val="0000FF"/>
      <w:u w:val="single"/>
    </w:rPr>
  </w:style>
  <w:style w:type="character" w:styleId="FollowedHyperlink">
    <w:name w:val="FollowedHyperlink"/>
    <w:basedOn w:val="DefaultParagraphFont"/>
    <w:uiPriority w:val="99"/>
    <w:semiHidden/>
    <w:unhideWhenUsed/>
    <w:rsid w:val="00D356A7"/>
    <w:rPr>
      <w:color w:val="800080"/>
      <w:u w:val="single"/>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D356A7"/>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D356A7"/>
    <w:rPr>
      <w:rFonts w:ascii=".VnTime" w:hAnsi=".VnTime"/>
      <w:sz w:val="20"/>
      <w:szCs w:val="20"/>
    </w:rPr>
  </w:style>
  <w:style w:type="character" w:customStyle="1" w:styleId="FootnoteTextChar">
    <w:name w:val="Footnote Text Char"/>
    <w:basedOn w:val="DefaultParagraphFont"/>
    <w:link w:val="FootnoteText"/>
    <w:uiPriority w:val="99"/>
    <w:semiHidden/>
    <w:rsid w:val="00D356A7"/>
    <w:rPr>
      <w:rFonts w:ascii=".VnTime" w:eastAsia="Times New Roman" w:hAnsi=".VnTime" w:cs="Times New Roman"/>
      <w:kern w:val="0"/>
      <w:sz w:val="20"/>
      <w:szCs w:val="20"/>
      <w14:ligatures w14:val="none"/>
    </w:rPr>
  </w:style>
  <w:style w:type="paragraph" w:styleId="CommentText">
    <w:name w:val="annotation text"/>
    <w:basedOn w:val="Normal"/>
    <w:link w:val="CommentTextChar"/>
    <w:uiPriority w:val="99"/>
    <w:semiHidden/>
    <w:unhideWhenUsed/>
    <w:rsid w:val="00D356A7"/>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D356A7"/>
    <w:rPr>
      <w:rFonts w:ascii="Times New Roman" w:eastAsia="SimSun" w:hAnsi="Times New Roman" w:cs="Times New Roman"/>
      <w:sz w:val="21"/>
      <w:szCs w:val="20"/>
      <w:lang w:eastAsia="zh-CN"/>
      <w14:ligatures w14:val="none"/>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ocked/>
    <w:rsid w:val="00D356A7"/>
    <w:rPr>
      <w:szCs w:val="28"/>
    </w:rPr>
  </w:style>
  <w:style w:type="paragraph" w:styleId="Caption">
    <w:name w:val="caption"/>
    <w:basedOn w:val="Normal"/>
    <w:next w:val="Normal"/>
    <w:uiPriority w:val="99"/>
    <w:semiHidden/>
    <w:unhideWhenUsed/>
    <w:qFormat/>
    <w:rsid w:val="00D356A7"/>
    <w:pPr>
      <w:ind w:left="720" w:firstLine="720"/>
      <w:jc w:val="both"/>
    </w:pPr>
    <w:rPr>
      <w:rFonts w:ascii=".VnTime" w:hAnsi=".VnTime"/>
      <w:b/>
      <w:bCs/>
      <w:i/>
      <w:iCs/>
      <w:szCs w:val="24"/>
    </w:rPr>
  </w:style>
  <w:style w:type="paragraph" w:styleId="Title">
    <w:name w:val="Title"/>
    <w:basedOn w:val="Normal"/>
    <w:link w:val="TitleChar"/>
    <w:qFormat/>
    <w:rsid w:val="00D356A7"/>
    <w:pPr>
      <w:ind w:left="-4680" w:firstLine="5040"/>
      <w:jc w:val="center"/>
    </w:pPr>
    <w:rPr>
      <w:rFonts w:ascii=".VnTime" w:hAnsi=".VnTime"/>
      <w:b/>
      <w:bCs/>
      <w:sz w:val="32"/>
      <w:szCs w:val="24"/>
    </w:rPr>
  </w:style>
  <w:style w:type="character" w:customStyle="1" w:styleId="TitleChar">
    <w:name w:val="Title Char"/>
    <w:basedOn w:val="DefaultParagraphFont"/>
    <w:link w:val="Title"/>
    <w:rsid w:val="00D356A7"/>
    <w:rPr>
      <w:rFonts w:ascii=".VnTime" w:eastAsia="Times New Roman" w:hAnsi=".VnTime" w:cs="Times New Roman"/>
      <w:b/>
      <w:bCs/>
      <w:kern w:val="0"/>
      <w:sz w:val="32"/>
      <w:szCs w:val="24"/>
      <w14:ligatures w14:val="none"/>
    </w:rPr>
  </w:style>
  <w:style w:type="paragraph" w:styleId="BodyText">
    <w:name w:val="Body Text"/>
    <w:basedOn w:val="Normal"/>
    <w:link w:val="BodyTextChar"/>
    <w:unhideWhenUsed/>
    <w:rsid w:val="00D356A7"/>
    <w:pPr>
      <w:ind w:right="-360"/>
    </w:pPr>
    <w:rPr>
      <w:rFonts w:ascii=".VnTime" w:hAnsi=".VnTime"/>
      <w:szCs w:val="24"/>
    </w:rPr>
  </w:style>
  <w:style w:type="character" w:customStyle="1" w:styleId="BodyTextChar">
    <w:name w:val="Body Text Char"/>
    <w:basedOn w:val="DefaultParagraphFont"/>
    <w:link w:val="BodyText"/>
    <w:rsid w:val="00D356A7"/>
    <w:rPr>
      <w:rFonts w:ascii=".VnTime" w:eastAsia="Times New Roman" w:hAnsi=".VnTime" w:cs="Times New Roman"/>
      <w:kern w:val="0"/>
      <w:sz w:val="28"/>
      <w:szCs w:val="24"/>
      <w14:ligatures w14:val="none"/>
    </w:rPr>
  </w:style>
  <w:style w:type="paragraph" w:styleId="BodyTextIndent">
    <w:name w:val="Body Text Indent"/>
    <w:basedOn w:val="Normal"/>
    <w:link w:val="BodyTextIndentChar"/>
    <w:unhideWhenUsed/>
    <w:rsid w:val="00D356A7"/>
    <w:pPr>
      <w:spacing w:after="120"/>
      <w:ind w:left="360"/>
    </w:pPr>
  </w:style>
  <w:style w:type="character" w:customStyle="1" w:styleId="BodyTextIndentChar">
    <w:name w:val="Body Text Indent Char"/>
    <w:basedOn w:val="DefaultParagraphFont"/>
    <w:link w:val="BodyTextIndent"/>
    <w:rsid w:val="00D356A7"/>
    <w:rPr>
      <w:rFonts w:ascii="Times New Roman" w:eastAsia="Times New Roman" w:hAnsi="Times New Roman" w:cs="Times New Roman"/>
      <w:kern w:val="0"/>
      <w:sz w:val="28"/>
      <w:szCs w:val="28"/>
      <w14:ligatures w14:val="none"/>
    </w:rPr>
  </w:style>
  <w:style w:type="paragraph" w:styleId="Subtitle">
    <w:name w:val="Subtitle"/>
    <w:basedOn w:val="Normal"/>
    <w:link w:val="SubtitleChar"/>
    <w:uiPriority w:val="99"/>
    <w:qFormat/>
    <w:rsid w:val="00D356A7"/>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D356A7"/>
    <w:rPr>
      <w:rFonts w:ascii=".VnTime" w:eastAsia="Times New Roman" w:hAnsi=".VnTime" w:cs="Times New Roman"/>
      <w:b/>
      <w:kern w:val="0"/>
      <w:sz w:val="28"/>
      <w:szCs w:val="24"/>
      <w14:ligatures w14:val="none"/>
    </w:rPr>
  </w:style>
  <w:style w:type="paragraph" w:styleId="BodyText2">
    <w:name w:val="Body Text 2"/>
    <w:basedOn w:val="Normal"/>
    <w:link w:val="BodyText2Char"/>
    <w:unhideWhenUsed/>
    <w:rsid w:val="00D356A7"/>
    <w:pPr>
      <w:tabs>
        <w:tab w:val="left" w:pos="1320"/>
      </w:tabs>
      <w:ind w:right="72"/>
    </w:pPr>
    <w:rPr>
      <w:rFonts w:ascii=".VnTime" w:hAnsi=".VnTime"/>
      <w:szCs w:val="24"/>
    </w:rPr>
  </w:style>
  <w:style w:type="character" w:customStyle="1" w:styleId="BodyText2Char">
    <w:name w:val="Body Text 2 Char"/>
    <w:basedOn w:val="DefaultParagraphFont"/>
    <w:link w:val="BodyText2"/>
    <w:rsid w:val="00D356A7"/>
    <w:rPr>
      <w:rFonts w:ascii=".VnTime" w:eastAsia="Times New Roman" w:hAnsi=".VnTime" w:cs="Times New Roman"/>
      <w:kern w:val="0"/>
      <w:sz w:val="28"/>
      <w:szCs w:val="24"/>
      <w14:ligatures w14:val="none"/>
    </w:rPr>
  </w:style>
  <w:style w:type="paragraph" w:styleId="BodyText3">
    <w:name w:val="Body Text 3"/>
    <w:basedOn w:val="Normal"/>
    <w:link w:val="BodyText3Char"/>
    <w:unhideWhenUsed/>
    <w:rsid w:val="00D356A7"/>
    <w:pPr>
      <w:spacing w:line="288" w:lineRule="auto"/>
      <w:jc w:val="both"/>
    </w:pPr>
    <w:rPr>
      <w:rFonts w:ascii=".VnTime" w:hAnsi=".VnTime"/>
      <w:szCs w:val="24"/>
    </w:rPr>
  </w:style>
  <w:style w:type="character" w:customStyle="1" w:styleId="BodyText3Char">
    <w:name w:val="Body Text 3 Char"/>
    <w:basedOn w:val="DefaultParagraphFont"/>
    <w:link w:val="BodyText3"/>
    <w:rsid w:val="00D356A7"/>
    <w:rPr>
      <w:rFonts w:ascii=".VnTime" w:eastAsia="Times New Roman" w:hAnsi=".VnTime" w:cs="Times New Roman"/>
      <w:kern w:val="0"/>
      <w:sz w:val="28"/>
      <w:szCs w:val="24"/>
      <w14:ligatures w14:val="none"/>
    </w:rPr>
  </w:style>
  <w:style w:type="paragraph" w:styleId="BodyTextIndent2">
    <w:name w:val="Body Text Indent 2"/>
    <w:basedOn w:val="Normal"/>
    <w:link w:val="BodyTextIndent2Char"/>
    <w:unhideWhenUsed/>
    <w:rsid w:val="00D356A7"/>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D356A7"/>
    <w:rPr>
      <w:rFonts w:ascii=".VnTime" w:eastAsia="Times New Roman" w:hAnsi=".VnTime" w:cs="Times New Roman"/>
      <w:kern w:val="0"/>
      <w:sz w:val="28"/>
      <w:szCs w:val="28"/>
      <w14:ligatures w14:val="none"/>
    </w:rPr>
  </w:style>
  <w:style w:type="paragraph" w:styleId="BodyTextIndent3">
    <w:name w:val="Body Text Indent 3"/>
    <w:basedOn w:val="Normal"/>
    <w:link w:val="BodyTextIndent3Char"/>
    <w:unhideWhenUsed/>
    <w:rsid w:val="00D356A7"/>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D356A7"/>
    <w:rPr>
      <w:rFonts w:ascii=".VnTime" w:eastAsia="Times New Roman" w:hAnsi=".VnTime" w:cs="Times New Roman"/>
      <w:kern w:val="0"/>
      <w:sz w:val="16"/>
      <w:szCs w:val="16"/>
      <w14:ligatures w14:val="none"/>
    </w:rPr>
  </w:style>
  <w:style w:type="paragraph" w:styleId="DocumentMap">
    <w:name w:val="Document Map"/>
    <w:basedOn w:val="Normal"/>
    <w:link w:val="DocumentMapChar"/>
    <w:semiHidden/>
    <w:unhideWhenUsed/>
    <w:rsid w:val="00D356A7"/>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D356A7"/>
    <w:rPr>
      <w:rFonts w:ascii="Tahoma" w:eastAsia="Times New Roman" w:hAnsi="Tahoma" w:cs="Tahoma"/>
      <w:kern w:val="0"/>
      <w:sz w:val="20"/>
      <w:szCs w:val="20"/>
      <w:shd w:val="clear" w:color="auto" w:fill="000080"/>
      <w14:ligatures w14:val="none"/>
    </w:rPr>
  </w:style>
  <w:style w:type="paragraph" w:styleId="BalloonText">
    <w:name w:val="Balloon Text"/>
    <w:basedOn w:val="Normal"/>
    <w:link w:val="BalloonTextChar"/>
    <w:uiPriority w:val="99"/>
    <w:semiHidden/>
    <w:unhideWhenUsed/>
    <w:rsid w:val="00D356A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356A7"/>
    <w:rPr>
      <w:rFonts w:ascii="Segoe UI" w:eastAsia="Times New Roman" w:hAnsi="Segoe UI" w:cs="Segoe UI"/>
      <w:kern w:val="0"/>
      <w:sz w:val="18"/>
      <w:szCs w:val="18"/>
      <w14:ligatures w14:val="none"/>
    </w:rPr>
  </w:style>
  <w:style w:type="paragraph" w:styleId="ListParagraph">
    <w:name w:val="List Paragraph"/>
    <w:basedOn w:val="Normal"/>
    <w:link w:val="ListParagraphChar"/>
    <w:qFormat/>
    <w:rsid w:val="00D356A7"/>
    <w:pPr>
      <w:ind w:left="720"/>
    </w:pPr>
    <w:rPr>
      <w:rFonts w:ascii=".VnTime" w:hAnsi=".VnTime"/>
    </w:rPr>
  </w:style>
  <w:style w:type="paragraph" w:customStyle="1" w:styleId="PageXofY">
    <w:name w:val="Page X of Y"/>
    <w:uiPriority w:val="99"/>
    <w:rsid w:val="00D356A7"/>
    <w:pPr>
      <w:spacing w:after="0" w:line="240" w:lineRule="auto"/>
    </w:pPr>
    <w:rPr>
      <w:rFonts w:ascii="Times New Roman" w:eastAsia="Times New Roman" w:hAnsi="Times New Roman" w:cs="Times New Roman"/>
      <w:kern w:val="0"/>
      <w:sz w:val="24"/>
      <w:szCs w:val="24"/>
      <w14:ligatures w14:val="none"/>
    </w:rPr>
  </w:style>
  <w:style w:type="paragraph" w:customStyle="1" w:styleId="Style1">
    <w:name w:val="Style1"/>
    <w:basedOn w:val="Normal"/>
    <w:rsid w:val="00D356A7"/>
    <w:pPr>
      <w:jc w:val="both"/>
    </w:pPr>
    <w:rPr>
      <w:rFonts w:ascii=".VnTime" w:hAnsi=".VnTime"/>
      <w:iCs/>
    </w:rPr>
  </w:style>
  <w:style w:type="paragraph" w:customStyle="1" w:styleId="1Char">
    <w:name w:val="1 Char"/>
    <w:autoRedefine/>
    <w:rsid w:val="00D356A7"/>
    <w:pPr>
      <w:tabs>
        <w:tab w:val="left" w:pos="1152"/>
      </w:tabs>
      <w:spacing w:before="120" w:after="120" w:line="312" w:lineRule="auto"/>
    </w:pPr>
    <w:rPr>
      <w:rFonts w:ascii="Arial" w:eastAsia="Times New Roman" w:hAnsi="Arial" w:cs="Arial"/>
      <w:kern w:val="0"/>
      <w:sz w:val="26"/>
      <w:szCs w:val="26"/>
      <w14:ligatures w14:val="none"/>
    </w:rPr>
  </w:style>
  <w:style w:type="paragraph" w:customStyle="1" w:styleId="DefaultParagraphFontParaCharCharCharCharChar">
    <w:name w:val="Default Paragraph Font Para Char Char Char Char Char"/>
    <w:autoRedefine/>
    <w:rsid w:val="00D356A7"/>
    <w:pPr>
      <w:tabs>
        <w:tab w:val="left" w:pos="1152"/>
      </w:tabs>
      <w:spacing w:before="120" w:after="120" w:line="312" w:lineRule="auto"/>
    </w:pPr>
    <w:rPr>
      <w:rFonts w:ascii="Arial" w:eastAsia="Times New Roman" w:hAnsi="Arial" w:cs="Arial"/>
      <w:kern w:val="0"/>
      <w:sz w:val="26"/>
      <w:szCs w:val="26"/>
      <w14:ligatures w14:val="none"/>
    </w:rPr>
  </w:style>
  <w:style w:type="character" w:customStyle="1" w:styleId="TextChar">
    <w:name w:val="Text Char"/>
    <w:basedOn w:val="DefaultParagraphFont"/>
    <w:link w:val="Text"/>
    <w:locked/>
    <w:rsid w:val="00D356A7"/>
    <w:rPr>
      <w:rFonts w:ascii="Calibri" w:eastAsia="Calibri" w:hAnsi="Calibri" w:cs="Calibri"/>
      <w:sz w:val="26"/>
    </w:rPr>
  </w:style>
  <w:style w:type="paragraph" w:customStyle="1" w:styleId="Text">
    <w:name w:val="Text"/>
    <w:basedOn w:val="Normal"/>
    <w:link w:val="TextChar"/>
    <w:rsid w:val="00D356A7"/>
    <w:pPr>
      <w:spacing w:before="120" w:line="276" w:lineRule="auto"/>
      <w:ind w:firstLine="397"/>
      <w:jc w:val="both"/>
    </w:pPr>
    <w:rPr>
      <w:rFonts w:ascii="Calibri" w:eastAsia="Calibri" w:hAnsi="Calibri" w:cs="Calibri"/>
      <w:kern w:val="2"/>
      <w:sz w:val="26"/>
      <w:szCs w:val="22"/>
      <w14:ligatures w14:val="standardContextual"/>
    </w:rPr>
  </w:style>
  <w:style w:type="character" w:customStyle="1" w:styleId="123Char">
    <w:name w:val="123 Char"/>
    <w:basedOn w:val="DefaultParagraphFont"/>
    <w:link w:val="123"/>
    <w:locked/>
    <w:rsid w:val="00D356A7"/>
    <w:rPr>
      <w:rFonts w:ascii="Arial" w:eastAsia="Calibri" w:hAnsi="Arial" w:cs="Arial"/>
      <w:b/>
      <w:color w:val="FF0000"/>
      <w:sz w:val="26"/>
      <w:szCs w:val="26"/>
    </w:rPr>
  </w:style>
  <w:style w:type="paragraph" w:customStyle="1" w:styleId="123">
    <w:name w:val="123"/>
    <w:basedOn w:val="Normal"/>
    <w:link w:val="123Char"/>
    <w:rsid w:val="00D356A7"/>
    <w:pPr>
      <w:tabs>
        <w:tab w:val="left" w:pos="340"/>
      </w:tabs>
      <w:spacing w:before="60" w:after="60" w:line="320" w:lineRule="atLeast"/>
      <w:jc w:val="both"/>
    </w:pPr>
    <w:rPr>
      <w:rFonts w:ascii="Arial" w:eastAsia="Calibri" w:hAnsi="Arial" w:cs="Arial"/>
      <w:b/>
      <w:color w:val="FF0000"/>
      <w:kern w:val="2"/>
      <w:sz w:val="26"/>
      <w:szCs w:val="26"/>
      <w14:ligatures w14:val="standardContextual"/>
    </w:rPr>
  </w:style>
  <w:style w:type="paragraph" w:customStyle="1" w:styleId="msonormal0">
    <w:name w:val="msonormal"/>
    <w:basedOn w:val="Normal"/>
    <w:uiPriority w:val="99"/>
    <w:rsid w:val="00D356A7"/>
    <w:pPr>
      <w:spacing w:before="100" w:beforeAutospacing="1" w:after="100" w:afterAutospacing="1"/>
    </w:pPr>
    <w:rPr>
      <w:sz w:val="24"/>
      <w:szCs w:val="24"/>
      <w:lang w:eastAsia="ja-JP"/>
    </w:rPr>
  </w:style>
  <w:style w:type="character" w:styleId="FootnoteReference">
    <w:name w:val="footnote reference"/>
    <w:semiHidden/>
    <w:unhideWhenUsed/>
    <w:rsid w:val="00D356A7"/>
    <w:rPr>
      <w:vertAlign w:val="superscript"/>
    </w:rPr>
  </w:style>
  <w:style w:type="character" w:customStyle="1" w:styleId="CharChar1">
    <w:name w:val="Char Char1"/>
    <w:basedOn w:val="DefaultParagraphFont"/>
    <w:locked/>
    <w:rsid w:val="00D356A7"/>
    <w:rPr>
      <w:rFonts w:ascii=".VnTime" w:hAnsi=".VnTime" w:hint="default"/>
      <w:sz w:val="28"/>
      <w:szCs w:val="24"/>
      <w:lang w:val="en-US" w:eastAsia="en-US" w:bidi="ar-SA"/>
    </w:rPr>
  </w:style>
  <w:style w:type="character" w:customStyle="1" w:styleId="CharChar23">
    <w:name w:val="Char Char23"/>
    <w:locked/>
    <w:rsid w:val="00D356A7"/>
    <w:rPr>
      <w:rFonts w:ascii="Arial" w:hAnsi="Arial" w:cs="Arial" w:hint="default"/>
      <w:b/>
      <w:bCs w:val="0"/>
      <w:i/>
      <w:iCs w:val="0"/>
      <w:sz w:val="28"/>
    </w:rPr>
  </w:style>
  <w:style w:type="character" w:customStyle="1" w:styleId="apple-converted-space">
    <w:name w:val="apple-converted-space"/>
    <w:basedOn w:val="DefaultParagraphFont"/>
    <w:rsid w:val="00D356A7"/>
  </w:style>
  <w:style w:type="table" w:styleId="TableGrid">
    <w:name w:val="Table Grid"/>
    <w:basedOn w:val="TableNormal"/>
    <w:uiPriority w:val="39"/>
    <w:qFormat/>
    <w:rsid w:val="00D356A7"/>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D356A7"/>
  </w:style>
  <w:style w:type="paragraph" w:styleId="BodyTextFirstIndent2">
    <w:name w:val="Body Text First Indent 2"/>
    <w:basedOn w:val="BodyTextIndent"/>
    <w:link w:val="BodyTextFirstIndent2Char"/>
    <w:rsid w:val="00D356A7"/>
    <w:pPr>
      <w:ind w:firstLine="210"/>
    </w:pPr>
    <w:rPr>
      <w:rFonts w:ascii=".VnTime" w:hAnsi=".VnTime"/>
    </w:rPr>
  </w:style>
  <w:style w:type="character" w:customStyle="1" w:styleId="BodyTextFirstIndent2Char">
    <w:name w:val="Body Text First Indent 2 Char"/>
    <w:basedOn w:val="BodyTextIndentChar"/>
    <w:link w:val="BodyTextFirstIndent2"/>
    <w:rsid w:val="00D356A7"/>
    <w:rPr>
      <w:rFonts w:ascii=".VnTime" w:eastAsia="Times New Roman" w:hAnsi=".VnTime" w:cs="Times New Roman"/>
      <w:kern w:val="0"/>
      <w:sz w:val="28"/>
      <w:szCs w:val="28"/>
      <w14:ligatures w14:val="none"/>
    </w:rPr>
  </w:style>
  <w:style w:type="paragraph" w:styleId="ListBullet2">
    <w:name w:val="List Bullet 2"/>
    <w:basedOn w:val="Normal"/>
    <w:rsid w:val="00D356A7"/>
    <w:pPr>
      <w:numPr>
        <w:numId w:val="1"/>
      </w:numPr>
    </w:pPr>
  </w:style>
  <w:style w:type="character" w:styleId="Strong">
    <w:name w:val="Strong"/>
    <w:basedOn w:val="DefaultParagraphFont"/>
    <w:uiPriority w:val="22"/>
    <w:qFormat/>
    <w:rsid w:val="00D356A7"/>
    <w:rPr>
      <w:b/>
      <w:bCs/>
    </w:rPr>
  </w:style>
  <w:style w:type="character" w:customStyle="1" w:styleId="Heading50">
    <w:name w:val="Heading #5_"/>
    <w:basedOn w:val="DefaultParagraphFont"/>
    <w:link w:val="Heading51"/>
    <w:rsid w:val="00D356A7"/>
    <w:rPr>
      <w:rFonts w:ascii="Arial" w:eastAsia="Arial" w:hAnsi="Arial" w:cs="Arial"/>
      <w:b/>
      <w:bCs/>
      <w:color w:val="2767AF"/>
      <w:sz w:val="32"/>
      <w:szCs w:val="32"/>
    </w:rPr>
  </w:style>
  <w:style w:type="paragraph" w:customStyle="1" w:styleId="Heading51">
    <w:name w:val="Heading #5"/>
    <w:basedOn w:val="Normal"/>
    <w:link w:val="Heading50"/>
    <w:rsid w:val="00D356A7"/>
    <w:pPr>
      <w:widowControl w:val="0"/>
      <w:spacing w:after="360"/>
      <w:ind w:left="140" w:firstLine="140"/>
      <w:outlineLvl w:val="4"/>
    </w:pPr>
    <w:rPr>
      <w:rFonts w:ascii="Arial" w:eastAsia="Arial" w:hAnsi="Arial" w:cs="Arial"/>
      <w:b/>
      <w:bCs/>
      <w:color w:val="2767AF"/>
      <w:kern w:val="2"/>
      <w:sz w:val="32"/>
      <w:szCs w:val="32"/>
      <w14:ligatures w14:val="standardContextual"/>
    </w:rPr>
  </w:style>
  <w:style w:type="character" w:customStyle="1" w:styleId="Bodytext30">
    <w:name w:val="Body text (3)_"/>
    <w:basedOn w:val="DefaultParagraphFont"/>
    <w:link w:val="Bodytext31"/>
    <w:rsid w:val="00671489"/>
    <w:rPr>
      <w:rFonts w:ascii="Segoe UI" w:eastAsia="Segoe UI" w:hAnsi="Segoe UI" w:cs="Segoe UI"/>
      <w:b/>
      <w:bCs/>
      <w:color w:val="943592"/>
    </w:rPr>
  </w:style>
  <w:style w:type="paragraph" w:customStyle="1" w:styleId="Bodytext31">
    <w:name w:val="Body text (3)"/>
    <w:basedOn w:val="Normal"/>
    <w:link w:val="Bodytext30"/>
    <w:rsid w:val="00671489"/>
    <w:pPr>
      <w:widowControl w:val="0"/>
      <w:spacing w:after="140" w:line="264" w:lineRule="auto"/>
    </w:pPr>
    <w:rPr>
      <w:rFonts w:ascii="Segoe UI" w:eastAsia="Segoe UI" w:hAnsi="Segoe UI" w:cs="Segoe UI"/>
      <w:b/>
      <w:bCs/>
      <w:color w:val="943592"/>
      <w:kern w:val="2"/>
      <w:sz w:val="22"/>
      <w:szCs w:val="22"/>
      <w14:ligatures w14:val="standardContextual"/>
    </w:rPr>
  </w:style>
  <w:style w:type="character" w:customStyle="1" w:styleId="Other">
    <w:name w:val="Other_"/>
    <w:basedOn w:val="DefaultParagraphFont"/>
    <w:link w:val="Other0"/>
    <w:rsid w:val="00671489"/>
    <w:rPr>
      <w:rFonts w:eastAsia="Times New Roman"/>
    </w:rPr>
  </w:style>
  <w:style w:type="paragraph" w:customStyle="1" w:styleId="Other0">
    <w:name w:val="Other"/>
    <w:basedOn w:val="Normal"/>
    <w:link w:val="Other"/>
    <w:rsid w:val="00671489"/>
    <w:pPr>
      <w:widowControl w:val="0"/>
      <w:spacing w:after="40" w:line="283" w:lineRule="auto"/>
    </w:pPr>
    <w:rPr>
      <w:rFonts w:asciiTheme="minorHAnsi" w:hAnsiTheme="minorHAnsi" w:cstheme="minorBidi"/>
      <w:kern w:val="2"/>
      <w:sz w:val="22"/>
      <w:szCs w:val="22"/>
      <w14:ligatures w14:val="standardContextual"/>
    </w:rPr>
  </w:style>
  <w:style w:type="character" w:customStyle="1" w:styleId="ListParagraphChar">
    <w:name w:val="List Paragraph Char"/>
    <w:link w:val="ListParagraph"/>
    <w:uiPriority w:val="34"/>
    <w:qFormat/>
    <w:locked/>
    <w:rsid w:val="00EE723A"/>
    <w:rPr>
      <w:rFonts w:ascii=".VnTime" w:eastAsia="Times New Roman" w:hAnsi=".VnTime" w:cs="Times New Roman"/>
      <w:kern w:val="0"/>
      <w:sz w:val="28"/>
      <w:szCs w:val="28"/>
      <w14:ligatures w14:val="none"/>
    </w:rPr>
  </w:style>
  <w:style w:type="paragraph" w:customStyle="1" w:styleId="TableParagraph">
    <w:name w:val="Table Paragraph"/>
    <w:basedOn w:val="Normal"/>
    <w:uiPriority w:val="1"/>
    <w:qFormat/>
    <w:rsid w:val="002A4C54"/>
    <w:pPr>
      <w:widowControl w:val="0"/>
      <w:autoSpaceDE w:val="0"/>
      <w:autoSpaceDN w:val="0"/>
    </w:pPr>
    <w:rPr>
      <w:sz w:val="22"/>
      <w:szCs w:val="22"/>
      <w:lang w:val="vi"/>
    </w:rPr>
  </w:style>
  <w:style w:type="table" w:customStyle="1" w:styleId="TableGrid4">
    <w:name w:val="Table Grid4"/>
    <w:basedOn w:val="TableNormal"/>
    <w:next w:val="TableGrid"/>
    <w:uiPriority w:val="59"/>
    <w:qFormat/>
    <w:rsid w:val="00637462"/>
    <w:pPr>
      <w:spacing w:after="0" w:line="240" w:lineRule="auto"/>
    </w:pPr>
    <w:rPr>
      <w:rFonts w:ascii="Times New Roman" w:eastAsia="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aliases w:val="Char Char,Char Char Char Char Char Char Char Char Char Char Char Char Char Char Char Char,Char Char Char Char Char Char Char Char Char Char Char Char Char Char,Char Char Char Char Char Char Char Char Char Char Char Char Char1"/>
    <w:link w:val="NormalWeb"/>
    <w:uiPriority w:val="99"/>
    <w:qFormat/>
    <w:locked/>
    <w:rsid w:val="00CC0AA9"/>
    <w:rPr>
      <w:rFonts w:ascii="Times New Roman" w:eastAsia="Times New Roman" w:hAnsi="Times New Roman" w:cs="Times New Roman"/>
      <w:kern w:val="0"/>
      <w:sz w:val="24"/>
      <w:szCs w:val="24"/>
      <w14:ligatures w14:val="none"/>
    </w:rPr>
  </w:style>
  <w:style w:type="table" w:customStyle="1" w:styleId="TableGrid5">
    <w:name w:val="Table Grid5"/>
    <w:basedOn w:val="TableNormal"/>
    <w:next w:val="TableGrid"/>
    <w:uiPriority w:val="39"/>
    <w:qFormat/>
    <w:rsid w:val="00CC0AA9"/>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220A53"/>
    <w:rPr>
      <w:i/>
      <w:iCs/>
    </w:rPr>
  </w:style>
  <w:style w:type="character" w:customStyle="1" w:styleId="fontstyle01">
    <w:name w:val="fontstyle01"/>
    <w:basedOn w:val="DefaultParagraphFont"/>
    <w:rsid w:val="007B7D57"/>
    <w:rPr>
      <w:rFonts w:ascii="Times New Roman" w:hAnsi="Times New Roman" w:cs="Times New Roman"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wmf"/><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3.wmf"/><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youtu.be/N4FnLb4-b-Y?si=QT89yiVMC2ziS9Hl" TargetMode="External"/><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5.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3.png"/><Relationship Id="rId44"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microsoft.com/office/2007/relationships/hdphoto" Target="media/hdphoto1.wdp"/><Relationship Id="rId35" Type="http://schemas.openxmlformats.org/officeDocument/2006/relationships/image" Target="media/image27.png"/><Relationship Id="rId43" Type="http://schemas.openxmlformats.org/officeDocument/2006/relationships/oleObject" Target="embeddings/oleObject2.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9</TotalTime>
  <Pages>69</Pages>
  <Words>18771</Words>
  <Characters>106999</Characters>
  <Application>Microsoft Office Word</Application>
  <DocSecurity>0</DocSecurity>
  <Lines>891</Lines>
  <Paragraphs>2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ải Minh</dc:creator>
  <cp:keywords/>
  <dc:description/>
  <cp:lastModifiedBy>Admin</cp:lastModifiedBy>
  <cp:revision>168</cp:revision>
  <dcterms:created xsi:type="dcterms:W3CDTF">2024-12-15T12:50:00Z</dcterms:created>
  <dcterms:modified xsi:type="dcterms:W3CDTF">2025-01-13T08:06:00Z</dcterms:modified>
</cp:coreProperties>
</file>